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notesSlides/notesSlide1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9"/>
  </p:notesMasterIdLst>
  <p:sldIdLst>
    <p:sldId id="257" r:id="rId3"/>
    <p:sldId id="258" r:id="rId4"/>
    <p:sldId id="262" r:id="rId5"/>
    <p:sldId id="275" r:id="rId6"/>
    <p:sldId id="264" r:id="rId7"/>
    <p:sldId id="281" r:id="rId8"/>
    <p:sldId id="268" r:id="rId9"/>
    <p:sldId id="269" r:id="rId10"/>
    <p:sldId id="283" r:id="rId11"/>
    <p:sldId id="286" r:id="rId12"/>
    <p:sldId id="270" r:id="rId13"/>
    <p:sldId id="271" r:id="rId14"/>
    <p:sldId id="278" r:id="rId15"/>
    <p:sldId id="274" r:id="rId16"/>
    <p:sldId id="277" r:id="rId17"/>
    <p:sldId id="280" r:id="rId18"/>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2919" autoAdjust="0"/>
  </p:normalViewPr>
  <p:slideViewPr>
    <p:cSldViewPr>
      <p:cViewPr>
        <p:scale>
          <a:sx n="60" d="100"/>
          <a:sy n="60" d="100"/>
        </p:scale>
        <p:origin x="-1356" y="-11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file:///G:\&#26377;&#27231;&#960;\phenyethnylzethrene_budadiynedimer_CV.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G:\&#26377;&#27231;&#960;\phenyethnylzethrene_budadiynedimer_CV.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ja-JP"/>
  <c:chart>
    <c:plotArea>
      <c:layout>
        <c:manualLayout>
          <c:layoutTarget val="inner"/>
          <c:xMode val="edge"/>
          <c:yMode val="edge"/>
          <c:x val="7.5615216935198862E-2"/>
          <c:y val="4.2232961769679963E-3"/>
          <c:w val="0.8844213046920395"/>
          <c:h val="0.82198532875698227"/>
        </c:manualLayout>
      </c:layout>
      <c:scatterChart>
        <c:scatterStyle val="smoothMarker"/>
        <c:ser>
          <c:idx val="0"/>
          <c:order val="0"/>
          <c:tx>
            <c:v>dizethrenylbutadiyne</c:v>
          </c:tx>
          <c:spPr>
            <a:ln w="22225">
              <a:solidFill>
                <a:srgbClr val="FF0000"/>
              </a:solidFill>
            </a:ln>
          </c:spPr>
          <c:marker>
            <c:symbol val="none"/>
          </c:marker>
          <c:xVal>
            <c:numRef>
              <c:f>butadiynedimer!$G$43:$G$6242</c:f>
              <c:numCache>
                <c:formatCode>General</c:formatCode>
                <c:ptCount val="6200"/>
                <c:pt idx="0">
                  <c:v>-0.77050000000000063</c:v>
                </c:pt>
                <c:pt idx="1">
                  <c:v>-0.77150000000000063</c:v>
                </c:pt>
                <c:pt idx="2">
                  <c:v>-0.77250000000000063</c:v>
                </c:pt>
                <c:pt idx="3">
                  <c:v>-0.77350000000000063</c:v>
                </c:pt>
                <c:pt idx="4">
                  <c:v>-0.77450000000000063</c:v>
                </c:pt>
                <c:pt idx="5">
                  <c:v>-0.77550000000000063</c:v>
                </c:pt>
                <c:pt idx="6">
                  <c:v>-0.77650000000000063</c:v>
                </c:pt>
                <c:pt idx="7">
                  <c:v>-0.77750000000000064</c:v>
                </c:pt>
                <c:pt idx="8">
                  <c:v>-0.77850000000000064</c:v>
                </c:pt>
                <c:pt idx="9">
                  <c:v>-0.77950000000000064</c:v>
                </c:pt>
                <c:pt idx="10">
                  <c:v>-0.78049999999999997</c:v>
                </c:pt>
                <c:pt idx="11">
                  <c:v>-0.78150000000000008</c:v>
                </c:pt>
                <c:pt idx="12">
                  <c:v>-0.78249999999999997</c:v>
                </c:pt>
                <c:pt idx="13">
                  <c:v>-0.78350000000000009</c:v>
                </c:pt>
                <c:pt idx="14">
                  <c:v>-0.78449999999999998</c:v>
                </c:pt>
                <c:pt idx="15">
                  <c:v>-0.78550000000000009</c:v>
                </c:pt>
                <c:pt idx="16">
                  <c:v>-0.78649999999999998</c:v>
                </c:pt>
                <c:pt idx="17">
                  <c:v>-0.78750000000000009</c:v>
                </c:pt>
                <c:pt idx="18">
                  <c:v>-0.78849999999999998</c:v>
                </c:pt>
                <c:pt idx="19">
                  <c:v>-0.78950000000000009</c:v>
                </c:pt>
                <c:pt idx="20">
                  <c:v>-0.79049999999999998</c:v>
                </c:pt>
                <c:pt idx="21">
                  <c:v>-0.79150000000000009</c:v>
                </c:pt>
                <c:pt idx="22">
                  <c:v>-0.79249999999999998</c:v>
                </c:pt>
                <c:pt idx="23">
                  <c:v>-0.79350000000000009</c:v>
                </c:pt>
                <c:pt idx="24">
                  <c:v>-0.79449999999999998</c:v>
                </c:pt>
                <c:pt idx="25">
                  <c:v>-0.7955000000000001</c:v>
                </c:pt>
                <c:pt idx="26">
                  <c:v>-0.79649999999999999</c:v>
                </c:pt>
                <c:pt idx="27">
                  <c:v>-0.7975000000000001</c:v>
                </c:pt>
                <c:pt idx="28">
                  <c:v>-0.79849999999999999</c:v>
                </c:pt>
                <c:pt idx="29">
                  <c:v>-0.7995000000000001</c:v>
                </c:pt>
                <c:pt idx="30">
                  <c:v>-0.80049999999999999</c:v>
                </c:pt>
                <c:pt idx="31">
                  <c:v>-0.8015000000000001</c:v>
                </c:pt>
                <c:pt idx="32">
                  <c:v>-0.80249999999999999</c:v>
                </c:pt>
                <c:pt idx="33">
                  <c:v>-0.8035000000000001</c:v>
                </c:pt>
                <c:pt idx="34">
                  <c:v>-0.80449999999999999</c:v>
                </c:pt>
                <c:pt idx="35">
                  <c:v>-0.8055000000000001</c:v>
                </c:pt>
                <c:pt idx="36">
                  <c:v>-0.80649999999999999</c:v>
                </c:pt>
                <c:pt idx="37">
                  <c:v>-0.80750000000000011</c:v>
                </c:pt>
                <c:pt idx="38">
                  <c:v>-0.8085</c:v>
                </c:pt>
                <c:pt idx="39">
                  <c:v>-0.80950000000000011</c:v>
                </c:pt>
                <c:pt idx="40">
                  <c:v>-0.8105</c:v>
                </c:pt>
                <c:pt idx="41">
                  <c:v>-0.81150000000000011</c:v>
                </c:pt>
                <c:pt idx="42">
                  <c:v>-0.8125</c:v>
                </c:pt>
                <c:pt idx="43">
                  <c:v>-0.81350000000000011</c:v>
                </c:pt>
                <c:pt idx="44">
                  <c:v>-0.8145</c:v>
                </c:pt>
                <c:pt idx="45">
                  <c:v>-0.81550000000000011</c:v>
                </c:pt>
                <c:pt idx="46">
                  <c:v>-0.8165</c:v>
                </c:pt>
                <c:pt idx="47">
                  <c:v>-0.81750000000000012</c:v>
                </c:pt>
                <c:pt idx="48">
                  <c:v>-0.81850000000000001</c:v>
                </c:pt>
                <c:pt idx="49">
                  <c:v>-0.81950000000000012</c:v>
                </c:pt>
                <c:pt idx="50">
                  <c:v>-0.82050000000000001</c:v>
                </c:pt>
                <c:pt idx="51">
                  <c:v>-0.82150000000000012</c:v>
                </c:pt>
                <c:pt idx="52">
                  <c:v>-0.82250000000000001</c:v>
                </c:pt>
                <c:pt idx="53">
                  <c:v>-0.82350000000000012</c:v>
                </c:pt>
                <c:pt idx="54">
                  <c:v>-0.82450000000000001</c:v>
                </c:pt>
                <c:pt idx="55">
                  <c:v>-0.82550000000000012</c:v>
                </c:pt>
                <c:pt idx="56">
                  <c:v>-0.82650000000000001</c:v>
                </c:pt>
                <c:pt idx="57">
                  <c:v>-0.82750000000000012</c:v>
                </c:pt>
                <c:pt idx="58">
                  <c:v>-0.82850000000000001</c:v>
                </c:pt>
                <c:pt idx="59">
                  <c:v>-0.82950000000000013</c:v>
                </c:pt>
                <c:pt idx="60">
                  <c:v>-0.83050000000000002</c:v>
                </c:pt>
                <c:pt idx="61">
                  <c:v>-0.83150000000000013</c:v>
                </c:pt>
                <c:pt idx="62">
                  <c:v>-0.83250000000000002</c:v>
                </c:pt>
                <c:pt idx="63">
                  <c:v>-0.83349999999999991</c:v>
                </c:pt>
                <c:pt idx="64">
                  <c:v>-0.83450000000000002</c:v>
                </c:pt>
                <c:pt idx="65">
                  <c:v>-0.83549999999999991</c:v>
                </c:pt>
                <c:pt idx="66">
                  <c:v>-0.83650000000000002</c:v>
                </c:pt>
                <c:pt idx="67">
                  <c:v>-0.83749999999999991</c:v>
                </c:pt>
                <c:pt idx="68">
                  <c:v>-0.83850000000000002</c:v>
                </c:pt>
                <c:pt idx="69">
                  <c:v>-0.83949999999999991</c:v>
                </c:pt>
                <c:pt idx="70">
                  <c:v>-0.84050000000000002</c:v>
                </c:pt>
                <c:pt idx="71">
                  <c:v>-0.84149999999999991</c:v>
                </c:pt>
                <c:pt idx="72">
                  <c:v>-0.84250000000000003</c:v>
                </c:pt>
                <c:pt idx="73">
                  <c:v>-0.84349999999999992</c:v>
                </c:pt>
                <c:pt idx="74">
                  <c:v>-0.84450000000000003</c:v>
                </c:pt>
                <c:pt idx="75">
                  <c:v>-0.84549999999999992</c:v>
                </c:pt>
                <c:pt idx="76">
                  <c:v>-0.84650000000000003</c:v>
                </c:pt>
                <c:pt idx="77">
                  <c:v>-0.84749999999999992</c:v>
                </c:pt>
                <c:pt idx="78">
                  <c:v>-0.84850000000000003</c:v>
                </c:pt>
                <c:pt idx="79">
                  <c:v>-0.84949999999999992</c:v>
                </c:pt>
                <c:pt idx="80">
                  <c:v>-0.85050000000000003</c:v>
                </c:pt>
                <c:pt idx="81">
                  <c:v>-0.85149999999999992</c:v>
                </c:pt>
                <c:pt idx="82">
                  <c:v>-0.85250000000000004</c:v>
                </c:pt>
                <c:pt idx="83">
                  <c:v>-0.85349999999999993</c:v>
                </c:pt>
                <c:pt idx="84">
                  <c:v>-0.85450000000000004</c:v>
                </c:pt>
                <c:pt idx="85">
                  <c:v>-0.85549999999999993</c:v>
                </c:pt>
                <c:pt idx="86">
                  <c:v>-0.85650000000000004</c:v>
                </c:pt>
                <c:pt idx="87">
                  <c:v>-0.85749999999999993</c:v>
                </c:pt>
                <c:pt idx="88">
                  <c:v>-0.85850000000000004</c:v>
                </c:pt>
                <c:pt idx="89">
                  <c:v>-0.85949999999999993</c:v>
                </c:pt>
                <c:pt idx="90">
                  <c:v>-0.86050000000000004</c:v>
                </c:pt>
                <c:pt idx="91">
                  <c:v>-0.86149999999999993</c:v>
                </c:pt>
                <c:pt idx="92">
                  <c:v>-0.86250000000000004</c:v>
                </c:pt>
                <c:pt idx="93">
                  <c:v>-0.86349999999999993</c:v>
                </c:pt>
                <c:pt idx="94">
                  <c:v>-0.86450000000000005</c:v>
                </c:pt>
                <c:pt idx="95">
                  <c:v>-0.86549999999999994</c:v>
                </c:pt>
                <c:pt idx="96">
                  <c:v>-0.86650000000000005</c:v>
                </c:pt>
                <c:pt idx="97">
                  <c:v>-0.86749999999999994</c:v>
                </c:pt>
                <c:pt idx="98">
                  <c:v>-0.86850000000000005</c:v>
                </c:pt>
                <c:pt idx="99">
                  <c:v>-0.86949999999999994</c:v>
                </c:pt>
                <c:pt idx="100">
                  <c:v>-0.87050000000000005</c:v>
                </c:pt>
                <c:pt idx="101">
                  <c:v>-0.87149999999999994</c:v>
                </c:pt>
                <c:pt idx="102">
                  <c:v>-0.87250000000000005</c:v>
                </c:pt>
                <c:pt idx="103">
                  <c:v>-0.87349999999999994</c:v>
                </c:pt>
                <c:pt idx="104">
                  <c:v>-0.87450000000000061</c:v>
                </c:pt>
                <c:pt idx="105">
                  <c:v>-0.87549999999999994</c:v>
                </c:pt>
                <c:pt idx="106">
                  <c:v>-0.87650000000000061</c:v>
                </c:pt>
                <c:pt idx="107">
                  <c:v>-0.87749999999999995</c:v>
                </c:pt>
                <c:pt idx="108">
                  <c:v>-0.87850000000000061</c:v>
                </c:pt>
                <c:pt idx="109">
                  <c:v>-0.87949999999999995</c:v>
                </c:pt>
                <c:pt idx="110">
                  <c:v>-0.88050000000000028</c:v>
                </c:pt>
                <c:pt idx="111">
                  <c:v>-0.88149999999999951</c:v>
                </c:pt>
                <c:pt idx="112">
                  <c:v>-0.88250000000000028</c:v>
                </c:pt>
                <c:pt idx="113">
                  <c:v>-0.88349999999999951</c:v>
                </c:pt>
                <c:pt idx="114">
                  <c:v>-0.88450000000000029</c:v>
                </c:pt>
                <c:pt idx="115">
                  <c:v>-0.88549999999999951</c:v>
                </c:pt>
                <c:pt idx="116">
                  <c:v>-0.88650000000000029</c:v>
                </c:pt>
                <c:pt idx="117">
                  <c:v>-0.88750000000000018</c:v>
                </c:pt>
                <c:pt idx="118">
                  <c:v>-0.88850000000000029</c:v>
                </c:pt>
                <c:pt idx="119">
                  <c:v>-0.88950000000000018</c:v>
                </c:pt>
                <c:pt idx="120">
                  <c:v>-0.89050000000000029</c:v>
                </c:pt>
                <c:pt idx="121">
                  <c:v>-0.89150000000000018</c:v>
                </c:pt>
                <c:pt idx="122">
                  <c:v>-0.89250000000000029</c:v>
                </c:pt>
                <c:pt idx="123">
                  <c:v>-0.89350000000000018</c:v>
                </c:pt>
                <c:pt idx="124">
                  <c:v>-0.89450000000000029</c:v>
                </c:pt>
                <c:pt idx="125">
                  <c:v>-0.89550000000000018</c:v>
                </c:pt>
                <c:pt idx="126">
                  <c:v>-0.8965000000000003</c:v>
                </c:pt>
                <c:pt idx="127">
                  <c:v>-0.89750000000000019</c:v>
                </c:pt>
                <c:pt idx="128">
                  <c:v>-0.8985000000000003</c:v>
                </c:pt>
                <c:pt idx="129">
                  <c:v>-0.89950000000000019</c:v>
                </c:pt>
                <c:pt idx="130">
                  <c:v>-0.90050000000000008</c:v>
                </c:pt>
                <c:pt idx="131">
                  <c:v>-0.90149999999999997</c:v>
                </c:pt>
                <c:pt idx="132">
                  <c:v>-0.90250000000000008</c:v>
                </c:pt>
                <c:pt idx="133">
                  <c:v>-0.90349999999999997</c:v>
                </c:pt>
                <c:pt idx="134">
                  <c:v>-0.90450000000000008</c:v>
                </c:pt>
                <c:pt idx="135">
                  <c:v>-0.90549999999999997</c:v>
                </c:pt>
                <c:pt idx="136">
                  <c:v>-0.90650000000000008</c:v>
                </c:pt>
                <c:pt idx="137">
                  <c:v>-0.90749999999999997</c:v>
                </c:pt>
                <c:pt idx="138">
                  <c:v>-0.90850000000000009</c:v>
                </c:pt>
                <c:pt idx="139">
                  <c:v>-0.90949999999999998</c:v>
                </c:pt>
                <c:pt idx="140">
                  <c:v>-0.91050000000000009</c:v>
                </c:pt>
                <c:pt idx="141">
                  <c:v>-0.91149999999999998</c:v>
                </c:pt>
                <c:pt idx="142">
                  <c:v>-0.91250000000000009</c:v>
                </c:pt>
                <c:pt idx="143">
                  <c:v>-0.91349999999999998</c:v>
                </c:pt>
                <c:pt idx="144">
                  <c:v>-0.91450000000000009</c:v>
                </c:pt>
                <c:pt idx="145">
                  <c:v>-0.91549999999999998</c:v>
                </c:pt>
                <c:pt idx="146">
                  <c:v>-0.91650000000000009</c:v>
                </c:pt>
                <c:pt idx="147">
                  <c:v>-0.91749999999999998</c:v>
                </c:pt>
                <c:pt idx="148">
                  <c:v>-0.91850000000000009</c:v>
                </c:pt>
                <c:pt idx="149">
                  <c:v>-0.91949999999999998</c:v>
                </c:pt>
                <c:pt idx="150">
                  <c:v>-0.9205000000000001</c:v>
                </c:pt>
                <c:pt idx="151">
                  <c:v>-0.92149999999999999</c:v>
                </c:pt>
                <c:pt idx="152">
                  <c:v>-0.9225000000000001</c:v>
                </c:pt>
                <c:pt idx="153">
                  <c:v>-0.92349999999999999</c:v>
                </c:pt>
                <c:pt idx="154">
                  <c:v>-0.9245000000000001</c:v>
                </c:pt>
                <c:pt idx="155">
                  <c:v>-0.92549999999999999</c:v>
                </c:pt>
                <c:pt idx="156">
                  <c:v>-0.9265000000000001</c:v>
                </c:pt>
                <c:pt idx="157">
                  <c:v>-0.92749999999999999</c:v>
                </c:pt>
                <c:pt idx="158">
                  <c:v>-0.9285000000000001</c:v>
                </c:pt>
                <c:pt idx="159">
                  <c:v>-0.92949999999999999</c:v>
                </c:pt>
                <c:pt idx="160">
                  <c:v>-0.9305000000000001</c:v>
                </c:pt>
                <c:pt idx="161">
                  <c:v>-0.93149999999999999</c:v>
                </c:pt>
                <c:pt idx="162">
                  <c:v>-0.93250000000000011</c:v>
                </c:pt>
                <c:pt idx="163">
                  <c:v>-0.9335</c:v>
                </c:pt>
                <c:pt idx="164">
                  <c:v>-0.93450000000000011</c:v>
                </c:pt>
                <c:pt idx="165">
                  <c:v>-0.9355</c:v>
                </c:pt>
                <c:pt idx="166">
                  <c:v>-0.93650000000000011</c:v>
                </c:pt>
                <c:pt idx="167">
                  <c:v>-0.9375</c:v>
                </c:pt>
                <c:pt idx="168">
                  <c:v>-0.93850000000000011</c:v>
                </c:pt>
                <c:pt idx="169">
                  <c:v>-0.9395</c:v>
                </c:pt>
                <c:pt idx="170">
                  <c:v>-0.94050000000000011</c:v>
                </c:pt>
                <c:pt idx="171">
                  <c:v>-0.9415</c:v>
                </c:pt>
                <c:pt idx="172">
                  <c:v>-0.94250000000000012</c:v>
                </c:pt>
                <c:pt idx="173">
                  <c:v>-0.94350000000000001</c:v>
                </c:pt>
                <c:pt idx="174">
                  <c:v>-0.94450000000000012</c:v>
                </c:pt>
                <c:pt idx="175">
                  <c:v>-0.94550000000000001</c:v>
                </c:pt>
                <c:pt idx="176">
                  <c:v>-0.94650000000000012</c:v>
                </c:pt>
                <c:pt idx="177">
                  <c:v>-0.94750000000000001</c:v>
                </c:pt>
                <c:pt idx="178">
                  <c:v>-0.94850000000000012</c:v>
                </c:pt>
                <c:pt idx="179">
                  <c:v>-0.94950000000000001</c:v>
                </c:pt>
                <c:pt idx="180">
                  <c:v>-0.95050000000000012</c:v>
                </c:pt>
                <c:pt idx="181">
                  <c:v>-0.95150000000000001</c:v>
                </c:pt>
                <c:pt idx="182">
                  <c:v>-0.95250000000000012</c:v>
                </c:pt>
                <c:pt idx="183">
                  <c:v>-0.95350000000000001</c:v>
                </c:pt>
                <c:pt idx="184">
                  <c:v>-0.95450000000000013</c:v>
                </c:pt>
                <c:pt idx="185">
                  <c:v>-0.95550000000000002</c:v>
                </c:pt>
                <c:pt idx="186">
                  <c:v>-0.95650000000000013</c:v>
                </c:pt>
                <c:pt idx="187">
                  <c:v>-0.95750000000000002</c:v>
                </c:pt>
                <c:pt idx="188">
                  <c:v>-0.95849999999999991</c:v>
                </c:pt>
                <c:pt idx="189">
                  <c:v>-0.95950000000000002</c:v>
                </c:pt>
                <c:pt idx="190">
                  <c:v>-0.96049999999999991</c:v>
                </c:pt>
                <c:pt idx="191">
                  <c:v>-0.96150000000000002</c:v>
                </c:pt>
                <c:pt idx="192">
                  <c:v>-0.96249999999999991</c:v>
                </c:pt>
                <c:pt idx="193">
                  <c:v>-0.96350000000000002</c:v>
                </c:pt>
                <c:pt idx="194">
                  <c:v>-0.96449999999999991</c:v>
                </c:pt>
                <c:pt idx="195">
                  <c:v>-0.96550000000000002</c:v>
                </c:pt>
                <c:pt idx="196">
                  <c:v>-0.96649999999999991</c:v>
                </c:pt>
                <c:pt idx="197">
                  <c:v>-0.96750000000000003</c:v>
                </c:pt>
                <c:pt idx="198">
                  <c:v>-0.96849999999999992</c:v>
                </c:pt>
                <c:pt idx="199">
                  <c:v>-0.96950000000000003</c:v>
                </c:pt>
                <c:pt idx="200">
                  <c:v>-0.9704999999999997</c:v>
                </c:pt>
                <c:pt idx="201">
                  <c:v>-0.97149999999999981</c:v>
                </c:pt>
                <c:pt idx="202">
                  <c:v>-0.9724999999999997</c:v>
                </c:pt>
                <c:pt idx="203">
                  <c:v>-0.97349999999999981</c:v>
                </c:pt>
                <c:pt idx="204">
                  <c:v>-0.9744999999999997</c:v>
                </c:pt>
                <c:pt idx="205">
                  <c:v>-0.97549999999999981</c:v>
                </c:pt>
                <c:pt idx="206">
                  <c:v>-0.9764999999999997</c:v>
                </c:pt>
                <c:pt idx="207">
                  <c:v>-0.97749999999999981</c:v>
                </c:pt>
                <c:pt idx="208">
                  <c:v>-0.9784999999999997</c:v>
                </c:pt>
                <c:pt idx="209">
                  <c:v>-0.97949999999999982</c:v>
                </c:pt>
                <c:pt idx="210">
                  <c:v>-0.98049999999999959</c:v>
                </c:pt>
                <c:pt idx="211">
                  <c:v>-0.98149999999999959</c:v>
                </c:pt>
                <c:pt idx="212">
                  <c:v>-0.98249999999999948</c:v>
                </c:pt>
                <c:pt idx="213">
                  <c:v>-0.98349999999999949</c:v>
                </c:pt>
                <c:pt idx="214">
                  <c:v>-0.98449999999999949</c:v>
                </c:pt>
                <c:pt idx="215">
                  <c:v>-0.98549999999999949</c:v>
                </c:pt>
                <c:pt idx="216">
                  <c:v>-0.98649999999999949</c:v>
                </c:pt>
                <c:pt idx="217">
                  <c:v>-0.98749999999999949</c:v>
                </c:pt>
                <c:pt idx="218">
                  <c:v>-0.98849999999999949</c:v>
                </c:pt>
                <c:pt idx="219">
                  <c:v>-0.98949999999999949</c:v>
                </c:pt>
                <c:pt idx="220">
                  <c:v>-0.99049999999999949</c:v>
                </c:pt>
                <c:pt idx="221">
                  <c:v>-0.99149999999999949</c:v>
                </c:pt>
                <c:pt idx="222">
                  <c:v>-0.99249999999999949</c:v>
                </c:pt>
                <c:pt idx="223">
                  <c:v>-0.99349999999999949</c:v>
                </c:pt>
                <c:pt idx="224">
                  <c:v>-0.9944999999999995</c:v>
                </c:pt>
                <c:pt idx="225">
                  <c:v>-0.9954999999999995</c:v>
                </c:pt>
                <c:pt idx="226">
                  <c:v>-0.9964999999999995</c:v>
                </c:pt>
                <c:pt idx="227">
                  <c:v>-0.9974999999999995</c:v>
                </c:pt>
                <c:pt idx="228">
                  <c:v>-0.9984999999999995</c:v>
                </c:pt>
                <c:pt idx="229">
                  <c:v>-0.99950000000000006</c:v>
                </c:pt>
                <c:pt idx="230">
                  <c:v>-1.0004999999999977</c:v>
                </c:pt>
                <c:pt idx="231">
                  <c:v>-1.0014999999999972</c:v>
                </c:pt>
                <c:pt idx="232">
                  <c:v>-1.0024999999999977</c:v>
                </c:pt>
                <c:pt idx="233">
                  <c:v>-1.0034999999999972</c:v>
                </c:pt>
                <c:pt idx="234">
                  <c:v>-1.0044999999999977</c:v>
                </c:pt>
                <c:pt idx="235">
                  <c:v>-1.0054999999999974</c:v>
                </c:pt>
                <c:pt idx="236">
                  <c:v>-1.0065</c:v>
                </c:pt>
                <c:pt idx="237">
                  <c:v>-1.0074999999999974</c:v>
                </c:pt>
                <c:pt idx="238">
                  <c:v>-1.0085</c:v>
                </c:pt>
                <c:pt idx="239">
                  <c:v>-1.0094999999999974</c:v>
                </c:pt>
                <c:pt idx="240">
                  <c:v>-1.0105</c:v>
                </c:pt>
                <c:pt idx="241">
                  <c:v>-1.0114999999999974</c:v>
                </c:pt>
                <c:pt idx="242">
                  <c:v>-1.0125</c:v>
                </c:pt>
                <c:pt idx="243">
                  <c:v>-1.0134999999999974</c:v>
                </c:pt>
                <c:pt idx="244">
                  <c:v>-1.0145</c:v>
                </c:pt>
                <c:pt idx="245">
                  <c:v>-1.0154999999999974</c:v>
                </c:pt>
                <c:pt idx="246">
                  <c:v>-1.0165</c:v>
                </c:pt>
                <c:pt idx="247">
                  <c:v>-1.0174999999999974</c:v>
                </c:pt>
                <c:pt idx="248">
                  <c:v>-1.0185</c:v>
                </c:pt>
                <c:pt idx="249">
                  <c:v>-1.0194999999999974</c:v>
                </c:pt>
                <c:pt idx="250">
                  <c:v>-1.0205</c:v>
                </c:pt>
                <c:pt idx="251">
                  <c:v>-1.0214999999999974</c:v>
                </c:pt>
                <c:pt idx="252">
                  <c:v>-1.0225</c:v>
                </c:pt>
                <c:pt idx="253">
                  <c:v>-1.0234999999999974</c:v>
                </c:pt>
                <c:pt idx="254">
                  <c:v>-1.0245</c:v>
                </c:pt>
                <c:pt idx="255">
                  <c:v>-1.0254999999999974</c:v>
                </c:pt>
                <c:pt idx="256">
                  <c:v>-1.0265</c:v>
                </c:pt>
                <c:pt idx="257">
                  <c:v>-1.0274999999999974</c:v>
                </c:pt>
                <c:pt idx="258">
                  <c:v>-1.0285</c:v>
                </c:pt>
                <c:pt idx="259">
                  <c:v>-1.0294999999999974</c:v>
                </c:pt>
                <c:pt idx="260">
                  <c:v>-1.0305</c:v>
                </c:pt>
                <c:pt idx="261">
                  <c:v>-1.0314999999999974</c:v>
                </c:pt>
                <c:pt idx="262">
                  <c:v>-1.0325</c:v>
                </c:pt>
                <c:pt idx="263">
                  <c:v>-1.0334999999999974</c:v>
                </c:pt>
                <c:pt idx="264">
                  <c:v>-1.0345</c:v>
                </c:pt>
                <c:pt idx="265">
                  <c:v>-1.0354999999999974</c:v>
                </c:pt>
                <c:pt idx="266">
                  <c:v>-1.0365</c:v>
                </c:pt>
                <c:pt idx="267">
                  <c:v>-1.0374999999999974</c:v>
                </c:pt>
                <c:pt idx="268">
                  <c:v>-1.0385</c:v>
                </c:pt>
                <c:pt idx="269">
                  <c:v>-1.0394999999999974</c:v>
                </c:pt>
                <c:pt idx="270">
                  <c:v>-1.0405</c:v>
                </c:pt>
                <c:pt idx="271">
                  <c:v>-1.0414999999999974</c:v>
                </c:pt>
                <c:pt idx="272">
                  <c:v>-1.0425</c:v>
                </c:pt>
                <c:pt idx="273">
                  <c:v>-1.0434999999999974</c:v>
                </c:pt>
                <c:pt idx="274">
                  <c:v>-1.0445</c:v>
                </c:pt>
                <c:pt idx="275">
                  <c:v>-1.0454999999999974</c:v>
                </c:pt>
                <c:pt idx="276">
                  <c:v>-1.0465</c:v>
                </c:pt>
                <c:pt idx="277">
                  <c:v>-1.0474999999999974</c:v>
                </c:pt>
                <c:pt idx="278">
                  <c:v>-1.0485</c:v>
                </c:pt>
                <c:pt idx="279">
                  <c:v>-1.0494999999999974</c:v>
                </c:pt>
                <c:pt idx="280">
                  <c:v>-1.0505</c:v>
                </c:pt>
                <c:pt idx="281">
                  <c:v>-1.0514999999999974</c:v>
                </c:pt>
                <c:pt idx="282">
                  <c:v>-1.0525</c:v>
                </c:pt>
                <c:pt idx="283">
                  <c:v>-1.0534999999999974</c:v>
                </c:pt>
                <c:pt idx="284">
                  <c:v>-1.0545</c:v>
                </c:pt>
                <c:pt idx="285">
                  <c:v>-1.0554999999999977</c:v>
                </c:pt>
                <c:pt idx="286">
                  <c:v>-1.0565</c:v>
                </c:pt>
                <c:pt idx="287">
                  <c:v>-1.0574999999999977</c:v>
                </c:pt>
                <c:pt idx="288">
                  <c:v>-1.0585</c:v>
                </c:pt>
                <c:pt idx="289">
                  <c:v>-1.0594999999999977</c:v>
                </c:pt>
                <c:pt idx="290">
                  <c:v>-1.0605</c:v>
                </c:pt>
                <c:pt idx="291">
                  <c:v>-1.0614999999999977</c:v>
                </c:pt>
                <c:pt idx="292">
                  <c:v>-1.0625</c:v>
                </c:pt>
                <c:pt idx="293">
                  <c:v>-1.0634999999999977</c:v>
                </c:pt>
                <c:pt idx="294">
                  <c:v>-1.0645</c:v>
                </c:pt>
                <c:pt idx="295">
                  <c:v>-1.0654999999999977</c:v>
                </c:pt>
                <c:pt idx="296">
                  <c:v>-1.0665</c:v>
                </c:pt>
                <c:pt idx="297">
                  <c:v>-1.0674999999999977</c:v>
                </c:pt>
                <c:pt idx="298">
                  <c:v>-1.0685</c:v>
                </c:pt>
                <c:pt idx="299">
                  <c:v>-1.0694999999999977</c:v>
                </c:pt>
                <c:pt idx="300">
                  <c:v>-1.0705</c:v>
                </c:pt>
                <c:pt idx="301">
                  <c:v>-1.0714999999999977</c:v>
                </c:pt>
                <c:pt idx="302">
                  <c:v>-1.0725</c:v>
                </c:pt>
                <c:pt idx="303">
                  <c:v>-1.0734999999999977</c:v>
                </c:pt>
                <c:pt idx="304">
                  <c:v>-1.0745</c:v>
                </c:pt>
                <c:pt idx="305">
                  <c:v>-1.0754999999999977</c:v>
                </c:pt>
                <c:pt idx="306">
                  <c:v>-1.0765</c:v>
                </c:pt>
                <c:pt idx="307">
                  <c:v>-1.0774999999999977</c:v>
                </c:pt>
                <c:pt idx="308">
                  <c:v>-1.0785</c:v>
                </c:pt>
                <c:pt idx="309">
                  <c:v>-1.0794999999999977</c:v>
                </c:pt>
                <c:pt idx="310">
                  <c:v>-1.0805</c:v>
                </c:pt>
                <c:pt idx="311">
                  <c:v>-1.0814999999999977</c:v>
                </c:pt>
                <c:pt idx="312">
                  <c:v>-1.0825</c:v>
                </c:pt>
                <c:pt idx="313">
                  <c:v>-1.0834999999999975</c:v>
                </c:pt>
                <c:pt idx="314">
                  <c:v>-1.0845</c:v>
                </c:pt>
                <c:pt idx="315">
                  <c:v>-1.0854999999999975</c:v>
                </c:pt>
                <c:pt idx="316">
                  <c:v>-1.0865</c:v>
                </c:pt>
                <c:pt idx="317">
                  <c:v>-1.0874999999999975</c:v>
                </c:pt>
                <c:pt idx="318">
                  <c:v>-1.0885</c:v>
                </c:pt>
                <c:pt idx="319">
                  <c:v>-1.0894999999999975</c:v>
                </c:pt>
                <c:pt idx="320">
                  <c:v>-1.0905</c:v>
                </c:pt>
                <c:pt idx="321">
                  <c:v>-1.0914999999999975</c:v>
                </c:pt>
                <c:pt idx="322">
                  <c:v>-1.0925</c:v>
                </c:pt>
                <c:pt idx="323">
                  <c:v>-1.0934999999999975</c:v>
                </c:pt>
                <c:pt idx="324">
                  <c:v>-1.0945</c:v>
                </c:pt>
                <c:pt idx="325">
                  <c:v>-1.0954999999999975</c:v>
                </c:pt>
                <c:pt idx="326">
                  <c:v>-1.0965</c:v>
                </c:pt>
                <c:pt idx="327">
                  <c:v>-1.0974999999999975</c:v>
                </c:pt>
                <c:pt idx="328">
                  <c:v>-1.0985</c:v>
                </c:pt>
                <c:pt idx="329">
                  <c:v>-1.0994999999999975</c:v>
                </c:pt>
                <c:pt idx="330">
                  <c:v>-1.1005</c:v>
                </c:pt>
                <c:pt idx="331">
                  <c:v>-1.1014999999999975</c:v>
                </c:pt>
                <c:pt idx="332">
                  <c:v>-1.1025</c:v>
                </c:pt>
                <c:pt idx="333">
                  <c:v>-1.1034999999999975</c:v>
                </c:pt>
                <c:pt idx="334">
                  <c:v>-1.1045</c:v>
                </c:pt>
                <c:pt idx="335">
                  <c:v>-1.1054999999999977</c:v>
                </c:pt>
                <c:pt idx="336">
                  <c:v>-1.1065</c:v>
                </c:pt>
                <c:pt idx="337">
                  <c:v>-1.1074999999999977</c:v>
                </c:pt>
                <c:pt idx="338">
                  <c:v>-1.1085</c:v>
                </c:pt>
                <c:pt idx="339">
                  <c:v>-1.1094999999999977</c:v>
                </c:pt>
                <c:pt idx="340">
                  <c:v>-1.1105</c:v>
                </c:pt>
                <c:pt idx="341">
                  <c:v>-1.1114999999999977</c:v>
                </c:pt>
                <c:pt idx="342">
                  <c:v>-1.1125</c:v>
                </c:pt>
                <c:pt idx="343">
                  <c:v>-1.1134999999999977</c:v>
                </c:pt>
                <c:pt idx="344">
                  <c:v>-1.1145</c:v>
                </c:pt>
                <c:pt idx="345">
                  <c:v>-1.1154999999999977</c:v>
                </c:pt>
                <c:pt idx="346">
                  <c:v>-1.1165</c:v>
                </c:pt>
                <c:pt idx="347">
                  <c:v>-1.1174999999999977</c:v>
                </c:pt>
                <c:pt idx="348">
                  <c:v>-1.1185</c:v>
                </c:pt>
                <c:pt idx="349">
                  <c:v>-1.1194999999999977</c:v>
                </c:pt>
                <c:pt idx="350">
                  <c:v>-1.1205000000000001</c:v>
                </c:pt>
                <c:pt idx="351">
                  <c:v>-1.1214999999999977</c:v>
                </c:pt>
                <c:pt idx="352">
                  <c:v>-1.1225000000000001</c:v>
                </c:pt>
                <c:pt idx="353">
                  <c:v>-1.1234999999999977</c:v>
                </c:pt>
                <c:pt idx="354">
                  <c:v>-1.1245000000000001</c:v>
                </c:pt>
                <c:pt idx="355">
                  <c:v>-1.1254999999999977</c:v>
                </c:pt>
                <c:pt idx="356">
                  <c:v>-1.1265000000000001</c:v>
                </c:pt>
                <c:pt idx="357">
                  <c:v>-1.1274999999999977</c:v>
                </c:pt>
                <c:pt idx="358">
                  <c:v>-1.1285000000000001</c:v>
                </c:pt>
                <c:pt idx="359">
                  <c:v>-1.1294999999999977</c:v>
                </c:pt>
                <c:pt idx="360">
                  <c:v>-1.1305000000000001</c:v>
                </c:pt>
                <c:pt idx="361">
                  <c:v>-1.1315</c:v>
                </c:pt>
                <c:pt idx="362">
                  <c:v>-1.1325000000000001</c:v>
                </c:pt>
                <c:pt idx="363">
                  <c:v>-1.1335</c:v>
                </c:pt>
                <c:pt idx="364">
                  <c:v>-1.1345000000000001</c:v>
                </c:pt>
                <c:pt idx="365">
                  <c:v>-1.1355</c:v>
                </c:pt>
                <c:pt idx="366">
                  <c:v>-1.1365000000000001</c:v>
                </c:pt>
                <c:pt idx="367">
                  <c:v>-1.1375</c:v>
                </c:pt>
                <c:pt idx="368">
                  <c:v>-1.1385000000000001</c:v>
                </c:pt>
                <c:pt idx="369">
                  <c:v>-1.1395</c:v>
                </c:pt>
                <c:pt idx="370">
                  <c:v>-1.1405000000000001</c:v>
                </c:pt>
                <c:pt idx="371">
                  <c:v>-1.1415</c:v>
                </c:pt>
                <c:pt idx="372">
                  <c:v>-1.1425000000000001</c:v>
                </c:pt>
                <c:pt idx="373">
                  <c:v>-1.1435</c:v>
                </c:pt>
                <c:pt idx="374">
                  <c:v>-1.1445000000000001</c:v>
                </c:pt>
                <c:pt idx="375">
                  <c:v>-1.1455</c:v>
                </c:pt>
                <c:pt idx="376">
                  <c:v>-1.1465000000000001</c:v>
                </c:pt>
                <c:pt idx="377">
                  <c:v>-1.1475</c:v>
                </c:pt>
                <c:pt idx="378">
                  <c:v>-1.1485000000000001</c:v>
                </c:pt>
                <c:pt idx="379">
                  <c:v>-1.1495</c:v>
                </c:pt>
                <c:pt idx="380">
                  <c:v>-1.1505000000000001</c:v>
                </c:pt>
                <c:pt idx="381">
                  <c:v>-1.1515</c:v>
                </c:pt>
                <c:pt idx="382">
                  <c:v>-1.1525000000000001</c:v>
                </c:pt>
                <c:pt idx="383">
                  <c:v>-1.1535</c:v>
                </c:pt>
                <c:pt idx="384">
                  <c:v>-1.1545000000000001</c:v>
                </c:pt>
                <c:pt idx="385">
                  <c:v>-1.1555</c:v>
                </c:pt>
                <c:pt idx="386">
                  <c:v>-1.1565000000000001</c:v>
                </c:pt>
                <c:pt idx="387">
                  <c:v>-1.1575</c:v>
                </c:pt>
                <c:pt idx="388">
                  <c:v>-1.1585000000000001</c:v>
                </c:pt>
                <c:pt idx="389">
                  <c:v>-1.1595</c:v>
                </c:pt>
                <c:pt idx="390">
                  <c:v>-1.1605000000000001</c:v>
                </c:pt>
                <c:pt idx="391">
                  <c:v>-1.1615</c:v>
                </c:pt>
                <c:pt idx="392">
                  <c:v>-1.1625000000000001</c:v>
                </c:pt>
                <c:pt idx="393">
                  <c:v>-1.1635</c:v>
                </c:pt>
                <c:pt idx="394">
                  <c:v>-1.1645000000000001</c:v>
                </c:pt>
                <c:pt idx="395">
                  <c:v>-1.1655</c:v>
                </c:pt>
                <c:pt idx="396">
                  <c:v>-1.1665000000000001</c:v>
                </c:pt>
                <c:pt idx="397">
                  <c:v>-1.1675</c:v>
                </c:pt>
                <c:pt idx="398">
                  <c:v>-1.1685000000000001</c:v>
                </c:pt>
                <c:pt idx="399">
                  <c:v>-1.1695</c:v>
                </c:pt>
                <c:pt idx="400">
                  <c:v>-1.1705000000000001</c:v>
                </c:pt>
                <c:pt idx="401">
                  <c:v>-1.1715</c:v>
                </c:pt>
                <c:pt idx="402">
                  <c:v>-1.1725000000000001</c:v>
                </c:pt>
                <c:pt idx="403">
                  <c:v>-1.1735</c:v>
                </c:pt>
                <c:pt idx="404">
                  <c:v>-1.1745000000000001</c:v>
                </c:pt>
                <c:pt idx="405">
                  <c:v>-1.1755</c:v>
                </c:pt>
                <c:pt idx="406">
                  <c:v>-1.1765000000000001</c:v>
                </c:pt>
                <c:pt idx="407">
                  <c:v>-1.1775</c:v>
                </c:pt>
                <c:pt idx="408">
                  <c:v>-1.1785000000000001</c:v>
                </c:pt>
                <c:pt idx="409">
                  <c:v>-1.1795</c:v>
                </c:pt>
                <c:pt idx="410">
                  <c:v>-1.1805000000000001</c:v>
                </c:pt>
                <c:pt idx="411">
                  <c:v>-1.1815</c:v>
                </c:pt>
                <c:pt idx="412">
                  <c:v>-1.1825000000000001</c:v>
                </c:pt>
                <c:pt idx="413">
                  <c:v>-1.1835</c:v>
                </c:pt>
                <c:pt idx="414">
                  <c:v>-1.1845000000000001</c:v>
                </c:pt>
                <c:pt idx="415">
                  <c:v>-1.1855</c:v>
                </c:pt>
                <c:pt idx="416">
                  <c:v>-1.1865000000000001</c:v>
                </c:pt>
                <c:pt idx="417">
                  <c:v>-1.1875</c:v>
                </c:pt>
                <c:pt idx="418">
                  <c:v>-1.1885000000000001</c:v>
                </c:pt>
                <c:pt idx="419">
                  <c:v>-1.1895</c:v>
                </c:pt>
                <c:pt idx="420">
                  <c:v>-1.1905000000000001</c:v>
                </c:pt>
                <c:pt idx="421">
                  <c:v>-1.1915</c:v>
                </c:pt>
                <c:pt idx="422">
                  <c:v>-1.1925000000000001</c:v>
                </c:pt>
                <c:pt idx="423">
                  <c:v>-1.1935</c:v>
                </c:pt>
                <c:pt idx="424">
                  <c:v>-1.1945000000000001</c:v>
                </c:pt>
                <c:pt idx="425">
                  <c:v>-1.1955</c:v>
                </c:pt>
                <c:pt idx="426">
                  <c:v>-1.1965000000000001</c:v>
                </c:pt>
                <c:pt idx="427">
                  <c:v>-1.1975</c:v>
                </c:pt>
                <c:pt idx="428">
                  <c:v>-1.1985000000000001</c:v>
                </c:pt>
                <c:pt idx="429">
                  <c:v>-1.1995</c:v>
                </c:pt>
                <c:pt idx="430">
                  <c:v>-1.2004999999999977</c:v>
                </c:pt>
                <c:pt idx="431">
                  <c:v>-1.2014999999999965</c:v>
                </c:pt>
                <c:pt idx="432">
                  <c:v>-1.2024999999999977</c:v>
                </c:pt>
                <c:pt idx="433">
                  <c:v>-1.2034999999999965</c:v>
                </c:pt>
                <c:pt idx="434">
                  <c:v>-1.2044999999999977</c:v>
                </c:pt>
                <c:pt idx="435">
                  <c:v>-1.2054999999999967</c:v>
                </c:pt>
                <c:pt idx="436">
                  <c:v>-1.2064999999999977</c:v>
                </c:pt>
                <c:pt idx="437">
                  <c:v>-1.2074999999999971</c:v>
                </c:pt>
                <c:pt idx="438">
                  <c:v>-1.2084999999999975</c:v>
                </c:pt>
                <c:pt idx="439">
                  <c:v>-1.2094999999999971</c:v>
                </c:pt>
                <c:pt idx="440">
                  <c:v>-1.2104999999999975</c:v>
                </c:pt>
                <c:pt idx="441">
                  <c:v>-1.2114999999999971</c:v>
                </c:pt>
                <c:pt idx="442">
                  <c:v>-1.2124999999999975</c:v>
                </c:pt>
                <c:pt idx="443">
                  <c:v>-1.2134999999999971</c:v>
                </c:pt>
                <c:pt idx="444">
                  <c:v>-1.2144999999999975</c:v>
                </c:pt>
                <c:pt idx="445">
                  <c:v>-1.2154999999999971</c:v>
                </c:pt>
                <c:pt idx="446">
                  <c:v>-1.2164999999999975</c:v>
                </c:pt>
                <c:pt idx="447">
                  <c:v>-1.2174999999999971</c:v>
                </c:pt>
                <c:pt idx="448">
                  <c:v>-1.2184999999999975</c:v>
                </c:pt>
                <c:pt idx="449">
                  <c:v>-1.2194999999999971</c:v>
                </c:pt>
                <c:pt idx="450">
                  <c:v>-1.2204999999999975</c:v>
                </c:pt>
                <c:pt idx="451">
                  <c:v>-1.2214999999999971</c:v>
                </c:pt>
                <c:pt idx="452">
                  <c:v>-1.2224999999999975</c:v>
                </c:pt>
                <c:pt idx="453">
                  <c:v>-1.2234999999999971</c:v>
                </c:pt>
                <c:pt idx="454">
                  <c:v>-1.2244999999999975</c:v>
                </c:pt>
                <c:pt idx="455">
                  <c:v>-1.2254999999999971</c:v>
                </c:pt>
                <c:pt idx="456">
                  <c:v>-1.2264999999999975</c:v>
                </c:pt>
                <c:pt idx="457">
                  <c:v>-1.2274999999999971</c:v>
                </c:pt>
                <c:pt idx="458">
                  <c:v>-1.2284999999999975</c:v>
                </c:pt>
                <c:pt idx="459">
                  <c:v>-1.2294999999999972</c:v>
                </c:pt>
                <c:pt idx="460">
                  <c:v>-1.2304999999999977</c:v>
                </c:pt>
                <c:pt idx="461">
                  <c:v>-1.2314999999999972</c:v>
                </c:pt>
                <c:pt idx="462">
                  <c:v>-1.2324999999999977</c:v>
                </c:pt>
                <c:pt idx="463">
                  <c:v>-1.2334999999999972</c:v>
                </c:pt>
                <c:pt idx="464">
                  <c:v>-1.2344999999999977</c:v>
                </c:pt>
                <c:pt idx="465">
                  <c:v>-1.2354999999999972</c:v>
                </c:pt>
                <c:pt idx="466">
                  <c:v>-1.2364999999999977</c:v>
                </c:pt>
                <c:pt idx="467">
                  <c:v>-1.2374999999999972</c:v>
                </c:pt>
                <c:pt idx="468">
                  <c:v>-1.2384999999999977</c:v>
                </c:pt>
                <c:pt idx="469">
                  <c:v>-1.2394999999999972</c:v>
                </c:pt>
                <c:pt idx="470">
                  <c:v>-1.2404999999999977</c:v>
                </c:pt>
                <c:pt idx="471">
                  <c:v>-1.2414999999999972</c:v>
                </c:pt>
                <c:pt idx="472">
                  <c:v>-1.2424999999999977</c:v>
                </c:pt>
                <c:pt idx="473">
                  <c:v>-1.2434999999999972</c:v>
                </c:pt>
                <c:pt idx="474">
                  <c:v>-1.2444999999999977</c:v>
                </c:pt>
                <c:pt idx="475">
                  <c:v>-1.2454999999999972</c:v>
                </c:pt>
                <c:pt idx="476">
                  <c:v>-1.2464999999999977</c:v>
                </c:pt>
                <c:pt idx="477">
                  <c:v>-1.2474999999999972</c:v>
                </c:pt>
                <c:pt idx="478">
                  <c:v>-1.2484999999999977</c:v>
                </c:pt>
                <c:pt idx="479">
                  <c:v>-1.2494999999999972</c:v>
                </c:pt>
                <c:pt idx="480">
                  <c:v>-1.2504999999999977</c:v>
                </c:pt>
                <c:pt idx="481">
                  <c:v>-1.2514999999999972</c:v>
                </c:pt>
                <c:pt idx="482">
                  <c:v>-1.2524999999999977</c:v>
                </c:pt>
                <c:pt idx="483">
                  <c:v>-1.2534999999999972</c:v>
                </c:pt>
                <c:pt idx="484">
                  <c:v>-1.2544999999999977</c:v>
                </c:pt>
                <c:pt idx="485">
                  <c:v>-1.2554999999999974</c:v>
                </c:pt>
                <c:pt idx="486">
                  <c:v>-1.2565</c:v>
                </c:pt>
                <c:pt idx="487">
                  <c:v>-1.2574999999999974</c:v>
                </c:pt>
                <c:pt idx="488">
                  <c:v>-1.2585</c:v>
                </c:pt>
                <c:pt idx="489">
                  <c:v>-1.2594999999999974</c:v>
                </c:pt>
                <c:pt idx="490">
                  <c:v>-1.2605</c:v>
                </c:pt>
                <c:pt idx="491">
                  <c:v>-1.2614999999999974</c:v>
                </c:pt>
                <c:pt idx="492">
                  <c:v>-1.2625</c:v>
                </c:pt>
                <c:pt idx="493">
                  <c:v>-1.2634999999999974</c:v>
                </c:pt>
                <c:pt idx="494">
                  <c:v>-1.2645</c:v>
                </c:pt>
                <c:pt idx="495">
                  <c:v>-1.2654999999999974</c:v>
                </c:pt>
                <c:pt idx="496">
                  <c:v>-1.2665</c:v>
                </c:pt>
                <c:pt idx="497">
                  <c:v>-1.2674999999999974</c:v>
                </c:pt>
                <c:pt idx="498">
                  <c:v>-1.2685</c:v>
                </c:pt>
                <c:pt idx="499">
                  <c:v>-1.2694999999999974</c:v>
                </c:pt>
                <c:pt idx="500">
                  <c:v>-1.2705</c:v>
                </c:pt>
                <c:pt idx="501">
                  <c:v>-1.2714999999999972</c:v>
                </c:pt>
                <c:pt idx="502">
                  <c:v>-1.2725</c:v>
                </c:pt>
                <c:pt idx="503">
                  <c:v>-1.2734999999999972</c:v>
                </c:pt>
                <c:pt idx="504">
                  <c:v>-1.2745</c:v>
                </c:pt>
                <c:pt idx="505">
                  <c:v>-1.2754999999999972</c:v>
                </c:pt>
                <c:pt idx="506">
                  <c:v>-1.2765</c:v>
                </c:pt>
                <c:pt idx="507">
                  <c:v>-1.2774999999999972</c:v>
                </c:pt>
                <c:pt idx="508">
                  <c:v>-1.2785</c:v>
                </c:pt>
                <c:pt idx="509">
                  <c:v>-1.2794999999999972</c:v>
                </c:pt>
                <c:pt idx="510">
                  <c:v>-1.2805</c:v>
                </c:pt>
                <c:pt idx="511">
                  <c:v>-1.2814999999999972</c:v>
                </c:pt>
                <c:pt idx="512">
                  <c:v>-1.2825</c:v>
                </c:pt>
                <c:pt idx="513">
                  <c:v>-1.2834999999999972</c:v>
                </c:pt>
                <c:pt idx="514">
                  <c:v>-1.2845</c:v>
                </c:pt>
                <c:pt idx="515">
                  <c:v>-1.2854999999999972</c:v>
                </c:pt>
                <c:pt idx="516">
                  <c:v>-1.2865</c:v>
                </c:pt>
                <c:pt idx="517">
                  <c:v>-1.2874999999999972</c:v>
                </c:pt>
                <c:pt idx="518">
                  <c:v>-1.2885</c:v>
                </c:pt>
                <c:pt idx="519">
                  <c:v>-1.2894999999999972</c:v>
                </c:pt>
                <c:pt idx="520">
                  <c:v>-1.2905</c:v>
                </c:pt>
                <c:pt idx="521">
                  <c:v>-1.2914999999999972</c:v>
                </c:pt>
                <c:pt idx="522">
                  <c:v>-1.2925</c:v>
                </c:pt>
                <c:pt idx="523">
                  <c:v>-1.2934999999999972</c:v>
                </c:pt>
                <c:pt idx="524">
                  <c:v>-1.2945</c:v>
                </c:pt>
                <c:pt idx="525">
                  <c:v>-1.2954999999999972</c:v>
                </c:pt>
                <c:pt idx="526">
                  <c:v>-1.2965</c:v>
                </c:pt>
                <c:pt idx="527">
                  <c:v>-1.2974999999999972</c:v>
                </c:pt>
                <c:pt idx="528">
                  <c:v>-1.2985</c:v>
                </c:pt>
                <c:pt idx="529">
                  <c:v>-1.2994999999999972</c:v>
                </c:pt>
                <c:pt idx="530">
                  <c:v>-1.3005</c:v>
                </c:pt>
                <c:pt idx="531">
                  <c:v>-1.3014999999999972</c:v>
                </c:pt>
                <c:pt idx="532">
                  <c:v>-1.3025</c:v>
                </c:pt>
                <c:pt idx="533">
                  <c:v>-1.3034999999999972</c:v>
                </c:pt>
                <c:pt idx="534">
                  <c:v>-1.3045</c:v>
                </c:pt>
                <c:pt idx="535">
                  <c:v>-1.3054999999999974</c:v>
                </c:pt>
                <c:pt idx="536">
                  <c:v>-1.3065</c:v>
                </c:pt>
                <c:pt idx="537">
                  <c:v>-1.3074999999999974</c:v>
                </c:pt>
                <c:pt idx="538">
                  <c:v>-1.3085</c:v>
                </c:pt>
                <c:pt idx="539">
                  <c:v>-1.3094999999999974</c:v>
                </c:pt>
                <c:pt idx="540">
                  <c:v>-1.3105</c:v>
                </c:pt>
                <c:pt idx="541">
                  <c:v>-1.3114999999999974</c:v>
                </c:pt>
                <c:pt idx="542">
                  <c:v>-1.3125</c:v>
                </c:pt>
                <c:pt idx="543">
                  <c:v>-1.3134999999999974</c:v>
                </c:pt>
                <c:pt idx="544">
                  <c:v>-1.3145</c:v>
                </c:pt>
                <c:pt idx="545">
                  <c:v>-1.3154999999999974</c:v>
                </c:pt>
                <c:pt idx="546">
                  <c:v>-1.3165</c:v>
                </c:pt>
                <c:pt idx="547">
                  <c:v>-1.3174999999999975</c:v>
                </c:pt>
                <c:pt idx="548">
                  <c:v>-1.3185</c:v>
                </c:pt>
                <c:pt idx="549">
                  <c:v>-1.3194999999999975</c:v>
                </c:pt>
                <c:pt idx="550">
                  <c:v>-1.3205</c:v>
                </c:pt>
                <c:pt idx="551">
                  <c:v>-1.3214999999999975</c:v>
                </c:pt>
                <c:pt idx="552">
                  <c:v>-1.3225</c:v>
                </c:pt>
                <c:pt idx="553">
                  <c:v>-1.3234999999999975</c:v>
                </c:pt>
                <c:pt idx="554">
                  <c:v>-1.3245</c:v>
                </c:pt>
                <c:pt idx="555">
                  <c:v>-1.3254999999999975</c:v>
                </c:pt>
                <c:pt idx="556">
                  <c:v>-1.3265</c:v>
                </c:pt>
                <c:pt idx="557">
                  <c:v>-1.3274999999999975</c:v>
                </c:pt>
                <c:pt idx="558">
                  <c:v>-1.3285</c:v>
                </c:pt>
                <c:pt idx="559">
                  <c:v>-1.3294999999999975</c:v>
                </c:pt>
                <c:pt idx="560">
                  <c:v>-1.3305</c:v>
                </c:pt>
                <c:pt idx="561">
                  <c:v>-1.3314999999999975</c:v>
                </c:pt>
                <c:pt idx="562">
                  <c:v>-1.3325</c:v>
                </c:pt>
                <c:pt idx="563">
                  <c:v>-1.3334999999999975</c:v>
                </c:pt>
                <c:pt idx="564">
                  <c:v>-1.3345</c:v>
                </c:pt>
                <c:pt idx="565">
                  <c:v>-1.3354999999999975</c:v>
                </c:pt>
                <c:pt idx="566">
                  <c:v>-1.3365</c:v>
                </c:pt>
                <c:pt idx="567">
                  <c:v>-1.3374999999999975</c:v>
                </c:pt>
                <c:pt idx="568">
                  <c:v>-1.3385</c:v>
                </c:pt>
                <c:pt idx="569">
                  <c:v>-1.3394999999999975</c:v>
                </c:pt>
                <c:pt idx="570">
                  <c:v>-1.3405</c:v>
                </c:pt>
                <c:pt idx="571">
                  <c:v>-1.3414999999999975</c:v>
                </c:pt>
                <c:pt idx="572">
                  <c:v>-1.3425</c:v>
                </c:pt>
                <c:pt idx="573">
                  <c:v>-1.3434999999999975</c:v>
                </c:pt>
                <c:pt idx="574">
                  <c:v>-1.3445</c:v>
                </c:pt>
                <c:pt idx="575">
                  <c:v>-1.3454999999999975</c:v>
                </c:pt>
                <c:pt idx="576">
                  <c:v>-1.3465</c:v>
                </c:pt>
                <c:pt idx="577">
                  <c:v>-1.3474999999999975</c:v>
                </c:pt>
                <c:pt idx="578">
                  <c:v>-1.3485</c:v>
                </c:pt>
                <c:pt idx="579">
                  <c:v>-1.3494999999999975</c:v>
                </c:pt>
                <c:pt idx="580">
                  <c:v>-1.3505</c:v>
                </c:pt>
                <c:pt idx="581">
                  <c:v>-1.3514999999999975</c:v>
                </c:pt>
                <c:pt idx="582">
                  <c:v>-1.3525</c:v>
                </c:pt>
                <c:pt idx="583">
                  <c:v>-1.3534999999999975</c:v>
                </c:pt>
                <c:pt idx="584">
                  <c:v>-1.3545</c:v>
                </c:pt>
                <c:pt idx="585">
                  <c:v>-1.3554999999999977</c:v>
                </c:pt>
                <c:pt idx="586">
                  <c:v>-1.3565</c:v>
                </c:pt>
                <c:pt idx="587">
                  <c:v>-1.3574999999999977</c:v>
                </c:pt>
                <c:pt idx="588">
                  <c:v>-1.3585</c:v>
                </c:pt>
                <c:pt idx="589">
                  <c:v>-1.3594999999999977</c:v>
                </c:pt>
                <c:pt idx="590">
                  <c:v>-1.3605</c:v>
                </c:pt>
                <c:pt idx="591">
                  <c:v>-1.3614999999999977</c:v>
                </c:pt>
                <c:pt idx="592">
                  <c:v>-1.3625</c:v>
                </c:pt>
                <c:pt idx="593">
                  <c:v>-1.3634999999999977</c:v>
                </c:pt>
                <c:pt idx="594">
                  <c:v>-1.3645</c:v>
                </c:pt>
                <c:pt idx="595">
                  <c:v>-1.3654999999999977</c:v>
                </c:pt>
                <c:pt idx="596">
                  <c:v>-1.3665</c:v>
                </c:pt>
                <c:pt idx="597">
                  <c:v>-1.3674999999999977</c:v>
                </c:pt>
                <c:pt idx="598">
                  <c:v>-1.3685</c:v>
                </c:pt>
                <c:pt idx="599">
                  <c:v>-1.3694999999999977</c:v>
                </c:pt>
                <c:pt idx="600">
                  <c:v>-1.3705000000000001</c:v>
                </c:pt>
                <c:pt idx="601">
                  <c:v>-1.3714999999999977</c:v>
                </c:pt>
                <c:pt idx="602">
                  <c:v>-1.3725000000000001</c:v>
                </c:pt>
                <c:pt idx="603">
                  <c:v>-1.3734999999999977</c:v>
                </c:pt>
                <c:pt idx="604">
                  <c:v>-1.3745000000000001</c:v>
                </c:pt>
                <c:pt idx="605">
                  <c:v>-1.3754999999999977</c:v>
                </c:pt>
                <c:pt idx="606">
                  <c:v>-1.3765000000000001</c:v>
                </c:pt>
                <c:pt idx="607">
                  <c:v>-1.3774999999999977</c:v>
                </c:pt>
                <c:pt idx="608">
                  <c:v>-1.3785000000000001</c:v>
                </c:pt>
                <c:pt idx="609">
                  <c:v>-1.3794999999999977</c:v>
                </c:pt>
                <c:pt idx="610">
                  <c:v>-1.3805000000000001</c:v>
                </c:pt>
                <c:pt idx="611">
                  <c:v>-1.3815</c:v>
                </c:pt>
                <c:pt idx="612">
                  <c:v>-1.3825000000000001</c:v>
                </c:pt>
                <c:pt idx="613">
                  <c:v>-1.3835</c:v>
                </c:pt>
                <c:pt idx="614">
                  <c:v>-1.3845000000000001</c:v>
                </c:pt>
                <c:pt idx="615">
                  <c:v>-1.3855</c:v>
                </c:pt>
                <c:pt idx="616">
                  <c:v>-1.3865000000000001</c:v>
                </c:pt>
                <c:pt idx="617">
                  <c:v>-1.3875</c:v>
                </c:pt>
                <c:pt idx="618">
                  <c:v>-1.3885000000000001</c:v>
                </c:pt>
                <c:pt idx="619">
                  <c:v>-1.3895</c:v>
                </c:pt>
                <c:pt idx="620">
                  <c:v>-1.3905000000000001</c:v>
                </c:pt>
                <c:pt idx="621">
                  <c:v>-1.3915</c:v>
                </c:pt>
                <c:pt idx="622">
                  <c:v>-1.3925000000000001</c:v>
                </c:pt>
                <c:pt idx="623">
                  <c:v>-1.3935</c:v>
                </c:pt>
                <c:pt idx="624">
                  <c:v>-1.3945000000000001</c:v>
                </c:pt>
                <c:pt idx="625">
                  <c:v>-1.3955</c:v>
                </c:pt>
                <c:pt idx="626">
                  <c:v>-1.3964999999999999</c:v>
                </c:pt>
                <c:pt idx="627">
                  <c:v>-1.3975</c:v>
                </c:pt>
                <c:pt idx="628">
                  <c:v>-1.3984999999999999</c:v>
                </c:pt>
                <c:pt idx="629">
                  <c:v>-1.3995</c:v>
                </c:pt>
                <c:pt idx="630">
                  <c:v>-1.4004999999999972</c:v>
                </c:pt>
                <c:pt idx="631">
                  <c:v>-1.4014999999999957</c:v>
                </c:pt>
                <c:pt idx="632">
                  <c:v>-1.4024999999999972</c:v>
                </c:pt>
                <c:pt idx="633">
                  <c:v>-1.4034999999999958</c:v>
                </c:pt>
                <c:pt idx="634">
                  <c:v>-1.4044999999999972</c:v>
                </c:pt>
                <c:pt idx="635">
                  <c:v>-1.4054999999999958</c:v>
                </c:pt>
                <c:pt idx="636">
                  <c:v>-1.4064999999999972</c:v>
                </c:pt>
                <c:pt idx="637">
                  <c:v>-1.4074999999999962</c:v>
                </c:pt>
                <c:pt idx="638">
                  <c:v>-1.4084999999999972</c:v>
                </c:pt>
                <c:pt idx="639">
                  <c:v>-1.4094999999999962</c:v>
                </c:pt>
                <c:pt idx="640">
                  <c:v>-1.4104999999999972</c:v>
                </c:pt>
                <c:pt idx="641">
                  <c:v>-1.4114999999999962</c:v>
                </c:pt>
                <c:pt idx="642">
                  <c:v>-1.4124999999999972</c:v>
                </c:pt>
                <c:pt idx="643">
                  <c:v>-1.4134999999999962</c:v>
                </c:pt>
                <c:pt idx="644">
                  <c:v>-1.4144999999999972</c:v>
                </c:pt>
                <c:pt idx="645">
                  <c:v>-1.4154999999999962</c:v>
                </c:pt>
                <c:pt idx="646">
                  <c:v>-1.4164999999999972</c:v>
                </c:pt>
                <c:pt idx="647">
                  <c:v>-1.4174999999999962</c:v>
                </c:pt>
                <c:pt idx="648">
                  <c:v>-1.4184999999999972</c:v>
                </c:pt>
                <c:pt idx="649">
                  <c:v>-1.4194999999999962</c:v>
                </c:pt>
                <c:pt idx="650">
                  <c:v>-1.4204999999999972</c:v>
                </c:pt>
                <c:pt idx="651">
                  <c:v>-1.4214999999999962</c:v>
                </c:pt>
                <c:pt idx="652">
                  <c:v>-1.4224999999999972</c:v>
                </c:pt>
                <c:pt idx="653">
                  <c:v>-1.4234999999999962</c:v>
                </c:pt>
                <c:pt idx="654">
                  <c:v>-1.4244999999999972</c:v>
                </c:pt>
                <c:pt idx="655">
                  <c:v>-1.4254999999999962</c:v>
                </c:pt>
                <c:pt idx="656">
                  <c:v>-1.4264999999999972</c:v>
                </c:pt>
                <c:pt idx="657">
                  <c:v>-1.4274999999999962</c:v>
                </c:pt>
                <c:pt idx="658">
                  <c:v>-1.4284999999999972</c:v>
                </c:pt>
                <c:pt idx="659">
                  <c:v>-1.4294999999999964</c:v>
                </c:pt>
                <c:pt idx="660">
                  <c:v>-1.4304999999999974</c:v>
                </c:pt>
                <c:pt idx="661">
                  <c:v>-1.4314999999999964</c:v>
                </c:pt>
                <c:pt idx="662">
                  <c:v>-1.4324999999999974</c:v>
                </c:pt>
                <c:pt idx="663">
                  <c:v>-1.4334999999999964</c:v>
                </c:pt>
                <c:pt idx="664">
                  <c:v>-1.4344999999999974</c:v>
                </c:pt>
                <c:pt idx="665">
                  <c:v>-1.4354999999999964</c:v>
                </c:pt>
                <c:pt idx="666">
                  <c:v>-1.4364999999999974</c:v>
                </c:pt>
                <c:pt idx="667">
                  <c:v>-1.4374999999999964</c:v>
                </c:pt>
                <c:pt idx="668">
                  <c:v>-1.4384999999999974</c:v>
                </c:pt>
                <c:pt idx="669">
                  <c:v>-1.4394999999999964</c:v>
                </c:pt>
                <c:pt idx="670">
                  <c:v>-1.4404999999999974</c:v>
                </c:pt>
                <c:pt idx="671">
                  <c:v>-1.4414999999999965</c:v>
                </c:pt>
                <c:pt idx="672">
                  <c:v>-1.4424999999999975</c:v>
                </c:pt>
                <c:pt idx="673">
                  <c:v>-1.4434999999999965</c:v>
                </c:pt>
                <c:pt idx="674">
                  <c:v>-1.4444999999999975</c:v>
                </c:pt>
                <c:pt idx="675">
                  <c:v>-1.4454999999999965</c:v>
                </c:pt>
                <c:pt idx="676">
                  <c:v>-1.4464999999999975</c:v>
                </c:pt>
                <c:pt idx="677">
                  <c:v>-1.4474999999999965</c:v>
                </c:pt>
                <c:pt idx="678">
                  <c:v>-1.4484999999999975</c:v>
                </c:pt>
                <c:pt idx="679">
                  <c:v>-1.4494999999999965</c:v>
                </c:pt>
                <c:pt idx="680">
                  <c:v>-1.4504999999999975</c:v>
                </c:pt>
                <c:pt idx="681">
                  <c:v>-1.4514999999999965</c:v>
                </c:pt>
                <c:pt idx="682">
                  <c:v>-1.4524999999999975</c:v>
                </c:pt>
                <c:pt idx="683">
                  <c:v>-1.4534999999999965</c:v>
                </c:pt>
                <c:pt idx="684">
                  <c:v>-1.4544999999999975</c:v>
                </c:pt>
                <c:pt idx="685">
                  <c:v>-1.4554999999999967</c:v>
                </c:pt>
                <c:pt idx="686">
                  <c:v>-1.4564999999999975</c:v>
                </c:pt>
                <c:pt idx="687">
                  <c:v>-1.4574999999999971</c:v>
                </c:pt>
                <c:pt idx="688">
                  <c:v>-1.4584999999999975</c:v>
                </c:pt>
                <c:pt idx="689">
                  <c:v>-1.4594999999999971</c:v>
                </c:pt>
                <c:pt idx="690">
                  <c:v>-1.4604999999999975</c:v>
                </c:pt>
                <c:pt idx="691">
                  <c:v>-1.4614999999999971</c:v>
                </c:pt>
                <c:pt idx="692">
                  <c:v>-1.4624999999999975</c:v>
                </c:pt>
                <c:pt idx="693">
                  <c:v>-1.4634999999999971</c:v>
                </c:pt>
                <c:pt idx="694">
                  <c:v>-1.4644999999999975</c:v>
                </c:pt>
                <c:pt idx="695">
                  <c:v>-1.4654999999999971</c:v>
                </c:pt>
                <c:pt idx="696">
                  <c:v>-1.4664999999999975</c:v>
                </c:pt>
                <c:pt idx="697">
                  <c:v>-1.4674999999999971</c:v>
                </c:pt>
                <c:pt idx="698">
                  <c:v>-1.4684999999999975</c:v>
                </c:pt>
                <c:pt idx="699">
                  <c:v>-1.4694999999999971</c:v>
                </c:pt>
                <c:pt idx="700">
                  <c:v>-1.4704999999999975</c:v>
                </c:pt>
                <c:pt idx="701">
                  <c:v>-1.4714999999999971</c:v>
                </c:pt>
                <c:pt idx="702">
                  <c:v>-1.4724999999999975</c:v>
                </c:pt>
                <c:pt idx="703">
                  <c:v>-1.4734999999999971</c:v>
                </c:pt>
                <c:pt idx="704">
                  <c:v>-1.4744999999999975</c:v>
                </c:pt>
                <c:pt idx="705">
                  <c:v>-1.4754999999999971</c:v>
                </c:pt>
                <c:pt idx="706">
                  <c:v>-1.4764999999999975</c:v>
                </c:pt>
                <c:pt idx="707">
                  <c:v>-1.4774999999999971</c:v>
                </c:pt>
                <c:pt idx="708">
                  <c:v>-1.4784999999999975</c:v>
                </c:pt>
                <c:pt idx="709">
                  <c:v>-1.4794999999999972</c:v>
                </c:pt>
                <c:pt idx="710">
                  <c:v>-1.4804999999999977</c:v>
                </c:pt>
                <c:pt idx="711">
                  <c:v>-1.4814999999999972</c:v>
                </c:pt>
                <c:pt idx="712">
                  <c:v>-1.4824999999999977</c:v>
                </c:pt>
                <c:pt idx="713">
                  <c:v>-1.4834999999999972</c:v>
                </c:pt>
                <c:pt idx="714">
                  <c:v>-1.4844999999999977</c:v>
                </c:pt>
                <c:pt idx="715">
                  <c:v>-1.4854999999999972</c:v>
                </c:pt>
                <c:pt idx="716">
                  <c:v>-1.4864999999999977</c:v>
                </c:pt>
                <c:pt idx="717">
                  <c:v>-1.4874999999999972</c:v>
                </c:pt>
                <c:pt idx="718">
                  <c:v>-1.4884999999999977</c:v>
                </c:pt>
                <c:pt idx="719">
                  <c:v>-1.4894999999999972</c:v>
                </c:pt>
                <c:pt idx="720">
                  <c:v>-1.4904999999999977</c:v>
                </c:pt>
                <c:pt idx="721">
                  <c:v>-1.4914999999999972</c:v>
                </c:pt>
                <c:pt idx="722">
                  <c:v>-1.4924999999999977</c:v>
                </c:pt>
                <c:pt idx="723">
                  <c:v>-1.4934999999999972</c:v>
                </c:pt>
                <c:pt idx="724">
                  <c:v>-1.4944999999999977</c:v>
                </c:pt>
                <c:pt idx="725">
                  <c:v>-1.4954999999999972</c:v>
                </c:pt>
                <c:pt idx="726">
                  <c:v>-1.4964999999999977</c:v>
                </c:pt>
                <c:pt idx="727">
                  <c:v>-1.4974999999999972</c:v>
                </c:pt>
                <c:pt idx="728">
                  <c:v>-1.4984999999999977</c:v>
                </c:pt>
                <c:pt idx="729">
                  <c:v>-1.4994999999999972</c:v>
                </c:pt>
                <c:pt idx="730">
                  <c:v>-1.5004999999999977</c:v>
                </c:pt>
                <c:pt idx="731">
                  <c:v>-1.5014999999999972</c:v>
                </c:pt>
                <c:pt idx="732">
                  <c:v>-1.5024999999999977</c:v>
                </c:pt>
                <c:pt idx="733">
                  <c:v>-1.5034999999999972</c:v>
                </c:pt>
                <c:pt idx="734">
                  <c:v>-1.5044999999999977</c:v>
                </c:pt>
                <c:pt idx="735">
                  <c:v>-1.5054999999999974</c:v>
                </c:pt>
                <c:pt idx="736">
                  <c:v>-1.5065</c:v>
                </c:pt>
                <c:pt idx="737">
                  <c:v>-1.5074999999999974</c:v>
                </c:pt>
                <c:pt idx="738">
                  <c:v>-1.5085</c:v>
                </c:pt>
                <c:pt idx="739">
                  <c:v>-1.5094999999999974</c:v>
                </c:pt>
                <c:pt idx="740">
                  <c:v>-1.5105</c:v>
                </c:pt>
                <c:pt idx="741">
                  <c:v>-1.5114999999999974</c:v>
                </c:pt>
                <c:pt idx="742">
                  <c:v>-1.5125</c:v>
                </c:pt>
                <c:pt idx="743">
                  <c:v>-1.5134999999999974</c:v>
                </c:pt>
                <c:pt idx="744">
                  <c:v>-1.5145</c:v>
                </c:pt>
                <c:pt idx="745">
                  <c:v>-1.5154999999999974</c:v>
                </c:pt>
                <c:pt idx="746">
                  <c:v>-1.5165</c:v>
                </c:pt>
                <c:pt idx="747">
                  <c:v>-1.5174999999999974</c:v>
                </c:pt>
                <c:pt idx="748">
                  <c:v>-1.5185</c:v>
                </c:pt>
                <c:pt idx="749">
                  <c:v>-1.5194999999999974</c:v>
                </c:pt>
                <c:pt idx="750">
                  <c:v>-1.5205</c:v>
                </c:pt>
                <c:pt idx="751">
                  <c:v>-1.5214999999999972</c:v>
                </c:pt>
                <c:pt idx="752">
                  <c:v>-1.5225</c:v>
                </c:pt>
                <c:pt idx="753">
                  <c:v>-1.5234999999999972</c:v>
                </c:pt>
                <c:pt idx="754">
                  <c:v>-1.5245</c:v>
                </c:pt>
                <c:pt idx="755">
                  <c:v>-1.5254999999999972</c:v>
                </c:pt>
                <c:pt idx="756">
                  <c:v>-1.5265</c:v>
                </c:pt>
                <c:pt idx="757">
                  <c:v>-1.5274999999999972</c:v>
                </c:pt>
                <c:pt idx="758">
                  <c:v>-1.5285</c:v>
                </c:pt>
                <c:pt idx="759">
                  <c:v>-1.5294999999999972</c:v>
                </c:pt>
                <c:pt idx="760">
                  <c:v>-1.5305</c:v>
                </c:pt>
                <c:pt idx="761">
                  <c:v>-1.5314999999999972</c:v>
                </c:pt>
                <c:pt idx="762">
                  <c:v>-1.5325</c:v>
                </c:pt>
                <c:pt idx="763">
                  <c:v>-1.5334999999999972</c:v>
                </c:pt>
                <c:pt idx="764">
                  <c:v>-1.5345</c:v>
                </c:pt>
                <c:pt idx="765">
                  <c:v>-1.5354999999999972</c:v>
                </c:pt>
                <c:pt idx="766">
                  <c:v>-1.5365</c:v>
                </c:pt>
                <c:pt idx="767">
                  <c:v>-1.5374999999999972</c:v>
                </c:pt>
                <c:pt idx="768">
                  <c:v>-1.5385</c:v>
                </c:pt>
                <c:pt idx="769">
                  <c:v>-1.5394999999999972</c:v>
                </c:pt>
                <c:pt idx="770">
                  <c:v>-1.5405</c:v>
                </c:pt>
                <c:pt idx="771">
                  <c:v>-1.5414999999999972</c:v>
                </c:pt>
                <c:pt idx="772">
                  <c:v>-1.5425</c:v>
                </c:pt>
                <c:pt idx="773">
                  <c:v>-1.5434999999999972</c:v>
                </c:pt>
                <c:pt idx="774">
                  <c:v>-1.5445</c:v>
                </c:pt>
                <c:pt idx="775">
                  <c:v>-1.5454999999999972</c:v>
                </c:pt>
                <c:pt idx="776">
                  <c:v>-1.5465</c:v>
                </c:pt>
                <c:pt idx="777">
                  <c:v>-1.5474999999999972</c:v>
                </c:pt>
                <c:pt idx="778">
                  <c:v>-1.5485</c:v>
                </c:pt>
                <c:pt idx="779">
                  <c:v>-1.5494999999999972</c:v>
                </c:pt>
                <c:pt idx="780">
                  <c:v>-1.5505</c:v>
                </c:pt>
                <c:pt idx="781">
                  <c:v>-1.5514999999999972</c:v>
                </c:pt>
                <c:pt idx="782">
                  <c:v>-1.5525</c:v>
                </c:pt>
                <c:pt idx="783">
                  <c:v>-1.5534999999999972</c:v>
                </c:pt>
                <c:pt idx="784">
                  <c:v>-1.5545</c:v>
                </c:pt>
                <c:pt idx="785">
                  <c:v>-1.5554999999999974</c:v>
                </c:pt>
                <c:pt idx="786">
                  <c:v>-1.5565</c:v>
                </c:pt>
                <c:pt idx="787">
                  <c:v>-1.5574999999999974</c:v>
                </c:pt>
                <c:pt idx="788">
                  <c:v>-1.5585</c:v>
                </c:pt>
                <c:pt idx="789">
                  <c:v>-1.5594999999999974</c:v>
                </c:pt>
                <c:pt idx="790">
                  <c:v>-1.5605</c:v>
                </c:pt>
                <c:pt idx="791">
                  <c:v>-1.5614999999999974</c:v>
                </c:pt>
                <c:pt idx="792">
                  <c:v>-1.5625</c:v>
                </c:pt>
                <c:pt idx="793">
                  <c:v>-1.5634999999999974</c:v>
                </c:pt>
                <c:pt idx="794">
                  <c:v>-1.5645</c:v>
                </c:pt>
                <c:pt idx="795">
                  <c:v>-1.5654999999999974</c:v>
                </c:pt>
                <c:pt idx="796">
                  <c:v>-1.5665</c:v>
                </c:pt>
                <c:pt idx="797">
                  <c:v>-1.5674999999999975</c:v>
                </c:pt>
                <c:pt idx="798">
                  <c:v>-1.5685</c:v>
                </c:pt>
                <c:pt idx="799">
                  <c:v>-1.5694999999999975</c:v>
                </c:pt>
                <c:pt idx="800">
                  <c:v>-1.5705</c:v>
                </c:pt>
                <c:pt idx="801">
                  <c:v>-1.5714999999999975</c:v>
                </c:pt>
                <c:pt idx="802">
                  <c:v>-1.5725</c:v>
                </c:pt>
                <c:pt idx="803">
                  <c:v>-1.5734999999999975</c:v>
                </c:pt>
                <c:pt idx="804">
                  <c:v>-1.5745</c:v>
                </c:pt>
                <c:pt idx="805">
                  <c:v>-1.5754999999999975</c:v>
                </c:pt>
                <c:pt idx="806">
                  <c:v>-1.5765</c:v>
                </c:pt>
                <c:pt idx="807">
                  <c:v>-1.5774999999999975</c:v>
                </c:pt>
                <c:pt idx="808">
                  <c:v>-1.5785</c:v>
                </c:pt>
                <c:pt idx="809">
                  <c:v>-1.5794999999999975</c:v>
                </c:pt>
                <c:pt idx="810">
                  <c:v>-1.5805</c:v>
                </c:pt>
                <c:pt idx="811">
                  <c:v>-1.5814999999999975</c:v>
                </c:pt>
                <c:pt idx="812">
                  <c:v>-1.5825</c:v>
                </c:pt>
                <c:pt idx="813">
                  <c:v>-1.5834999999999975</c:v>
                </c:pt>
                <c:pt idx="814">
                  <c:v>-1.5845</c:v>
                </c:pt>
                <c:pt idx="815">
                  <c:v>-1.5854999999999975</c:v>
                </c:pt>
                <c:pt idx="816">
                  <c:v>-1.5865</c:v>
                </c:pt>
                <c:pt idx="817">
                  <c:v>-1.5874999999999975</c:v>
                </c:pt>
                <c:pt idx="818">
                  <c:v>-1.5885</c:v>
                </c:pt>
                <c:pt idx="819">
                  <c:v>-1.5894999999999975</c:v>
                </c:pt>
                <c:pt idx="820">
                  <c:v>-1.5905</c:v>
                </c:pt>
                <c:pt idx="821">
                  <c:v>-1.5914999999999975</c:v>
                </c:pt>
                <c:pt idx="822">
                  <c:v>-1.5925</c:v>
                </c:pt>
                <c:pt idx="823">
                  <c:v>-1.5934999999999975</c:v>
                </c:pt>
                <c:pt idx="824">
                  <c:v>-1.5945</c:v>
                </c:pt>
                <c:pt idx="825">
                  <c:v>-1.5954999999999975</c:v>
                </c:pt>
                <c:pt idx="826">
                  <c:v>-1.5965</c:v>
                </c:pt>
                <c:pt idx="827">
                  <c:v>-1.5974999999999975</c:v>
                </c:pt>
                <c:pt idx="828">
                  <c:v>-1.5985</c:v>
                </c:pt>
                <c:pt idx="829">
                  <c:v>-1.5994999999999975</c:v>
                </c:pt>
                <c:pt idx="830">
                  <c:v>-1.6005</c:v>
                </c:pt>
                <c:pt idx="831">
                  <c:v>-1.6014999999999975</c:v>
                </c:pt>
                <c:pt idx="832">
                  <c:v>-1.6025</c:v>
                </c:pt>
                <c:pt idx="833">
                  <c:v>-1.6034999999999975</c:v>
                </c:pt>
                <c:pt idx="834">
                  <c:v>-1.6045</c:v>
                </c:pt>
                <c:pt idx="835">
                  <c:v>-1.6054999999999977</c:v>
                </c:pt>
                <c:pt idx="836">
                  <c:v>-1.6065</c:v>
                </c:pt>
                <c:pt idx="837">
                  <c:v>-1.6074999999999977</c:v>
                </c:pt>
                <c:pt idx="838">
                  <c:v>-1.6085</c:v>
                </c:pt>
                <c:pt idx="839">
                  <c:v>-1.6094999999999977</c:v>
                </c:pt>
                <c:pt idx="840">
                  <c:v>-1.6105</c:v>
                </c:pt>
                <c:pt idx="841">
                  <c:v>-1.6114999999999977</c:v>
                </c:pt>
                <c:pt idx="842">
                  <c:v>-1.6125</c:v>
                </c:pt>
                <c:pt idx="843">
                  <c:v>-1.6134999999999977</c:v>
                </c:pt>
                <c:pt idx="844">
                  <c:v>-1.6145</c:v>
                </c:pt>
                <c:pt idx="845">
                  <c:v>-1.6154999999999977</c:v>
                </c:pt>
                <c:pt idx="846">
                  <c:v>-1.6165</c:v>
                </c:pt>
                <c:pt idx="847">
                  <c:v>-1.6174999999999977</c:v>
                </c:pt>
                <c:pt idx="848">
                  <c:v>-1.6185</c:v>
                </c:pt>
                <c:pt idx="849">
                  <c:v>-1.6194999999999977</c:v>
                </c:pt>
                <c:pt idx="850">
                  <c:v>-1.6205000000000001</c:v>
                </c:pt>
                <c:pt idx="851">
                  <c:v>-1.6214999999999977</c:v>
                </c:pt>
                <c:pt idx="852">
                  <c:v>-1.6225000000000001</c:v>
                </c:pt>
                <c:pt idx="853">
                  <c:v>-1.6234999999999977</c:v>
                </c:pt>
                <c:pt idx="854">
                  <c:v>-1.6245000000000001</c:v>
                </c:pt>
                <c:pt idx="855">
                  <c:v>-1.6254999999999977</c:v>
                </c:pt>
                <c:pt idx="856">
                  <c:v>-1.6265000000000001</c:v>
                </c:pt>
                <c:pt idx="857">
                  <c:v>-1.6274999999999977</c:v>
                </c:pt>
                <c:pt idx="858">
                  <c:v>-1.6285000000000001</c:v>
                </c:pt>
                <c:pt idx="859">
                  <c:v>-1.6294999999999977</c:v>
                </c:pt>
                <c:pt idx="860">
                  <c:v>-1.6305000000000001</c:v>
                </c:pt>
                <c:pt idx="861">
                  <c:v>-1.6315</c:v>
                </c:pt>
                <c:pt idx="862">
                  <c:v>-1.6325000000000001</c:v>
                </c:pt>
                <c:pt idx="863">
                  <c:v>-1.6335</c:v>
                </c:pt>
                <c:pt idx="864">
                  <c:v>-1.6345000000000001</c:v>
                </c:pt>
                <c:pt idx="865">
                  <c:v>-1.6355</c:v>
                </c:pt>
                <c:pt idx="866">
                  <c:v>-1.6365000000000001</c:v>
                </c:pt>
                <c:pt idx="867">
                  <c:v>-1.6375</c:v>
                </c:pt>
                <c:pt idx="868">
                  <c:v>-1.6385000000000001</c:v>
                </c:pt>
                <c:pt idx="869">
                  <c:v>-1.6395</c:v>
                </c:pt>
                <c:pt idx="870">
                  <c:v>-1.6405000000000001</c:v>
                </c:pt>
                <c:pt idx="871">
                  <c:v>-1.6415</c:v>
                </c:pt>
                <c:pt idx="872">
                  <c:v>-1.6425000000000001</c:v>
                </c:pt>
                <c:pt idx="873">
                  <c:v>-1.6435</c:v>
                </c:pt>
                <c:pt idx="874">
                  <c:v>-1.6445000000000001</c:v>
                </c:pt>
                <c:pt idx="875">
                  <c:v>-1.6455</c:v>
                </c:pt>
                <c:pt idx="876">
                  <c:v>-1.6464999999999999</c:v>
                </c:pt>
                <c:pt idx="877">
                  <c:v>-1.6475</c:v>
                </c:pt>
                <c:pt idx="878">
                  <c:v>-1.6484999999999999</c:v>
                </c:pt>
                <c:pt idx="879">
                  <c:v>-1.6495</c:v>
                </c:pt>
                <c:pt idx="880">
                  <c:v>-1.6504999999999999</c:v>
                </c:pt>
                <c:pt idx="881">
                  <c:v>-1.6515</c:v>
                </c:pt>
                <c:pt idx="882">
                  <c:v>-1.6524999999999999</c:v>
                </c:pt>
                <c:pt idx="883">
                  <c:v>-1.6535</c:v>
                </c:pt>
                <c:pt idx="884">
                  <c:v>-1.6544999999999999</c:v>
                </c:pt>
                <c:pt idx="885">
                  <c:v>-1.6555</c:v>
                </c:pt>
                <c:pt idx="886">
                  <c:v>-1.6564999999999999</c:v>
                </c:pt>
                <c:pt idx="887">
                  <c:v>-1.6575</c:v>
                </c:pt>
                <c:pt idx="888">
                  <c:v>-1.6584999999999999</c:v>
                </c:pt>
                <c:pt idx="889">
                  <c:v>-1.6595</c:v>
                </c:pt>
                <c:pt idx="890">
                  <c:v>-1.6604999999999999</c:v>
                </c:pt>
                <c:pt idx="891">
                  <c:v>-1.6615</c:v>
                </c:pt>
                <c:pt idx="892">
                  <c:v>-1.6624999999999999</c:v>
                </c:pt>
                <c:pt idx="893">
                  <c:v>-1.6635</c:v>
                </c:pt>
                <c:pt idx="894">
                  <c:v>-1.6644999999999999</c:v>
                </c:pt>
                <c:pt idx="895">
                  <c:v>-1.6655</c:v>
                </c:pt>
                <c:pt idx="896">
                  <c:v>-1.6664999999999999</c:v>
                </c:pt>
                <c:pt idx="897">
                  <c:v>-1.6675</c:v>
                </c:pt>
                <c:pt idx="898">
                  <c:v>-1.6684999999999999</c:v>
                </c:pt>
                <c:pt idx="899">
                  <c:v>-1.6695</c:v>
                </c:pt>
                <c:pt idx="900">
                  <c:v>-1.6704999999999999</c:v>
                </c:pt>
                <c:pt idx="901">
                  <c:v>-1.6715</c:v>
                </c:pt>
                <c:pt idx="902">
                  <c:v>-1.6724999999999999</c:v>
                </c:pt>
                <c:pt idx="903">
                  <c:v>-1.6735</c:v>
                </c:pt>
                <c:pt idx="904">
                  <c:v>-1.6744999999999999</c:v>
                </c:pt>
                <c:pt idx="905">
                  <c:v>-1.6755</c:v>
                </c:pt>
                <c:pt idx="906">
                  <c:v>-1.6764999999999999</c:v>
                </c:pt>
                <c:pt idx="907">
                  <c:v>-1.6775</c:v>
                </c:pt>
                <c:pt idx="908">
                  <c:v>-1.6784999999999999</c:v>
                </c:pt>
                <c:pt idx="909">
                  <c:v>-1.6795</c:v>
                </c:pt>
                <c:pt idx="910">
                  <c:v>-1.6804999999999999</c:v>
                </c:pt>
                <c:pt idx="911">
                  <c:v>-1.6815</c:v>
                </c:pt>
                <c:pt idx="912">
                  <c:v>-1.6824999999999999</c:v>
                </c:pt>
                <c:pt idx="913">
                  <c:v>-1.6835</c:v>
                </c:pt>
                <c:pt idx="914">
                  <c:v>-1.6844999999999999</c:v>
                </c:pt>
                <c:pt idx="915">
                  <c:v>-1.6855</c:v>
                </c:pt>
                <c:pt idx="916">
                  <c:v>-1.6864999999999999</c:v>
                </c:pt>
                <c:pt idx="917">
                  <c:v>-1.6875</c:v>
                </c:pt>
                <c:pt idx="918">
                  <c:v>-1.6884999999999999</c:v>
                </c:pt>
                <c:pt idx="919">
                  <c:v>-1.6895</c:v>
                </c:pt>
                <c:pt idx="920">
                  <c:v>-1.6904999999999999</c:v>
                </c:pt>
                <c:pt idx="921">
                  <c:v>-1.6915</c:v>
                </c:pt>
                <c:pt idx="922">
                  <c:v>-1.6924999999999999</c:v>
                </c:pt>
                <c:pt idx="923">
                  <c:v>-1.6935</c:v>
                </c:pt>
                <c:pt idx="924">
                  <c:v>-1.6944999999999999</c:v>
                </c:pt>
                <c:pt idx="925">
                  <c:v>-1.6955</c:v>
                </c:pt>
                <c:pt idx="926">
                  <c:v>-1.6964999999999999</c:v>
                </c:pt>
                <c:pt idx="927">
                  <c:v>-1.6975</c:v>
                </c:pt>
                <c:pt idx="928">
                  <c:v>-1.6984999999999999</c:v>
                </c:pt>
                <c:pt idx="929">
                  <c:v>-1.6995</c:v>
                </c:pt>
                <c:pt idx="930">
                  <c:v>-1.7004999999999977</c:v>
                </c:pt>
                <c:pt idx="931">
                  <c:v>-1.7014999999999973</c:v>
                </c:pt>
                <c:pt idx="932">
                  <c:v>-1.7024999999999977</c:v>
                </c:pt>
                <c:pt idx="933">
                  <c:v>-1.7034999999999973</c:v>
                </c:pt>
                <c:pt idx="934">
                  <c:v>-1.7044999999999977</c:v>
                </c:pt>
                <c:pt idx="935">
                  <c:v>-1.7054999999999974</c:v>
                </c:pt>
                <c:pt idx="936">
                  <c:v>-1.7064999999999981</c:v>
                </c:pt>
                <c:pt idx="937">
                  <c:v>-1.7074999999999974</c:v>
                </c:pt>
                <c:pt idx="938">
                  <c:v>-1.7084999999999981</c:v>
                </c:pt>
                <c:pt idx="939">
                  <c:v>-1.7094999999999974</c:v>
                </c:pt>
                <c:pt idx="940">
                  <c:v>-1.7104999999999981</c:v>
                </c:pt>
                <c:pt idx="941">
                  <c:v>-1.7114999999999974</c:v>
                </c:pt>
                <c:pt idx="942">
                  <c:v>-1.7124999999999981</c:v>
                </c:pt>
                <c:pt idx="943">
                  <c:v>-1.7134999999999974</c:v>
                </c:pt>
                <c:pt idx="944">
                  <c:v>-1.7144999999999981</c:v>
                </c:pt>
                <c:pt idx="945">
                  <c:v>-1.7154999999999974</c:v>
                </c:pt>
                <c:pt idx="946">
                  <c:v>-1.7164999999999981</c:v>
                </c:pt>
                <c:pt idx="947">
                  <c:v>-1.7174999999999974</c:v>
                </c:pt>
                <c:pt idx="948">
                  <c:v>-1.7184999999999981</c:v>
                </c:pt>
                <c:pt idx="949">
                  <c:v>-1.7194999999999974</c:v>
                </c:pt>
                <c:pt idx="950">
                  <c:v>-1.7204999999999981</c:v>
                </c:pt>
                <c:pt idx="951">
                  <c:v>-1.7214999999999974</c:v>
                </c:pt>
                <c:pt idx="952">
                  <c:v>-1.7224999999999981</c:v>
                </c:pt>
                <c:pt idx="953">
                  <c:v>-1.7234999999999974</c:v>
                </c:pt>
                <c:pt idx="954">
                  <c:v>-1.7244999999999981</c:v>
                </c:pt>
                <c:pt idx="955">
                  <c:v>-1.7254999999999974</c:v>
                </c:pt>
                <c:pt idx="956">
                  <c:v>-1.7264999999999981</c:v>
                </c:pt>
                <c:pt idx="957">
                  <c:v>-1.7274999999999974</c:v>
                </c:pt>
                <c:pt idx="958">
                  <c:v>-1.7284999999999981</c:v>
                </c:pt>
                <c:pt idx="959">
                  <c:v>-1.7294999999999974</c:v>
                </c:pt>
                <c:pt idx="960">
                  <c:v>-1.7304999999999982</c:v>
                </c:pt>
                <c:pt idx="961">
                  <c:v>-1.7314999999999976</c:v>
                </c:pt>
                <c:pt idx="962">
                  <c:v>-1.7324999999999982</c:v>
                </c:pt>
                <c:pt idx="963">
                  <c:v>-1.7334999999999976</c:v>
                </c:pt>
                <c:pt idx="964">
                  <c:v>-1.7344999999999982</c:v>
                </c:pt>
                <c:pt idx="965">
                  <c:v>-1.7354999999999976</c:v>
                </c:pt>
                <c:pt idx="966">
                  <c:v>-1.7364999999999982</c:v>
                </c:pt>
                <c:pt idx="967">
                  <c:v>-1.7374999999999976</c:v>
                </c:pt>
                <c:pt idx="968">
                  <c:v>-1.7384999999999982</c:v>
                </c:pt>
                <c:pt idx="969">
                  <c:v>-1.7394999999999976</c:v>
                </c:pt>
                <c:pt idx="970">
                  <c:v>-1.7404999999999982</c:v>
                </c:pt>
                <c:pt idx="971">
                  <c:v>-1.7414999999999976</c:v>
                </c:pt>
                <c:pt idx="972">
                  <c:v>-1.7424999999999982</c:v>
                </c:pt>
                <c:pt idx="973">
                  <c:v>-1.7434999999999976</c:v>
                </c:pt>
                <c:pt idx="974">
                  <c:v>-1.7444999999999982</c:v>
                </c:pt>
                <c:pt idx="975">
                  <c:v>-1.7454999999999976</c:v>
                </c:pt>
                <c:pt idx="976">
                  <c:v>-1.7464999999999982</c:v>
                </c:pt>
                <c:pt idx="977">
                  <c:v>-1.7474999999999976</c:v>
                </c:pt>
                <c:pt idx="978">
                  <c:v>-1.7484999999999982</c:v>
                </c:pt>
                <c:pt idx="979">
                  <c:v>-1.7494999999999976</c:v>
                </c:pt>
                <c:pt idx="980">
                  <c:v>-1.7504999999999982</c:v>
                </c:pt>
                <c:pt idx="981">
                  <c:v>-1.7514999999999976</c:v>
                </c:pt>
                <c:pt idx="982">
                  <c:v>-1.7524999999999982</c:v>
                </c:pt>
                <c:pt idx="983">
                  <c:v>-1.7534999999999976</c:v>
                </c:pt>
                <c:pt idx="984">
                  <c:v>-1.7544999999999982</c:v>
                </c:pt>
                <c:pt idx="985">
                  <c:v>-1.7554999999999976</c:v>
                </c:pt>
                <c:pt idx="986">
                  <c:v>-1.7565000000000004</c:v>
                </c:pt>
                <c:pt idx="987">
                  <c:v>-1.7574999999999976</c:v>
                </c:pt>
                <c:pt idx="988">
                  <c:v>-1.7585000000000004</c:v>
                </c:pt>
                <c:pt idx="989">
                  <c:v>-1.7594999999999976</c:v>
                </c:pt>
                <c:pt idx="990">
                  <c:v>-1.7605000000000004</c:v>
                </c:pt>
                <c:pt idx="991">
                  <c:v>-1.7614999999999976</c:v>
                </c:pt>
                <c:pt idx="992">
                  <c:v>-1.7625000000000004</c:v>
                </c:pt>
                <c:pt idx="993">
                  <c:v>-1.7634999999999976</c:v>
                </c:pt>
                <c:pt idx="994">
                  <c:v>-1.7645000000000004</c:v>
                </c:pt>
                <c:pt idx="995">
                  <c:v>-1.7654999999999976</c:v>
                </c:pt>
                <c:pt idx="996">
                  <c:v>-1.7665000000000004</c:v>
                </c:pt>
                <c:pt idx="997">
                  <c:v>-1.7674999999999976</c:v>
                </c:pt>
                <c:pt idx="998">
                  <c:v>-1.7685000000000004</c:v>
                </c:pt>
                <c:pt idx="999">
                  <c:v>-1.7694999999999976</c:v>
                </c:pt>
                <c:pt idx="1000">
                  <c:v>-1.7705000000000004</c:v>
                </c:pt>
                <c:pt idx="1001">
                  <c:v>-1.7714999999999976</c:v>
                </c:pt>
                <c:pt idx="1002">
                  <c:v>-1.7725000000000004</c:v>
                </c:pt>
                <c:pt idx="1003">
                  <c:v>-1.7734999999999976</c:v>
                </c:pt>
                <c:pt idx="1004">
                  <c:v>-1.7745000000000004</c:v>
                </c:pt>
                <c:pt idx="1005">
                  <c:v>-1.7754999999999976</c:v>
                </c:pt>
                <c:pt idx="1006">
                  <c:v>-1.7765000000000004</c:v>
                </c:pt>
                <c:pt idx="1007">
                  <c:v>-1.7774999999999976</c:v>
                </c:pt>
                <c:pt idx="1008">
                  <c:v>-1.7785000000000004</c:v>
                </c:pt>
                <c:pt idx="1009">
                  <c:v>-1.7794999999999976</c:v>
                </c:pt>
                <c:pt idx="1010">
                  <c:v>-1.7805000000000004</c:v>
                </c:pt>
                <c:pt idx="1011">
                  <c:v>-1.7814999999999976</c:v>
                </c:pt>
                <c:pt idx="1012">
                  <c:v>-1.7825000000000004</c:v>
                </c:pt>
                <c:pt idx="1013">
                  <c:v>-1.7834999999999976</c:v>
                </c:pt>
                <c:pt idx="1014">
                  <c:v>-1.7845000000000004</c:v>
                </c:pt>
                <c:pt idx="1015">
                  <c:v>-1.7854999999999976</c:v>
                </c:pt>
                <c:pt idx="1016">
                  <c:v>-1.7865000000000004</c:v>
                </c:pt>
                <c:pt idx="1017">
                  <c:v>-1.7874999999999976</c:v>
                </c:pt>
                <c:pt idx="1018">
                  <c:v>-1.7885000000000004</c:v>
                </c:pt>
                <c:pt idx="1019">
                  <c:v>-1.7894999999999976</c:v>
                </c:pt>
                <c:pt idx="1020">
                  <c:v>-1.7905000000000004</c:v>
                </c:pt>
                <c:pt idx="1021">
                  <c:v>-1.7914999999999976</c:v>
                </c:pt>
                <c:pt idx="1022">
                  <c:v>-1.7925000000000004</c:v>
                </c:pt>
                <c:pt idx="1023">
                  <c:v>-1.7934999999999977</c:v>
                </c:pt>
                <c:pt idx="1024">
                  <c:v>-1.7945000000000004</c:v>
                </c:pt>
                <c:pt idx="1025">
                  <c:v>-1.7954999999999977</c:v>
                </c:pt>
                <c:pt idx="1026">
                  <c:v>-1.7965000000000004</c:v>
                </c:pt>
                <c:pt idx="1027">
                  <c:v>-1.7974999999999977</c:v>
                </c:pt>
                <c:pt idx="1028">
                  <c:v>-1.7985000000000004</c:v>
                </c:pt>
                <c:pt idx="1029">
                  <c:v>-1.7994999999999977</c:v>
                </c:pt>
                <c:pt idx="1030">
                  <c:v>-1.8005</c:v>
                </c:pt>
                <c:pt idx="1031">
                  <c:v>-1.8014999999999972</c:v>
                </c:pt>
                <c:pt idx="1032">
                  <c:v>-1.8025</c:v>
                </c:pt>
                <c:pt idx="1033">
                  <c:v>-1.8034999999999972</c:v>
                </c:pt>
                <c:pt idx="1034">
                  <c:v>-1.8045</c:v>
                </c:pt>
                <c:pt idx="1035">
                  <c:v>-1.8054999999999974</c:v>
                </c:pt>
                <c:pt idx="1036">
                  <c:v>-1.8065</c:v>
                </c:pt>
                <c:pt idx="1037">
                  <c:v>-1.8074999999999974</c:v>
                </c:pt>
                <c:pt idx="1038">
                  <c:v>-1.8085</c:v>
                </c:pt>
                <c:pt idx="1039">
                  <c:v>-1.8094999999999974</c:v>
                </c:pt>
                <c:pt idx="1040">
                  <c:v>-1.8105</c:v>
                </c:pt>
                <c:pt idx="1041">
                  <c:v>-1.8114999999999974</c:v>
                </c:pt>
                <c:pt idx="1042">
                  <c:v>-1.8125</c:v>
                </c:pt>
                <c:pt idx="1043">
                  <c:v>-1.8134999999999974</c:v>
                </c:pt>
                <c:pt idx="1044">
                  <c:v>-1.8145</c:v>
                </c:pt>
                <c:pt idx="1045">
                  <c:v>-1.8154999999999974</c:v>
                </c:pt>
                <c:pt idx="1046">
                  <c:v>-1.8165</c:v>
                </c:pt>
                <c:pt idx="1047">
                  <c:v>-1.8174999999999975</c:v>
                </c:pt>
                <c:pt idx="1048">
                  <c:v>-1.8185</c:v>
                </c:pt>
                <c:pt idx="1049">
                  <c:v>-1.8194999999999975</c:v>
                </c:pt>
                <c:pt idx="1050">
                  <c:v>-1.8205</c:v>
                </c:pt>
                <c:pt idx="1051">
                  <c:v>-1.8214999999999975</c:v>
                </c:pt>
                <c:pt idx="1052">
                  <c:v>-1.8225</c:v>
                </c:pt>
                <c:pt idx="1053">
                  <c:v>-1.8234999999999975</c:v>
                </c:pt>
                <c:pt idx="1054">
                  <c:v>-1.8245</c:v>
                </c:pt>
                <c:pt idx="1055">
                  <c:v>-1.8254999999999975</c:v>
                </c:pt>
                <c:pt idx="1056">
                  <c:v>-1.8265</c:v>
                </c:pt>
                <c:pt idx="1057">
                  <c:v>-1.8274999999999975</c:v>
                </c:pt>
                <c:pt idx="1058">
                  <c:v>-1.8285</c:v>
                </c:pt>
                <c:pt idx="1059">
                  <c:v>-1.8294999999999975</c:v>
                </c:pt>
                <c:pt idx="1060">
                  <c:v>-1.8305</c:v>
                </c:pt>
                <c:pt idx="1061">
                  <c:v>-1.8314999999999975</c:v>
                </c:pt>
                <c:pt idx="1062">
                  <c:v>-1.8325</c:v>
                </c:pt>
                <c:pt idx="1063">
                  <c:v>-1.8334999999999975</c:v>
                </c:pt>
                <c:pt idx="1064">
                  <c:v>-1.8345</c:v>
                </c:pt>
                <c:pt idx="1065">
                  <c:v>-1.8354999999999975</c:v>
                </c:pt>
                <c:pt idx="1066">
                  <c:v>-1.8365</c:v>
                </c:pt>
                <c:pt idx="1067">
                  <c:v>-1.8374999999999975</c:v>
                </c:pt>
                <c:pt idx="1068">
                  <c:v>-1.8385</c:v>
                </c:pt>
                <c:pt idx="1069">
                  <c:v>-1.8394999999999975</c:v>
                </c:pt>
                <c:pt idx="1070">
                  <c:v>-1.8405</c:v>
                </c:pt>
                <c:pt idx="1071">
                  <c:v>-1.8414999999999975</c:v>
                </c:pt>
                <c:pt idx="1072">
                  <c:v>-1.8425</c:v>
                </c:pt>
                <c:pt idx="1073">
                  <c:v>-1.8434999999999975</c:v>
                </c:pt>
                <c:pt idx="1074">
                  <c:v>-1.8445</c:v>
                </c:pt>
                <c:pt idx="1075">
                  <c:v>-1.8454999999999975</c:v>
                </c:pt>
                <c:pt idx="1076">
                  <c:v>-1.8465</c:v>
                </c:pt>
                <c:pt idx="1077">
                  <c:v>-1.8474999999999975</c:v>
                </c:pt>
                <c:pt idx="1078">
                  <c:v>-1.8485</c:v>
                </c:pt>
                <c:pt idx="1079">
                  <c:v>-1.8494999999999975</c:v>
                </c:pt>
                <c:pt idx="1080">
                  <c:v>-1.8505</c:v>
                </c:pt>
                <c:pt idx="1081">
                  <c:v>-1.8514999999999975</c:v>
                </c:pt>
                <c:pt idx="1082">
                  <c:v>-1.8525</c:v>
                </c:pt>
                <c:pt idx="1083">
                  <c:v>-1.8534999999999975</c:v>
                </c:pt>
                <c:pt idx="1084">
                  <c:v>-1.8545</c:v>
                </c:pt>
                <c:pt idx="1085">
                  <c:v>-1.8554999999999977</c:v>
                </c:pt>
                <c:pt idx="1086">
                  <c:v>-1.8565</c:v>
                </c:pt>
                <c:pt idx="1087">
                  <c:v>-1.8574999999999977</c:v>
                </c:pt>
                <c:pt idx="1088">
                  <c:v>-1.8585</c:v>
                </c:pt>
                <c:pt idx="1089">
                  <c:v>-1.8594999999999977</c:v>
                </c:pt>
                <c:pt idx="1090">
                  <c:v>-1.8605</c:v>
                </c:pt>
                <c:pt idx="1091">
                  <c:v>-1.8614999999999977</c:v>
                </c:pt>
                <c:pt idx="1092">
                  <c:v>-1.8625</c:v>
                </c:pt>
                <c:pt idx="1093">
                  <c:v>-1.8634999999999977</c:v>
                </c:pt>
                <c:pt idx="1094">
                  <c:v>-1.8645</c:v>
                </c:pt>
                <c:pt idx="1095">
                  <c:v>-1.8654999999999977</c:v>
                </c:pt>
                <c:pt idx="1096">
                  <c:v>-1.8665</c:v>
                </c:pt>
                <c:pt idx="1097">
                  <c:v>-1.8674999999999977</c:v>
                </c:pt>
                <c:pt idx="1098">
                  <c:v>-1.8685</c:v>
                </c:pt>
                <c:pt idx="1099">
                  <c:v>-1.8694999999999977</c:v>
                </c:pt>
                <c:pt idx="1100">
                  <c:v>-1.8705000000000001</c:v>
                </c:pt>
                <c:pt idx="1101">
                  <c:v>-1.8714999999999977</c:v>
                </c:pt>
                <c:pt idx="1102">
                  <c:v>-1.8725000000000001</c:v>
                </c:pt>
                <c:pt idx="1103">
                  <c:v>-1.8734999999999977</c:v>
                </c:pt>
                <c:pt idx="1104">
                  <c:v>-1.8745000000000001</c:v>
                </c:pt>
                <c:pt idx="1105">
                  <c:v>-1.8754999999999977</c:v>
                </c:pt>
                <c:pt idx="1106">
                  <c:v>-1.8765000000000001</c:v>
                </c:pt>
                <c:pt idx="1107">
                  <c:v>-1.8774999999999977</c:v>
                </c:pt>
                <c:pt idx="1108">
                  <c:v>-1.8785000000000001</c:v>
                </c:pt>
                <c:pt idx="1109">
                  <c:v>-1.8794999999999977</c:v>
                </c:pt>
                <c:pt idx="1110">
                  <c:v>-1.8805000000000001</c:v>
                </c:pt>
                <c:pt idx="1111">
                  <c:v>-1.8815</c:v>
                </c:pt>
                <c:pt idx="1112">
                  <c:v>-1.8825000000000001</c:v>
                </c:pt>
                <c:pt idx="1113">
                  <c:v>-1.8835</c:v>
                </c:pt>
                <c:pt idx="1114">
                  <c:v>-1.8845000000000001</c:v>
                </c:pt>
                <c:pt idx="1115">
                  <c:v>-1.8855</c:v>
                </c:pt>
                <c:pt idx="1116">
                  <c:v>-1.8865000000000001</c:v>
                </c:pt>
                <c:pt idx="1117">
                  <c:v>-1.8875</c:v>
                </c:pt>
                <c:pt idx="1118">
                  <c:v>-1.8885000000000001</c:v>
                </c:pt>
                <c:pt idx="1119">
                  <c:v>-1.8895</c:v>
                </c:pt>
                <c:pt idx="1120">
                  <c:v>-1.8905000000000001</c:v>
                </c:pt>
                <c:pt idx="1121">
                  <c:v>-1.8915</c:v>
                </c:pt>
                <c:pt idx="1122">
                  <c:v>-1.8925000000000001</c:v>
                </c:pt>
                <c:pt idx="1123">
                  <c:v>-1.8935</c:v>
                </c:pt>
                <c:pt idx="1124">
                  <c:v>-1.8945000000000001</c:v>
                </c:pt>
                <c:pt idx="1125">
                  <c:v>-1.8955</c:v>
                </c:pt>
                <c:pt idx="1126">
                  <c:v>-1.8964999999999999</c:v>
                </c:pt>
                <c:pt idx="1127">
                  <c:v>-1.8975</c:v>
                </c:pt>
                <c:pt idx="1128">
                  <c:v>-1.8984999999999999</c:v>
                </c:pt>
                <c:pt idx="1129">
                  <c:v>-1.8995</c:v>
                </c:pt>
                <c:pt idx="1130">
                  <c:v>-1.9004999999999994</c:v>
                </c:pt>
                <c:pt idx="1131">
                  <c:v>-1.9014999999999984</c:v>
                </c:pt>
                <c:pt idx="1132">
                  <c:v>-1.9024999999999994</c:v>
                </c:pt>
                <c:pt idx="1133">
                  <c:v>-1.9034999999999984</c:v>
                </c:pt>
                <c:pt idx="1134">
                  <c:v>-1.9044999999999994</c:v>
                </c:pt>
                <c:pt idx="1135">
                  <c:v>-1.9054999999999984</c:v>
                </c:pt>
                <c:pt idx="1136">
                  <c:v>-1.9064999999999994</c:v>
                </c:pt>
                <c:pt idx="1137">
                  <c:v>-1.9074999999999993</c:v>
                </c:pt>
                <c:pt idx="1138">
                  <c:v>-1.9084999999999994</c:v>
                </c:pt>
                <c:pt idx="1139">
                  <c:v>-1.9094999999999993</c:v>
                </c:pt>
                <c:pt idx="1140">
                  <c:v>-1.9104999999999994</c:v>
                </c:pt>
                <c:pt idx="1141">
                  <c:v>-1.9114999999999993</c:v>
                </c:pt>
                <c:pt idx="1142">
                  <c:v>-1.9124999999999994</c:v>
                </c:pt>
                <c:pt idx="1143">
                  <c:v>-1.9134999999999993</c:v>
                </c:pt>
                <c:pt idx="1144">
                  <c:v>-1.9144999999999994</c:v>
                </c:pt>
                <c:pt idx="1145">
                  <c:v>-1.9154999999999993</c:v>
                </c:pt>
                <c:pt idx="1146">
                  <c:v>-1.9164999999999994</c:v>
                </c:pt>
                <c:pt idx="1147">
                  <c:v>-1.9174999999999993</c:v>
                </c:pt>
                <c:pt idx="1148">
                  <c:v>-1.9184999999999994</c:v>
                </c:pt>
                <c:pt idx="1149">
                  <c:v>-1.9194999999999993</c:v>
                </c:pt>
                <c:pt idx="1150">
                  <c:v>-1.9204999999999994</c:v>
                </c:pt>
                <c:pt idx="1151">
                  <c:v>-1.9214999999999993</c:v>
                </c:pt>
                <c:pt idx="1152">
                  <c:v>-1.9224999999999994</c:v>
                </c:pt>
                <c:pt idx="1153">
                  <c:v>-1.9234999999999993</c:v>
                </c:pt>
                <c:pt idx="1154">
                  <c:v>-1.9244999999999994</c:v>
                </c:pt>
                <c:pt idx="1155">
                  <c:v>-1.9254999999999993</c:v>
                </c:pt>
                <c:pt idx="1156">
                  <c:v>-1.9264999999999994</c:v>
                </c:pt>
                <c:pt idx="1157">
                  <c:v>-1.9274999999999993</c:v>
                </c:pt>
                <c:pt idx="1158">
                  <c:v>-1.9284999999999994</c:v>
                </c:pt>
                <c:pt idx="1159">
                  <c:v>-1.9294999999999993</c:v>
                </c:pt>
                <c:pt idx="1160">
                  <c:v>-1.9304999999999994</c:v>
                </c:pt>
                <c:pt idx="1161">
                  <c:v>-1.9314999999999996</c:v>
                </c:pt>
                <c:pt idx="1162">
                  <c:v>-1.9324999999999994</c:v>
                </c:pt>
                <c:pt idx="1163">
                  <c:v>-1.9334999999999996</c:v>
                </c:pt>
                <c:pt idx="1164">
                  <c:v>-1.9344999999999994</c:v>
                </c:pt>
                <c:pt idx="1165">
                  <c:v>-1.9354999999999996</c:v>
                </c:pt>
                <c:pt idx="1166">
                  <c:v>-1.9364999999999994</c:v>
                </c:pt>
                <c:pt idx="1167">
                  <c:v>-1.9374999999999996</c:v>
                </c:pt>
                <c:pt idx="1168">
                  <c:v>-1.9384999999999994</c:v>
                </c:pt>
                <c:pt idx="1169">
                  <c:v>-1.9394999999999996</c:v>
                </c:pt>
                <c:pt idx="1170">
                  <c:v>-1.9404999999999994</c:v>
                </c:pt>
                <c:pt idx="1171">
                  <c:v>-1.9414999999999996</c:v>
                </c:pt>
                <c:pt idx="1172">
                  <c:v>-1.9424999999999994</c:v>
                </c:pt>
                <c:pt idx="1173">
                  <c:v>-1.9434999999999996</c:v>
                </c:pt>
                <c:pt idx="1174">
                  <c:v>-1.9444999999999995</c:v>
                </c:pt>
                <c:pt idx="1175">
                  <c:v>-1.9454999999999996</c:v>
                </c:pt>
                <c:pt idx="1176">
                  <c:v>-1.9464999999999995</c:v>
                </c:pt>
                <c:pt idx="1177">
                  <c:v>-1.9474999999999996</c:v>
                </c:pt>
                <c:pt idx="1178">
                  <c:v>-1.9484999999999995</c:v>
                </c:pt>
                <c:pt idx="1179">
                  <c:v>-1.9494999999999996</c:v>
                </c:pt>
                <c:pt idx="1180">
                  <c:v>-1.9504999999999995</c:v>
                </c:pt>
                <c:pt idx="1181">
                  <c:v>-1.9514999999999996</c:v>
                </c:pt>
                <c:pt idx="1182">
                  <c:v>-1.9524999999999995</c:v>
                </c:pt>
                <c:pt idx="1183">
                  <c:v>-1.9534999999999996</c:v>
                </c:pt>
                <c:pt idx="1184">
                  <c:v>-1.9544999999999995</c:v>
                </c:pt>
                <c:pt idx="1185">
                  <c:v>-1.9554999999999996</c:v>
                </c:pt>
                <c:pt idx="1186">
                  <c:v>-1.9564999999999995</c:v>
                </c:pt>
                <c:pt idx="1187">
                  <c:v>-1.9574999999999996</c:v>
                </c:pt>
                <c:pt idx="1188">
                  <c:v>-1.9584999999999995</c:v>
                </c:pt>
                <c:pt idx="1189">
                  <c:v>-1.9594999999999996</c:v>
                </c:pt>
                <c:pt idx="1190">
                  <c:v>-1.9604999999999995</c:v>
                </c:pt>
                <c:pt idx="1191">
                  <c:v>-1.9614999999999996</c:v>
                </c:pt>
                <c:pt idx="1192">
                  <c:v>-1.9624999999999995</c:v>
                </c:pt>
                <c:pt idx="1193">
                  <c:v>-1.9634999999999996</c:v>
                </c:pt>
                <c:pt idx="1194">
                  <c:v>-1.9644999999999995</c:v>
                </c:pt>
                <c:pt idx="1195">
                  <c:v>-1.9654999999999996</c:v>
                </c:pt>
                <c:pt idx="1196">
                  <c:v>-1.9664999999999995</c:v>
                </c:pt>
                <c:pt idx="1197">
                  <c:v>-1.9674999999999996</c:v>
                </c:pt>
                <c:pt idx="1198">
                  <c:v>-1.9684999999999995</c:v>
                </c:pt>
                <c:pt idx="1199">
                  <c:v>-1.9694999999999996</c:v>
                </c:pt>
                <c:pt idx="1200">
                  <c:v>-1.9704999999999995</c:v>
                </c:pt>
                <c:pt idx="1201">
                  <c:v>-1.9714999999999996</c:v>
                </c:pt>
                <c:pt idx="1202">
                  <c:v>-1.9724999999999995</c:v>
                </c:pt>
                <c:pt idx="1203">
                  <c:v>-1.9734999999999996</c:v>
                </c:pt>
                <c:pt idx="1204">
                  <c:v>-1.9744999999999995</c:v>
                </c:pt>
                <c:pt idx="1205">
                  <c:v>-1.9754999999999996</c:v>
                </c:pt>
                <c:pt idx="1206">
                  <c:v>-1.9764999999999995</c:v>
                </c:pt>
                <c:pt idx="1207">
                  <c:v>-1.9774999999999996</c:v>
                </c:pt>
                <c:pt idx="1208">
                  <c:v>-1.9784999999999995</c:v>
                </c:pt>
                <c:pt idx="1209">
                  <c:v>-1.9794999999999996</c:v>
                </c:pt>
                <c:pt idx="1210">
                  <c:v>-1.9804999999999995</c:v>
                </c:pt>
                <c:pt idx="1211">
                  <c:v>-1.9814999999999996</c:v>
                </c:pt>
                <c:pt idx="1212">
                  <c:v>-1.9824999999999995</c:v>
                </c:pt>
                <c:pt idx="1213">
                  <c:v>-1.9834999999999996</c:v>
                </c:pt>
                <c:pt idx="1214">
                  <c:v>-1.9844999999999995</c:v>
                </c:pt>
                <c:pt idx="1215">
                  <c:v>-1.9854999999999996</c:v>
                </c:pt>
                <c:pt idx="1216">
                  <c:v>-1.9864999999999995</c:v>
                </c:pt>
                <c:pt idx="1217">
                  <c:v>-1.9874999999999996</c:v>
                </c:pt>
                <c:pt idx="1218">
                  <c:v>-1.9884999999999995</c:v>
                </c:pt>
                <c:pt idx="1219">
                  <c:v>-1.9894999999999996</c:v>
                </c:pt>
                <c:pt idx="1220">
                  <c:v>-1.9904999999999995</c:v>
                </c:pt>
                <c:pt idx="1221">
                  <c:v>-1.9914999999999996</c:v>
                </c:pt>
                <c:pt idx="1222">
                  <c:v>-1.9924999999999995</c:v>
                </c:pt>
                <c:pt idx="1223">
                  <c:v>-1.9934999999999996</c:v>
                </c:pt>
                <c:pt idx="1224">
                  <c:v>-1.9944999999999995</c:v>
                </c:pt>
                <c:pt idx="1225">
                  <c:v>-1.9954999999999996</c:v>
                </c:pt>
                <c:pt idx="1226">
                  <c:v>-1.9964999999999995</c:v>
                </c:pt>
                <c:pt idx="1227">
                  <c:v>-1.9974999999999996</c:v>
                </c:pt>
                <c:pt idx="1228">
                  <c:v>-1.9984999999999995</c:v>
                </c:pt>
                <c:pt idx="1229">
                  <c:v>-1.9994999999999996</c:v>
                </c:pt>
                <c:pt idx="1230">
                  <c:v>-2.0005000000000002</c:v>
                </c:pt>
                <c:pt idx="1231">
                  <c:v>-2.0015000000000001</c:v>
                </c:pt>
                <c:pt idx="1232">
                  <c:v>-2.0024999999999977</c:v>
                </c:pt>
                <c:pt idx="1233">
                  <c:v>-2.0035000000000012</c:v>
                </c:pt>
                <c:pt idx="1234">
                  <c:v>-2.0045000000000002</c:v>
                </c:pt>
                <c:pt idx="1235">
                  <c:v>-2.0055000000000001</c:v>
                </c:pt>
                <c:pt idx="1236">
                  <c:v>-2.0065</c:v>
                </c:pt>
                <c:pt idx="1237">
                  <c:v>-2.0075000000000012</c:v>
                </c:pt>
                <c:pt idx="1238">
                  <c:v>-2.0085000000000002</c:v>
                </c:pt>
                <c:pt idx="1239">
                  <c:v>-2.0095000000000001</c:v>
                </c:pt>
                <c:pt idx="1240">
                  <c:v>-2.0105</c:v>
                </c:pt>
                <c:pt idx="1241">
                  <c:v>-2.0115000000000003</c:v>
                </c:pt>
                <c:pt idx="1242">
                  <c:v>-2.0124999999999957</c:v>
                </c:pt>
                <c:pt idx="1243">
                  <c:v>-2.0135000000000001</c:v>
                </c:pt>
                <c:pt idx="1244">
                  <c:v>-2.0145</c:v>
                </c:pt>
                <c:pt idx="1245">
                  <c:v>-2.0155000000000003</c:v>
                </c:pt>
                <c:pt idx="1246">
                  <c:v>-2.0164999999999957</c:v>
                </c:pt>
                <c:pt idx="1247">
                  <c:v>-2.0175000000000001</c:v>
                </c:pt>
                <c:pt idx="1248">
                  <c:v>-2.0185</c:v>
                </c:pt>
                <c:pt idx="1249">
                  <c:v>-2.0195000000000003</c:v>
                </c:pt>
                <c:pt idx="1250">
                  <c:v>-2.0205000000000002</c:v>
                </c:pt>
                <c:pt idx="1251">
                  <c:v>-2.0215000000000001</c:v>
                </c:pt>
                <c:pt idx="1252">
                  <c:v>-2.0225</c:v>
                </c:pt>
                <c:pt idx="1253">
                  <c:v>-2.0234999999999999</c:v>
                </c:pt>
                <c:pt idx="1254">
                  <c:v>-2.0245000000000002</c:v>
                </c:pt>
                <c:pt idx="1255">
                  <c:v>-2.0255000000000001</c:v>
                </c:pt>
                <c:pt idx="1256">
                  <c:v>-2.0265</c:v>
                </c:pt>
                <c:pt idx="1257">
                  <c:v>-2.0274999999999999</c:v>
                </c:pt>
                <c:pt idx="1258">
                  <c:v>-2.0285000000000002</c:v>
                </c:pt>
                <c:pt idx="1259">
                  <c:v>-2.0295000000000001</c:v>
                </c:pt>
                <c:pt idx="1260">
                  <c:v>-2.0305</c:v>
                </c:pt>
                <c:pt idx="1261">
                  <c:v>-2.0314999999999968</c:v>
                </c:pt>
                <c:pt idx="1262">
                  <c:v>-2.0324999999999958</c:v>
                </c:pt>
                <c:pt idx="1263">
                  <c:v>-2.0335000000000001</c:v>
                </c:pt>
                <c:pt idx="1264">
                  <c:v>-2.0345</c:v>
                </c:pt>
                <c:pt idx="1265">
                  <c:v>-2.0354999999999968</c:v>
                </c:pt>
                <c:pt idx="1266">
                  <c:v>-2.0364999999999958</c:v>
                </c:pt>
                <c:pt idx="1267">
                  <c:v>-2.0375000000000001</c:v>
                </c:pt>
                <c:pt idx="1268">
                  <c:v>-2.0385</c:v>
                </c:pt>
                <c:pt idx="1269">
                  <c:v>-2.0394999999999968</c:v>
                </c:pt>
                <c:pt idx="1270">
                  <c:v>-2.0405000000000002</c:v>
                </c:pt>
                <c:pt idx="1271">
                  <c:v>-2.0415000000000001</c:v>
                </c:pt>
                <c:pt idx="1272">
                  <c:v>-2.0425</c:v>
                </c:pt>
                <c:pt idx="1273">
                  <c:v>-2.0434999999999999</c:v>
                </c:pt>
                <c:pt idx="1274">
                  <c:v>-2.0445000000000002</c:v>
                </c:pt>
                <c:pt idx="1275">
                  <c:v>-2.0455000000000001</c:v>
                </c:pt>
                <c:pt idx="1276">
                  <c:v>-2.0465</c:v>
                </c:pt>
                <c:pt idx="1277">
                  <c:v>-2.0474999999999999</c:v>
                </c:pt>
                <c:pt idx="1278">
                  <c:v>-2.0485000000000002</c:v>
                </c:pt>
                <c:pt idx="1279">
                  <c:v>-2.0495000000000001</c:v>
                </c:pt>
                <c:pt idx="1280">
                  <c:v>-2.0505</c:v>
                </c:pt>
                <c:pt idx="1281">
                  <c:v>-2.0514999999999977</c:v>
                </c:pt>
                <c:pt idx="1282">
                  <c:v>-2.0524999999999967</c:v>
                </c:pt>
                <c:pt idx="1283">
                  <c:v>-2.0535000000000001</c:v>
                </c:pt>
                <c:pt idx="1284">
                  <c:v>-2.0545</c:v>
                </c:pt>
                <c:pt idx="1285">
                  <c:v>-2.0554999999999977</c:v>
                </c:pt>
                <c:pt idx="1286">
                  <c:v>-2.0564999999999967</c:v>
                </c:pt>
                <c:pt idx="1287">
                  <c:v>-2.0575000000000001</c:v>
                </c:pt>
                <c:pt idx="1288">
                  <c:v>-2.0585</c:v>
                </c:pt>
                <c:pt idx="1289">
                  <c:v>-2.0594999999999977</c:v>
                </c:pt>
                <c:pt idx="1290">
                  <c:v>-2.0605000000000002</c:v>
                </c:pt>
                <c:pt idx="1291">
                  <c:v>-2.0615000000000001</c:v>
                </c:pt>
                <c:pt idx="1292">
                  <c:v>-2.0625</c:v>
                </c:pt>
                <c:pt idx="1293">
                  <c:v>-2.0634999999999999</c:v>
                </c:pt>
                <c:pt idx="1294">
                  <c:v>-2.0645000000000002</c:v>
                </c:pt>
                <c:pt idx="1295">
                  <c:v>-2.0655000000000001</c:v>
                </c:pt>
                <c:pt idx="1296">
                  <c:v>-2.0665</c:v>
                </c:pt>
                <c:pt idx="1297">
                  <c:v>-2.0674999999999999</c:v>
                </c:pt>
                <c:pt idx="1298">
                  <c:v>-2.0685000000000002</c:v>
                </c:pt>
                <c:pt idx="1299">
                  <c:v>-2.0695000000000001</c:v>
                </c:pt>
                <c:pt idx="1300">
                  <c:v>-2.0705</c:v>
                </c:pt>
                <c:pt idx="1301">
                  <c:v>-2.0695000000000001</c:v>
                </c:pt>
                <c:pt idx="1302">
                  <c:v>-2.0685000000000002</c:v>
                </c:pt>
                <c:pt idx="1303">
                  <c:v>-2.0674999999999999</c:v>
                </c:pt>
                <c:pt idx="1304">
                  <c:v>-2.0665</c:v>
                </c:pt>
                <c:pt idx="1305">
                  <c:v>-2.0655000000000001</c:v>
                </c:pt>
                <c:pt idx="1306">
                  <c:v>-2.0645000000000002</c:v>
                </c:pt>
                <c:pt idx="1307">
                  <c:v>-2.0634999999999999</c:v>
                </c:pt>
                <c:pt idx="1308">
                  <c:v>-2.0625</c:v>
                </c:pt>
                <c:pt idx="1309">
                  <c:v>-2.0615000000000001</c:v>
                </c:pt>
                <c:pt idx="1310">
                  <c:v>-2.0605000000000002</c:v>
                </c:pt>
                <c:pt idx="1311">
                  <c:v>-2.0594999999999977</c:v>
                </c:pt>
                <c:pt idx="1312">
                  <c:v>-2.0585</c:v>
                </c:pt>
                <c:pt idx="1313">
                  <c:v>-2.0575000000000001</c:v>
                </c:pt>
                <c:pt idx="1314">
                  <c:v>-2.0564999999999967</c:v>
                </c:pt>
                <c:pt idx="1315">
                  <c:v>-2.0554999999999977</c:v>
                </c:pt>
                <c:pt idx="1316">
                  <c:v>-2.0545</c:v>
                </c:pt>
                <c:pt idx="1317">
                  <c:v>-2.0535000000000001</c:v>
                </c:pt>
                <c:pt idx="1318">
                  <c:v>-2.0524999999999967</c:v>
                </c:pt>
                <c:pt idx="1319">
                  <c:v>-2.0514999999999977</c:v>
                </c:pt>
                <c:pt idx="1320">
                  <c:v>-2.0505</c:v>
                </c:pt>
                <c:pt idx="1321">
                  <c:v>-2.0495000000000001</c:v>
                </c:pt>
                <c:pt idx="1322">
                  <c:v>-2.0485000000000002</c:v>
                </c:pt>
                <c:pt idx="1323">
                  <c:v>-2.0474999999999999</c:v>
                </c:pt>
                <c:pt idx="1324">
                  <c:v>-2.0465</c:v>
                </c:pt>
                <c:pt idx="1325">
                  <c:v>-2.0455000000000001</c:v>
                </c:pt>
                <c:pt idx="1326">
                  <c:v>-2.0445000000000002</c:v>
                </c:pt>
                <c:pt idx="1327">
                  <c:v>-2.0434999999999999</c:v>
                </c:pt>
                <c:pt idx="1328">
                  <c:v>-2.0425</c:v>
                </c:pt>
                <c:pt idx="1329">
                  <c:v>-2.0415000000000001</c:v>
                </c:pt>
                <c:pt idx="1330">
                  <c:v>-2.0405000000000002</c:v>
                </c:pt>
                <c:pt idx="1331">
                  <c:v>-2.0394999999999968</c:v>
                </c:pt>
                <c:pt idx="1332">
                  <c:v>-2.0385</c:v>
                </c:pt>
                <c:pt idx="1333">
                  <c:v>-2.0375000000000001</c:v>
                </c:pt>
                <c:pt idx="1334">
                  <c:v>-2.0364999999999958</c:v>
                </c:pt>
                <c:pt idx="1335">
                  <c:v>-2.0354999999999968</c:v>
                </c:pt>
                <c:pt idx="1336">
                  <c:v>-2.0345</c:v>
                </c:pt>
                <c:pt idx="1337">
                  <c:v>-2.0335000000000001</c:v>
                </c:pt>
                <c:pt idx="1338">
                  <c:v>-2.0324999999999958</c:v>
                </c:pt>
                <c:pt idx="1339">
                  <c:v>-2.0314999999999968</c:v>
                </c:pt>
                <c:pt idx="1340">
                  <c:v>-2.0305</c:v>
                </c:pt>
                <c:pt idx="1341">
                  <c:v>-2.0295000000000001</c:v>
                </c:pt>
                <c:pt idx="1342">
                  <c:v>-2.0285000000000002</c:v>
                </c:pt>
                <c:pt idx="1343">
                  <c:v>-2.0274999999999999</c:v>
                </c:pt>
                <c:pt idx="1344">
                  <c:v>-2.0265</c:v>
                </c:pt>
                <c:pt idx="1345">
                  <c:v>-2.0255000000000001</c:v>
                </c:pt>
                <c:pt idx="1346">
                  <c:v>-2.0245000000000002</c:v>
                </c:pt>
                <c:pt idx="1347">
                  <c:v>-2.0234999999999999</c:v>
                </c:pt>
                <c:pt idx="1348">
                  <c:v>-2.0225</c:v>
                </c:pt>
                <c:pt idx="1349">
                  <c:v>-2.0215000000000001</c:v>
                </c:pt>
                <c:pt idx="1350">
                  <c:v>-2.0205000000000002</c:v>
                </c:pt>
                <c:pt idx="1351">
                  <c:v>-2.0195000000000003</c:v>
                </c:pt>
                <c:pt idx="1352">
                  <c:v>-2.0185</c:v>
                </c:pt>
                <c:pt idx="1353">
                  <c:v>-2.0175000000000001</c:v>
                </c:pt>
                <c:pt idx="1354">
                  <c:v>-2.0164999999999957</c:v>
                </c:pt>
                <c:pt idx="1355">
                  <c:v>-2.0155000000000003</c:v>
                </c:pt>
                <c:pt idx="1356">
                  <c:v>-2.0145</c:v>
                </c:pt>
                <c:pt idx="1357">
                  <c:v>-2.0135000000000001</c:v>
                </c:pt>
                <c:pt idx="1358">
                  <c:v>-2.0124999999999957</c:v>
                </c:pt>
                <c:pt idx="1359">
                  <c:v>-2.0115000000000003</c:v>
                </c:pt>
                <c:pt idx="1360">
                  <c:v>-2.0105</c:v>
                </c:pt>
                <c:pt idx="1361">
                  <c:v>-2.0095000000000001</c:v>
                </c:pt>
                <c:pt idx="1362">
                  <c:v>-2.0085000000000002</c:v>
                </c:pt>
                <c:pt idx="1363">
                  <c:v>-2.0075000000000012</c:v>
                </c:pt>
                <c:pt idx="1364">
                  <c:v>-2.0065</c:v>
                </c:pt>
                <c:pt idx="1365">
                  <c:v>-2.0055000000000001</c:v>
                </c:pt>
                <c:pt idx="1366">
                  <c:v>-2.0045000000000002</c:v>
                </c:pt>
                <c:pt idx="1367">
                  <c:v>-2.0035000000000012</c:v>
                </c:pt>
                <c:pt idx="1368">
                  <c:v>-2.0024999999999977</c:v>
                </c:pt>
                <c:pt idx="1369">
                  <c:v>-2.0015000000000001</c:v>
                </c:pt>
                <c:pt idx="1370">
                  <c:v>-2.0005000000000002</c:v>
                </c:pt>
                <c:pt idx="1371">
                  <c:v>-1.9994999999999996</c:v>
                </c:pt>
                <c:pt idx="1372">
                  <c:v>-1.9984999999999995</c:v>
                </c:pt>
                <c:pt idx="1373">
                  <c:v>-1.9974999999999996</c:v>
                </c:pt>
                <c:pt idx="1374">
                  <c:v>-1.9964999999999995</c:v>
                </c:pt>
                <c:pt idx="1375">
                  <c:v>-1.9954999999999996</c:v>
                </c:pt>
                <c:pt idx="1376">
                  <c:v>-1.9944999999999995</c:v>
                </c:pt>
                <c:pt idx="1377">
                  <c:v>-1.9934999999999996</c:v>
                </c:pt>
                <c:pt idx="1378">
                  <c:v>-1.9924999999999995</c:v>
                </c:pt>
                <c:pt idx="1379">
                  <c:v>-1.9914999999999996</c:v>
                </c:pt>
                <c:pt idx="1380">
                  <c:v>-1.9904999999999995</c:v>
                </c:pt>
                <c:pt idx="1381">
                  <c:v>-1.9894999999999996</c:v>
                </c:pt>
                <c:pt idx="1382">
                  <c:v>-1.9884999999999995</c:v>
                </c:pt>
                <c:pt idx="1383">
                  <c:v>-1.9874999999999996</c:v>
                </c:pt>
                <c:pt idx="1384">
                  <c:v>-1.9864999999999995</c:v>
                </c:pt>
                <c:pt idx="1385">
                  <c:v>-1.9854999999999996</c:v>
                </c:pt>
                <c:pt idx="1386">
                  <c:v>-1.9844999999999995</c:v>
                </c:pt>
                <c:pt idx="1387">
                  <c:v>-1.9834999999999996</c:v>
                </c:pt>
                <c:pt idx="1388">
                  <c:v>-1.9824999999999995</c:v>
                </c:pt>
                <c:pt idx="1389">
                  <c:v>-1.9814999999999996</c:v>
                </c:pt>
                <c:pt idx="1390">
                  <c:v>-1.9804999999999995</c:v>
                </c:pt>
                <c:pt idx="1391">
                  <c:v>-1.9794999999999996</c:v>
                </c:pt>
                <c:pt idx="1392">
                  <c:v>-1.9784999999999995</c:v>
                </c:pt>
                <c:pt idx="1393">
                  <c:v>-1.9774999999999996</c:v>
                </c:pt>
                <c:pt idx="1394">
                  <c:v>-1.9764999999999995</c:v>
                </c:pt>
                <c:pt idx="1395">
                  <c:v>-1.9754999999999996</c:v>
                </c:pt>
                <c:pt idx="1396">
                  <c:v>-1.9744999999999995</c:v>
                </c:pt>
                <c:pt idx="1397">
                  <c:v>-1.9734999999999996</c:v>
                </c:pt>
                <c:pt idx="1398">
                  <c:v>-1.9724999999999995</c:v>
                </c:pt>
                <c:pt idx="1399">
                  <c:v>-1.9714999999999996</c:v>
                </c:pt>
                <c:pt idx="1400">
                  <c:v>-1.9704999999999995</c:v>
                </c:pt>
                <c:pt idx="1401">
                  <c:v>-1.9694999999999996</c:v>
                </c:pt>
                <c:pt idx="1402">
                  <c:v>-1.9684999999999995</c:v>
                </c:pt>
                <c:pt idx="1403">
                  <c:v>-1.9674999999999996</c:v>
                </c:pt>
                <c:pt idx="1404">
                  <c:v>-1.9664999999999995</c:v>
                </c:pt>
                <c:pt idx="1405">
                  <c:v>-1.9654999999999996</c:v>
                </c:pt>
                <c:pt idx="1406">
                  <c:v>-1.9644999999999995</c:v>
                </c:pt>
                <c:pt idx="1407">
                  <c:v>-1.9634999999999996</c:v>
                </c:pt>
                <c:pt idx="1408">
                  <c:v>-1.9624999999999995</c:v>
                </c:pt>
                <c:pt idx="1409">
                  <c:v>-1.9614999999999996</c:v>
                </c:pt>
                <c:pt idx="1410">
                  <c:v>-1.9604999999999995</c:v>
                </c:pt>
                <c:pt idx="1411">
                  <c:v>-1.9594999999999996</c:v>
                </c:pt>
                <c:pt idx="1412">
                  <c:v>-1.9584999999999995</c:v>
                </c:pt>
                <c:pt idx="1413">
                  <c:v>-1.9574999999999996</c:v>
                </c:pt>
                <c:pt idx="1414">
                  <c:v>-1.9564999999999995</c:v>
                </c:pt>
                <c:pt idx="1415">
                  <c:v>-1.9554999999999996</c:v>
                </c:pt>
                <c:pt idx="1416">
                  <c:v>-1.9544999999999995</c:v>
                </c:pt>
                <c:pt idx="1417">
                  <c:v>-1.9534999999999996</c:v>
                </c:pt>
                <c:pt idx="1418">
                  <c:v>-1.9524999999999995</c:v>
                </c:pt>
                <c:pt idx="1419">
                  <c:v>-1.9514999999999996</c:v>
                </c:pt>
                <c:pt idx="1420">
                  <c:v>-1.9504999999999995</c:v>
                </c:pt>
                <c:pt idx="1421">
                  <c:v>-1.9494999999999996</c:v>
                </c:pt>
                <c:pt idx="1422">
                  <c:v>-1.9484999999999995</c:v>
                </c:pt>
                <c:pt idx="1423">
                  <c:v>-1.9474999999999996</c:v>
                </c:pt>
                <c:pt idx="1424">
                  <c:v>-1.9464999999999995</c:v>
                </c:pt>
                <c:pt idx="1425">
                  <c:v>-1.9454999999999996</c:v>
                </c:pt>
                <c:pt idx="1426">
                  <c:v>-1.9444999999999995</c:v>
                </c:pt>
                <c:pt idx="1427">
                  <c:v>-1.9434999999999996</c:v>
                </c:pt>
                <c:pt idx="1428">
                  <c:v>-1.9424999999999994</c:v>
                </c:pt>
                <c:pt idx="1429">
                  <c:v>-1.9414999999999996</c:v>
                </c:pt>
                <c:pt idx="1430">
                  <c:v>-1.9404999999999994</c:v>
                </c:pt>
                <c:pt idx="1431">
                  <c:v>-1.9394999999999996</c:v>
                </c:pt>
                <c:pt idx="1432">
                  <c:v>-1.9384999999999994</c:v>
                </c:pt>
                <c:pt idx="1433">
                  <c:v>-1.9374999999999996</c:v>
                </c:pt>
                <c:pt idx="1434">
                  <c:v>-1.9364999999999994</c:v>
                </c:pt>
                <c:pt idx="1435">
                  <c:v>-1.9354999999999996</c:v>
                </c:pt>
                <c:pt idx="1436">
                  <c:v>-1.9344999999999994</c:v>
                </c:pt>
                <c:pt idx="1437">
                  <c:v>-1.9334999999999996</c:v>
                </c:pt>
                <c:pt idx="1438">
                  <c:v>-1.9324999999999994</c:v>
                </c:pt>
                <c:pt idx="1439">
                  <c:v>-1.9314999999999996</c:v>
                </c:pt>
                <c:pt idx="1440">
                  <c:v>-1.9304999999999994</c:v>
                </c:pt>
                <c:pt idx="1441">
                  <c:v>-1.9294999999999993</c:v>
                </c:pt>
                <c:pt idx="1442">
                  <c:v>-1.9284999999999994</c:v>
                </c:pt>
                <c:pt idx="1443">
                  <c:v>-1.9274999999999993</c:v>
                </c:pt>
                <c:pt idx="1444">
                  <c:v>-1.9264999999999994</c:v>
                </c:pt>
                <c:pt idx="1445">
                  <c:v>-1.9254999999999993</c:v>
                </c:pt>
                <c:pt idx="1446">
                  <c:v>-1.9244999999999994</c:v>
                </c:pt>
                <c:pt idx="1447">
                  <c:v>-1.9234999999999993</c:v>
                </c:pt>
                <c:pt idx="1448">
                  <c:v>-1.9224999999999994</c:v>
                </c:pt>
                <c:pt idx="1449">
                  <c:v>-1.9214999999999993</c:v>
                </c:pt>
                <c:pt idx="1450">
                  <c:v>-1.9204999999999994</c:v>
                </c:pt>
                <c:pt idx="1451">
                  <c:v>-1.9194999999999993</c:v>
                </c:pt>
                <c:pt idx="1452">
                  <c:v>-1.9184999999999994</c:v>
                </c:pt>
                <c:pt idx="1453">
                  <c:v>-1.9174999999999993</c:v>
                </c:pt>
                <c:pt idx="1454">
                  <c:v>-1.9164999999999994</c:v>
                </c:pt>
                <c:pt idx="1455">
                  <c:v>-1.9154999999999993</c:v>
                </c:pt>
                <c:pt idx="1456">
                  <c:v>-1.9144999999999994</c:v>
                </c:pt>
                <c:pt idx="1457">
                  <c:v>-1.9134999999999993</c:v>
                </c:pt>
                <c:pt idx="1458">
                  <c:v>-1.9124999999999994</c:v>
                </c:pt>
                <c:pt idx="1459">
                  <c:v>-1.9114999999999993</c:v>
                </c:pt>
                <c:pt idx="1460">
                  <c:v>-1.9104999999999994</c:v>
                </c:pt>
                <c:pt idx="1461">
                  <c:v>-1.9094999999999993</c:v>
                </c:pt>
                <c:pt idx="1462">
                  <c:v>-1.9084999999999994</c:v>
                </c:pt>
                <c:pt idx="1463">
                  <c:v>-1.9074999999999993</c:v>
                </c:pt>
                <c:pt idx="1464">
                  <c:v>-1.9064999999999994</c:v>
                </c:pt>
                <c:pt idx="1465">
                  <c:v>-1.9054999999999984</c:v>
                </c:pt>
                <c:pt idx="1466">
                  <c:v>-1.9044999999999994</c:v>
                </c:pt>
                <c:pt idx="1467">
                  <c:v>-1.9034999999999984</c:v>
                </c:pt>
                <c:pt idx="1468">
                  <c:v>-1.9024999999999994</c:v>
                </c:pt>
                <c:pt idx="1469">
                  <c:v>-1.9014999999999984</c:v>
                </c:pt>
                <c:pt idx="1470">
                  <c:v>-1.9004999999999994</c:v>
                </c:pt>
                <c:pt idx="1471">
                  <c:v>-1.8995</c:v>
                </c:pt>
                <c:pt idx="1472">
                  <c:v>-1.8984999999999999</c:v>
                </c:pt>
                <c:pt idx="1473">
                  <c:v>-1.8975</c:v>
                </c:pt>
                <c:pt idx="1474">
                  <c:v>-1.8964999999999999</c:v>
                </c:pt>
                <c:pt idx="1475">
                  <c:v>-1.8955</c:v>
                </c:pt>
                <c:pt idx="1476">
                  <c:v>-1.8945000000000001</c:v>
                </c:pt>
                <c:pt idx="1477">
                  <c:v>-1.8935</c:v>
                </c:pt>
                <c:pt idx="1478">
                  <c:v>-1.8925000000000001</c:v>
                </c:pt>
                <c:pt idx="1479">
                  <c:v>-1.8915</c:v>
                </c:pt>
                <c:pt idx="1480">
                  <c:v>-1.8905000000000001</c:v>
                </c:pt>
                <c:pt idx="1481">
                  <c:v>-1.8895</c:v>
                </c:pt>
                <c:pt idx="1482">
                  <c:v>-1.8885000000000001</c:v>
                </c:pt>
                <c:pt idx="1483">
                  <c:v>-1.8875</c:v>
                </c:pt>
                <c:pt idx="1484">
                  <c:v>-1.8865000000000001</c:v>
                </c:pt>
                <c:pt idx="1485">
                  <c:v>-1.8855</c:v>
                </c:pt>
                <c:pt idx="1486">
                  <c:v>-1.8845000000000001</c:v>
                </c:pt>
                <c:pt idx="1487">
                  <c:v>-1.8835</c:v>
                </c:pt>
                <c:pt idx="1488">
                  <c:v>-1.8825000000000001</c:v>
                </c:pt>
                <c:pt idx="1489">
                  <c:v>-1.8815</c:v>
                </c:pt>
                <c:pt idx="1490">
                  <c:v>-1.8805000000000001</c:v>
                </c:pt>
                <c:pt idx="1491">
                  <c:v>-1.8794999999999977</c:v>
                </c:pt>
                <c:pt idx="1492">
                  <c:v>-1.8785000000000001</c:v>
                </c:pt>
                <c:pt idx="1493">
                  <c:v>-1.8774999999999977</c:v>
                </c:pt>
                <c:pt idx="1494">
                  <c:v>-1.8765000000000001</c:v>
                </c:pt>
                <c:pt idx="1495">
                  <c:v>-1.8754999999999977</c:v>
                </c:pt>
                <c:pt idx="1496">
                  <c:v>-1.8745000000000001</c:v>
                </c:pt>
                <c:pt idx="1497">
                  <c:v>-1.8734999999999977</c:v>
                </c:pt>
                <c:pt idx="1498">
                  <c:v>-1.8725000000000001</c:v>
                </c:pt>
                <c:pt idx="1499">
                  <c:v>-1.8714999999999977</c:v>
                </c:pt>
                <c:pt idx="1500">
                  <c:v>-1.8705000000000001</c:v>
                </c:pt>
                <c:pt idx="1501">
                  <c:v>-1.8694999999999977</c:v>
                </c:pt>
                <c:pt idx="1502">
                  <c:v>-1.8685</c:v>
                </c:pt>
                <c:pt idx="1503">
                  <c:v>-1.8674999999999977</c:v>
                </c:pt>
                <c:pt idx="1504">
                  <c:v>-1.8665</c:v>
                </c:pt>
                <c:pt idx="1505">
                  <c:v>-1.8654999999999977</c:v>
                </c:pt>
                <c:pt idx="1506">
                  <c:v>-1.8645</c:v>
                </c:pt>
                <c:pt idx="1507">
                  <c:v>-1.8634999999999977</c:v>
                </c:pt>
                <c:pt idx="1508">
                  <c:v>-1.8625</c:v>
                </c:pt>
                <c:pt idx="1509">
                  <c:v>-1.8614999999999977</c:v>
                </c:pt>
                <c:pt idx="1510">
                  <c:v>-1.8605</c:v>
                </c:pt>
                <c:pt idx="1511">
                  <c:v>-1.8594999999999977</c:v>
                </c:pt>
                <c:pt idx="1512">
                  <c:v>-1.8585</c:v>
                </c:pt>
                <c:pt idx="1513">
                  <c:v>-1.8574999999999977</c:v>
                </c:pt>
                <c:pt idx="1514">
                  <c:v>-1.8565</c:v>
                </c:pt>
                <c:pt idx="1515">
                  <c:v>-1.8554999999999977</c:v>
                </c:pt>
                <c:pt idx="1516">
                  <c:v>-1.8545</c:v>
                </c:pt>
                <c:pt idx="1517">
                  <c:v>-1.8534999999999975</c:v>
                </c:pt>
                <c:pt idx="1518">
                  <c:v>-1.8525</c:v>
                </c:pt>
                <c:pt idx="1519">
                  <c:v>-1.8514999999999975</c:v>
                </c:pt>
                <c:pt idx="1520">
                  <c:v>-1.8505</c:v>
                </c:pt>
                <c:pt idx="1521">
                  <c:v>-1.8494999999999975</c:v>
                </c:pt>
                <c:pt idx="1522">
                  <c:v>-1.8485</c:v>
                </c:pt>
                <c:pt idx="1523">
                  <c:v>-1.8474999999999975</c:v>
                </c:pt>
                <c:pt idx="1524">
                  <c:v>-1.8465</c:v>
                </c:pt>
                <c:pt idx="1525">
                  <c:v>-1.8454999999999975</c:v>
                </c:pt>
                <c:pt idx="1526">
                  <c:v>-1.8445</c:v>
                </c:pt>
                <c:pt idx="1527">
                  <c:v>-1.8434999999999975</c:v>
                </c:pt>
                <c:pt idx="1528">
                  <c:v>-1.8425</c:v>
                </c:pt>
                <c:pt idx="1529">
                  <c:v>-1.8414999999999975</c:v>
                </c:pt>
                <c:pt idx="1530">
                  <c:v>-1.8405</c:v>
                </c:pt>
                <c:pt idx="1531">
                  <c:v>-1.8394999999999975</c:v>
                </c:pt>
                <c:pt idx="1532">
                  <c:v>-1.8385</c:v>
                </c:pt>
                <c:pt idx="1533">
                  <c:v>-1.8374999999999975</c:v>
                </c:pt>
                <c:pt idx="1534">
                  <c:v>-1.8365</c:v>
                </c:pt>
                <c:pt idx="1535">
                  <c:v>-1.8354999999999975</c:v>
                </c:pt>
                <c:pt idx="1536">
                  <c:v>-1.8345</c:v>
                </c:pt>
                <c:pt idx="1537">
                  <c:v>-1.8334999999999975</c:v>
                </c:pt>
                <c:pt idx="1538">
                  <c:v>-1.8325</c:v>
                </c:pt>
                <c:pt idx="1539">
                  <c:v>-1.8314999999999975</c:v>
                </c:pt>
                <c:pt idx="1540">
                  <c:v>-1.8305</c:v>
                </c:pt>
                <c:pt idx="1541">
                  <c:v>-1.8294999999999975</c:v>
                </c:pt>
                <c:pt idx="1542">
                  <c:v>-1.8285</c:v>
                </c:pt>
                <c:pt idx="1543">
                  <c:v>-1.8274999999999975</c:v>
                </c:pt>
                <c:pt idx="1544">
                  <c:v>-1.8265</c:v>
                </c:pt>
                <c:pt idx="1545">
                  <c:v>-1.8254999999999975</c:v>
                </c:pt>
                <c:pt idx="1546">
                  <c:v>-1.8245</c:v>
                </c:pt>
                <c:pt idx="1547">
                  <c:v>-1.8234999999999975</c:v>
                </c:pt>
                <c:pt idx="1548">
                  <c:v>-1.8225</c:v>
                </c:pt>
                <c:pt idx="1549">
                  <c:v>-1.8214999999999975</c:v>
                </c:pt>
                <c:pt idx="1550">
                  <c:v>-1.8205</c:v>
                </c:pt>
                <c:pt idx="1551">
                  <c:v>-1.8194999999999975</c:v>
                </c:pt>
                <c:pt idx="1552">
                  <c:v>-1.8185</c:v>
                </c:pt>
                <c:pt idx="1553">
                  <c:v>-1.8174999999999975</c:v>
                </c:pt>
                <c:pt idx="1554">
                  <c:v>-1.8165</c:v>
                </c:pt>
                <c:pt idx="1555">
                  <c:v>-1.8154999999999974</c:v>
                </c:pt>
                <c:pt idx="1556">
                  <c:v>-1.8145</c:v>
                </c:pt>
                <c:pt idx="1557">
                  <c:v>-1.8134999999999974</c:v>
                </c:pt>
                <c:pt idx="1558">
                  <c:v>-1.8125</c:v>
                </c:pt>
                <c:pt idx="1559">
                  <c:v>-1.8114999999999974</c:v>
                </c:pt>
                <c:pt idx="1560">
                  <c:v>-1.8105</c:v>
                </c:pt>
                <c:pt idx="1561">
                  <c:v>-1.8094999999999974</c:v>
                </c:pt>
                <c:pt idx="1562">
                  <c:v>-1.8085</c:v>
                </c:pt>
                <c:pt idx="1563">
                  <c:v>-1.8074999999999974</c:v>
                </c:pt>
                <c:pt idx="1564">
                  <c:v>-1.8065</c:v>
                </c:pt>
                <c:pt idx="1565">
                  <c:v>-1.8054999999999974</c:v>
                </c:pt>
                <c:pt idx="1566">
                  <c:v>-1.8045</c:v>
                </c:pt>
                <c:pt idx="1567">
                  <c:v>-1.8034999999999972</c:v>
                </c:pt>
                <c:pt idx="1568">
                  <c:v>-1.8025</c:v>
                </c:pt>
                <c:pt idx="1569">
                  <c:v>-1.8014999999999972</c:v>
                </c:pt>
                <c:pt idx="1570">
                  <c:v>-1.8005</c:v>
                </c:pt>
                <c:pt idx="1571">
                  <c:v>-1.7994999999999977</c:v>
                </c:pt>
                <c:pt idx="1572">
                  <c:v>-1.7985000000000004</c:v>
                </c:pt>
                <c:pt idx="1573">
                  <c:v>-1.7974999999999977</c:v>
                </c:pt>
                <c:pt idx="1574">
                  <c:v>-1.7965000000000004</c:v>
                </c:pt>
                <c:pt idx="1575">
                  <c:v>-1.7954999999999977</c:v>
                </c:pt>
                <c:pt idx="1576">
                  <c:v>-1.7945000000000004</c:v>
                </c:pt>
                <c:pt idx="1577">
                  <c:v>-1.7934999999999977</c:v>
                </c:pt>
                <c:pt idx="1578">
                  <c:v>-1.7925000000000004</c:v>
                </c:pt>
                <c:pt idx="1579">
                  <c:v>-1.7914999999999976</c:v>
                </c:pt>
                <c:pt idx="1580">
                  <c:v>-1.7905000000000004</c:v>
                </c:pt>
                <c:pt idx="1581">
                  <c:v>-1.7894999999999976</c:v>
                </c:pt>
                <c:pt idx="1582">
                  <c:v>-1.7885000000000004</c:v>
                </c:pt>
                <c:pt idx="1583">
                  <c:v>-1.7874999999999976</c:v>
                </c:pt>
                <c:pt idx="1584">
                  <c:v>-1.7865000000000004</c:v>
                </c:pt>
                <c:pt idx="1585">
                  <c:v>-1.7854999999999976</c:v>
                </c:pt>
                <c:pt idx="1586">
                  <c:v>-1.7845000000000004</c:v>
                </c:pt>
                <c:pt idx="1587">
                  <c:v>-1.7834999999999976</c:v>
                </c:pt>
                <c:pt idx="1588">
                  <c:v>-1.7825000000000004</c:v>
                </c:pt>
                <c:pt idx="1589">
                  <c:v>-1.7814999999999976</c:v>
                </c:pt>
                <c:pt idx="1590">
                  <c:v>-1.7805000000000004</c:v>
                </c:pt>
                <c:pt idx="1591">
                  <c:v>-1.7794999999999976</c:v>
                </c:pt>
                <c:pt idx="1592">
                  <c:v>-1.7785000000000004</c:v>
                </c:pt>
                <c:pt idx="1593">
                  <c:v>-1.7774999999999976</c:v>
                </c:pt>
                <c:pt idx="1594">
                  <c:v>-1.7765000000000004</c:v>
                </c:pt>
                <c:pt idx="1595">
                  <c:v>-1.7754999999999976</c:v>
                </c:pt>
                <c:pt idx="1596">
                  <c:v>-1.7745000000000004</c:v>
                </c:pt>
                <c:pt idx="1597">
                  <c:v>-1.7734999999999976</c:v>
                </c:pt>
                <c:pt idx="1598">
                  <c:v>-1.7725000000000004</c:v>
                </c:pt>
                <c:pt idx="1599">
                  <c:v>-1.7714999999999976</c:v>
                </c:pt>
                <c:pt idx="1600">
                  <c:v>-1.7705000000000004</c:v>
                </c:pt>
                <c:pt idx="1601">
                  <c:v>-1.7694999999999976</c:v>
                </c:pt>
                <c:pt idx="1602">
                  <c:v>-1.7685000000000004</c:v>
                </c:pt>
                <c:pt idx="1603">
                  <c:v>-1.7674999999999976</c:v>
                </c:pt>
                <c:pt idx="1604">
                  <c:v>-1.7665000000000004</c:v>
                </c:pt>
                <c:pt idx="1605">
                  <c:v>-1.7654999999999976</c:v>
                </c:pt>
                <c:pt idx="1606">
                  <c:v>-1.7645000000000004</c:v>
                </c:pt>
                <c:pt idx="1607">
                  <c:v>-1.7634999999999976</c:v>
                </c:pt>
                <c:pt idx="1608">
                  <c:v>-1.7625000000000004</c:v>
                </c:pt>
                <c:pt idx="1609">
                  <c:v>-1.7614999999999976</c:v>
                </c:pt>
                <c:pt idx="1610">
                  <c:v>-1.7605000000000004</c:v>
                </c:pt>
                <c:pt idx="1611">
                  <c:v>-1.7594999999999976</c:v>
                </c:pt>
                <c:pt idx="1612">
                  <c:v>-1.7585000000000004</c:v>
                </c:pt>
                <c:pt idx="1613">
                  <c:v>-1.7574999999999976</c:v>
                </c:pt>
                <c:pt idx="1614">
                  <c:v>-1.7565000000000004</c:v>
                </c:pt>
                <c:pt idx="1615">
                  <c:v>-1.7554999999999976</c:v>
                </c:pt>
                <c:pt idx="1616">
                  <c:v>-1.7544999999999982</c:v>
                </c:pt>
                <c:pt idx="1617">
                  <c:v>-1.7534999999999976</c:v>
                </c:pt>
                <c:pt idx="1618">
                  <c:v>-1.7524999999999982</c:v>
                </c:pt>
                <c:pt idx="1619">
                  <c:v>-1.7514999999999976</c:v>
                </c:pt>
                <c:pt idx="1620">
                  <c:v>-1.7504999999999982</c:v>
                </c:pt>
                <c:pt idx="1621">
                  <c:v>-1.7494999999999976</c:v>
                </c:pt>
                <c:pt idx="1622">
                  <c:v>-1.7484999999999982</c:v>
                </c:pt>
                <c:pt idx="1623">
                  <c:v>-1.7474999999999976</c:v>
                </c:pt>
                <c:pt idx="1624">
                  <c:v>-1.7464999999999982</c:v>
                </c:pt>
                <c:pt idx="1625">
                  <c:v>-1.7454999999999976</c:v>
                </c:pt>
                <c:pt idx="1626">
                  <c:v>-1.7444999999999982</c:v>
                </c:pt>
                <c:pt idx="1627">
                  <c:v>-1.7434999999999976</c:v>
                </c:pt>
                <c:pt idx="1628">
                  <c:v>-1.7424999999999982</c:v>
                </c:pt>
                <c:pt idx="1629">
                  <c:v>-1.7414999999999976</c:v>
                </c:pt>
                <c:pt idx="1630">
                  <c:v>-1.7404999999999982</c:v>
                </c:pt>
                <c:pt idx="1631">
                  <c:v>-1.7394999999999976</c:v>
                </c:pt>
                <c:pt idx="1632">
                  <c:v>-1.7384999999999982</c:v>
                </c:pt>
                <c:pt idx="1633">
                  <c:v>-1.7374999999999976</c:v>
                </c:pt>
                <c:pt idx="1634">
                  <c:v>-1.7364999999999982</c:v>
                </c:pt>
                <c:pt idx="1635">
                  <c:v>-1.7354999999999976</c:v>
                </c:pt>
                <c:pt idx="1636">
                  <c:v>-1.7344999999999982</c:v>
                </c:pt>
                <c:pt idx="1637">
                  <c:v>-1.7334999999999976</c:v>
                </c:pt>
                <c:pt idx="1638">
                  <c:v>-1.7324999999999982</c:v>
                </c:pt>
                <c:pt idx="1639">
                  <c:v>-1.7314999999999976</c:v>
                </c:pt>
                <c:pt idx="1640">
                  <c:v>-1.7304999999999982</c:v>
                </c:pt>
                <c:pt idx="1641">
                  <c:v>-1.7294999999999974</c:v>
                </c:pt>
                <c:pt idx="1642">
                  <c:v>-1.7284999999999981</c:v>
                </c:pt>
                <c:pt idx="1643">
                  <c:v>-1.7274999999999974</c:v>
                </c:pt>
                <c:pt idx="1644">
                  <c:v>-1.7264999999999981</c:v>
                </c:pt>
                <c:pt idx="1645">
                  <c:v>-1.7254999999999974</c:v>
                </c:pt>
                <c:pt idx="1646">
                  <c:v>-1.7244999999999981</c:v>
                </c:pt>
                <c:pt idx="1647">
                  <c:v>-1.7234999999999974</c:v>
                </c:pt>
                <c:pt idx="1648">
                  <c:v>-1.7224999999999981</c:v>
                </c:pt>
                <c:pt idx="1649">
                  <c:v>-1.7214999999999974</c:v>
                </c:pt>
                <c:pt idx="1650">
                  <c:v>-1.7204999999999981</c:v>
                </c:pt>
                <c:pt idx="1651">
                  <c:v>-1.7194999999999974</c:v>
                </c:pt>
                <c:pt idx="1652">
                  <c:v>-1.7184999999999981</c:v>
                </c:pt>
                <c:pt idx="1653">
                  <c:v>-1.7174999999999974</c:v>
                </c:pt>
                <c:pt idx="1654">
                  <c:v>-1.7164999999999981</c:v>
                </c:pt>
                <c:pt idx="1655">
                  <c:v>-1.7154999999999974</c:v>
                </c:pt>
                <c:pt idx="1656">
                  <c:v>-1.7144999999999981</c:v>
                </c:pt>
                <c:pt idx="1657">
                  <c:v>-1.7134999999999974</c:v>
                </c:pt>
                <c:pt idx="1658">
                  <c:v>-1.7124999999999981</c:v>
                </c:pt>
                <c:pt idx="1659">
                  <c:v>-1.7114999999999974</c:v>
                </c:pt>
                <c:pt idx="1660">
                  <c:v>-1.7104999999999981</c:v>
                </c:pt>
                <c:pt idx="1661">
                  <c:v>-1.7094999999999974</c:v>
                </c:pt>
                <c:pt idx="1662">
                  <c:v>-1.7084999999999981</c:v>
                </c:pt>
                <c:pt idx="1663">
                  <c:v>-1.7074999999999974</c:v>
                </c:pt>
                <c:pt idx="1664">
                  <c:v>-1.7064999999999981</c:v>
                </c:pt>
                <c:pt idx="1665">
                  <c:v>-1.7054999999999974</c:v>
                </c:pt>
                <c:pt idx="1666">
                  <c:v>-1.7044999999999977</c:v>
                </c:pt>
                <c:pt idx="1667">
                  <c:v>-1.7034999999999973</c:v>
                </c:pt>
                <c:pt idx="1668">
                  <c:v>-1.7024999999999977</c:v>
                </c:pt>
                <c:pt idx="1669">
                  <c:v>-1.7014999999999973</c:v>
                </c:pt>
                <c:pt idx="1670">
                  <c:v>-1.7004999999999977</c:v>
                </c:pt>
                <c:pt idx="1671">
                  <c:v>-1.6995</c:v>
                </c:pt>
                <c:pt idx="1672">
                  <c:v>-1.6984999999999999</c:v>
                </c:pt>
                <c:pt idx="1673">
                  <c:v>-1.6975</c:v>
                </c:pt>
                <c:pt idx="1674">
                  <c:v>-1.6964999999999999</c:v>
                </c:pt>
                <c:pt idx="1675">
                  <c:v>-1.6955</c:v>
                </c:pt>
                <c:pt idx="1676">
                  <c:v>-1.6944999999999999</c:v>
                </c:pt>
                <c:pt idx="1677">
                  <c:v>-1.6935</c:v>
                </c:pt>
                <c:pt idx="1678">
                  <c:v>-1.6924999999999999</c:v>
                </c:pt>
                <c:pt idx="1679">
                  <c:v>-1.6915</c:v>
                </c:pt>
                <c:pt idx="1680">
                  <c:v>-1.6904999999999999</c:v>
                </c:pt>
                <c:pt idx="1681">
                  <c:v>-1.6895</c:v>
                </c:pt>
                <c:pt idx="1682">
                  <c:v>-1.6884999999999999</c:v>
                </c:pt>
                <c:pt idx="1683">
                  <c:v>-1.6875</c:v>
                </c:pt>
                <c:pt idx="1684">
                  <c:v>-1.6864999999999999</c:v>
                </c:pt>
                <c:pt idx="1685">
                  <c:v>-1.6855</c:v>
                </c:pt>
                <c:pt idx="1686">
                  <c:v>-1.6844999999999999</c:v>
                </c:pt>
                <c:pt idx="1687">
                  <c:v>-1.6835</c:v>
                </c:pt>
                <c:pt idx="1688">
                  <c:v>-1.6824999999999999</c:v>
                </c:pt>
                <c:pt idx="1689">
                  <c:v>-1.6815</c:v>
                </c:pt>
                <c:pt idx="1690">
                  <c:v>-1.6804999999999999</c:v>
                </c:pt>
                <c:pt idx="1691">
                  <c:v>-1.6795</c:v>
                </c:pt>
                <c:pt idx="1692">
                  <c:v>-1.6784999999999999</c:v>
                </c:pt>
                <c:pt idx="1693">
                  <c:v>-1.6775</c:v>
                </c:pt>
                <c:pt idx="1694">
                  <c:v>-1.6764999999999999</c:v>
                </c:pt>
                <c:pt idx="1695">
                  <c:v>-1.6755</c:v>
                </c:pt>
                <c:pt idx="1696">
                  <c:v>-1.6744999999999999</c:v>
                </c:pt>
                <c:pt idx="1697">
                  <c:v>-1.6735</c:v>
                </c:pt>
                <c:pt idx="1698">
                  <c:v>-1.6724999999999999</c:v>
                </c:pt>
                <c:pt idx="1699">
                  <c:v>-1.6715</c:v>
                </c:pt>
                <c:pt idx="1700">
                  <c:v>-1.6704999999999999</c:v>
                </c:pt>
                <c:pt idx="1701">
                  <c:v>-1.6695</c:v>
                </c:pt>
                <c:pt idx="1702">
                  <c:v>-1.6684999999999999</c:v>
                </c:pt>
                <c:pt idx="1703">
                  <c:v>-1.6675</c:v>
                </c:pt>
                <c:pt idx="1704">
                  <c:v>-1.6664999999999999</c:v>
                </c:pt>
                <c:pt idx="1705">
                  <c:v>-1.6655</c:v>
                </c:pt>
                <c:pt idx="1706">
                  <c:v>-1.6644999999999999</c:v>
                </c:pt>
                <c:pt idx="1707">
                  <c:v>-1.6635</c:v>
                </c:pt>
                <c:pt idx="1708">
                  <c:v>-1.6624999999999999</c:v>
                </c:pt>
                <c:pt idx="1709">
                  <c:v>-1.6615</c:v>
                </c:pt>
                <c:pt idx="1710">
                  <c:v>-1.6604999999999999</c:v>
                </c:pt>
                <c:pt idx="1711">
                  <c:v>-1.6595</c:v>
                </c:pt>
                <c:pt idx="1712">
                  <c:v>-1.6584999999999999</c:v>
                </c:pt>
                <c:pt idx="1713">
                  <c:v>-1.6575</c:v>
                </c:pt>
                <c:pt idx="1714">
                  <c:v>-1.6564999999999999</c:v>
                </c:pt>
                <c:pt idx="1715">
                  <c:v>-1.6555</c:v>
                </c:pt>
                <c:pt idx="1716">
                  <c:v>-1.6544999999999999</c:v>
                </c:pt>
                <c:pt idx="1717">
                  <c:v>-1.6535</c:v>
                </c:pt>
                <c:pt idx="1718">
                  <c:v>-1.6524999999999999</c:v>
                </c:pt>
                <c:pt idx="1719">
                  <c:v>-1.6515</c:v>
                </c:pt>
                <c:pt idx="1720">
                  <c:v>-1.6504999999999999</c:v>
                </c:pt>
                <c:pt idx="1721">
                  <c:v>-1.6495</c:v>
                </c:pt>
                <c:pt idx="1722">
                  <c:v>-1.6484999999999999</c:v>
                </c:pt>
                <c:pt idx="1723">
                  <c:v>-1.6475</c:v>
                </c:pt>
                <c:pt idx="1724">
                  <c:v>-1.6464999999999999</c:v>
                </c:pt>
                <c:pt idx="1725">
                  <c:v>-1.6455</c:v>
                </c:pt>
                <c:pt idx="1726">
                  <c:v>-1.6445000000000001</c:v>
                </c:pt>
                <c:pt idx="1727">
                  <c:v>-1.6435</c:v>
                </c:pt>
                <c:pt idx="1728">
                  <c:v>-1.6425000000000001</c:v>
                </c:pt>
                <c:pt idx="1729">
                  <c:v>-1.6415</c:v>
                </c:pt>
                <c:pt idx="1730">
                  <c:v>-1.6405000000000001</c:v>
                </c:pt>
                <c:pt idx="1731">
                  <c:v>-1.6395</c:v>
                </c:pt>
                <c:pt idx="1732">
                  <c:v>-1.6385000000000001</c:v>
                </c:pt>
                <c:pt idx="1733">
                  <c:v>-1.6375</c:v>
                </c:pt>
                <c:pt idx="1734">
                  <c:v>-1.6365000000000001</c:v>
                </c:pt>
                <c:pt idx="1735">
                  <c:v>-1.6355</c:v>
                </c:pt>
                <c:pt idx="1736">
                  <c:v>-1.6345000000000001</c:v>
                </c:pt>
                <c:pt idx="1737">
                  <c:v>-1.6335</c:v>
                </c:pt>
                <c:pt idx="1738">
                  <c:v>-1.6325000000000001</c:v>
                </c:pt>
                <c:pt idx="1739">
                  <c:v>-1.6315</c:v>
                </c:pt>
                <c:pt idx="1740">
                  <c:v>-1.6305000000000001</c:v>
                </c:pt>
                <c:pt idx="1741">
                  <c:v>-1.6294999999999977</c:v>
                </c:pt>
                <c:pt idx="1742">
                  <c:v>-1.6285000000000001</c:v>
                </c:pt>
                <c:pt idx="1743">
                  <c:v>-1.6274999999999977</c:v>
                </c:pt>
                <c:pt idx="1744">
                  <c:v>-1.6265000000000001</c:v>
                </c:pt>
                <c:pt idx="1745">
                  <c:v>-1.6254999999999977</c:v>
                </c:pt>
                <c:pt idx="1746">
                  <c:v>-1.6245000000000001</c:v>
                </c:pt>
                <c:pt idx="1747">
                  <c:v>-1.6234999999999977</c:v>
                </c:pt>
                <c:pt idx="1748">
                  <c:v>-1.6225000000000001</c:v>
                </c:pt>
                <c:pt idx="1749">
                  <c:v>-1.6214999999999977</c:v>
                </c:pt>
                <c:pt idx="1750">
                  <c:v>-1.6205000000000001</c:v>
                </c:pt>
                <c:pt idx="1751">
                  <c:v>-1.6194999999999977</c:v>
                </c:pt>
                <c:pt idx="1752">
                  <c:v>-1.6185</c:v>
                </c:pt>
                <c:pt idx="1753">
                  <c:v>-1.6174999999999977</c:v>
                </c:pt>
                <c:pt idx="1754">
                  <c:v>-1.6165</c:v>
                </c:pt>
                <c:pt idx="1755">
                  <c:v>-1.6154999999999977</c:v>
                </c:pt>
                <c:pt idx="1756">
                  <c:v>-1.6145</c:v>
                </c:pt>
                <c:pt idx="1757">
                  <c:v>-1.6134999999999977</c:v>
                </c:pt>
                <c:pt idx="1758">
                  <c:v>-1.6125</c:v>
                </c:pt>
                <c:pt idx="1759">
                  <c:v>-1.6114999999999977</c:v>
                </c:pt>
                <c:pt idx="1760">
                  <c:v>-1.6105</c:v>
                </c:pt>
                <c:pt idx="1761">
                  <c:v>-1.6094999999999977</c:v>
                </c:pt>
                <c:pt idx="1762">
                  <c:v>-1.6085</c:v>
                </c:pt>
                <c:pt idx="1763">
                  <c:v>-1.6074999999999977</c:v>
                </c:pt>
                <c:pt idx="1764">
                  <c:v>-1.6065</c:v>
                </c:pt>
                <c:pt idx="1765">
                  <c:v>-1.6054999999999977</c:v>
                </c:pt>
                <c:pt idx="1766">
                  <c:v>-1.6045</c:v>
                </c:pt>
                <c:pt idx="1767">
                  <c:v>-1.6034999999999975</c:v>
                </c:pt>
                <c:pt idx="1768">
                  <c:v>-1.6025</c:v>
                </c:pt>
                <c:pt idx="1769">
                  <c:v>-1.6014999999999975</c:v>
                </c:pt>
                <c:pt idx="1770">
                  <c:v>-1.6005</c:v>
                </c:pt>
                <c:pt idx="1771">
                  <c:v>-1.5994999999999975</c:v>
                </c:pt>
                <c:pt idx="1772">
                  <c:v>-1.5985</c:v>
                </c:pt>
                <c:pt idx="1773">
                  <c:v>-1.5974999999999975</c:v>
                </c:pt>
                <c:pt idx="1774">
                  <c:v>-1.5965</c:v>
                </c:pt>
                <c:pt idx="1775">
                  <c:v>-1.5954999999999975</c:v>
                </c:pt>
                <c:pt idx="1776">
                  <c:v>-1.5945</c:v>
                </c:pt>
                <c:pt idx="1777">
                  <c:v>-1.5934999999999975</c:v>
                </c:pt>
                <c:pt idx="1778">
                  <c:v>-1.5925</c:v>
                </c:pt>
                <c:pt idx="1779">
                  <c:v>-1.5914999999999975</c:v>
                </c:pt>
                <c:pt idx="1780">
                  <c:v>-1.5905</c:v>
                </c:pt>
                <c:pt idx="1781">
                  <c:v>-1.5894999999999975</c:v>
                </c:pt>
                <c:pt idx="1782">
                  <c:v>-1.5885</c:v>
                </c:pt>
                <c:pt idx="1783">
                  <c:v>-1.5874999999999975</c:v>
                </c:pt>
                <c:pt idx="1784">
                  <c:v>-1.5865</c:v>
                </c:pt>
                <c:pt idx="1785">
                  <c:v>-1.5854999999999975</c:v>
                </c:pt>
                <c:pt idx="1786">
                  <c:v>-1.5845</c:v>
                </c:pt>
                <c:pt idx="1787">
                  <c:v>-1.5834999999999975</c:v>
                </c:pt>
                <c:pt idx="1788">
                  <c:v>-1.5825</c:v>
                </c:pt>
                <c:pt idx="1789">
                  <c:v>-1.5814999999999975</c:v>
                </c:pt>
                <c:pt idx="1790">
                  <c:v>-1.5805</c:v>
                </c:pt>
                <c:pt idx="1791">
                  <c:v>-1.5794999999999975</c:v>
                </c:pt>
                <c:pt idx="1792">
                  <c:v>-1.5785</c:v>
                </c:pt>
                <c:pt idx="1793">
                  <c:v>-1.5774999999999975</c:v>
                </c:pt>
                <c:pt idx="1794">
                  <c:v>-1.5765</c:v>
                </c:pt>
                <c:pt idx="1795">
                  <c:v>-1.5754999999999975</c:v>
                </c:pt>
                <c:pt idx="1796">
                  <c:v>-1.5745</c:v>
                </c:pt>
                <c:pt idx="1797">
                  <c:v>-1.5734999999999975</c:v>
                </c:pt>
                <c:pt idx="1798">
                  <c:v>-1.5725</c:v>
                </c:pt>
                <c:pt idx="1799">
                  <c:v>-1.5714999999999975</c:v>
                </c:pt>
                <c:pt idx="1800">
                  <c:v>-1.5705</c:v>
                </c:pt>
                <c:pt idx="1801">
                  <c:v>-1.5694999999999975</c:v>
                </c:pt>
                <c:pt idx="1802">
                  <c:v>-1.5685</c:v>
                </c:pt>
                <c:pt idx="1803">
                  <c:v>-1.5674999999999975</c:v>
                </c:pt>
                <c:pt idx="1804">
                  <c:v>-1.5665</c:v>
                </c:pt>
                <c:pt idx="1805">
                  <c:v>-1.5654999999999974</c:v>
                </c:pt>
                <c:pt idx="1806">
                  <c:v>-1.5645</c:v>
                </c:pt>
                <c:pt idx="1807">
                  <c:v>-1.5634999999999974</c:v>
                </c:pt>
                <c:pt idx="1808">
                  <c:v>-1.5625</c:v>
                </c:pt>
                <c:pt idx="1809">
                  <c:v>-1.5614999999999974</c:v>
                </c:pt>
                <c:pt idx="1810">
                  <c:v>-1.5605</c:v>
                </c:pt>
                <c:pt idx="1811">
                  <c:v>-1.5594999999999974</c:v>
                </c:pt>
                <c:pt idx="1812">
                  <c:v>-1.5585</c:v>
                </c:pt>
                <c:pt idx="1813">
                  <c:v>-1.5574999999999974</c:v>
                </c:pt>
                <c:pt idx="1814">
                  <c:v>-1.5565</c:v>
                </c:pt>
                <c:pt idx="1815">
                  <c:v>-1.5554999999999974</c:v>
                </c:pt>
                <c:pt idx="1816">
                  <c:v>-1.5545</c:v>
                </c:pt>
                <c:pt idx="1817">
                  <c:v>-1.5534999999999972</c:v>
                </c:pt>
                <c:pt idx="1818">
                  <c:v>-1.5525</c:v>
                </c:pt>
                <c:pt idx="1819">
                  <c:v>-1.5514999999999972</c:v>
                </c:pt>
                <c:pt idx="1820">
                  <c:v>-1.5505</c:v>
                </c:pt>
                <c:pt idx="1821">
                  <c:v>-1.5494999999999972</c:v>
                </c:pt>
                <c:pt idx="1822">
                  <c:v>-1.5485</c:v>
                </c:pt>
                <c:pt idx="1823">
                  <c:v>-1.5474999999999972</c:v>
                </c:pt>
                <c:pt idx="1824">
                  <c:v>-1.5465</c:v>
                </c:pt>
                <c:pt idx="1825">
                  <c:v>-1.5454999999999972</c:v>
                </c:pt>
                <c:pt idx="1826">
                  <c:v>-1.5445</c:v>
                </c:pt>
                <c:pt idx="1827">
                  <c:v>-1.5434999999999972</c:v>
                </c:pt>
                <c:pt idx="1828">
                  <c:v>-1.5425</c:v>
                </c:pt>
                <c:pt idx="1829">
                  <c:v>-1.5414999999999972</c:v>
                </c:pt>
                <c:pt idx="1830">
                  <c:v>-1.5405</c:v>
                </c:pt>
                <c:pt idx="1831">
                  <c:v>-1.5394999999999972</c:v>
                </c:pt>
                <c:pt idx="1832">
                  <c:v>-1.5385</c:v>
                </c:pt>
                <c:pt idx="1833">
                  <c:v>-1.5374999999999972</c:v>
                </c:pt>
                <c:pt idx="1834">
                  <c:v>-1.5365</c:v>
                </c:pt>
                <c:pt idx="1835">
                  <c:v>-1.5354999999999972</c:v>
                </c:pt>
                <c:pt idx="1836">
                  <c:v>-1.5345</c:v>
                </c:pt>
                <c:pt idx="1837">
                  <c:v>-1.5334999999999972</c:v>
                </c:pt>
                <c:pt idx="1838">
                  <c:v>-1.5325</c:v>
                </c:pt>
                <c:pt idx="1839">
                  <c:v>-1.5314999999999972</c:v>
                </c:pt>
                <c:pt idx="1840">
                  <c:v>-1.5305</c:v>
                </c:pt>
                <c:pt idx="1841">
                  <c:v>-1.5294999999999972</c:v>
                </c:pt>
                <c:pt idx="1842">
                  <c:v>-1.5285</c:v>
                </c:pt>
                <c:pt idx="1843">
                  <c:v>-1.5274999999999972</c:v>
                </c:pt>
                <c:pt idx="1844">
                  <c:v>-1.5265</c:v>
                </c:pt>
                <c:pt idx="1845">
                  <c:v>-1.5254999999999972</c:v>
                </c:pt>
                <c:pt idx="1846">
                  <c:v>-1.5245</c:v>
                </c:pt>
                <c:pt idx="1847">
                  <c:v>-1.5234999999999972</c:v>
                </c:pt>
                <c:pt idx="1848">
                  <c:v>-1.5225</c:v>
                </c:pt>
                <c:pt idx="1849">
                  <c:v>-1.5214999999999972</c:v>
                </c:pt>
                <c:pt idx="1850">
                  <c:v>-1.5205</c:v>
                </c:pt>
                <c:pt idx="1851">
                  <c:v>-1.5194999999999974</c:v>
                </c:pt>
                <c:pt idx="1852">
                  <c:v>-1.5185</c:v>
                </c:pt>
                <c:pt idx="1853">
                  <c:v>-1.5174999999999974</c:v>
                </c:pt>
                <c:pt idx="1854">
                  <c:v>-1.5165</c:v>
                </c:pt>
                <c:pt idx="1855">
                  <c:v>-1.5154999999999974</c:v>
                </c:pt>
                <c:pt idx="1856">
                  <c:v>-1.5145</c:v>
                </c:pt>
                <c:pt idx="1857">
                  <c:v>-1.5134999999999974</c:v>
                </c:pt>
                <c:pt idx="1858">
                  <c:v>-1.5125</c:v>
                </c:pt>
                <c:pt idx="1859">
                  <c:v>-1.5114999999999974</c:v>
                </c:pt>
                <c:pt idx="1860">
                  <c:v>-1.5105</c:v>
                </c:pt>
                <c:pt idx="1861">
                  <c:v>-1.5094999999999974</c:v>
                </c:pt>
                <c:pt idx="1862">
                  <c:v>-1.5085</c:v>
                </c:pt>
                <c:pt idx="1863">
                  <c:v>-1.5074999999999974</c:v>
                </c:pt>
                <c:pt idx="1864">
                  <c:v>-1.5065</c:v>
                </c:pt>
                <c:pt idx="1865">
                  <c:v>-1.5054999999999974</c:v>
                </c:pt>
                <c:pt idx="1866">
                  <c:v>-1.5044999999999977</c:v>
                </c:pt>
                <c:pt idx="1867">
                  <c:v>-1.5034999999999972</c:v>
                </c:pt>
                <c:pt idx="1868">
                  <c:v>-1.5024999999999977</c:v>
                </c:pt>
                <c:pt idx="1869">
                  <c:v>-1.5014999999999972</c:v>
                </c:pt>
                <c:pt idx="1870">
                  <c:v>-1.5004999999999977</c:v>
                </c:pt>
                <c:pt idx="1871">
                  <c:v>-1.4994999999999972</c:v>
                </c:pt>
                <c:pt idx="1872">
                  <c:v>-1.4984999999999977</c:v>
                </c:pt>
                <c:pt idx="1873">
                  <c:v>-1.4974999999999972</c:v>
                </c:pt>
                <c:pt idx="1874">
                  <c:v>-1.4964999999999977</c:v>
                </c:pt>
                <c:pt idx="1875">
                  <c:v>-1.4954999999999972</c:v>
                </c:pt>
                <c:pt idx="1876">
                  <c:v>-1.4944999999999977</c:v>
                </c:pt>
                <c:pt idx="1877">
                  <c:v>-1.4934999999999972</c:v>
                </c:pt>
                <c:pt idx="1878">
                  <c:v>-1.4924999999999977</c:v>
                </c:pt>
                <c:pt idx="1879">
                  <c:v>-1.4914999999999972</c:v>
                </c:pt>
                <c:pt idx="1880">
                  <c:v>-1.4904999999999977</c:v>
                </c:pt>
                <c:pt idx="1881">
                  <c:v>-1.4894999999999972</c:v>
                </c:pt>
                <c:pt idx="1882">
                  <c:v>-1.4884999999999977</c:v>
                </c:pt>
                <c:pt idx="1883">
                  <c:v>-1.4874999999999972</c:v>
                </c:pt>
                <c:pt idx="1884">
                  <c:v>-1.4864999999999977</c:v>
                </c:pt>
                <c:pt idx="1885">
                  <c:v>-1.4854999999999972</c:v>
                </c:pt>
                <c:pt idx="1886">
                  <c:v>-1.4844999999999977</c:v>
                </c:pt>
                <c:pt idx="1887">
                  <c:v>-1.4834999999999972</c:v>
                </c:pt>
                <c:pt idx="1888">
                  <c:v>-1.4824999999999977</c:v>
                </c:pt>
                <c:pt idx="1889">
                  <c:v>-1.4814999999999972</c:v>
                </c:pt>
                <c:pt idx="1890">
                  <c:v>-1.4804999999999977</c:v>
                </c:pt>
                <c:pt idx="1891">
                  <c:v>-1.4794999999999972</c:v>
                </c:pt>
                <c:pt idx="1892">
                  <c:v>-1.4784999999999975</c:v>
                </c:pt>
                <c:pt idx="1893">
                  <c:v>-1.4774999999999971</c:v>
                </c:pt>
                <c:pt idx="1894">
                  <c:v>-1.4764999999999975</c:v>
                </c:pt>
                <c:pt idx="1895">
                  <c:v>-1.4754999999999971</c:v>
                </c:pt>
                <c:pt idx="1896">
                  <c:v>-1.4744999999999975</c:v>
                </c:pt>
                <c:pt idx="1897">
                  <c:v>-1.4734999999999971</c:v>
                </c:pt>
                <c:pt idx="1898">
                  <c:v>-1.4724999999999975</c:v>
                </c:pt>
                <c:pt idx="1899">
                  <c:v>-1.4714999999999971</c:v>
                </c:pt>
                <c:pt idx="1900">
                  <c:v>-1.4704999999999975</c:v>
                </c:pt>
                <c:pt idx="1901">
                  <c:v>-1.4694999999999971</c:v>
                </c:pt>
                <c:pt idx="1902">
                  <c:v>-1.4684999999999975</c:v>
                </c:pt>
                <c:pt idx="1903">
                  <c:v>-1.4674999999999971</c:v>
                </c:pt>
                <c:pt idx="1904">
                  <c:v>-1.4664999999999975</c:v>
                </c:pt>
                <c:pt idx="1905">
                  <c:v>-1.4654999999999971</c:v>
                </c:pt>
                <c:pt idx="1906">
                  <c:v>-1.4644999999999975</c:v>
                </c:pt>
                <c:pt idx="1907">
                  <c:v>-1.4634999999999971</c:v>
                </c:pt>
                <c:pt idx="1908">
                  <c:v>-1.4624999999999975</c:v>
                </c:pt>
                <c:pt idx="1909">
                  <c:v>-1.4614999999999971</c:v>
                </c:pt>
                <c:pt idx="1910">
                  <c:v>-1.4604999999999975</c:v>
                </c:pt>
                <c:pt idx="1911">
                  <c:v>-1.4594999999999971</c:v>
                </c:pt>
                <c:pt idx="1912">
                  <c:v>-1.4584999999999975</c:v>
                </c:pt>
                <c:pt idx="1913">
                  <c:v>-1.4574999999999971</c:v>
                </c:pt>
                <c:pt idx="1914">
                  <c:v>-1.4564999999999975</c:v>
                </c:pt>
                <c:pt idx="1915">
                  <c:v>-1.4554999999999967</c:v>
                </c:pt>
                <c:pt idx="1916">
                  <c:v>-1.4544999999999975</c:v>
                </c:pt>
                <c:pt idx="1917">
                  <c:v>-1.4534999999999965</c:v>
                </c:pt>
                <c:pt idx="1918">
                  <c:v>-1.4524999999999975</c:v>
                </c:pt>
                <c:pt idx="1919">
                  <c:v>-1.4514999999999965</c:v>
                </c:pt>
                <c:pt idx="1920">
                  <c:v>-1.4504999999999975</c:v>
                </c:pt>
                <c:pt idx="1921">
                  <c:v>-1.4494999999999965</c:v>
                </c:pt>
                <c:pt idx="1922">
                  <c:v>-1.4484999999999975</c:v>
                </c:pt>
                <c:pt idx="1923">
                  <c:v>-1.4474999999999965</c:v>
                </c:pt>
                <c:pt idx="1924">
                  <c:v>-1.4464999999999975</c:v>
                </c:pt>
                <c:pt idx="1925">
                  <c:v>-1.4454999999999965</c:v>
                </c:pt>
                <c:pt idx="1926">
                  <c:v>-1.4444999999999975</c:v>
                </c:pt>
                <c:pt idx="1927">
                  <c:v>-1.4434999999999965</c:v>
                </c:pt>
                <c:pt idx="1928">
                  <c:v>-1.4424999999999975</c:v>
                </c:pt>
                <c:pt idx="1929">
                  <c:v>-1.4414999999999965</c:v>
                </c:pt>
                <c:pt idx="1930">
                  <c:v>-1.4404999999999974</c:v>
                </c:pt>
                <c:pt idx="1931">
                  <c:v>-1.4394999999999964</c:v>
                </c:pt>
                <c:pt idx="1932">
                  <c:v>-1.4384999999999974</c:v>
                </c:pt>
                <c:pt idx="1933">
                  <c:v>-1.4374999999999964</c:v>
                </c:pt>
                <c:pt idx="1934">
                  <c:v>-1.4364999999999974</c:v>
                </c:pt>
                <c:pt idx="1935">
                  <c:v>-1.4354999999999964</c:v>
                </c:pt>
                <c:pt idx="1936">
                  <c:v>-1.4344999999999974</c:v>
                </c:pt>
                <c:pt idx="1937">
                  <c:v>-1.4334999999999964</c:v>
                </c:pt>
                <c:pt idx="1938">
                  <c:v>-1.4324999999999974</c:v>
                </c:pt>
                <c:pt idx="1939">
                  <c:v>-1.4314999999999964</c:v>
                </c:pt>
                <c:pt idx="1940">
                  <c:v>-1.4304999999999974</c:v>
                </c:pt>
                <c:pt idx="1941">
                  <c:v>-1.4294999999999964</c:v>
                </c:pt>
                <c:pt idx="1942">
                  <c:v>-1.4284999999999972</c:v>
                </c:pt>
                <c:pt idx="1943">
                  <c:v>-1.4274999999999962</c:v>
                </c:pt>
                <c:pt idx="1944">
                  <c:v>-1.4264999999999972</c:v>
                </c:pt>
                <c:pt idx="1945">
                  <c:v>-1.4254999999999962</c:v>
                </c:pt>
                <c:pt idx="1946">
                  <c:v>-1.4244999999999972</c:v>
                </c:pt>
                <c:pt idx="1947">
                  <c:v>-1.4234999999999962</c:v>
                </c:pt>
                <c:pt idx="1948">
                  <c:v>-1.4224999999999972</c:v>
                </c:pt>
                <c:pt idx="1949">
                  <c:v>-1.4214999999999962</c:v>
                </c:pt>
                <c:pt idx="1950">
                  <c:v>-1.4204999999999972</c:v>
                </c:pt>
                <c:pt idx="1951">
                  <c:v>-1.4194999999999962</c:v>
                </c:pt>
                <c:pt idx="1952">
                  <c:v>-1.4184999999999972</c:v>
                </c:pt>
                <c:pt idx="1953">
                  <c:v>-1.4174999999999962</c:v>
                </c:pt>
                <c:pt idx="1954">
                  <c:v>-1.4164999999999972</c:v>
                </c:pt>
                <c:pt idx="1955">
                  <c:v>-1.4154999999999962</c:v>
                </c:pt>
                <c:pt idx="1956">
                  <c:v>-1.4144999999999972</c:v>
                </c:pt>
                <c:pt idx="1957">
                  <c:v>-1.4134999999999962</c:v>
                </c:pt>
                <c:pt idx="1958">
                  <c:v>-1.4124999999999972</c:v>
                </c:pt>
                <c:pt idx="1959">
                  <c:v>-1.4114999999999962</c:v>
                </c:pt>
                <c:pt idx="1960">
                  <c:v>-1.4104999999999972</c:v>
                </c:pt>
                <c:pt idx="1961">
                  <c:v>-1.4094999999999962</c:v>
                </c:pt>
                <c:pt idx="1962">
                  <c:v>-1.4084999999999972</c:v>
                </c:pt>
                <c:pt idx="1963">
                  <c:v>-1.4074999999999962</c:v>
                </c:pt>
                <c:pt idx="1964">
                  <c:v>-1.4064999999999972</c:v>
                </c:pt>
                <c:pt idx="1965">
                  <c:v>-1.4054999999999958</c:v>
                </c:pt>
                <c:pt idx="1966">
                  <c:v>-1.4044999999999972</c:v>
                </c:pt>
                <c:pt idx="1967">
                  <c:v>-1.4034999999999958</c:v>
                </c:pt>
                <c:pt idx="1968">
                  <c:v>-1.4024999999999972</c:v>
                </c:pt>
                <c:pt idx="1969">
                  <c:v>-1.4014999999999957</c:v>
                </c:pt>
                <c:pt idx="1970">
                  <c:v>-1.4004999999999972</c:v>
                </c:pt>
                <c:pt idx="1971">
                  <c:v>-1.3995</c:v>
                </c:pt>
                <c:pt idx="1972">
                  <c:v>-1.3984999999999999</c:v>
                </c:pt>
                <c:pt idx="1973">
                  <c:v>-1.3975</c:v>
                </c:pt>
                <c:pt idx="1974">
                  <c:v>-1.3964999999999999</c:v>
                </c:pt>
                <c:pt idx="1975">
                  <c:v>-1.3955</c:v>
                </c:pt>
                <c:pt idx="1976">
                  <c:v>-1.3945000000000001</c:v>
                </c:pt>
                <c:pt idx="1977">
                  <c:v>-1.3935</c:v>
                </c:pt>
                <c:pt idx="1978">
                  <c:v>-1.3925000000000001</c:v>
                </c:pt>
                <c:pt idx="1979">
                  <c:v>-1.3915</c:v>
                </c:pt>
                <c:pt idx="1980">
                  <c:v>-1.3905000000000001</c:v>
                </c:pt>
                <c:pt idx="1981">
                  <c:v>-1.3895</c:v>
                </c:pt>
                <c:pt idx="1982">
                  <c:v>-1.3885000000000001</c:v>
                </c:pt>
                <c:pt idx="1983">
                  <c:v>-1.3875</c:v>
                </c:pt>
                <c:pt idx="1984">
                  <c:v>-1.3865000000000001</c:v>
                </c:pt>
                <c:pt idx="1985">
                  <c:v>-1.3855</c:v>
                </c:pt>
                <c:pt idx="1986">
                  <c:v>-1.3845000000000001</c:v>
                </c:pt>
                <c:pt idx="1987">
                  <c:v>-1.3835</c:v>
                </c:pt>
                <c:pt idx="1988">
                  <c:v>-1.3825000000000001</c:v>
                </c:pt>
                <c:pt idx="1989">
                  <c:v>-1.3815</c:v>
                </c:pt>
                <c:pt idx="1990">
                  <c:v>-1.3805000000000001</c:v>
                </c:pt>
                <c:pt idx="1991">
                  <c:v>-1.3794999999999977</c:v>
                </c:pt>
                <c:pt idx="1992">
                  <c:v>-1.3785000000000001</c:v>
                </c:pt>
                <c:pt idx="1993">
                  <c:v>-1.3774999999999977</c:v>
                </c:pt>
                <c:pt idx="1994">
                  <c:v>-1.3765000000000001</c:v>
                </c:pt>
                <c:pt idx="1995">
                  <c:v>-1.3754999999999977</c:v>
                </c:pt>
                <c:pt idx="1996">
                  <c:v>-1.3745000000000001</c:v>
                </c:pt>
                <c:pt idx="1997">
                  <c:v>-1.3734999999999977</c:v>
                </c:pt>
                <c:pt idx="1998">
                  <c:v>-1.3725000000000001</c:v>
                </c:pt>
                <c:pt idx="1999">
                  <c:v>-1.3714999999999977</c:v>
                </c:pt>
                <c:pt idx="2000">
                  <c:v>-1.3705000000000001</c:v>
                </c:pt>
                <c:pt idx="2001">
                  <c:v>-1.3694999999999977</c:v>
                </c:pt>
                <c:pt idx="2002">
                  <c:v>-1.3685</c:v>
                </c:pt>
                <c:pt idx="2003">
                  <c:v>-1.3674999999999977</c:v>
                </c:pt>
                <c:pt idx="2004">
                  <c:v>-1.3665</c:v>
                </c:pt>
                <c:pt idx="2005">
                  <c:v>-1.3654999999999977</c:v>
                </c:pt>
                <c:pt idx="2006">
                  <c:v>-1.3645</c:v>
                </c:pt>
                <c:pt idx="2007">
                  <c:v>-1.3634999999999977</c:v>
                </c:pt>
                <c:pt idx="2008">
                  <c:v>-1.3625</c:v>
                </c:pt>
                <c:pt idx="2009">
                  <c:v>-1.3614999999999977</c:v>
                </c:pt>
                <c:pt idx="2010">
                  <c:v>-1.3605</c:v>
                </c:pt>
                <c:pt idx="2011">
                  <c:v>-1.3594999999999977</c:v>
                </c:pt>
                <c:pt idx="2012">
                  <c:v>-1.3585</c:v>
                </c:pt>
                <c:pt idx="2013">
                  <c:v>-1.3574999999999977</c:v>
                </c:pt>
                <c:pt idx="2014">
                  <c:v>-1.3565</c:v>
                </c:pt>
                <c:pt idx="2015">
                  <c:v>-1.3554999999999977</c:v>
                </c:pt>
                <c:pt idx="2016">
                  <c:v>-1.3545</c:v>
                </c:pt>
                <c:pt idx="2017">
                  <c:v>-1.3534999999999975</c:v>
                </c:pt>
                <c:pt idx="2018">
                  <c:v>-1.3525</c:v>
                </c:pt>
                <c:pt idx="2019">
                  <c:v>-1.3514999999999975</c:v>
                </c:pt>
                <c:pt idx="2020">
                  <c:v>-1.3505</c:v>
                </c:pt>
                <c:pt idx="2021">
                  <c:v>-1.3494999999999975</c:v>
                </c:pt>
                <c:pt idx="2022">
                  <c:v>-1.3485</c:v>
                </c:pt>
                <c:pt idx="2023">
                  <c:v>-1.3474999999999975</c:v>
                </c:pt>
                <c:pt idx="2024">
                  <c:v>-1.3465</c:v>
                </c:pt>
                <c:pt idx="2025">
                  <c:v>-1.3454999999999975</c:v>
                </c:pt>
                <c:pt idx="2026">
                  <c:v>-1.3445</c:v>
                </c:pt>
                <c:pt idx="2027">
                  <c:v>-1.3434999999999975</c:v>
                </c:pt>
                <c:pt idx="2028">
                  <c:v>-1.3425</c:v>
                </c:pt>
                <c:pt idx="2029">
                  <c:v>-1.3414999999999975</c:v>
                </c:pt>
                <c:pt idx="2030">
                  <c:v>-1.3405</c:v>
                </c:pt>
                <c:pt idx="2031">
                  <c:v>-1.3394999999999975</c:v>
                </c:pt>
                <c:pt idx="2032">
                  <c:v>-1.3385</c:v>
                </c:pt>
                <c:pt idx="2033">
                  <c:v>-1.3374999999999975</c:v>
                </c:pt>
                <c:pt idx="2034">
                  <c:v>-1.3365</c:v>
                </c:pt>
                <c:pt idx="2035">
                  <c:v>-1.3354999999999975</c:v>
                </c:pt>
                <c:pt idx="2036">
                  <c:v>-1.3345</c:v>
                </c:pt>
                <c:pt idx="2037">
                  <c:v>-1.3334999999999975</c:v>
                </c:pt>
                <c:pt idx="2038">
                  <c:v>-1.3325</c:v>
                </c:pt>
                <c:pt idx="2039">
                  <c:v>-1.3314999999999975</c:v>
                </c:pt>
                <c:pt idx="2040">
                  <c:v>-1.3305</c:v>
                </c:pt>
                <c:pt idx="2041">
                  <c:v>-1.3294999999999975</c:v>
                </c:pt>
                <c:pt idx="2042">
                  <c:v>-1.3285</c:v>
                </c:pt>
                <c:pt idx="2043">
                  <c:v>-1.3274999999999975</c:v>
                </c:pt>
                <c:pt idx="2044">
                  <c:v>-1.3265</c:v>
                </c:pt>
                <c:pt idx="2045">
                  <c:v>-1.3254999999999975</c:v>
                </c:pt>
                <c:pt idx="2046">
                  <c:v>-1.3245</c:v>
                </c:pt>
                <c:pt idx="2047">
                  <c:v>-1.3234999999999975</c:v>
                </c:pt>
                <c:pt idx="2048">
                  <c:v>-1.3225</c:v>
                </c:pt>
                <c:pt idx="2049">
                  <c:v>-1.3214999999999975</c:v>
                </c:pt>
                <c:pt idx="2050">
                  <c:v>-1.3205</c:v>
                </c:pt>
                <c:pt idx="2051">
                  <c:v>-1.3194999999999975</c:v>
                </c:pt>
                <c:pt idx="2052">
                  <c:v>-1.3185</c:v>
                </c:pt>
                <c:pt idx="2053">
                  <c:v>-1.3174999999999975</c:v>
                </c:pt>
                <c:pt idx="2054">
                  <c:v>-1.3165</c:v>
                </c:pt>
                <c:pt idx="2055">
                  <c:v>-1.3154999999999974</c:v>
                </c:pt>
                <c:pt idx="2056">
                  <c:v>-1.3145</c:v>
                </c:pt>
                <c:pt idx="2057">
                  <c:v>-1.3134999999999974</c:v>
                </c:pt>
                <c:pt idx="2058">
                  <c:v>-1.3125</c:v>
                </c:pt>
                <c:pt idx="2059">
                  <c:v>-1.3114999999999974</c:v>
                </c:pt>
                <c:pt idx="2060">
                  <c:v>-1.3105</c:v>
                </c:pt>
                <c:pt idx="2061">
                  <c:v>-1.3094999999999974</c:v>
                </c:pt>
                <c:pt idx="2062">
                  <c:v>-1.3085</c:v>
                </c:pt>
                <c:pt idx="2063">
                  <c:v>-1.3074999999999974</c:v>
                </c:pt>
                <c:pt idx="2064">
                  <c:v>-1.3065</c:v>
                </c:pt>
                <c:pt idx="2065">
                  <c:v>-1.3054999999999974</c:v>
                </c:pt>
                <c:pt idx="2066">
                  <c:v>-1.3045</c:v>
                </c:pt>
                <c:pt idx="2067">
                  <c:v>-1.3034999999999972</c:v>
                </c:pt>
                <c:pt idx="2068">
                  <c:v>-1.3025</c:v>
                </c:pt>
                <c:pt idx="2069">
                  <c:v>-1.3014999999999972</c:v>
                </c:pt>
                <c:pt idx="2070">
                  <c:v>-1.3005</c:v>
                </c:pt>
                <c:pt idx="2071">
                  <c:v>-1.2994999999999972</c:v>
                </c:pt>
                <c:pt idx="2072">
                  <c:v>-1.2985</c:v>
                </c:pt>
                <c:pt idx="2073">
                  <c:v>-1.2974999999999972</c:v>
                </c:pt>
                <c:pt idx="2074">
                  <c:v>-1.2965</c:v>
                </c:pt>
                <c:pt idx="2075">
                  <c:v>-1.2954999999999972</c:v>
                </c:pt>
                <c:pt idx="2076">
                  <c:v>-1.2945</c:v>
                </c:pt>
                <c:pt idx="2077">
                  <c:v>-1.2934999999999972</c:v>
                </c:pt>
                <c:pt idx="2078">
                  <c:v>-1.2925</c:v>
                </c:pt>
                <c:pt idx="2079">
                  <c:v>-1.2914999999999972</c:v>
                </c:pt>
                <c:pt idx="2080">
                  <c:v>-1.2905</c:v>
                </c:pt>
                <c:pt idx="2081">
                  <c:v>-1.2894999999999972</c:v>
                </c:pt>
                <c:pt idx="2082">
                  <c:v>-1.2885</c:v>
                </c:pt>
                <c:pt idx="2083">
                  <c:v>-1.2874999999999972</c:v>
                </c:pt>
                <c:pt idx="2084">
                  <c:v>-1.2865</c:v>
                </c:pt>
                <c:pt idx="2085">
                  <c:v>-1.2854999999999972</c:v>
                </c:pt>
                <c:pt idx="2086">
                  <c:v>-1.2845</c:v>
                </c:pt>
                <c:pt idx="2087">
                  <c:v>-1.2834999999999972</c:v>
                </c:pt>
                <c:pt idx="2088">
                  <c:v>-1.2825</c:v>
                </c:pt>
                <c:pt idx="2089">
                  <c:v>-1.2814999999999972</c:v>
                </c:pt>
                <c:pt idx="2090">
                  <c:v>-1.2805</c:v>
                </c:pt>
                <c:pt idx="2091">
                  <c:v>-1.2794999999999972</c:v>
                </c:pt>
                <c:pt idx="2092">
                  <c:v>-1.2785</c:v>
                </c:pt>
                <c:pt idx="2093">
                  <c:v>-1.2774999999999972</c:v>
                </c:pt>
                <c:pt idx="2094">
                  <c:v>-1.2765</c:v>
                </c:pt>
                <c:pt idx="2095">
                  <c:v>-1.2754999999999972</c:v>
                </c:pt>
                <c:pt idx="2096">
                  <c:v>-1.2745</c:v>
                </c:pt>
                <c:pt idx="2097">
                  <c:v>-1.2734999999999972</c:v>
                </c:pt>
                <c:pt idx="2098">
                  <c:v>-1.2725</c:v>
                </c:pt>
                <c:pt idx="2099">
                  <c:v>-1.2714999999999972</c:v>
                </c:pt>
                <c:pt idx="2100">
                  <c:v>-1.2705</c:v>
                </c:pt>
                <c:pt idx="2101">
                  <c:v>-1.2694999999999974</c:v>
                </c:pt>
                <c:pt idx="2102">
                  <c:v>-1.2685</c:v>
                </c:pt>
                <c:pt idx="2103">
                  <c:v>-1.2674999999999974</c:v>
                </c:pt>
                <c:pt idx="2104">
                  <c:v>-1.2665</c:v>
                </c:pt>
                <c:pt idx="2105">
                  <c:v>-1.2654999999999974</c:v>
                </c:pt>
                <c:pt idx="2106">
                  <c:v>-1.2645</c:v>
                </c:pt>
                <c:pt idx="2107">
                  <c:v>-1.2634999999999974</c:v>
                </c:pt>
                <c:pt idx="2108">
                  <c:v>-1.2625</c:v>
                </c:pt>
                <c:pt idx="2109">
                  <c:v>-1.2614999999999974</c:v>
                </c:pt>
                <c:pt idx="2110">
                  <c:v>-1.2605</c:v>
                </c:pt>
                <c:pt idx="2111">
                  <c:v>-1.2594999999999974</c:v>
                </c:pt>
                <c:pt idx="2112">
                  <c:v>-1.2585</c:v>
                </c:pt>
                <c:pt idx="2113">
                  <c:v>-1.2574999999999974</c:v>
                </c:pt>
                <c:pt idx="2114">
                  <c:v>-1.2565</c:v>
                </c:pt>
                <c:pt idx="2115">
                  <c:v>-1.2554999999999974</c:v>
                </c:pt>
                <c:pt idx="2116">
                  <c:v>-1.2544999999999977</c:v>
                </c:pt>
                <c:pt idx="2117">
                  <c:v>-1.2534999999999972</c:v>
                </c:pt>
                <c:pt idx="2118">
                  <c:v>-1.2524999999999977</c:v>
                </c:pt>
                <c:pt idx="2119">
                  <c:v>-1.2514999999999972</c:v>
                </c:pt>
                <c:pt idx="2120">
                  <c:v>-1.2504999999999977</c:v>
                </c:pt>
                <c:pt idx="2121">
                  <c:v>-1.2494999999999972</c:v>
                </c:pt>
                <c:pt idx="2122">
                  <c:v>-1.2484999999999977</c:v>
                </c:pt>
                <c:pt idx="2123">
                  <c:v>-1.2474999999999972</c:v>
                </c:pt>
                <c:pt idx="2124">
                  <c:v>-1.2464999999999977</c:v>
                </c:pt>
                <c:pt idx="2125">
                  <c:v>-1.2454999999999972</c:v>
                </c:pt>
                <c:pt idx="2126">
                  <c:v>-1.2444999999999977</c:v>
                </c:pt>
                <c:pt idx="2127">
                  <c:v>-1.2434999999999972</c:v>
                </c:pt>
                <c:pt idx="2128">
                  <c:v>-1.2424999999999977</c:v>
                </c:pt>
                <c:pt idx="2129">
                  <c:v>-1.2414999999999972</c:v>
                </c:pt>
                <c:pt idx="2130">
                  <c:v>-1.2404999999999977</c:v>
                </c:pt>
                <c:pt idx="2131">
                  <c:v>-1.2394999999999972</c:v>
                </c:pt>
                <c:pt idx="2132">
                  <c:v>-1.2384999999999977</c:v>
                </c:pt>
                <c:pt idx="2133">
                  <c:v>-1.2374999999999972</c:v>
                </c:pt>
                <c:pt idx="2134">
                  <c:v>-1.2364999999999977</c:v>
                </c:pt>
                <c:pt idx="2135">
                  <c:v>-1.2354999999999972</c:v>
                </c:pt>
                <c:pt idx="2136">
                  <c:v>-1.2344999999999977</c:v>
                </c:pt>
                <c:pt idx="2137">
                  <c:v>-1.2334999999999972</c:v>
                </c:pt>
                <c:pt idx="2138">
                  <c:v>-1.2324999999999977</c:v>
                </c:pt>
                <c:pt idx="2139">
                  <c:v>-1.2314999999999972</c:v>
                </c:pt>
                <c:pt idx="2140">
                  <c:v>-1.2304999999999977</c:v>
                </c:pt>
                <c:pt idx="2141">
                  <c:v>-1.2294999999999972</c:v>
                </c:pt>
                <c:pt idx="2142">
                  <c:v>-1.2284999999999975</c:v>
                </c:pt>
                <c:pt idx="2143">
                  <c:v>-1.2274999999999971</c:v>
                </c:pt>
                <c:pt idx="2144">
                  <c:v>-1.2264999999999975</c:v>
                </c:pt>
                <c:pt idx="2145">
                  <c:v>-1.2254999999999971</c:v>
                </c:pt>
                <c:pt idx="2146">
                  <c:v>-1.2244999999999975</c:v>
                </c:pt>
                <c:pt idx="2147">
                  <c:v>-1.2234999999999971</c:v>
                </c:pt>
                <c:pt idx="2148">
                  <c:v>-1.2224999999999975</c:v>
                </c:pt>
                <c:pt idx="2149">
                  <c:v>-1.2214999999999971</c:v>
                </c:pt>
                <c:pt idx="2150">
                  <c:v>-1.2204999999999975</c:v>
                </c:pt>
                <c:pt idx="2151">
                  <c:v>-1.2194999999999971</c:v>
                </c:pt>
                <c:pt idx="2152">
                  <c:v>-1.2184999999999975</c:v>
                </c:pt>
                <c:pt idx="2153">
                  <c:v>-1.2174999999999971</c:v>
                </c:pt>
                <c:pt idx="2154">
                  <c:v>-1.2164999999999975</c:v>
                </c:pt>
                <c:pt idx="2155">
                  <c:v>-1.2154999999999971</c:v>
                </c:pt>
                <c:pt idx="2156">
                  <c:v>-1.2144999999999975</c:v>
                </c:pt>
                <c:pt idx="2157">
                  <c:v>-1.2134999999999971</c:v>
                </c:pt>
                <c:pt idx="2158">
                  <c:v>-1.2124999999999975</c:v>
                </c:pt>
                <c:pt idx="2159">
                  <c:v>-1.2114999999999971</c:v>
                </c:pt>
                <c:pt idx="2160">
                  <c:v>-1.2104999999999975</c:v>
                </c:pt>
                <c:pt idx="2161">
                  <c:v>-1.2094999999999971</c:v>
                </c:pt>
                <c:pt idx="2162">
                  <c:v>-1.2084999999999975</c:v>
                </c:pt>
                <c:pt idx="2163">
                  <c:v>-1.2074999999999971</c:v>
                </c:pt>
                <c:pt idx="2164">
                  <c:v>-1.2064999999999977</c:v>
                </c:pt>
                <c:pt idx="2165">
                  <c:v>-1.2054999999999967</c:v>
                </c:pt>
                <c:pt idx="2166">
                  <c:v>-1.2044999999999977</c:v>
                </c:pt>
                <c:pt idx="2167">
                  <c:v>-1.2034999999999965</c:v>
                </c:pt>
                <c:pt idx="2168">
                  <c:v>-1.2024999999999977</c:v>
                </c:pt>
                <c:pt idx="2169">
                  <c:v>-1.2014999999999965</c:v>
                </c:pt>
                <c:pt idx="2170">
                  <c:v>-1.2004999999999977</c:v>
                </c:pt>
                <c:pt idx="2171">
                  <c:v>-1.1995</c:v>
                </c:pt>
                <c:pt idx="2172">
                  <c:v>-1.1985000000000001</c:v>
                </c:pt>
                <c:pt idx="2173">
                  <c:v>-1.1975</c:v>
                </c:pt>
                <c:pt idx="2174">
                  <c:v>-1.1965000000000001</c:v>
                </c:pt>
                <c:pt idx="2175">
                  <c:v>-1.1955</c:v>
                </c:pt>
                <c:pt idx="2176">
                  <c:v>-1.1945000000000001</c:v>
                </c:pt>
                <c:pt idx="2177">
                  <c:v>-1.1935</c:v>
                </c:pt>
                <c:pt idx="2178">
                  <c:v>-1.1925000000000001</c:v>
                </c:pt>
                <c:pt idx="2179">
                  <c:v>-1.1915</c:v>
                </c:pt>
                <c:pt idx="2180">
                  <c:v>-1.1905000000000001</c:v>
                </c:pt>
                <c:pt idx="2181">
                  <c:v>-1.1895</c:v>
                </c:pt>
                <c:pt idx="2182">
                  <c:v>-1.1885000000000001</c:v>
                </c:pt>
                <c:pt idx="2183">
                  <c:v>-1.1875</c:v>
                </c:pt>
                <c:pt idx="2184">
                  <c:v>-1.1865000000000001</c:v>
                </c:pt>
                <c:pt idx="2185">
                  <c:v>-1.1855</c:v>
                </c:pt>
                <c:pt idx="2186">
                  <c:v>-1.1845000000000001</c:v>
                </c:pt>
                <c:pt idx="2187">
                  <c:v>-1.1835</c:v>
                </c:pt>
                <c:pt idx="2188">
                  <c:v>-1.1825000000000001</c:v>
                </c:pt>
                <c:pt idx="2189">
                  <c:v>-1.1815</c:v>
                </c:pt>
                <c:pt idx="2190">
                  <c:v>-1.1805000000000001</c:v>
                </c:pt>
                <c:pt idx="2191">
                  <c:v>-1.1795</c:v>
                </c:pt>
                <c:pt idx="2192">
                  <c:v>-1.1785000000000001</c:v>
                </c:pt>
                <c:pt idx="2193">
                  <c:v>-1.1775</c:v>
                </c:pt>
                <c:pt idx="2194">
                  <c:v>-1.1765000000000001</c:v>
                </c:pt>
                <c:pt idx="2195">
                  <c:v>-1.1755</c:v>
                </c:pt>
                <c:pt idx="2196">
                  <c:v>-1.1745000000000001</c:v>
                </c:pt>
                <c:pt idx="2197">
                  <c:v>-1.1735</c:v>
                </c:pt>
                <c:pt idx="2198">
                  <c:v>-1.1725000000000001</c:v>
                </c:pt>
                <c:pt idx="2199">
                  <c:v>-1.1715</c:v>
                </c:pt>
                <c:pt idx="2200">
                  <c:v>-1.1705000000000001</c:v>
                </c:pt>
                <c:pt idx="2201">
                  <c:v>-1.1695</c:v>
                </c:pt>
                <c:pt idx="2202">
                  <c:v>-1.1685000000000001</c:v>
                </c:pt>
                <c:pt idx="2203">
                  <c:v>-1.1675</c:v>
                </c:pt>
                <c:pt idx="2204">
                  <c:v>-1.1665000000000001</c:v>
                </c:pt>
                <c:pt idx="2205">
                  <c:v>-1.1655</c:v>
                </c:pt>
                <c:pt idx="2206">
                  <c:v>-1.1645000000000001</c:v>
                </c:pt>
                <c:pt idx="2207">
                  <c:v>-1.1635</c:v>
                </c:pt>
                <c:pt idx="2208">
                  <c:v>-1.1625000000000001</c:v>
                </c:pt>
                <c:pt idx="2209">
                  <c:v>-1.1615</c:v>
                </c:pt>
                <c:pt idx="2210">
                  <c:v>-1.1605000000000001</c:v>
                </c:pt>
                <c:pt idx="2211">
                  <c:v>-1.1595</c:v>
                </c:pt>
                <c:pt idx="2212">
                  <c:v>-1.1585000000000001</c:v>
                </c:pt>
                <c:pt idx="2213">
                  <c:v>-1.1575</c:v>
                </c:pt>
                <c:pt idx="2214">
                  <c:v>-1.1565000000000001</c:v>
                </c:pt>
                <c:pt idx="2215">
                  <c:v>-1.1555</c:v>
                </c:pt>
                <c:pt idx="2216">
                  <c:v>-1.1545000000000001</c:v>
                </c:pt>
                <c:pt idx="2217">
                  <c:v>-1.1535</c:v>
                </c:pt>
                <c:pt idx="2218">
                  <c:v>-1.1525000000000001</c:v>
                </c:pt>
                <c:pt idx="2219">
                  <c:v>-1.1515</c:v>
                </c:pt>
                <c:pt idx="2220">
                  <c:v>-1.1505000000000001</c:v>
                </c:pt>
                <c:pt idx="2221">
                  <c:v>-1.1495</c:v>
                </c:pt>
                <c:pt idx="2222">
                  <c:v>-1.1485000000000001</c:v>
                </c:pt>
                <c:pt idx="2223">
                  <c:v>-1.1475</c:v>
                </c:pt>
                <c:pt idx="2224">
                  <c:v>-1.1465000000000001</c:v>
                </c:pt>
                <c:pt idx="2225">
                  <c:v>-1.1455</c:v>
                </c:pt>
                <c:pt idx="2226">
                  <c:v>-1.1445000000000001</c:v>
                </c:pt>
                <c:pt idx="2227">
                  <c:v>-1.1435</c:v>
                </c:pt>
                <c:pt idx="2228">
                  <c:v>-1.1425000000000001</c:v>
                </c:pt>
                <c:pt idx="2229">
                  <c:v>-1.1415</c:v>
                </c:pt>
                <c:pt idx="2230">
                  <c:v>-1.1405000000000001</c:v>
                </c:pt>
                <c:pt idx="2231">
                  <c:v>-1.1395</c:v>
                </c:pt>
                <c:pt idx="2232">
                  <c:v>-1.1385000000000001</c:v>
                </c:pt>
                <c:pt idx="2233">
                  <c:v>-1.1375</c:v>
                </c:pt>
                <c:pt idx="2234">
                  <c:v>-1.1365000000000001</c:v>
                </c:pt>
                <c:pt idx="2235">
                  <c:v>-1.1355</c:v>
                </c:pt>
                <c:pt idx="2236">
                  <c:v>-1.1345000000000001</c:v>
                </c:pt>
                <c:pt idx="2237">
                  <c:v>-1.1335</c:v>
                </c:pt>
                <c:pt idx="2238">
                  <c:v>-1.1325000000000001</c:v>
                </c:pt>
                <c:pt idx="2239">
                  <c:v>-1.1315</c:v>
                </c:pt>
                <c:pt idx="2240">
                  <c:v>-1.1305000000000001</c:v>
                </c:pt>
                <c:pt idx="2241">
                  <c:v>-1.1294999999999977</c:v>
                </c:pt>
                <c:pt idx="2242">
                  <c:v>-1.1285000000000001</c:v>
                </c:pt>
                <c:pt idx="2243">
                  <c:v>-1.1274999999999977</c:v>
                </c:pt>
                <c:pt idx="2244">
                  <c:v>-1.1265000000000001</c:v>
                </c:pt>
                <c:pt idx="2245">
                  <c:v>-1.1254999999999977</c:v>
                </c:pt>
                <c:pt idx="2246">
                  <c:v>-1.1245000000000001</c:v>
                </c:pt>
                <c:pt idx="2247">
                  <c:v>-1.1234999999999977</c:v>
                </c:pt>
                <c:pt idx="2248">
                  <c:v>-1.1225000000000001</c:v>
                </c:pt>
                <c:pt idx="2249">
                  <c:v>-1.1214999999999977</c:v>
                </c:pt>
                <c:pt idx="2250">
                  <c:v>-1.1205000000000001</c:v>
                </c:pt>
                <c:pt idx="2251">
                  <c:v>-1.1194999999999977</c:v>
                </c:pt>
                <c:pt idx="2252">
                  <c:v>-1.1185</c:v>
                </c:pt>
                <c:pt idx="2253">
                  <c:v>-1.1174999999999977</c:v>
                </c:pt>
                <c:pt idx="2254">
                  <c:v>-1.1165</c:v>
                </c:pt>
                <c:pt idx="2255">
                  <c:v>-1.1154999999999977</c:v>
                </c:pt>
                <c:pt idx="2256">
                  <c:v>-1.1145</c:v>
                </c:pt>
                <c:pt idx="2257">
                  <c:v>-1.1134999999999977</c:v>
                </c:pt>
                <c:pt idx="2258">
                  <c:v>-1.1125</c:v>
                </c:pt>
                <c:pt idx="2259">
                  <c:v>-1.1114999999999977</c:v>
                </c:pt>
                <c:pt idx="2260">
                  <c:v>-1.1105</c:v>
                </c:pt>
                <c:pt idx="2261">
                  <c:v>-1.1094999999999977</c:v>
                </c:pt>
                <c:pt idx="2262">
                  <c:v>-1.1085</c:v>
                </c:pt>
                <c:pt idx="2263">
                  <c:v>-1.1074999999999977</c:v>
                </c:pt>
                <c:pt idx="2264">
                  <c:v>-1.1065</c:v>
                </c:pt>
                <c:pt idx="2265">
                  <c:v>-1.1054999999999977</c:v>
                </c:pt>
                <c:pt idx="2266">
                  <c:v>-1.1045</c:v>
                </c:pt>
                <c:pt idx="2267">
                  <c:v>-1.1034999999999975</c:v>
                </c:pt>
                <c:pt idx="2268">
                  <c:v>-1.1025</c:v>
                </c:pt>
                <c:pt idx="2269">
                  <c:v>-1.1014999999999975</c:v>
                </c:pt>
                <c:pt idx="2270">
                  <c:v>-1.1005</c:v>
                </c:pt>
                <c:pt idx="2271">
                  <c:v>-1.0994999999999975</c:v>
                </c:pt>
                <c:pt idx="2272">
                  <c:v>-1.0985</c:v>
                </c:pt>
                <c:pt idx="2273">
                  <c:v>-1.0974999999999975</c:v>
                </c:pt>
                <c:pt idx="2274">
                  <c:v>-1.0965</c:v>
                </c:pt>
                <c:pt idx="2275">
                  <c:v>-1.0954999999999975</c:v>
                </c:pt>
                <c:pt idx="2276">
                  <c:v>-1.0945</c:v>
                </c:pt>
                <c:pt idx="2277">
                  <c:v>-1.0934999999999975</c:v>
                </c:pt>
                <c:pt idx="2278">
                  <c:v>-1.0925</c:v>
                </c:pt>
                <c:pt idx="2279">
                  <c:v>-1.0914999999999975</c:v>
                </c:pt>
                <c:pt idx="2280">
                  <c:v>-1.0905</c:v>
                </c:pt>
                <c:pt idx="2281">
                  <c:v>-1.0894999999999975</c:v>
                </c:pt>
                <c:pt idx="2282">
                  <c:v>-1.0885</c:v>
                </c:pt>
                <c:pt idx="2283">
                  <c:v>-1.0874999999999975</c:v>
                </c:pt>
                <c:pt idx="2284">
                  <c:v>-1.0865</c:v>
                </c:pt>
                <c:pt idx="2285">
                  <c:v>-1.0854999999999975</c:v>
                </c:pt>
                <c:pt idx="2286">
                  <c:v>-1.0845</c:v>
                </c:pt>
                <c:pt idx="2287">
                  <c:v>-1.0834999999999975</c:v>
                </c:pt>
                <c:pt idx="2288">
                  <c:v>-1.0825</c:v>
                </c:pt>
                <c:pt idx="2289">
                  <c:v>-1.0814999999999977</c:v>
                </c:pt>
                <c:pt idx="2290">
                  <c:v>-1.0805</c:v>
                </c:pt>
                <c:pt idx="2291">
                  <c:v>-1.0794999999999977</c:v>
                </c:pt>
                <c:pt idx="2292">
                  <c:v>-1.0785</c:v>
                </c:pt>
                <c:pt idx="2293">
                  <c:v>-1.0774999999999977</c:v>
                </c:pt>
                <c:pt idx="2294">
                  <c:v>-1.0765</c:v>
                </c:pt>
                <c:pt idx="2295">
                  <c:v>-1.0754999999999977</c:v>
                </c:pt>
                <c:pt idx="2296">
                  <c:v>-1.0745</c:v>
                </c:pt>
                <c:pt idx="2297">
                  <c:v>-1.0734999999999977</c:v>
                </c:pt>
                <c:pt idx="2298">
                  <c:v>-1.0725</c:v>
                </c:pt>
                <c:pt idx="2299">
                  <c:v>-1.0714999999999977</c:v>
                </c:pt>
                <c:pt idx="2300">
                  <c:v>-1.0705</c:v>
                </c:pt>
                <c:pt idx="2301">
                  <c:v>-1.0694999999999977</c:v>
                </c:pt>
                <c:pt idx="2302">
                  <c:v>-1.0685</c:v>
                </c:pt>
                <c:pt idx="2303">
                  <c:v>-1.0674999999999977</c:v>
                </c:pt>
                <c:pt idx="2304">
                  <c:v>-1.0665</c:v>
                </c:pt>
                <c:pt idx="2305">
                  <c:v>-1.0654999999999977</c:v>
                </c:pt>
                <c:pt idx="2306">
                  <c:v>-1.0645</c:v>
                </c:pt>
                <c:pt idx="2307">
                  <c:v>-1.0634999999999977</c:v>
                </c:pt>
                <c:pt idx="2308">
                  <c:v>-1.0625</c:v>
                </c:pt>
                <c:pt idx="2309">
                  <c:v>-1.0614999999999977</c:v>
                </c:pt>
                <c:pt idx="2310">
                  <c:v>-1.0605</c:v>
                </c:pt>
                <c:pt idx="2311">
                  <c:v>-1.0594999999999977</c:v>
                </c:pt>
                <c:pt idx="2312">
                  <c:v>-1.0585</c:v>
                </c:pt>
                <c:pt idx="2313">
                  <c:v>-1.0574999999999977</c:v>
                </c:pt>
                <c:pt idx="2314">
                  <c:v>-1.0565</c:v>
                </c:pt>
                <c:pt idx="2315">
                  <c:v>-1.0554999999999977</c:v>
                </c:pt>
                <c:pt idx="2316">
                  <c:v>-1.0545</c:v>
                </c:pt>
                <c:pt idx="2317">
                  <c:v>-1.0534999999999974</c:v>
                </c:pt>
                <c:pt idx="2318">
                  <c:v>-1.0525</c:v>
                </c:pt>
                <c:pt idx="2319">
                  <c:v>-1.0514999999999974</c:v>
                </c:pt>
                <c:pt idx="2320">
                  <c:v>-1.0505</c:v>
                </c:pt>
                <c:pt idx="2321">
                  <c:v>-1.0494999999999974</c:v>
                </c:pt>
                <c:pt idx="2322">
                  <c:v>-1.0485</c:v>
                </c:pt>
                <c:pt idx="2323">
                  <c:v>-1.0474999999999974</c:v>
                </c:pt>
                <c:pt idx="2324">
                  <c:v>-1.0465</c:v>
                </c:pt>
                <c:pt idx="2325">
                  <c:v>-1.0454999999999974</c:v>
                </c:pt>
                <c:pt idx="2326">
                  <c:v>-1.0445</c:v>
                </c:pt>
                <c:pt idx="2327">
                  <c:v>-1.0434999999999974</c:v>
                </c:pt>
                <c:pt idx="2328">
                  <c:v>-1.0425</c:v>
                </c:pt>
                <c:pt idx="2329">
                  <c:v>-1.0414999999999974</c:v>
                </c:pt>
                <c:pt idx="2330">
                  <c:v>-1.0405</c:v>
                </c:pt>
                <c:pt idx="2331">
                  <c:v>-1.0394999999999974</c:v>
                </c:pt>
                <c:pt idx="2332">
                  <c:v>-1.0385</c:v>
                </c:pt>
                <c:pt idx="2333">
                  <c:v>-1.0374999999999974</c:v>
                </c:pt>
                <c:pt idx="2334">
                  <c:v>-1.0365</c:v>
                </c:pt>
                <c:pt idx="2335">
                  <c:v>-1.0354999999999974</c:v>
                </c:pt>
                <c:pt idx="2336">
                  <c:v>-1.0345</c:v>
                </c:pt>
                <c:pt idx="2337">
                  <c:v>-1.0334999999999974</c:v>
                </c:pt>
                <c:pt idx="2338">
                  <c:v>-1.0325</c:v>
                </c:pt>
                <c:pt idx="2339">
                  <c:v>-1.0314999999999974</c:v>
                </c:pt>
                <c:pt idx="2340">
                  <c:v>-1.0305</c:v>
                </c:pt>
                <c:pt idx="2341">
                  <c:v>-1.0294999999999974</c:v>
                </c:pt>
                <c:pt idx="2342">
                  <c:v>-1.0285</c:v>
                </c:pt>
                <c:pt idx="2343">
                  <c:v>-1.0274999999999974</c:v>
                </c:pt>
                <c:pt idx="2344">
                  <c:v>-1.0265</c:v>
                </c:pt>
                <c:pt idx="2345">
                  <c:v>-1.0254999999999974</c:v>
                </c:pt>
                <c:pt idx="2346">
                  <c:v>-1.0245</c:v>
                </c:pt>
                <c:pt idx="2347">
                  <c:v>-1.0234999999999974</c:v>
                </c:pt>
                <c:pt idx="2348">
                  <c:v>-1.0225</c:v>
                </c:pt>
                <c:pt idx="2349">
                  <c:v>-1.0214999999999974</c:v>
                </c:pt>
                <c:pt idx="2350">
                  <c:v>-1.0205</c:v>
                </c:pt>
                <c:pt idx="2351">
                  <c:v>-1.0194999999999974</c:v>
                </c:pt>
                <c:pt idx="2352">
                  <c:v>-1.0185</c:v>
                </c:pt>
                <c:pt idx="2353">
                  <c:v>-1.0174999999999974</c:v>
                </c:pt>
                <c:pt idx="2354">
                  <c:v>-1.0165</c:v>
                </c:pt>
                <c:pt idx="2355">
                  <c:v>-1.0154999999999974</c:v>
                </c:pt>
                <c:pt idx="2356">
                  <c:v>-1.0145</c:v>
                </c:pt>
                <c:pt idx="2357">
                  <c:v>-1.0134999999999974</c:v>
                </c:pt>
                <c:pt idx="2358">
                  <c:v>-1.0125</c:v>
                </c:pt>
                <c:pt idx="2359">
                  <c:v>-1.0114999999999974</c:v>
                </c:pt>
                <c:pt idx="2360">
                  <c:v>-1.0105</c:v>
                </c:pt>
                <c:pt idx="2361">
                  <c:v>-1.0094999999999974</c:v>
                </c:pt>
                <c:pt idx="2362">
                  <c:v>-1.0085</c:v>
                </c:pt>
                <c:pt idx="2363">
                  <c:v>-1.0074999999999974</c:v>
                </c:pt>
                <c:pt idx="2364">
                  <c:v>-1.0065</c:v>
                </c:pt>
                <c:pt idx="2365">
                  <c:v>-1.0054999999999974</c:v>
                </c:pt>
                <c:pt idx="2366">
                  <c:v>-1.0044999999999977</c:v>
                </c:pt>
                <c:pt idx="2367">
                  <c:v>-1.0034999999999972</c:v>
                </c:pt>
                <c:pt idx="2368">
                  <c:v>-1.0024999999999977</c:v>
                </c:pt>
                <c:pt idx="2369">
                  <c:v>-1.0014999999999972</c:v>
                </c:pt>
                <c:pt idx="2370">
                  <c:v>-1.0004999999999977</c:v>
                </c:pt>
                <c:pt idx="2371">
                  <c:v>-0.99950000000000006</c:v>
                </c:pt>
                <c:pt idx="2372">
                  <c:v>-0.9984999999999995</c:v>
                </c:pt>
                <c:pt idx="2373">
                  <c:v>-0.9974999999999995</c:v>
                </c:pt>
                <c:pt idx="2374">
                  <c:v>-0.9964999999999995</c:v>
                </c:pt>
                <c:pt idx="2375">
                  <c:v>-0.9954999999999995</c:v>
                </c:pt>
                <c:pt idx="2376">
                  <c:v>-0.9944999999999995</c:v>
                </c:pt>
                <c:pt idx="2377">
                  <c:v>-0.99349999999999949</c:v>
                </c:pt>
                <c:pt idx="2378">
                  <c:v>-0.99249999999999949</c:v>
                </c:pt>
                <c:pt idx="2379">
                  <c:v>-0.99149999999999949</c:v>
                </c:pt>
                <c:pt idx="2380">
                  <c:v>-0.99049999999999949</c:v>
                </c:pt>
                <c:pt idx="2381">
                  <c:v>-0.98949999999999949</c:v>
                </c:pt>
                <c:pt idx="2382">
                  <c:v>-0.98849999999999949</c:v>
                </c:pt>
                <c:pt idx="2383">
                  <c:v>-0.98749999999999949</c:v>
                </c:pt>
                <c:pt idx="2384">
                  <c:v>-0.98649999999999949</c:v>
                </c:pt>
                <c:pt idx="2385">
                  <c:v>-0.98549999999999949</c:v>
                </c:pt>
                <c:pt idx="2386">
                  <c:v>-0.98449999999999949</c:v>
                </c:pt>
                <c:pt idx="2387">
                  <c:v>-0.98349999999999949</c:v>
                </c:pt>
                <c:pt idx="2388">
                  <c:v>-0.98249999999999948</c:v>
                </c:pt>
                <c:pt idx="2389">
                  <c:v>-0.98149999999999959</c:v>
                </c:pt>
                <c:pt idx="2390">
                  <c:v>-0.98049999999999959</c:v>
                </c:pt>
                <c:pt idx="2391">
                  <c:v>-0.97949999999999982</c:v>
                </c:pt>
                <c:pt idx="2392">
                  <c:v>-0.9784999999999997</c:v>
                </c:pt>
                <c:pt idx="2393">
                  <c:v>-0.97749999999999981</c:v>
                </c:pt>
                <c:pt idx="2394">
                  <c:v>-0.9764999999999997</c:v>
                </c:pt>
                <c:pt idx="2395">
                  <c:v>-0.97549999999999981</c:v>
                </c:pt>
                <c:pt idx="2396">
                  <c:v>-0.9744999999999997</c:v>
                </c:pt>
                <c:pt idx="2397">
                  <c:v>-0.97349999999999981</c:v>
                </c:pt>
                <c:pt idx="2398">
                  <c:v>-0.9724999999999997</c:v>
                </c:pt>
                <c:pt idx="2399">
                  <c:v>-0.97149999999999981</c:v>
                </c:pt>
                <c:pt idx="2400">
                  <c:v>-0.9704999999999997</c:v>
                </c:pt>
                <c:pt idx="2401">
                  <c:v>-0.96950000000000003</c:v>
                </c:pt>
                <c:pt idx="2402">
                  <c:v>-0.96849999999999992</c:v>
                </c:pt>
                <c:pt idx="2403">
                  <c:v>-0.96750000000000003</c:v>
                </c:pt>
                <c:pt idx="2404">
                  <c:v>-0.96649999999999991</c:v>
                </c:pt>
                <c:pt idx="2405">
                  <c:v>-0.96550000000000002</c:v>
                </c:pt>
                <c:pt idx="2406">
                  <c:v>-0.96449999999999991</c:v>
                </c:pt>
                <c:pt idx="2407">
                  <c:v>-0.96350000000000002</c:v>
                </c:pt>
                <c:pt idx="2408">
                  <c:v>-0.96249999999999991</c:v>
                </c:pt>
                <c:pt idx="2409">
                  <c:v>-0.96150000000000002</c:v>
                </c:pt>
                <c:pt idx="2410">
                  <c:v>-0.96049999999999991</c:v>
                </c:pt>
                <c:pt idx="2411">
                  <c:v>-0.95950000000000002</c:v>
                </c:pt>
                <c:pt idx="2412">
                  <c:v>-0.95849999999999991</c:v>
                </c:pt>
                <c:pt idx="2413">
                  <c:v>-0.95750000000000002</c:v>
                </c:pt>
                <c:pt idx="2414">
                  <c:v>-0.95650000000000013</c:v>
                </c:pt>
                <c:pt idx="2415">
                  <c:v>-0.95550000000000002</c:v>
                </c:pt>
                <c:pt idx="2416">
                  <c:v>-0.95450000000000013</c:v>
                </c:pt>
                <c:pt idx="2417">
                  <c:v>-0.95350000000000001</c:v>
                </c:pt>
                <c:pt idx="2418">
                  <c:v>-0.95250000000000012</c:v>
                </c:pt>
                <c:pt idx="2419">
                  <c:v>-0.95150000000000001</c:v>
                </c:pt>
                <c:pt idx="2420">
                  <c:v>-0.95050000000000012</c:v>
                </c:pt>
                <c:pt idx="2421">
                  <c:v>-0.94950000000000001</c:v>
                </c:pt>
                <c:pt idx="2422">
                  <c:v>-0.94850000000000012</c:v>
                </c:pt>
                <c:pt idx="2423">
                  <c:v>-0.94750000000000001</c:v>
                </c:pt>
                <c:pt idx="2424">
                  <c:v>-0.94650000000000012</c:v>
                </c:pt>
                <c:pt idx="2425">
                  <c:v>-0.94550000000000001</c:v>
                </c:pt>
                <c:pt idx="2426">
                  <c:v>-0.94450000000000012</c:v>
                </c:pt>
                <c:pt idx="2427">
                  <c:v>-0.94350000000000001</c:v>
                </c:pt>
                <c:pt idx="2428">
                  <c:v>-0.94250000000000012</c:v>
                </c:pt>
                <c:pt idx="2429">
                  <c:v>-0.9415</c:v>
                </c:pt>
                <c:pt idx="2430">
                  <c:v>-0.94050000000000011</c:v>
                </c:pt>
                <c:pt idx="2431">
                  <c:v>-0.9395</c:v>
                </c:pt>
                <c:pt idx="2432">
                  <c:v>-0.93850000000000011</c:v>
                </c:pt>
                <c:pt idx="2433">
                  <c:v>-0.9375</c:v>
                </c:pt>
                <c:pt idx="2434">
                  <c:v>-0.93650000000000011</c:v>
                </c:pt>
                <c:pt idx="2435">
                  <c:v>-0.9355</c:v>
                </c:pt>
                <c:pt idx="2436">
                  <c:v>-0.93450000000000011</c:v>
                </c:pt>
                <c:pt idx="2437">
                  <c:v>-0.9335</c:v>
                </c:pt>
                <c:pt idx="2438">
                  <c:v>-0.93250000000000011</c:v>
                </c:pt>
                <c:pt idx="2439">
                  <c:v>-0.93149999999999999</c:v>
                </c:pt>
                <c:pt idx="2440">
                  <c:v>-0.9305000000000001</c:v>
                </c:pt>
                <c:pt idx="2441">
                  <c:v>-0.92949999999999999</c:v>
                </c:pt>
                <c:pt idx="2442">
                  <c:v>-0.9285000000000001</c:v>
                </c:pt>
                <c:pt idx="2443">
                  <c:v>-0.92749999999999999</c:v>
                </c:pt>
                <c:pt idx="2444">
                  <c:v>-0.9265000000000001</c:v>
                </c:pt>
                <c:pt idx="2445">
                  <c:v>-0.92549999999999999</c:v>
                </c:pt>
                <c:pt idx="2446">
                  <c:v>-0.9245000000000001</c:v>
                </c:pt>
                <c:pt idx="2447">
                  <c:v>-0.92349999999999999</c:v>
                </c:pt>
                <c:pt idx="2448">
                  <c:v>-0.9225000000000001</c:v>
                </c:pt>
                <c:pt idx="2449">
                  <c:v>-0.92149999999999999</c:v>
                </c:pt>
                <c:pt idx="2450">
                  <c:v>-0.9205000000000001</c:v>
                </c:pt>
                <c:pt idx="2451">
                  <c:v>-0.91949999999999998</c:v>
                </c:pt>
                <c:pt idx="2452">
                  <c:v>-0.91850000000000009</c:v>
                </c:pt>
                <c:pt idx="2453">
                  <c:v>-0.91749999999999998</c:v>
                </c:pt>
                <c:pt idx="2454">
                  <c:v>-0.91650000000000009</c:v>
                </c:pt>
                <c:pt idx="2455">
                  <c:v>-0.91549999999999998</c:v>
                </c:pt>
                <c:pt idx="2456">
                  <c:v>-0.91450000000000009</c:v>
                </c:pt>
                <c:pt idx="2457">
                  <c:v>-0.91349999999999998</c:v>
                </c:pt>
                <c:pt idx="2458">
                  <c:v>-0.91250000000000009</c:v>
                </c:pt>
                <c:pt idx="2459">
                  <c:v>-0.91149999999999998</c:v>
                </c:pt>
                <c:pt idx="2460">
                  <c:v>-0.91050000000000009</c:v>
                </c:pt>
                <c:pt idx="2461">
                  <c:v>-0.90949999999999998</c:v>
                </c:pt>
                <c:pt idx="2462">
                  <c:v>-0.90850000000000009</c:v>
                </c:pt>
                <c:pt idx="2463">
                  <c:v>-0.90749999999999997</c:v>
                </c:pt>
                <c:pt idx="2464">
                  <c:v>-0.90650000000000008</c:v>
                </c:pt>
                <c:pt idx="2465">
                  <c:v>-0.90549999999999997</c:v>
                </c:pt>
                <c:pt idx="2466">
                  <c:v>-0.90450000000000008</c:v>
                </c:pt>
                <c:pt idx="2467">
                  <c:v>-0.90349999999999997</c:v>
                </c:pt>
                <c:pt idx="2468">
                  <c:v>-0.90250000000000008</c:v>
                </c:pt>
                <c:pt idx="2469">
                  <c:v>-0.90149999999999997</c:v>
                </c:pt>
                <c:pt idx="2470">
                  <c:v>-0.90050000000000008</c:v>
                </c:pt>
                <c:pt idx="2471">
                  <c:v>-0.89950000000000019</c:v>
                </c:pt>
                <c:pt idx="2472">
                  <c:v>-0.8985000000000003</c:v>
                </c:pt>
                <c:pt idx="2473">
                  <c:v>-0.89750000000000019</c:v>
                </c:pt>
                <c:pt idx="2474">
                  <c:v>-0.8965000000000003</c:v>
                </c:pt>
                <c:pt idx="2475">
                  <c:v>-0.89550000000000018</c:v>
                </c:pt>
                <c:pt idx="2476">
                  <c:v>-0.89450000000000029</c:v>
                </c:pt>
                <c:pt idx="2477">
                  <c:v>-0.89350000000000018</c:v>
                </c:pt>
                <c:pt idx="2478">
                  <c:v>-0.89250000000000029</c:v>
                </c:pt>
                <c:pt idx="2479">
                  <c:v>-0.89150000000000018</c:v>
                </c:pt>
                <c:pt idx="2480">
                  <c:v>-0.89050000000000029</c:v>
                </c:pt>
                <c:pt idx="2481">
                  <c:v>-0.88950000000000018</c:v>
                </c:pt>
                <c:pt idx="2482">
                  <c:v>-0.88850000000000029</c:v>
                </c:pt>
                <c:pt idx="2483">
                  <c:v>-0.88750000000000018</c:v>
                </c:pt>
                <c:pt idx="2484">
                  <c:v>-0.88650000000000029</c:v>
                </c:pt>
                <c:pt idx="2485">
                  <c:v>-0.88549999999999951</c:v>
                </c:pt>
                <c:pt idx="2486">
                  <c:v>-0.88450000000000029</c:v>
                </c:pt>
                <c:pt idx="2487">
                  <c:v>-0.88349999999999951</c:v>
                </c:pt>
                <c:pt idx="2488">
                  <c:v>-0.88250000000000028</c:v>
                </c:pt>
                <c:pt idx="2489">
                  <c:v>-0.88149999999999951</c:v>
                </c:pt>
                <c:pt idx="2490">
                  <c:v>-0.88050000000000028</c:v>
                </c:pt>
                <c:pt idx="2491">
                  <c:v>-0.87949999999999995</c:v>
                </c:pt>
                <c:pt idx="2492">
                  <c:v>-0.87850000000000061</c:v>
                </c:pt>
                <c:pt idx="2493">
                  <c:v>-0.87749999999999995</c:v>
                </c:pt>
                <c:pt idx="2494">
                  <c:v>-0.87650000000000061</c:v>
                </c:pt>
                <c:pt idx="2495">
                  <c:v>-0.87549999999999994</c:v>
                </c:pt>
                <c:pt idx="2496">
                  <c:v>-0.87450000000000061</c:v>
                </c:pt>
                <c:pt idx="2497">
                  <c:v>-0.87349999999999994</c:v>
                </c:pt>
                <c:pt idx="2498">
                  <c:v>-0.87250000000000005</c:v>
                </c:pt>
                <c:pt idx="2499">
                  <c:v>-0.87149999999999994</c:v>
                </c:pt>
                <c:pt idx="2500">
                  <c:v>-0.87050000000000005</c:v>
                </c:pt>
                <c:pt idx="2501">
                  <c:v>-0.86949999999999994</c:v>
                </c:pt>
                <c:pt idx="2502">
                  <c:v>-0.86850000000000005</c:v>
                </c:pt>
                <c:pt idx="2503">
                  <c:v>-0.86749999999999994</c:v>
                </c:pt>
                <c:pt idx="2504">
                  <c:v>-0.86650000000000005</c:v>
                </c:pt>
                <c:pt idx="2505">
                  <c:v>-0.86549999999999994</c:v>
                </c:pt>
                <c:pt idx="2506">
                  <c:v>-0.86450000000000005</c:v>
                </c:pt>
                <c:pt idx="2507">
                  <c:v>-0.86349999999999993</c:v>
                </c:pt>
                <c:pt idx="2508">
                  <c:v>-0.86250000000000004</c:v>
                </c:pt>
                <c:pt idx="2509">
                  <c:v>-0.86149999999999993</c:v>
                </c:pt>
                <c:pt idx="2510">
                  <c:v>-0.86050000000000004</c:v>
                </c:pt>
                <c:pt idx="2511">
                  <c:v>-0.85949999999999993</c:v>
                </c:pt>
                <c:pt idx="2512">
                  <c:v>-0.85850000000000004</c:v>
                </c:pt>
                <c:pt idx="2513">
                  <c:v>-0.85749999999999993</c:v>
                </c:pt>
                <c:pt idx="2514">
                  <c:v>-0.85650000000000004</c:v>
                </c:pt>
                <c:pt idx="2515">
                  <c:v>-0.85549999999999993</c:v>
                </c:pt>
                <c:pt idx="2516">
                  <c:v>-0.85450000000000004</c:v>
                </c:pt>
                <c:pt idx="2517">
                  <c:v>-0.85349999999999993</c:v>
                </c:pt>
                <c:pt idx="2518">
                  <c:v>-0.85250000000000004</c:v>
                </c:pt>
                <c:pt idx="2519">
                  <c:v>-0.85149999999999992</c:v>
                </c:pt>
                <c:pt idx="2520">
                  <c:v>-0.85050000000000003</c:v>
                </c:pt>
                <c:pt idx="2521">
                  <c:v>-0.84949999999999992</c:v>
                </c:pt>
                <c:pt idx="2522">
                  <c:v>-0.84850000000000003</c:v>
                </c:pt>
                <c:pt idx="2523">
                  <c:v>-0.84749999999999992</c:v>
                </c:pt>
                <c:pt idx="2524">
                  <c:v>-0.84650000000000003</c:v>
                </c:pt>
                <c:pt idx="2525">
                  <c:v>-0.84549999999999992</c:v>
                </c:pt>
                <c:pt idx="2526">
                  <c:v>-0.84450000000000003</c:v>
                </c:pt>
                <c:pt idx="2527">
                  <c:v>-0.84349999999999992</c:v>
                </c:pt>
                <c:pt idx="2528">
                  <c:v>-0.84250000000000003</c:v>
                </c:pt>
                <c:pt idx="2529">
                  <c:v>-0.84149999999999991</c:v>
                </c:pt>
                <c:pt idx="2530">
                  <c:v>-0.84050000000000002</c:v>
                </c:pt>
                <c:pt idx="2531">
                  <c:v>-0.83949999999999991</c:v>
                </c:pt>
                <c:pt idx="2532">
                  <c:v>-0.83850000000000002</c:v>
                </c:pt>
                <c:pt idx="2533">
                  <c:v>-0.83749999999999991</c:v>
                </c:pt>
                <c:pt idx="2534">
                  <c:v>-0.83650000000000002</c:v>
                </c:pt>
                <c:pt idx="2535">
                  <c:v>-0.83549999999999991</c:v>
                </c:pt>
                <c:pt idx="2536">
                  <c:v>-0.83450000000000002</c:v>
                </c:pt>
                <c:pt idx="2537">
                  <c:v>-0.83349999999999991</c:v>
                </c:pt>
                <c:pt idx="2538">
                  <c:v>-0.83250000000000002</c:v>
                </c:pt>
                <c:pt idx="2539">
                  <c:v>-0.83150000000000013</c:v>
                </c:pt>
                <c:pt idx="2540">
                  <c:v>-0.83050000000000002</c:v>
                </c:pt>
                <c:pt idx="2541">
                  <c:v>-0.82950000000000013</c:v>
                </c:pt>
                <c:pt idx="2542">
                  <c:v>-0.82850000000000001</c:v>
                </c:pt>
                <c:pt idx="2543">
                  <c:v>-0.82750000000000012</c:v>
                </c:pt>
                <c:pt idx="2544">
                  <c:v>-0.82650000000000001</c:v>
                </c:pt>
                <c:pt idx="2545">
                  <c:v>-0.82550000000000012</c:v>
                </c:pt>
                <c:pt idx="2546">
                  <c:v>-0.82450000000000001</c:v>
                </c:pt>
                <c:pt idx="2547">
                  <c:v>-0.82350000000000012</c:v>
                </c:pt>
                <c:pt idx="2548">
                  <c:v>-0.82250000000000001</c:v>
                </c:pt>
                <c:pt idx="2549">
                  <c:v>-0.82150000000000012</c:v>
                </c:pt>
                <c:pt idx="2550">
                  <c:v>-0.82050000000000001</c:v>
                </c:pt>
                <c:pt idx="2551">
                  <c:v>-0.81950000000000012</c:v>
                </c:pt>
                <c:pt idx="2552">
                  <c:v>-0.81850000000000001</c:v>
                </c:pt>
                <c:pt idx="2553">
                  <c:v>-0.81750000000000012</c:v>
                </c:pt>
                <c:pt idx="2554">
                  <c:v>-0.8165</c:v>
                </c:pt>
                <c:pt idx="2555">
                  <c:v>-0.81550000000000011</c:v>
                </c:pt>
                <c:pt idx="2556">
                  <c:v>-0.8145</c:v>
                </c:pt>
                <c:pt idx="2557">
                  <c:v>-0.81350000000000011</c:v>
                </c:pt>
                <c:pt idx="2558">
                  <c:v>-0.8125</c:v>
                </c:pt>
                <c:pt idx="2559">
                  <c:v>-0.81150000000000011</c:v>
                </c:pt>
                <c:pt idx="2560">
                  <c:v>-0.8105</c:v>
                </c:pt>
                <c:pt idx="2561">
                  <c:v>-0.80950000000000011</c:v>
                </c:pt>
                <c:pt idx="2562">
                  <c:v>-0.8085</c:v>
                </c:pt>
                <c:pt idx="2563">
                  <c:v>-0.80750000000000011</c:v>
                </c:pt>
                <c:pt idx="2564">
                  <c:v>-0.80649999999999999</c:v>
                </c:pt>
                <c:pt idx="2565">
                  <c:v>-0.8055000000000001</c:v>
                </c:pt>
                <c:pt idx="2566">
                  <c:v>-0.80449999999999999</c:v>
                </c:pt>
                <c:pt idx="2567">
                  <c:v>-0.8035000000000001</c:v>
                </c:pt>
                <c:pt idx="2568">
                  <c:v>-0.80249999999999999</c:v>
                </c:pt>
                <c:pt idx="2569">
                  <c:v>-0.8015000000000001</c:v>
                </c:pt>
                <c:pt idx="2570">
                  <c:v>-0.80049999999999999</c:v>
                </c:pt>
                <c:pt idx="2571">
                  <c:v>-0.7995000000000001</c:v>
                </c:pt>
                <c:pt idx="2572">
                  <c:v>-0.79849999999999999</c:v>
                </c:pt>
                <c:pt idx="2573">
                  <c:v>-0.7975000000000001</c:v>
                </c:pt>
                <c:pt idx="2574">
                  <c:v>-0.79649999999999999</c:v>
                </c:pt>
                <c:pt idx="2575">
                  <c:v>-0.7955000000000001</c:v>
                </c:pt>
                <c:pt idx="2576">
                  <c:v>-0.79449999999999998</c:v>
                </c:pt>
                <c:pt idx="2577">
                  <c:v>-0.79350000000000009</c:v>
                </c:pt>
                <c:pt idx="2578">
                  <c:v>-0.79249999999999998</c:v>
                </c:pt>
                <c:pt idx="2579">
                  <c:v>-0.79150000000000009</c:v>
                </c:pt>
                <c:pt idx="2580">
                  <c:v>-0.79049999999999998</c:v>
                </c:pt>
                <c:pt idx="2581">
                  <c:v>-0.78950000000000009</c:v>
                </c:pt>
                <c:pt idx="2582">
                  <c:v>-0.78849999999999998</c:v>
                </c:pt>
                <c:pt idx="2583">
                  <c:v>-0.78750000000000009</c:v>
                </c:pt>
                <c:pt idx="2584">
                  <c:v>-0.78649999999999998</c:v>
                </c:pt>
                <c:pt idx="2585">
                  <c:v>-0.78550000000000009</c:v>
                </c:pt>
                <c:pt idx="2586">
                  <c:v>-0.78449999999999998</c:v>
                </c:pt>
                <c:pt idx="2587">
                  <c:v>-0.78350000000000009</c:v>
                </c:pt>
                <c:pt idx="2588">
                  <c:v>-0.78249999999999997</c:v>
                </c:pt>
                <c:pt idx="2589">
                  <c:v>-0.78150000000000008</c:v>
                </c:pt>
                <c:pt idx="2590">
                  <c:v>-0.78049999999999997</c:v>
                </c:pt>
                <c:pt idx="2591">
                  <c:v>-0.77950000000000064</c:v>
                </c:pt>
                <c:pt idx="2592">
                  <c:v>-0.77850000000000064</c:v>
                </c:pt>
                <c:pt idx="2593">
                  <c:v>-0.77750000000000064</c:v>
                </c:pt>
                <c:pt idx="2594">
                  <c:v>-0.77650000000000063</c:v>
                </c:pt>
                <c:pt idx="2595">
                  <c:v>-0.77550000000000063</c:v>
                </c:pt>
                <c:pt idx="2596">
                  <c:v>-0.77450000000000063</c:v>
                </c:pt>
                <c:pt idx="2597">
                  <c:v>-0.77350000000000063</c:v>
                </c:pt>
                <c:pt idx="2598">
                  <c:v>-0.77250000000000063</c:v>
                </c:pt>
                <c:pt idx="2599">
                  <c:v>-0.77150000000000063</c:v>
                </c:pt>
                <c:pt idx="2600">
                  <c:v>-0.77050000000000063</c:v>
                </c:pt>
                <c:pt idx="2601">
                  <c:v>-0.76950000000000063</c:v>
                </c:pt>
                <c:pt idx="2602">
                  <c:v>-0.76850000000000063</c:v>
                </c:pt>
                <c:pt idx="2603">
                  <c:v>-0.76750000000000063</c:v>
                </c:pt>
                <c:pt idx="2604">
                  <c:v>-0.76650000000000063</c:v>
                </c:pt>
                <c:pt idx="2605">
                  <c:v>-0.76550000000000062</c:v>
                </c:pt>
                <c:pt idx="2606">
                  <c:v>-0.76450000000000062</c:v>
                </c:pt>
                <c:pt idx="2607">
                  <c:v>-0.76350000000000062</c:v>
                </c:pt>
                <c:pt idx="2608">
                  <c:v>-0.76250000000000062</c:v>
                </c:pt>
                <c:pt idx="2609">
                  <c:v>-0.76150000000000062</c:v>
                </c:pt>
                <c:pt idx="2610">
                  <c:v>-0.76049999999999995</c:v>
                </c:pt>
                <c:pt idx="2611">
                  <c:v>-0.75950000000000062</c:v>
                </c:pt>
                <c:pt idx="2612">
                  <c:v>-0.75849999999999995</c:v>
                </c:pt>
                <c:pt idx="2613">
                  <c:v>-0.75750000000000062</c:v>
                </c:pt>
                <c:pt idx="2614">
                  <c:v>-0.75649999999999995</c:v>
                </c:pt>
                <c:pt idx="2615">
                  <c:v>-0.75550000000000062</c:v>
                </c:pt>
                <c:pt idx="2616">
                  <c:v>-0.75449999999999995</c:v>
                </c:pt>
                <c:pt idx="2617">
                  <c:v>-0.75350000000000061</c:v>
                </c:pt>
                <c:pt idx="2618">
                  <c:v>-0.75249999999999995</c:v>
                </c:pt>
                <c:pt idx="2619">
                  <c:v>-0.75150000000000061</c:v>
                </c:pt>
                <c:pt idx="2620">
                  <c:v>-0.75049999999999994</c:v>
                </c:pt>
                <c:pt idx="2621">
                  <c:v>-0.74950000000000061</c:v>
                </c:pt>
                <c:pt idx="2622">
                  <c:v>-0.74849999999999994</c:v>
                </c:pt>
                <c:pt idx="2623">
                  <c:v>-0.74750000000000005</c:v>
                </c:pt>
                <c:pt idx="2624">
                  <c:v>-0.74649999999999994</c:v>
                </c:pt>
                <c:pt idx="2625">
                  <c:v>-0.74550000000000005</c:v>
                </c:pt>
                <c:pt idx="2626">
                  <c:v>-0.74449999999999994</c:v>
                </c:pt>
                <c:pt idx="2627">
                  <c:v>-0.74350000000000005</c:v>
                </c:pt>
                <c:pt idx="2628">
                  <c:v>-0.74249999999999994</c:v>
                </c:pt>
                <c:pt idx="2629">
                  <c:v>-0.74150000000000005</c:v>
                </c:pt>
                <c:pt idx="2630">
                  <c:v>-0.74049999999999994</c:v>
                </c:pt>
                <c:pt idx="2631">
                  <c:v>-0.73950000000000005</c:v>
                </c:pt>
                <c:pt idx="2632">
                  <c:v>-0.73850000000000005</c:v>
                </c:pt>
                <c:pt idx="2633">
                  <c:v>-0.73750000000000004</c:v>
                </c:pt>
                <c:pt idx="2634">
                  <c:v>-0.73650000000000004</c:v>
                </c:pt>
                <c:pt idx="2635">
                  <c:v>-0.73550000000000004</c:v>
                </c:pt>
                <c:pt idx="2636">
                  <c:v>-0.73450000000000004</c:v>
                </c:pt>
                <c:pt idx="2637">
                  <c:v>-0.73350000000000004</c:v>
                </c:pt>
                <c:pt idx="2638">
                  <c:v>-0.73250000000000004</c:v>
                </c:pt>
                <c:pt idx="2639">
                  <c:v>-0.73150000000000004</c:v>
                </c:pt>
                <c:pt idx="2640">
                  <c:v>-0.73050000000000004</c:v>
                </c:pt>
                <c:pt idx="2641">
                  <c:v>-0.72950000000000004</c:v>
                </c:pt>
                <c:pt idx="2642">
                  <c:v>-0.72850000000000004</c:v>
                </c:pt>
                <c:pt idx="2643">
                  <c:v>-0.72750000000000004</c:v>
                </c:pt>
                <c:pt idx="2644">
                  <c:v>-0.72650000000000003</c:v>
                </c:pt>
                <c:pt idx="2645">
                  <c:v>-0.72550000000000003</c:v>
                </c:pt>
                <c:pt idx="2646">
                  <c:v>-0.72450000000000003</c:v>
                </c:pt>
                <c:pt idx="2647">
                  <c:v>-0.72350000000000003</c:v>
                </c:pt>
                <c:pt idx="2648">
                  <c:v>-0.72250000000000003</c:v>
                </c:pt>
                <c:pt idx="2649">
                  <c:v>-0.72150000000000003</c:v>
                </c:pt>
                <c:pt idx="2650">
                  <c:v>-0.72050000000000003</c:v>
                </c:pt>
                <c:pt idx="2651">
                  <c:v>-0.71950000000000003</c:v>
                </c:pt>
                <c:pt idx="2652">
                  <c:v>-0.71850000000000003</c:v>
                </c:pt>
                <c:pt idx="2653">
                  <c:v>-0.71750000000000003</c:v>
                </c:pt>
                <c:pt idx="2654">
                  <c:v>-0.71650000000000003</c:v>
                </c:pt>
                <c:pt idx="2655">
                  <c:v>-0.71550000000000002</c:v>
                </c:pt>
                <c:pt idx="2656">
                  <c:v>-0.71450000000000002</c:v>
                </c:pt>
                <c:pt idx="2657">
                  <c:v>-0.71350000000000002</c:v>
                </c:pt>
                <c:pt idx="2658">
                  <c:v>-0.71250000000000002</c:v>
                </c:pt>
                <c:pt idx="2659">
                  <c:v>-0.71150000000000002</c:v>
                </c:pt>
                <c:pt idx="2660">
                  <c:v>-0.71050000000000002</c:v>
                </c:pt>
                <c:pt idx="2661">
                  <c:v>-0.70950000000000002</c:v>
                </c:pt>
                <c:pt idx="2662">
                  <c:v>-0.70850000000000002</c:v>
                </c:pt>
                <c:pt idx="2663">
                  <c:v>-0.70750000000000002</c:v>
                </c:pt>
                <c:pt idx="2664">
                  <c:v>-0.70650000000000002</c:v>
                </c:pt>
                <c:pt idx="2665">
                  <c:v>-0.70550000000000002</c:v>
                </c:pt>
                <c:pt idx="2666">
                  <c:v>-0.70450000000000002</c:v>
                </c:pt>
                <c:pt idx="2667">
                  <c:v>-0.70350000000000001</c:v>
                </c:pt>
                <c:pt idx="2668">
                  <c:v>-0.70250000000000001</c:v>
                </c:pt>
                <c:pt idx="2669">
                  <c:v>-0.70150000000000001</c:v>
                </c:pt>
                <c:pt idx="2670">
                  <c:v>-0.70050000000000001</c:v>
                </c:pt>
                <c:pt idx="2671">
                  <c:v>-0.69950000000000023</c:v>
                </c:pt>
                <c:pt idx="2672">
                  <c:v>-0.69850000000000023</c:v>
                </c:pt>
                <c:pt idx="2673">
                  <c:v>-0.69750000000000023</c:v>
                </c:pt>
                <c:pt idx="2674">
                  <c:v>-0.69650000000000023</c:v>
                </c:pt>
                <c:pt idx="2675">
                  <c:v>-0.69550000000000023</c:v>
                </c:pt>
                <c:pt idx="2676">
                  <c:v>-0.69450000000000023</c:v>
                </c:pt>
                <c:pt idx="2677">
                  <c:v>-0.69350000000000023</c:v>
                </c:pt>
                <c:pt idx="2678">
                  <c:v>-0.69250000000000023</c:v>
                </c:pt>
                <c:pt idx="2679">
                  <c:v>-0.69150000000000023</c:v>
                </c:pt>
                <c:pt idx="2680">
                  <c:v>-0.69050000000000022</c:v>
                </c:pt>
                <c:pt idx="2681">
                  <c:v>-0.68950000000000022</c:v>
                </c:pt>
                <c:pt idx="2682">
                  <c:v>-0.68850000000000022</c:v>
                </c:pt>
                <c:pt idx="2683">
                  <c:v>-0.68750000000000022</c:v>
                </c:pt>
                <c:pt idx="2684">
                  <c:v>-0.68650000000000022</c:v>
                </c:pt>
                <c:pt idx="2685">
                  <c:v>-0.68550000000000022</c:v>
                </c:pt>
                <c:pt idx="2686">
                  <c:v>-0.68450000000000022</c:v>
                </c:pt>
                <c:pt idx="2687">
                  <c:v>-0.68350000000000022</c:v>
                </c:pt>
                <c:pt idx="2688">
                  <c:v>-0.68250000000000022</c:v>
                </c:pt>
                <c:pt idx="2689">
                  <c:v>-0.68150000000000022</c:v>
                </c:pt>
                <c:pt idx="2690">
                  <c:v>-0.68050000000000022</c:v>
                </c:pt>
                <c:pt idx="2691">
                  <c:v>-0.6795000000000011</c:v>
                </c:pt>
                <c:pt idx="2692">
                  <c:v>-0.6785000000000011</c:v>
                </c:pt>
                <c:pt idx="2693">
                  <c:v>-0.6775000000000011</c:v>
                </c:pt>
                <c:pt idx="2694">
                  <c:v>-0.67650000000000121</c:v>
                </c:pt>
                <c:pt idx="2695">
                  <c:v>-0.6755000000000011</c:v>
                </c:pt>
                <c:pt idx="2696">
                  <c:v>-0.67450000000000065</c:v>
                </c:pt>
                <c:pt idx="2697">
                  <c:v>-0.67350000000000065</c:v>
                </c:pt>
                <c:pt idx="2698">
                  <c:v>-0.67250000000000065</c:v>
                </c:pt>
                <c:pt idx="2699">
                  <c:v>-0.67150000000000065</c:v>
                </c:pt>
                <c:pt idx="2700">
                  <c:v>-0.67050000000000065</c:v>
                </c:pt>
                <c:pt idx="2701">
                  <c:v>-0.66950000000000065</c:v>
                </c:pt>
                <c:pt idx="2702">
                  <c:v>-0.66850000000000065</c:v>
                </c:pt>
                <c:pt idx="2703">
                  <c:v>-0.66750000000000065</c:v>
                </c:pt>
                <c:pt idx="2704">
                  <c:v>-0.66650000000000065</c:v>
                </c:pt>
                <c:pt idx="2705">
                  <c:v>-0.66550000000000065</c:v>
                </c:pt>
                <c:pt idx="2706">
                  <c:v>-0.66450000000000065</c:v>
                </c:pt>
                <c:pt idx="2707">
                  <c:v>-0.66350000000000064</c:v>
                </c:pt>
                <c:pt idx="2708">
                  <c:v>-0.66250000000000064</c:v>
                </c:pt>
                <c:pt idx="2709">
                  <c:v>-0.66150000000000064</c:v>
                </c:pt>
                <c:pt idx="2710">
                  <c:v>-0.66050000000000064</c:v>
                </c:pt>
                <c:pt idx="2711">
                  <c:v>-0.65950000000000064</c:v>
                </c:pt>
                <c:pt idx="2712">
                  <c:v>-0.65850000000000064</c:v>
                </c:pt>
                <c:pt idx="2713">
                  <c:v>-0.65750000000000064</c:v>
                </c:pt>
                <c:pt idx="2714">
                  <c:v>-0.65650000000000064</c:v>
                </c:pt>
                <c:pt idx="2715">
                  <c:v>-0.65550000000000064</c:v>
                </c:pt>
                <c:pt idx="2716">
                  <c:v>-0.65450000000000064</c:v>
                </c:pt>
                <c:pt idx="2717">
                  <c:v>-0.65350000000000064</c:v>
                </c:pt>
                <c:pt idx="2718">
                  <c:v>-0.65250000000000064</c:v>
                </c:pt>
                <c:pt idx="2719">
                  <c:v>-0.65150000000000063</c:v>
                </c:pt>
                <c:pt idx="2720">
                  <c:v>-0.65050000000000063</c:v>
                </c:pt>
                <c:pt idx="2721">
                  <c:v>-0.64950000000000063</c:v>
                </c:pt>
                <c:pt idx="2722">
                  <c:v>-0.64850000000000063</c:v>
                </c:pt>
                <c:pt idx="2723">
                  <c:v>-0.64750000000000063</c:v>
                </c:pt>
                <c:pt idx="2724">
                  <c:v>-0.64650000000000063</c:v>
                </c:pt>
                <c:pt idx="2725">
                  <c:v>-0.64550000000000063</c:v>
                </c:pt>
                <c:pt idx="2726">
                  <c:v>-0.64450000000000063</c:v>
                </c:pt>
                <c:pt idx="2727">
                  <c:v>-0.64350000000000063</c:v>
                </c:pt>
                <c:pt idx="2728">
                  <c:v>-0.64250000000000063</c:v>
                </c:pt>
                <c:pt idx="2729">
                  <c:v>-0.64150000000000063</c:v>
                </c:pt>
                <c:pt idx="2730">
                  <c:v>-0.64050000000000062</c:v>
                </c:pt>
                <c:pt idx="2731">
                  <c:v>-0.63950000000000062</c:v>
                </c:pt>
                <c:pt idx="2732">
                  <c:v>-0.63850000000000062</c:v>
                </c:pt>
                <c:pt idx="2733">
                  <c:v>-0.63750000000000062</c:v>
                </c:pt>
                <c:pt idx="2734">
                  <c:v>-0.63650000000000062</c:v>
                </c:pt>
                <c:pt idx="2735">
                  <c:v>-0.63549999999999995</c:v>
                </c:pt>
                <c:pt idx="2736">
                  <c:v>-0.63450000000000062</c:v>
                </c:pt>
                <c:pt idx="2737">
                  <c:v>-0.63349999999999995</c:v>
                </c:pt>
                <c:pt idx="2738">
                  <c:v>-0.63250000000000062</c:v>
                </c:pt>
                <c:pt idx="2739">
                  <c:v>-0.63149999999999995</c:v>
                </c:pt>
                <c:pt idx="2740">
                  <c:v>-0.63050000000000062</c:v>
                </c:pt>
                <c:pt idx="2741">
                  <c:v>-0.62949999999999995</c:v>
                </c:pt>
                <c:pt idx="2742">
                  <c:v>-0.62850000000000061</c:v>
                </c:pt>
                <c:pt idx="2743">
                  <c:v>-0.62749999999999995</c:v>
                </c:pt>
                <c:pt idx="2744">
                  <c:v>-0.62650000000000061</c:v>
                </c:pt>
                <c:pt idx="2745">
                  <c:v>-0.62549999999999994</c:v>
                </c:pt>
                <c:pt idx="2746">
                  <c:v>-0.62450000000000061</c:v>
                </c:pt>
                <c:pt idx="2747">
                  <c:v>-0.62349999999999994</c:v>
                </c:pt>
                <c:pt idx="2748">
                  <c:v>-0.62250000000000005</c:v>
                </c:pt>
                <c:pt idx="2749">
                  <c:v>-0.62149999999999994</c:v>
                </c:pt>
                <c:pt idx="2750">
                  <c:v>-0.62050000000000005</c:v>
                </c:pt>
                <c:pt idx="2751">
                  <c:v>-0.61949999999999994</c:v>
                </c:pt>
                <c:pt idx="2752">
                  <c:v>-0.61850000000000005</c:v>
                </c:pt>
                <c:pt idx="2753">
                  <c:v>-0.61749999999999994</c:v>
                </c:pt>
                <c:pt idx="2754">
                  <c:v>-0.61650000000000005</c:v>
                </c:pt>
                <c:pt idx="2755">
                  <c:v>-0.61549999999999994</c:v>
                </c:pt>
                <c:pt idx="2756">
                  <c:v>-0.61450000000000005</c:v>
                </c:pt>
                <c:pt idx="2757">
                  <c:v>-0.61350000000000005</c:v>
                </c:pt>
                <c:pt idx="2758">
                  <c:v>-0.61250000000000004</c:v>
                </c:pt>
                <c:pt idx="2759">
                  <c:v>-0.61150000000000004</c:v>
                </c:pt>
                <c:pt idx="2760">
                  <c:v>-0.61050000000000004</c:v>
                </c:pt>
                <c:pt idx="2761">
                  <c:v>-0.60950000000000004</c:v>
                </c:pt>
                <c:pt idx="2762">
                  <c:v>-0.60850000000000004</c:v>
                </c:pt>
                <c:pt idx="2763">
                  <c:v>-0.60750000000000004</c:v>
                </c:pt>
                <c:pt idx="2764">
                  <c:v>-0.60650000000000004</c:v>
                </c:pt>
                <c:pt idx="2765">
                  <c:v>-0.60550000000000004</c:v>
                </c:pt>
                <c:pt idx="2766">
                  <c:v>-0.60450000000000004</c:v>
                </c:pt>
                <c:pt idx="2767">
                  <c:v>-0.60350000000000004</c:v>
                </c:pt>
                <c:pt idx="2768">
                  <c:v>-0.60250000000000004</c:v>
                </c:pt>
                <c:pt idx="2769">
                  <c:v>-0.60150000000000003</c:v>
                </c:pt>
                <c:pt idx="2770">
                  <c:v>-0.60050000000000003</c:v>
                </c:pt>
                <c:pt idx="2771">
                  <c:v>-0.59949999999999959</c:v>
                </c:pt>
                <c:pt idx="2772">
                  <c:v>-0.59849999999999959</c:v>
                </c:pt>
                <c:pt idx="2773">
                  <c:v>-0.59749999999999959</c:v>
                </c:pt>
                <c:pt idx="2774">
                  <c:v>-0.59649999999999959</c:v>
                </c:pt>
                <c:pt idx="2775">
                  <c:v>-0.59549999999999959</c:v>
                </c:pt>
                <c:pt idx="2776">
                  <c:v>-0.59449999999999958</c:v>
                </c:pt>
                <c:pt idx="2777">
                  <c:v>-0.59349999999999958</c:v>
                </c:pt>
                <c:pt idx="2778">
                  <c:v>-0.59249999999999958</c:v>
                </c:pt>
                <c:pt idx="2779">
                  <c:v>-0.59149999999999958</c:v>
                </c:pt>
                <c:pt idx="2780">
                  <c:v>-0.59049999999999958</c:v>
                </c:pt>
                <c:pt idx="2781">
                  <c:v>-0.58949999999999958</c:v>
                </c:pt>
                <c:pt idx="2782">
                  <c:v>-0.58849999999999958</c:v>
                </c:pt>
                <c:pt idx="2783">
                  <c:v>-0.58749999999999958</c:v>
                </c:pt>
                <c:pt idx="2784">
                  <c:v>-0.58649999999999958</c:v>
                </c:pt>
                <c:pt idx="2785">
                  <c:v>-0.58549999999999958</c:v>
                </c:pt>
                <c:pt idx="2786">
                  <c:v>-0.58449999999999958</c:v>
                </c:pt>
                <c:pt idx="2787">
                  <c:v>-0.58349999999999957</c:v>
                </c:pt>
                <c:pt idx="2788">
                  <c:v>-0.58249999999999957</c:v>
                </c:pt>
                <c:pt idx="2789">
                  <c:v>-0.58149999999999957</c:v>
                </c:pt>
                <c:pt idx="2790">
                  <c:v>-0.58049999999999957</c:v>
                </c:pt>
                <c:pt idx="2791">
                  <c:v>-0.57950000000000002</c:v>
                </c:pt>
                <c:pt idx="2792">
                  <c:v>-0.57850000000000001</c:v>
                </c:pt>
                <c:pt idx="2793">
                  <c:v>-0.57750000000000001</c:v>
                </c:pt>
                <c:pt idx="2794">
                  <c:v>-0.57650000000000001</c:v>
                </c:pt>
                <c:pt idx="2795">
                  <c:v>-0.57550000000000001</c:v>
                </c:pt>
                <c:pt idx="2796">
                  <c:v>-0.57450000000000001</c:v>
                </c:pt>
                <c:pt idx="2797">
                  <c:v>-0.57350000000000001</c:v>
                </c:pt>
                <c:pt idx="2798">
                  <c:v>-0.57250000000000001</c:v>
                </c:pt>
                <c:pt idx="2799">
                  <c:v>-0.57150000000000001</c:v>
                </c:pt>
                <c:pt idx="2800">
                  <c:v>-0.57050000000000001</c:v>
                </c:pt>
                <c:pt idx="2801">
                  <c:v>-0.56950000000000001</c:v>
                </c:pt>
                <c:pt idx="2802">
                  <c:v>-0.56850000000000001</c:v>
                </c:pt>
                <c:pt idx="2803">
                  <c:v>-0.5675</c:v>
                </c:pt>
                <c:pt idx="2804">
                  <c:v>-0.5665</c:v>
                </c:pt>
                <c:pt idx="2805">
                  <c:v>-0.5655</c:v>
                </c:pt>
                <c:pt idx="2806">
                  <c:v>-0.5645</c:v>
                </c:pt>
                <c:pt idx="2807">
                  <c:v>-0.5635</c:v>
                </c:pt>
                <c:pt idx="2808">
                  <c:v>-0.5625</c:v>
                </c:pt>
                <c:pt idx="2809">
                  <c:v>-0.5615</c:v>
                </c:pt>
                <c:pt idx="2810">
                  <c:v>-0.5605</c:v>
                </c:pt>
                <c:pt idx="2811">
                  <c:v>-0.5595</c:v>
                </c:pt>
                <c:pt idx="2812">
                  <c:v>-0.5585</c:v>
                </c:pt>
                <c:pt idx="2813">
                  <c:v>-0.5575</c:v>
                </c:pt>
                <c:pt idx="2814">
                  <c:v>-0.55649999999999999</c:v>
                </c:pt>
                <c:pt idx="2815">
                  <c:v>-0.55549999999999999</c:v>
                </c:pt>
                <c:pt idx="2816">
                  <c:v>-0.55449999999999999</c:v>
                </c:pt>
                <c:pt idx="2817">
                  <c:v>-0.55349999999999999</c:v>
                </c:pt>
                <c:pt idx="2818">
                  <c:v>-0.55249999999999999</c:v>
                </c:pt>
                <c:pt idx="2819">
                  <c:v>-0.5515000000000001</c:v>
                </c:pt>
                <c:pt idx="2820">
                  <c:v>-0.55049999999999999</c:v>
                </c:pt>
                <c:pt idx="2821">
                  <c:v>-0.5495000000000001</c:v>
                </c:pt>
                <c:pt idx="2822">
                  <c:v>-0.54849999999999999</c:v>
                </c:pt>
                <c:pt idx="2823">
                  <c:v>-0.5475000000000001</c:v>
                </c:pt>
                <c:pt idx="2824">
                  <c:v>-0.54649999999999999</c:v>
                </c:pt>
                <c:pt idx="2825">
                  <c:v>-0.5455000000000001</c:v>
                </c:pt>
                <c:pt idx="2826">
                  <c:v>-0.54449999999999998</c:v>
                </c:pt>
                <c:pt idx="2827">
                  <c:v>-0.54350000000000009</c:v>
                </c:pt>
                <c:pt idx="2828">
                  <c:v>-0.54249999999999998</c:v>
                </c:pt>
                <c:pt idx="2829">
                  <c:v>-0.54150000000000009</c:v>
                </c:pt>
                <c:pt idx="2830">
                  <c:v>-0.54049999999999998</c:v>
                </c:pt>
                <c:pt idx="2831">
                  <c:v>-0.53950000000000009</c:v>
                </c:pt>
                <c:pt idx="2832">
                  <c:v>-0.53849999999999998</c:v>
                </c:pt>
                <c:pt idx="2833">
                  <c:v>-0.53750000000000009</c:v>
                </c:pt>
                <c:pt idx="2834">
                  <c:v>-0.53649999999999998</c:v>
                </c:pt>
                <c:pt idx="2835">
                  <c:v>-0.53550000000000009</c:v>
                </c:pt>
                <c:pt idx="2836">
                  <c:v>-0.53449999999999998</c:v>
                </c:pt>
                <c:pt idx="2837">
                  <c:v>-0.53350000000000009</c:v>
                </c:pt>
                <c:pt idx="2838">
                  <c:v>-0.53249999999999997</c:v>
                </c:pt>
                <c:pt idx="2839">
                  <c:v>-0.53150000000000008</c:v>
                </c:pt>
                <c:pt idx="2840">
                  <c:v>-0.53049999999999997</c:v>
                </c:pt>
                <c:pt idx="2841">
                  <c:v>-0.52950000000000008</c:v>
                </c:pt>
                <c:pt idx="2842">
                  <c:v>-0.52849999999999997</c:v>
                </c:pt>
                <c:pt idx="2843">
                  <c:v>-0.52750000000000008</c:v>
                </c:pt>
                <c:pt idx="2844">
                  <c:v>-0.52649999999999997</c:v>
                </c:pt>
                <c:pt idx="2845">
                  <c:v>-0.52550000000000008</c:v>
                </c:pt>
                <c:pt idx="2846">
                  <c:v>-0.52449999999999997</c:v>
                </c:pt>
                <c:pt idx="2847">
                  <c:v>-0.52350000000000008</c:v>
                </c:pt>
                <c:pt idx="2848">
                  <c:v>-0.52249999999999996</c:v>
                </c:pt>
                <c:pt idx="2849">
                  <c:v>-0.52150000000000007</c:v>
                </c:pt>
                <c:pt idx="2850">
                  <c:v>-0.52049999999999996</c:v>
                </c:pt>
                <c:pt idx="2851">
                  <c:v>-0.51950000000000007</c:v>
                </c:pt>
                <c:pt idx="2852">
                  <c:v>-0.51849999999999996</c:v>
                </c:pt>
                <c:pt idx="2853">
                  <c:v>-0.51750000000000007</c:v>
                </c:pt>
                <c:pt idx="2854">
                  <c:v>-0.51649999999999996</c:v>
                </c:pt>
                <c:pt idx="2855">
                  <c:v>-0.51550000000000007</c:v>
                </c:pt>
                <c:pt idx="2856">
                  <c:v>-0.51449999999999996</c:v>
                </c:pt>
                <c:pt idx="2857">
                  <c:v>-0.51350000000000007</c:v>
                </c:pt>
                <c:pt idx="2858">
                  <c:v>-0.51249999999999996</c:v>
                </c:pt>
                <c:pt idx="2859">
                  <c:v>-0.51150000000000007</c:v>
                </c:pt>
                <c:pt idx="2860">
                  <c:v>-0.51049999999999951</c:v>
                </c:pt>
                <c:pt idx="2861">
                  <c:v>-0.50950000000000006</c:v>
                </c:pt>
                <c:pt idx="2862">
                  <c:v>-0.50849999999999951</c:v>
                </c:pt>
                <c:pt idx="2863">
                  <c:v>-0.50750000000000006</c:v>
                </c:pt>
                <c:pt idx="2864">
                  <c:v>-0.50649999999999951</c:v>
                </c:pt>
                <c:pt idx="2865">
                  <c:v>-0.50550000000000006</c:v>
                </c:pt>
                <c:pt idx="2866">
                  <c:v>-0.50450000000000006</c:v>
                </c:pt>
                <c:pt idx="2867">
                  <c:v>-0.50350000000000006</c:v>
                </c:pt>
                <c:pt idx="2868">
                  <c:v>-0.50250000000000006</c:v>
                </c:pt>
                <c:pt idx="2869">
                  <c:v>-0.50150000000000006</c:v>
                </c:pt>
                <c:pt idx="2870">
                  <c:v>-0.50050000000000006</c:v>
                </c:pt>
                <c:pt idx="2871">
                  <c:v>-0.49950000000000061</c:v>
                </c:pt>
                <c:pt idx="2872">
                  <c:v>-0.49850000000000061</c:v>
                </c:pt>
                <c:pt idx="2873">
                  <c:v>-0.49750000000000061</c:v>
                </c:pt>
                <c:pt idx="2874">
                  <c:v>-0.49650000000000061</c:v>
                </c:pt>
                <c:pt idx="2875">
                  <c:v>-0.49550000000000038</c:v>
                </c:pt>
                <c:pt idx="2876">
                  <c:v>-0.49450000000000038</c:v>
                </c:pt>
                <c:pt idx="2877">
                  <c:v>-0.49350000000000038</c:v>
                </c:pt>
                <c:pt idx="2878">
                  <c:v>-0.49250000000000038</c:v>
                </c:pt>
                <c:pt idx="2879">
                  <c:v>-0.49150000000000038</c:v>
                </c:pt>
                <c:pt idx="2880">
                  <c:v>-0.49050000000000032</c:v>
                </c:pt>
                <c:pt idx="2881">
                  <c:v>-0.48950000000000032</c:v>
                </c:pt>
                <c:pt idx="2882">
                  <c:v>-0.48850000000000032</c:v>
                </c:pt>
                <c:pt idx="2883">
                  <c:v>-0.48750000000000032</c:v>
                </c:pt>
                <c:pt idx="2884">
                  <c:v>-0.48650000000000032</c:v>
                </c:pt>
                <c:pt idx="2885">
                  <c:v>-0.48550000000000032</c:v>
                </c:pt>
                <c:pt idx="2886">
                  <c:v>-0.48450000000000032</c:v>
                </c:pt>
                <c:pt idx="2887">
                  <c:v>-0.48350000000000032</c:v>
                </c:pt>
                <c:pt idx="2888">
                  <c:v>-0.48250000000000032</c:v>
                </c:pt>
                <c:pt idx="2889">
                  <c:v>-0.48150000000000032</c:v>
                </c:pt>
                <c:pt idx="2890">
                  <c:v>-0.48050000000000032</c:v>
                </c:pt>
                <c:pt idx="2891">
                  <c:v>-0.47950000000000031</c:v>
                </c:pt>
                <c:pt idx="2892">
                  <c:v>-0.47850000000000031</c:v>
                </c:pt>
                <c:pt idx="2893">
                  <c:v>-0.47750000000000031</c:v>
                </c:pt>
                <c:pt idx="2894">
                  <c:v>-0.47650000000000031</c:v>
                </c:pt>
                <c:pt idx="2895">
                  <c:v>-0.47550000000000031</c:v>
                </c:pt>
                <c:pt idx="2896">
                  <c:v>-0.47450000000000031</c:v>
                </c:pt>
                <c:pt idx="2897">
                  <c:v>-0.47350000000000031</c:v>
                </c:pt>
                <c:pt idx="2898">
                  <c:v>-0.47250000000000031</c:v>
                </c:pt>
                <c:pt idx="2899">
                  <c:v>-0.47150000000000031</c:v>
                </c:pt>
                <c:pt idx="2900">
                  <c:v>-0.47050000000000008</c:v>
                </c:pt>
                <c:pt idx="2901">
                  <c:v>-0.46950000000000008</c:v>
                </c:pt>
                <c:pt idx="2902">
                  <c:v>-0.46850000000000008</c:v>
                </c:pt>
                <c:pt idx="2903">
                  <c:v>-0.46750000000000008</c:v>
                </c:pt>
                <c:pt idx="2904">
                  <c:v>-0.46650000000000008</c:v>
                </c:pt>
                <c:pt idx="2905">
                  <c:v>-0.46550000000000002</c:v>
                </c:pt>
                <c:pt idx="2906">
                  <c:v>-0.46450000000000002</c:v>
                </c:pt>
                <c:pt idx="2907">
                  <c:v>-0.46350000000000002</c:v>
                </c:pt>
                <c:pt idx="2908">
                  <c:v>-0.46250000000000002</c:v>
                </c:pt>
                <c:pt idx="2909">
                  <c:v>-0.46150000000000002</c:v>
                </c:pt>
                <c:pt idx="2910">
                  <c:v>-0.46050000000000002</c:v>
                </c:pt>
                <c:pt idx="2911">
                  <c:v>-0.45950000000000002</c:v>
                </c:pt>
                <c:pt idx="2912">
                  <c:v>-0.45850000000000002</c:v>
                </c:pt>
                <c:pt idx="2913">
                  <c:v>-0.45750000000000002</c:v>
                </c:pt>
                <c:pt idx="2914">
                  <c:v>-0.45650000000000002</c:v>
                </c:pt>
                <c:pt idx="2915">
                  <c:v>-0.45550000000000002</c:v>
                </c:pt>
                <c:pt idx="2916">
                  <c:v>-0.45450000000000002</c:v>
                </c:pt>
                <c:pt idx="2917">
                  <c:v>-0.45350000000000001</c:v>
                </c:pt>
                <c:pt idx="2918">
                  <c:v>-0.45250000000000001</c:v>
                </c:pt>
                <c:pt idx="2919">
                  <c:v>-0.45150000000000001</c:v>
                </c:pt>
                <c:pt idx="2920">
                  <c:v>-0.45050000000000001</c:v>
                </c:pt>
                <c:pt idx="2921">
                  <c:v>-0.44950000000000012</c:v>
                </c:pt>
                <c:pt idx="2922">
                  <c:v>-0.44850000000000012</c:v>
                </c:pt>
                <c:pt idx="2923">
                  <c:v>-0.44750000000000012</c:v>
                </c:pt>
                <c:pt idx="2924">
                  <c:v>-0.44650000000000012</c:v>
                </c:pt>
                <c:pt idx="2925">
                  <c:v>-0.44550000000000012</c:v>
                </c:pt>
                <c:pt idx="2926">
                  <c:v>-0.44450000000000012</c:v>
                </c:pt>
                <c:pt idx="2927">
                  <c:v>-0.44350000000000012</c:v>
                </c:pt>
                <c:pt idx="2928">
                  <c:v>-0.44250000000000012</c:v>
                </c:pt>
                <c:pt idx="2929">
                  <c:v>-0.44150000000000011</c:v>
                </c:pt>
                <c:pt idx="2930">
                  <c:v>-0.44050000000000011</c:v>
                </c:pt>
                <c:pt idx="2931">
                  <c:v>-0.43950000000000056</c:v>
                </c:pt>
                <c:pt idx="2932">
                  <c:v>-0.43850000000000056</c:v>
                </c:pt>
                <c:pt idx="2933">
                  <c:v>-0.43750000000000056</c:v>
                </c:pt>
                <c:pt idx="2934">
                  <c:v>-0.43650000000000055</c:v>
                </c:pt>
                <c:pt idx="2935">
                  <c:v>-0.43550000000000055</c:v>
                </c:pt>
                <c:pt idx="2936">
                  <c:v>-0.43450000000000055</c:v>
                </c:pt>
                <c:pt idx="2937">
                  <c:v>-0.43350000000000055</c:v>
                </c:pt>
                <c:pt idx="2938">
                  <c:v>-0.43250000000000038</c:v>
                </c:pt>
                <c:pt idx="2939">
                  <c:v>-0.43150000000000038</c:v>
                </c:pt>
                <c:pt idx="2940">
                  <c:v>-0.43050000000000038</c:v>
                </c:pt>
                <c:pt idx="2941">
                  <c:v>-0.42950000000000038</c:v>
                </c:pt>
                <c:pt idx="2942">
                  <c:v>-0.42850000000000038</c:v>
                </c:pt>
                <c:pt idx="2943">
                  <c:v>-0.42750000000000032</c:v>
                </c:pt>
                <c:pt idx="2944">
                  <c:v>-0.42650000000000032</c:v>
                </c:pt>
                <c:pt idx="2945">
                  <c:v>-0.42550000000000032</c:v>
                </c:pt>
                <c:pt idx="2946">
                  <c:v>-0.42450000000000032</c:v>
                </c:pt>
                <c:pt idx="2947">
                  <c:v>-0.42350000000000032</c:v>
                </c:pt>
                <c:pt idx="2948">
                  <c:v>-0.42250000000000032</c:v>
                </c:pt>
                <c:pt idx="2949">
                  <c:v>-0.42150000000000032</c:v>
                </c:pt>
                <c:pt idx="2950">
                  <c:v>-0.42050000000000032</c:v>
                </c:pt>
                <c:pt idx="2951">
                  <c:v>-0.41950000000000032</c:v>
                </c:pt>
                <c:pt idx="2952">
                  <c:v>-0.41850000000000032</c:v>
                </c:pt>
                <c:pt idx="2953">
                  <c:v>-0.41750000000000032</c:v>
                </c:pt>
                <c:pt idx="2954">
                  <c:v>-0.41650000000000031</c:v>
                </c:pt>
                <c:pt idx="2955">
                  <c:v>-0.41550000000000031</c:v>
                </c:pt>
                <c:pt idx="2956">
                  <c:v>-0.41450000000000031</c:v>
                </c:pt>
                <c:pt idx="2957">
                  <c:v>-0.41350000000000031</c:v>
                </c:pt>
                <c:pt idx="2958">
                  <c:v>-0.41250000000000031</c:v>
                </c:pt>
                <c:pt idx="2959">
                  <c:v>-0.41150000000000031</c:v>
                </c:pt>
                <c:pt idx="2960">
                  <c:v>-0.41050000000000031</c:v>
                </c:pt>
                <c:pt idx="2961">
                  <c:v>-0.40950000000000031</c:v>
                </c:pt>
                <c:pt idx="2962">
                  <c:v>-0.40850000000000031</c:v>
                </c:pt>
                <c:pt idx="2963">
                  <c:v>-0.40750000000000008</c:v>
                </c:pt>
                <c:pt idx="2964">
                  <c:v>-0.40650000000000008</c:v>
                </c:pt>
                <c:pt idx="2965">
                  <c:v>-0.40550000000000008</c:v>
                </c:pt>
                <c:pt idx="2966">
                  <c:v>-0.40450000000000008</c:v>
                </c:pt>
                <c:pt idx="2967">
                  <c:v>-0.40350000000000008</c:v>
                </c:pt>
                <c:pt idx="2968">
                  <c:v>-0.40250000000000002</c:v>
                </c:pt>
                <c:pt idx="2969">
                  <c:v>-0.40150000000000002</c:v>
                </c:pt>
                <c:pt idx="2970">
                  <c:v>-0.40050000000000002</c:v>
                </c:pt>
                <c:pt idx="2971">
                  <c:v>-0.39950000000000074</c:v>
                </c:pt>
                <c:pt idx="2972">
                  <c:v>-0.39850000000000074</c:v>
                </c:pt>
                <c:pt idx="2973">
                  <c:v>-0.39750000000000074</c:v>
                </c:pt>
                <c:pt idx="2974">
                  <c:v>-0.39650000000000074</c:v>
                </c:pt>
                <c:pt idx="2975">
                  <c:v>-0.39550000000000074</c:v>
                </c:pt>
                <c:pt idx="2976">
                  <c:v>-0.39450000000000074</c:v>
                </c:pt>
                <c:pt idx="2977">
                  <c:v>-0.39350000000000074</c:v>
                </c:pt>
                <c:pt idx="2978">
                  <c:v>-0.39250000000000074</c:v>
                </c:pt>
                <c:pt idx="2979">
                  <c:v>-0.39150000000000074</c:v>
                </c:pt>
                <c:pt idx="2980">
                  <c:v>-0.39050000000000062</c:v>
                </c:pt>
                <c:pt idx="2981">
                  <c:v>-0.38950000000000062</c:v>
                </c:pt>
                <c:pt idx="2982">
                  <c:v>-0.38850000000000062</c:v>
                </c:pt>
                <c:pt idx="2983">
                  <c:v>-0.38750000000000062</c:v>
                </c:pt>
                <c:pt idx="2984">
                  <c:v>-0.38650000000000062</c:v>
                </c:pt>
                <c:pt idx="2985">
                  <c:v>-0.38550000000000062</c:v>
                </c:pt>
                <c:pt idx="2986">
                  <c:v>-0.38450000000000062</c:v>
                </c:pt>
                <c:pt idx="2987">
                  <c:v>-0.38350000000000062</c:v>
                </c:pt>
                <c:pt idx="2988">
                  <c:v>-0.38250000000000062</c:v>
                </c:pt>
                <c:pt idx="2989">
                  <c:v>-0.38150000000000062</c:v>
                </c:pt>
                <c:pt idx="2990">
                  <c:v>-0.38050000000000062</c:v>
                </c:pt>
                <c:pt idx="2991">
                  <c:v>-0.37950000000000061</c:v>
                </c:pt>
                <c:pt idx="2992">
                  <c:v>-0.37850000000000061</c:v>
                </c:pt>
                <c:pt idx="2993">
                  <c:v>-0.37750000000000056</c:v>
                </c:pt>
                <c:pt idx="2994">
                  <c:v>-0.37650000000000056</c:v>
                </c:pt>
                <c:pt idx="2995">
                  <c:v>-0.37550000000000056</c:v>
                </c:pt>
                <c:pt idx="2996">
                  <c:v>-0.37450000000000055</c:v>
                </c:pt>
                <c:pt idx="2997">
                  <c:v>-0.37350000000000055</c:v>
                </c:pt>
                <c:pt idx="2998">
                  <c:v>-0.37250000000000055</c:v>
                </c:pt>
                <c:pt idx="2999">
                  <c:v>-0.37150000000000061</c:v>
                </c:pt>
                <c:pt idx="3000">
                  <c:v>-0.37050000000000038</c:v>
                </c:pt>
                <c:pt idx="3001">
                  <c:v>-0.36950000000000038</c:v>
                </c:pt>
                <c:pt idx="3002">
                  <c:v>-0.36850000000000038</c:v>
                </c:pt>
                <c:pt idx="3003">
                  <c:v>-0.36750000000000038</c:v>
                </c:pt>
                <c:pt idx="3004">
                  <c:v>-0.36650000000000038</c:v>
                </c:pt>
                <c:pt idx="3005">
                  <c:v>-0.36550000000000032</c:v>
                </c:pt>
                <c:pt idx="3006">
                  <c:v>-0.36450000000000032</c:v>
                </c:pt>
                <c:pt idx="3007">
                  <c:v>-0.36350000000000032</c:v>
                </c:pt>
                <c:pt idx="3008">
                  <c:v>-0.36250000000000032</c:v>
                </c:pt>
                <c:pt idx="3009">
                  <c:v>-0.36150000000000032</c:v>
                </c:pt>
                <c:pt idx="3010">
                  <c:v>-0.36050000000000032</c:v>
                </c:pt>
                <c:pt idx="3011">
                  <c:v>-0.35950000000000032</c:v>
                </c:pt>
                <c:pt idx="3012">
                  <c:v>-0.35850000000000032</c:v>
                </c:pt>
                <c:pt idx="3013">
                  <c:v>-0.35750000000000032</c:v>
                </c:pt>
                <c:pt idx="3014">
                  <c:v>-0.35650000000000032</c:v>
                </c:pt>
                <c:pt idx="3015">
                  <c:v>-0.35550000000000032</c:v>
                </c:pt>
                <c:pt idx="3016">
                  <c:v>-0.35450000000000031</c:v>
                </c:pt>
                <c:pt idx="3017">
                  <c:v>-0.35350000000000031</c:v>
                </c:pt>
                <c:pt idx="3018">
                  <c:v>-0.35250000000000031</c:v>
                </c:pt>
                <c:pt idx="3019">
                  <c:v>-0.35150000000000031</c:v>
                </c:pt>
                <c:pt idx="3020">
                  <c:v>-0.35050000000000031</c:v>
                </c:pt>
                <c:pt idx="3021">
                  <c:v>-0.34950000000000042</c:v>
                </c:pt>
                <c:pt idx="3022">
                  <c:v>-0.34850000000000042</c:v>
                </c:pt>
                <c:pt idx="3023">
                  <c:v>-0.34750000000000042</c:v>
                </c:pt>
                <c:pt idx="3024">
                  <c:v>-0.34650000000000042</c:v>
                </c:pt>
                <c:pt idx="3025">
                  <c:v>-0.34550000000000036</c:v>
                </c:pt>
                <c:pt idx="3026">
                  <c:v>-0.34450000000000036</c:v>
                </c:pt>
                <c:pt idx="3027">
                  <c:v>-0.34350000000000036</c:v>
                </c:pt>
                <c:pt idx="3028">
                  <c:v>-0.34250000000000036</c:v>
                </c:pt>
                <c:pt idx="3029">
                  <c:v>-0.34150000000000036</c:v>
                </c:pt>
                <c:pt idx="3030">
                  <c:v>-0.34050000000000019</c:v>
                </c:pt>
                <c:pt idx="3031">
                  <c:v>-0.33950000000000075</c:v>
                </c:pt>
                <c:pt idx="3032">
                  <c:v>-0.33850000000000074</c:v>
                </c:pt>
                <c:pt idx="3033">
                  <c:v>-0.33750000000000074</c:v>
                </c:pt>
                <c:pt idx="3034">
                  <c:v>-0.33650000000000074</c:v>
                </c:pt>
                <c:pt idx="3035">
                  <c:v>-0.33550000000000074</c:v>
                </c:pt>
                <c:pt idx="3036">
                  <c:v>-0.33450000000000074</c:v>
                </c:pt>
                <c:pt idx="3037">
                  <c:v>-0.33350000000000074</c:v>
                </c:pt>
                <c:pt idx="3038">
                  <c:v>-0.33250000000000074</c:v>
                </c:pt>
                <c:pt idx="3039">
                  <c:v>-0.33150000000000074</c:v>
                </c:pt>
                <c:pt idx="3040">
                  <c:v>-0.33050000000000074</c:v>
                </c:pt>
                <c:pt idx="3041">
                  <c:v>-0.32950000000000074</c:v>
                </c:pt>
                <c:pt idx="3042">
                  <c:v>-0.32850000000000068</c:v>
                </c:pt>
                <c:pt idx="3043">
                  <c:v>-0.32750000000000062</c:v>
                </c:pt>
                <c:pt idx="3044">
                  <c:v>-0.32650000000000062</c:v>
                </c:pt>
                <c:pt idx="3045">
                  <c:v>-0.32550000000000062</c:v>
                </c:pt>
                <c:pt idx="3046">
                  <c:v>-0.32450000000000062</c:v>
                </c:pt>
                <c:pt idx="3047">
                  <c:v>-0.32350000000000062</c:v>
                </c:pt>
                <c:pt idx="3048">
                  <c:v>-0.32250000000000062</c:v>
                </c:pt>
                <c:pt idx="3049">
                  <c:v>-0.32150000000000062</c:v>
                </c:pt>
                <c:pt idx="3050">
                  <c:v>-0.32050000000000062</c:v>
                </c:pt>
                <c:pt idx="3051">
                  <c:v>-0.31950000000000062</c:v>
                </c:pt>
                <c:pt idx="3052">
                  <c:v>-0.31850000000000062</c:v>
                </c:pt>
                <c:pt idx="3053">
                  <c:v>-0.31750000000000062</c:v>
                </c:pt>
                <c:pt idx="3054">
                  <c:v>-0.31650000000000061</c:v>
                </c:pt>
                <c:pt idx="3055">
                  <c:v>-0.31550000000000056</c:v>
                </c:pt>
                <c:pt idx="3056">
                  <c:v>-0.31450000000000056</c:v>
                </c:pt>
                <c:pt idx="3057">
                  <c:v>-0.31350000000000056</c:v>
                </c:pt>
                <c:pt idx="3058">
                  <c:v>-0.31250000000000056</c:v>
                </c:pt>
                <c:pt idx="3059">
                  <c:v>-0.31150000000000055</c:v>
                </c:pt>
                <c:pt idx="3060">
                  <c:v>-0.31050000000000055</c:v>
                </c:pt>
                <c:pt idx="3061">
                  <c:v>-0.30950000000000055</c:v>
                </c:pt>
                <c:pt idx="3062">
                  <c:v>-0.30850000000000055</c:v>
                </c:pt>
                <c:pt idx="3063">
                  <c:v>-0.30750000000000038</c:v>
                </c:pt>
                <c:pt idx="3064">
                  <c:v>-0.30650000000000038</c:v>
                </c:pt>
                <c:pt idx="3065">
                  <c:v>-0.30550000000000038</c:v>
                </c:pt>
                <c:pt idx="3066">
                  <c:v>-0.30450000000000038</c:v>
                </c:pt>
                <c:pt idx="3067">
                  <c:v>-0.30350000000000038</c:v>
                </c:pt>
                <c:pt idx="3068">
                  <c:v>-0.30250000000000032</c:v>
                </c:pt>
                <c:pt idx="3069">
                  <c:v>-0.30150000000000032</c:v>
                </c:pt>
                <c:pt idx="3070">
                  <c:v>-0.30050000000000032</c:v>
                </c:pt>
                <c:pt idx="3071">
                  <c:v>-0.29950000000000032</c:v>
                </c:pt>
                <c:pt idx="3072">
                  <c:v>-0.29850000000000032</c:v>
                </c:pt>
                <c:pt idx="3073">
                  <c:v>-0.29750000000000032</c:v>
                </c:pt>
                <c:pt idx="3074">
                  <c:v>-0.29650000000000032</c:v>
                </c:pt>
                <c:pt idx="3075">
                  <c:v>-0.29550000000000032</c:v>
                </c:pt>
                <c:pt idx="3076">
                  <c:v>-0.29450000000000032</c:v>
                </c:pt>
                <c:pt idx="3077">
                  <c:v>-0.29350000000000032</c:v>
                </c:pt>
                <c:pt idx="3078">
                  <c:v>-0.29250000000000032</c:v>
                </c:pt>
                <c:pt idx="3079">
                  <c:v>-0.29150000000000031</c:v>
                </c:pt>
                <c:pt idx="3080">
                  <c:v>-0.29050000000000031</c:v>
                </c:pt>
                <c:pt idx="3081">
                  <c:v>-0.28950000000000031</c:v>
                </c:pt>
                <c:pt idx="3082">
                  <c:v>-0.28850000000000031</c:v>
                </c:pt>
                <c:pt idx="3083">
                  <c:v>-0.28750000000000031</c:v>
                </c:pt>
                <c:pt idx="3084">
                  <c:v>-0.28650000000000031</c:v>
                </c:pt>
                <c:pt idx="3085">
                  <c:v>-0.28550000000000031</c:v>
                </c:pt>
                <c:pt idx="3086">
                  <c:v>-0.28450000000000031</c:v>
                </c:pt>
                <c:pt idx="3087">
                  <c:v>-0.28350000000000031</c:v>
                </c:pt>
                <c:pt idx="3088">
                  <c:v>-0.28250000000000008</c:v>
                </c:pt>
                <c:pt idx="3089">
                  <c:v>-0.28150000000000008</c:v>
                </c:pt>
                <c:pt idx="3090">
                  <c:v>-0.28050000000000008</c:v>
                </c:pt>
                <c:pt idx="3091">
                  <c:v>-0.27950000000000008</c:v>
                </c:pt>
                <c:pt idx="3092">
                  <c:v>-0.27850000000000008</c:v>
                </c:pt>
                <c:pt idx="3093">
                  <c:v>-0.27750000000000002</c:v>
                </c:pt>
                <c:pt idx="3094">
                  <c:v>-0.27650000000000002</c:v>
                </c:pt>
                <c:pt idx="3095">
                  <c:v>-0.27550000000000002</c:v>
                </c:pt>
                <c:pt idx="3096">
                  <c:v>-0.27450000000000002</c:v>
                </c:pt>
                <c:pt idx="3097">
                  <c:v>-0.27350000000000002</c:v>
                </c:pt>
                <c:pt idx="3098">
                  <c:v>-0.27250000000000002</c:v>
                </c:pt>
                <c:pt idx="3099">
                  <c:v>-0.27150000000000002</c:v>
                </c:pt>
                <c:pt idx="3100">
                  <c:v>-0.27050000000000002</c:v>
                </c:pt>
                <c:pt idx="3101">
                  <c:v>-0.26950000000000002</c:v>
                </c:pt>
                <c:pt idx="3102">
                  <c:v>-0.26850000000000002</c:v>
                </c:pt>
                <c:pt idx="3103">
                  <c:v>-0.26750000000000002</c:v>
                </c:pt>
                <c:pt idx="3104">
                  <c:v>-0.26650000000000001</c:v>
                </c:pt>
                <c:pt idx="3105">
                  <c:v>-0.26550000000000001</c:v>
                </c:pt>
                <c:pt idx="3106">
                  <c:v>-0.26450000000000001</c:v>
                </c:pt>
                <c:pt idx="3107">
                  <c:v>-0.26350000000000001</c:v>
                </c:pt>
                <c:pt idx="3108">
                  <c:v>-0.26250000000000001</c:v>
                </c:pt>
                <c:pt idx="3109">
                  <c:v>-0.26150000000000001</c:v>
                </c:pt>
                <c:pt idx="3110">
                  <c:v>-0.26050000000000001</c:v>
                </c:pt>
                <c:pt idx="3111">
                  <c:v>-0.25950000000000001</c:v>
                </c:pt>
                <c:pt idx="3112">
                  <c:v>-0.25850000000000001</c:v>
                </c:pt>
                <c:pt idx="3113">
                  <c:v>-0.25750000000000001</c:v>
                </c:pt>
                <c:pt idx="3114">
                  <c:v>-0.25650000000000001</c:v>
                </c:pt>
                <c:pt idx="3115">
                  <c:v>-0.2555</c:v>
                </c:pt>
                <c:pt idx="3116">
                  <c:v>-0.2545</c:v>
                </c:pt>
                <c:pt idx="3117">
                  <c:v>-0.2535</c:v>
                </c:pt>
                <c:pt idx="3118">
                  <c:v>-0.2525</c:v>
                </c:pt>
                <c:pt idx="3119">
                  <c:v>-0.2515</c:v>
                </c:pt>
                <c:pt idx="3120">
                  <c:v>-0.2505</c:v>
                </c:pt>
                <c:pt idx="3121">
                  <c:v>-0.24950000000000033</c:v>
                </c:pt>
                <c:pt idx="3122">
                  <c:v>-0.24850000000000033</c:v>
                </c:pt>
                <c:pt idx="3123">
                  <c:v>-0.2475000000000003</c:v>
                </c:pt>
                <c:pt idx="3124">
                  <c:v>-0.2465000000000003</c:v>
                </c:pt>
                <c:pt idx="3125">
                  <c:v>-0.2455000000000003</c:v>
                </c:pt>
                <c:pt idx="3126">
                  <c:v>-0.24450000000000024</c:v>
                </c:pt>
                <c:pt idx="3127">
                  <c:v>-0.24350000000000024</c:v>
                </c:pt>
                <c:pt idx="3128">
                  <c:v>-0.24250000000000024</c:v>
                </c:pt>
                <c:pt idx="3129">
                  <c:v>-0.24150000000000021</c:v>
                </c:pt>
                <c:pt idx="3130">
                  <c:v>-0.24050000000000021</c:v>
                </c:pt>
                <c:pt idx="3131">
                  <c:v>-0.23950000000000021</c:v>
                </c:pt>
                <c:pt idx="3132">
                  <c:v>-0.23850000000000021</c:v>
                </c:pt>
                <c:pt idx="3133">
                  <c:v>-0.23750000000000004</c:v>
                </c:pt>
                <c:pt idx="3134">
                  <c:v>-0.23650000000000004</c:v>
                </c:pt>
                <c:pt idx="3135">
                  <c:v>-0.23550000000000001</c:v>
                </c:pt>
                <c:pt idx="3136">
                  <c:v>-0.23450000000000001</c:v>
                </c:pt>
                <c:pt idx="3137">
                  <c:v>-0.23350000000000001</c:v>
                </c:pt>
                <c:pt idx="3138">
                  <c:v>-0.23250000000000001</c:v>
                </c:pt>
                <c:pt idx="3139">
                  <c:v>-0.23150000000000001</c:v>
                </c:pt>
                <c:pt idx="3140">
                  <c:v>-0.23050000000000001</c:v>
                </c:pt>
                <c:pt idx="3141">
                  <c:v>-0.22950000000000009</c:v>
                </c:pt>
                <c:pt idx="3142">
                  <c:v>-0.22850000000000006</c:v>
                </c:pt>
                <c:pt idx="3143">
                  <c:v>-0.22750000000000009</c:v>
                </c:pt>
                <c:pt idx="3144">
                  <c:v>-0.22650000000000009</c:v>
                </c:pt>
                <c:pt idx="3145">
                  <c:v>-0.22550000000000009</c:v>
                </c:pt>
                <c:pt idx="3146">
                  <c:v>-0.22450000000000009</c:v>
                </c:pt>
                <c:pt idx="3147">
                  <c:v>-0.22350000000000009</c:v>
                </c:pt>
                <c:pt idx="3148">
                  <c:v>-0.22250000000000009</c:v>
                </c:pt>
                <c:pt idx="3149">
                  <c:v>-0.22150000000000009</c:v>
                </c:pt>
                <c:pt idx="3150">
                  <c:v>-0.22050000000000008</c:v>
                </c:pt>
                <c:pt idx="3151">
                  <c:v>-0.21950000000000033</c:v>
                </c:pt>
                <c:pt idx="3152">
                  <c:v>-0.21850000000000033</c:v>
                </c:pt>
                <c:pt idx="3153">
                  <c:v>-0.21750000000000033</c:v>
                </c:pt>
                <c:pt idx="3154">
                  <c:v>-0.2165000000000003</c:v>
                </c:pt>
                <c:pt idx="3155">
                  <c:v>-0.2155000000000003</c:v>
                </c:pt>
                <c:pt idx="3156">
                  <c:v>-0.2145000000000003</c:v>
                </c:pt>
                <c:pt idx="3157">
                  <c:v>-0.2135000000000003</c:v>
                </c:pt>
                <c:pt idx="3158">
                  <c:v>-0.21250000000000024</c:v>
                </c:pt>
                <c:pt idx="3159">
                  <c:v>-0.21150000000000024</c:v>
                </c:pt>
                <c:pt idx="3160">
                  <c:v>-0.21050000000000021</c:v>
                </c:pt>
                <c:pt idx="3161">
                  <c:v>-0.20950000000000021</c:v>
                </c:pt>
                <c:pt idx="3162">
                  <c:v>-0.20850000000000021</c:v>
                </c:pt>
                <c:pt idx="3163">
                  <c:v>-0.20750000000000021</c:v>
                </c:pt>
                <c:pt idx="3164">
                  <c:v>-0.20650000000000004</c:v>
                </c:pt>
                <c:pt idx="3165">
                  <c:v>-0.20550000000000004</c:v>
                </c:pt>
                <c:pt idx="3166">
                  <c:v>-0.20450000000000004</c:v>
                </c:pt>
                <c:pt idx="3167">
                  <c:v>-0.20350000000000001</c:v>
                </c:pt>
                <c:pt idx="3168">
                  <c:v>-0.20250000000000001</c:v>
                </c:pt>
                <c:pt idx="3169">
                  <c:v>-0.20150000000000001</c:v>
                </c:pt>
                <c:pt idx="3170">
                  <c:v>-0.20050000000000001</c:v>
                </c:pt>
                <c:pt idx="3171">
                  <c:v>-0.19950000000000009</c:v>
                </c:pt>
                <c:pt idx="3172">
                  <c:v>-0.19850000000000009</c:v>
                </c:pt>
                <c:pt idx="3173">
                  <c:v>-0.19750000000000006</c:v>
                </c:pt>
                <c:pt idx="3174">
                  <c:v>-0.19650000000000006</c:v>
                </c:pt>
                <c:pt idx="3175">
                  <c:v>-0.19550000000000006</c:v>
                </c:pt>
                <c:pt idx="3176">
                  <c:v>-0.19450000000000006</c:v>
                </c:pt>
                <c:pt idx="3177">
                  <c:v>-0.19350000000000006</c:v>
                </c:pt>
                <c:pt idx="3178">
                  <c:v>-0.19250000000000006</c:v>
                </c:pt>
                <c:pt idx="3179">
                  <c:v>-0.19150000000000006</c:v>
                </c:pt>
                <c:pt idx="3180">
                  <c:v>-0.19050000000000006</c:v>
                </c:pt>
                <c:pt idx="3181">
                  <c:v>-0.18950000000000031</c:v>
                </c:pt>
                <c:pt idx="3182">
                  <c:v>-0.18850000000000031</c:v>
                </c:pt>
                <c:pt idx="3183">
                  <c:v>-0.18750000000000031</c:v>
                </c:pt>
                <c:pt idx="3184">
                  <c:v>-0.1865000000000003</c:v>
                </c:pt>
                <c:pt idx="3185">
                  <c:v>-0.18550000000000028</c:v>
                </c:pt>
                <c:pt idx="3186">
                  <c:v>-0.1845000000000003</c:v>
                </c:pt>
                <c:pt idx="3187">
                  <c:v>-0.1835000000000003</c:v>
                </c:pt>
                <c:pt idx="3188">
                  <c:v>-0.1825000000000003</c:v>
                </c:pt>
                <c:pt idx="3189">
                  <c:v>-0.18150000000000024</c:v>
                </c:pt>
                <c:pt idx="3190">
                  <c:v>-0.18050000000000024</c:v>
                </c:pt>
                <c:pt idx="3191">
                  <c:v>-0.17950000000000021</c:v>
                </c:pt>
                <c:pt idx="3192">
                  <c:v>-0.17850000000000021</c:v>
                </c:pt>
                <c:pt idx="3193">
                  <c:v>-0.17750000000000021</c:v>
                </c:pt>
                <c:pt idx="3194">
                  <c:v>-0.17650000000000021</c:v>
                </c:pt>
                <c:pt idx="3195">
                  <c:v>-0.17550000000000004</c:v>
                </c:pt>
                <c:pt idx="3196">
                  <c:v>-0.17450000000000004</c:v>
                </c:pt>
                <c:pt idx="3197">
                  <c:v>-0.17350000000000004</c:v>
                </c:pt>
                <c:pt idx="3198">
                  <c:v>-0.17250000000000001</c:v>
                </c:pt>
                <c:pt idx="3199">
                  <c:v>-0.17150000000000001</c:v>
                </c:pt>
                <c:pt idx="3200">
                  <c:v>-0.17050000000000001</c:v>
                </c:pt>
                <c:pt idx="3201">
                  <c:v>-0.1695000000000001</c:v>
                </c:pt>
                <c:pt idx="3202">
                  <c:v>-0.16850000000000015</c:v>
                </c:pt>
                <c:pt idx="3203">
                  <c:v>-0.16750000000000015</c:v>
                </c:pt>
                <c:pt idx="3204">
                  <c:v>-0.16650000000000009</c:v>
                </c:pt>
                <c:pt idx="3205">
                  <c:v>-0.16550000000000009</c:v>
                </c:pt>
                <c:pt idx="3206">
                  <c:v>-0.16450000000000009</c:v>
                </c:pt>
                <c:pt idx="3207">
                  <c:v>-0.16350000000000009</c:v>
                </c:pt>
                <c:pt idx="3208">
                  <c:v>-0.16250000000000009</c:v>
                </c:pt>
                <c:pt idx="3209">
                  <c:v>-0.16150000000000009</c:v>
                </c:pt>
                <c:pt idx="3210">
                  <c:v>-0.16050000000000009</c:v>
                </c:pt>
                <c:pt idx="3211">
                  <c:v>-0.15950000000000034</c:v>
                </c:pt>
                <c:pt idx="3212">
                  <c:v>-0.15850000000000034</c:v>
                </c:pt>
                <c:pt idx="3213">
                  <c:v>-0.15750000000000033</c:v>
                </c:pt>
                <c:pt idx="3214">
                  <c:v>-0.15650000000000033</c:v>
                </c:pt>
                <c:pt idx="3215">
                  <c:v>-0.15550000000000033</c:v>
                </c:pt>
                <c:pt idx="3216">
                  <c:v>-0.1545000000000003</c:v>
                </c:pt>
                <c:pt idx="3217">
                  <c:v>-0.1535000000000003</c:v>
                </c:pt>
                <c:pt idx="3218">
                  <c:v>-0.1525000000000003</c:v>
                </c:pt>
                <c:pt idx="3219">
                  <c:v>-0.1515000000000003</c:v>
                </c:pt>
                <c:pt idx="3220">
                  <c:v>-0.15050000000000024</c:v>
                </c:pt>
                <c:pt idx="3221">
                  <c:v>-0.14950000000000024</c:v>
                </c:pt>
                <c:pt idx="3222">
                  <c:v>-0.14850000000000024</c:v>
                </c:pt>
                <c:pt idx="3223">
                  <c:v>-0.14750000000000021</c:v>
                </c:pt>
                <c:pt idx="3224">
                  <c:v>-0.14650000000000021</c:v>
                </c:pt>
                <c:pt idx="3225">
                  <c:v>-0.14550000000000021</c:v>
                </c:pt>
                <c:pt idx="3226">
                  <c:v>-0.14450000000000021</c:v>
                </c:pt>
                <c:pt idx="3227">
                  <c:v>-0.14350000000000004</c:v>
                </c:pt>
                <c:pt idx="3228">
                  <c:v>-0.14250000000000004</c:v>
                </c:pt>
                <c:pt idx="3229">
                  <c:v>-0.14150000000000001</c:v>
                </c:pt>
                <c:pt idx="3230">
                  <c:v>-0.14050000000000001</c:v>
                </c:pt>
                <c:pt idx="3231">
                  <c:v>-0.13950000000000001</c:v>
                </c:pt>
                <c:pt idx="3232">
                  <c:v>-0.13850000000000001</c:v>
                </c:pt>
                <c:pt idx="3233">
                  <c:v>-0.13750000000000001</c:v>
                </c:pt>
                <c:pt idx="3234">
                  <c:v>-0.13650000000000001</c:v>
                </c:pt>
                <c:pt idx="3235">
                  <c:v>-0.13550000000000001</c:v>
                </c:pt>
                <c:pt idx="3236">
                  <c:v>-0.13450000000000001</c:v>
                </c:pt>
                <c:pt idx="3237">
                  <c:v>-0.13350000000000001</c:v>
                </c:pt>
                <c:pt idx="3238">
                  <c:v>-0.13250000000000001</c:v>
                </c:pt>
                <c:pt idx="3239">
                  <c:v>-0.13150000000000001</c:v>
                </c:pt>
                <c:pt idx="3240">
                  <c:v>-0.1305</c:v>
                </c:pt>
                <c:pt idx="3241">
                  <c:v>-0.12950000000000003</c:v>
                </c:pt>
                <c:pt idx="3242">
                  <c:v>-0.12850000000000003</c:v>
                </c:pt>
                <c:pt idx="3243">
                  <c:v>-0.12750000000000003</c:v>
                </c:pt>
                <c:pt idx="3244">
                  <c:v>-0.12650000000000003</c:v>
                </c:pt>
                <c:pt idx="3245">
                  <c:v>-0.12550000000000003</c:v>
                </c:pt>
                <c:pt idx="3246">
                  <c:v>-0.12450000000000012</c:v>
                </c:pt>
                <c:pt idx="3247">
                  <c:v>-0.12350000000000012</c:v>
                </c:pt>
                <c:pt idx="3248">
                  <c:v>-0.12250000000000009</c:v>
                </c:pt>
                <c:pt idx="3249">
                  <c:v>-0.12150000000000002</c:v>
                </c:pt>
                <c:pt idx="3250">
                  <c:v>-0.12050000000000002</c:v>
                </c:pt>
                <c:pt idx="3251">
                  <c:v>-0.11950000000000009</c:v>
                </c:pt>
                <c:pt idx="3252">
                  <c:v>-0.11850000000000009</c:v>
                </c:pt>
                <c:pt idx="3253">
                  <c:v>-0.11750000000000006</c:v>
                </c:pt>
                <c:pt idx="3254">
                  <c:v>-0.11650000000000006</c:v>
                </c:pt>
                <c:pt idx="3255">
                  <c:v>-0.11550000000000006</c:v>
                </c:pt>
                <c:pt idx="3256">
                  <c:v>-0.11450000000000006</c:v>
                </c:pt>
                <c:pt idx="3257">
                  <c:v>-0.11350000000000006</c:v>
                </c:pt>
                <c:pt idx="3258">
                  <c:v>-0.11250000000000004</c:v>
                </c:pt>
                <c:pt idx="3259">
                  <c:v>-0.11150000000000004</c:v>
                </c:pt>
                <c:pt idx="3260">
                  <c:v>-0.11050000000000004</c:v>
                </c:pt>
                <c:pt idx="3261">
                  <c:v>-0.10950000000000015</c:v>
                </c:pt>
                <c:pt idx="3262">
                  <c:v>-0.10850000000000012</c:v>
                </c:pt>
                <c:pt idx="3263">
                  <c:v>-0.10750000000000012</c:v>
                </c:pt>
                <c:pt idx="3264">
                  <c:v>-0.10650000000000009</c:v>
                </c:pt>
                <c:pt idx="3265">
                  <c:v>-0.10550000000000002</c:v>
                </c:pt>
                <c:pt idx="3266">
                  <c:v>-0.10450000000000002</c:v>
                </c:pt>
                <c:pt idx="3267">
                  <c:v>-0.10350000000000002</c:v>
                </c:pt>
                <c:pt idx="3268">
                  <c:v>-0.10250000000000002</c:v>
                </c:pt>
                <c:pt idx="3269">
                  <c:v>-0.10150000000000002</c:v>
                </c:pt>
                <c:pt idx="3270">
                  <c:v>-0.10050000000000002</c:v>
                </c:pt>
                <c:pt idx="3271">
                  <c:v>-9.9500000000000241E-2</c:v>
                </c:pt>
                <c:pt idx="3272">
                  <c:v>-9.850000000000031E-2</c:v>
                </c:pt>
                <c:pt idx="3273">
                  <c:v>-9.7500000000000156E-2</c:v>
                </c:pt>
                <c:pt idx="3274">
                  <c:v>-9.6500000000000141E-2</c:v>
                </c:pt>
                <c:pt idx="3275">
                  <c:v>-9.5500000000000265E-2</c:v>
                </c:pt>
                <c:pt idx="3276">
                  <c:v>-9.450000000000025E-2</c:v>
                </c:pt>
                <c:pt idx="3277">
                  <c:v>-9.3500000000000277E-2</c:v>
                </c:pt>
                <c:pt idx="3278">
                  <c:v>-9.2500000000000068E-2</c:v>
                </c:pt>
                <c:pt idx="3279">
                  <c:v>-9.1500000000000109E-2</c:v>
                </c:pt>
                <c:pt idx="3280">
                  <c:v>-9.0500000000000178E-2</c:v>
                </c:pt>
                <c:pt idx="3281">
                  <c:v>-8.9500000000000232E-2</c:v>
                </c:pt>
                <c:pt idx="3282">
                  <c:v>-8.8500000000000259E-2</c:v>
                </c:pt>
                <c:pt idx="3283">
                  <c:v>-8.7500000000000064E-2</c:v>
                </c:pt>
                <c:pt idx="3284">
                  <c:v>-8.650000000000016E-2</c:v>
                </c:pt>
                <c:pt idx="3285">
                  <c:v>-8.5500000000000159E-2</c:v>
                </c:pt>
                <c:pt idx="3286">
                  <c:v>-8.4500000000000255E-2</c:v>
                </c:pt>
                <c:pt idx="3287">
                  <c:v>-8.3500000000000268E-2</c:v>
                </c:pt>
                <c:pt idx="3288">
                  <c:v>-8.2500000000000046E-2</c:v>
                </c:pt>
                <c:pt idx="3289">
                  <c:v>-8.1500000000000156E-2</c:v>
                </c:pt>
                <c:pt idx="3290">
                  <c:v>-8.0500000000000224E-2</c:v>
                </c:pt>
                <c:pt idx="3291">
                  <c:v>-7.9500000000000112E-2</c:v>
                </c:pt>
                <c:pt idx="3292">
                  <c:v>-7.8500000000000014E-2</c:v>
                </c:pt>
                <c:pt idx="3293">
                  <c:v>-7.7500000000000083E-2</c:v>
                </c:pt>
                <c:pt idx="3294">
                  <c:v>-7.6500000000000012E-2</c:v>
                </c:pt>
                <c:pt idx="3295">
                  <c:v>-7.5500000000000053E-2</c:v>
                </c:pt>
                <c:pt idx="3296">
                  <c:v>-7.4500000000000122E-2</c:v>
                </c:pt>
                <c:pt idx="3297">
                  <c:v>-7.3500000000000024E-2</c:v>
                </c:pt>
                <c:pt idx="3298">
                  <c:v>-7.2500000000000064E-2</c:v>
                </c:pt>
                <c:pt idx="3299">
                  <c:v>-7.1500000000000022E-2</c:v>
                </c:pt>
                <c:pt idx="3300">
                  <c:v>-7.0500000000000063E-2</c:v>
                </c:pt>
                <c:pt idx="3301">
                  <c:v>-6.9500000000000103E-2</c:v>
                </c:pt>
                <c:pt idx="3302">
                  <c:v>-6.8500000000000033E-2</c:v>
                </c:pt>
                <c:pt idx="3303">
                  <c:v>-6.750000000000006E-2</c:v>
                </c:pt>
                <c:pt idx="3304">
                  <c:v>-6.6500000000000031E-2</c:v>
                </c:pt>
                <c:pt idx="3305">
                  <c:v>-6.5500000000000072E-2</c:v>
                </c:pt>
                <c:pt idx="3306">
                  <c:v>-6.4500000000000113E-2</c:v>
                </c:pt>
                <c:pt idx="3307">
                  <c:v>-6.3500000000000029E-2</c:v>
                </c:pt>
                <c:pt idx="3308">
                  <c:v>-6.2500000000000111E-2</c:v>
                </c:pt>
                <c:pt idx="3309">
                  <c:v>-6.1500000000000027E-2</c:v>
                </c:pt>
                <c:pt idx="3310">
                  <c:v>-6.0500000000000081E-2</c:v>
                </c:pt>
                <c:pt idx="3311">
                  <c:v>-5.9500000000000094E-2</c:v>
                </c:pt>
                <c:pt idx="3312">
                  <c:v>-5.8500000000000017E-2</c:v>
                </c:pt>
                <c:pt idx="3313">
                  <c:v>-5.7500000000000044E-2</c:v>
                </c:pt>
                <c:pt idx="3314">
                  <c:v>-5.6500000000000015E-2</c:v>
                </c:pt>
                <c:pt idx="3315">
                  <c:v>-5.5500000000000042E-2</c:v>
                </c:pt>
                <c:pt idx="3316">
                  <c:v>-5.4500000000000118E-2</c:v>
                </c:pt>
                <c:pt idx="3317">
                  <c:v>-5.3500000000000027E-2</c:v>
                </c:pt>
                <c:pt idx="3318">
                  <c:v>-5.2500000000000088E-2</c:v>
                </c:pt>
                <c:pt idx="3319">
                  <c:v>-5.1500000000000025E-2</c:v>
                </c:pt>
                <c:pt idx="3320">
                  <c:v>-5.0500000000000024E-2</c:v>
                </c:pt>
                <c:pt idx="3321">
                  <c:v>-4.9500000000000079E-2</c:v>
                </c:pt>
                <c:pt idx="3322">
                  <c:v>-4.8500000000000022E-2</c:v>
                </c:pt>
                <c:pt idx="3323">
                  <c:v>-4.7500000000000035E-2</c:v>
                </c:pt>
                <c:pt idx="3324">
                  <c:v>-4.6500000000000007E-2</c:v>
                </c:pt>
                <c:pt idx="3325">
                  <c:v>-4.5500000000000013E-2</c:v>
                </c:pt>
                <c:pt idx="3326">
                  <c:v>-4.4500000000000088E-2</c:v>
                </c:pt>
                <c:pt idx="3327">
                  <c:v>-4.3500000000000011E-2</c:v>
                </c:pt>
                <c:pt idx="3328">
                  <c:v>-4.2500000000000024E-2</c:v>
                </c:pt>
                <c:pt idx="3329">
                  <c:v>-4.1500000000000009E-2</c:v>
                </c:pt>
                <c:pt idx="3330">
                  <c:v>-4.0500000000000022E-2</c:v>
                </c:pt>
                <c:pt idx="3331">
                  <c:v>-3.9500000000000021E-2</c:v>
                </c:pt>
                <c:pt idx="3332">
                  <c:v>-3.8500000000000006E-2</c:v>
                </c:pt>
                <c:pt idx="3333">
                  <c:v>-3.7500000000000019E-2</c:v>
                </c:pt>
                <c:pt idx="3334">
                  <c:v>-3.6500000000000019E-2</c:v>
                </c:pt>
                <c:pt idx="3335">
                  <c:v>-3.5500000000000052E-2</c:v>
                </c:pt>
                <c:pt idx="3336">
                  <c:v>-3.4500000000000051E-2</c:v>
                </c:pt>
                <c:pt idx="3337">
                  <c:v>-3.3500000000000044E-2</c:v>
                </c:pt>
                <c:pt idx="3338">
                  <c:v>-3.2500000000000064E-2</c:v>
                </c:pt>
                <c:pt idx="3339">
                  <c:v>-3.1500000000000042E-2</c:v>
                </c:pt>
                <c:pt idx="3340">
                  <c:v>-3.0500000000000051E-2</c:v>
                </c:pt>
                <c:pt idx="3341">
                  <c:v>-2.9500000000000044E-2</c:v>
                </c:pt>
                <c:pt idx="3342">
                  <c:v>-2.8500000000000032E-2</c:v>
                </c:pt>
                <c:pt idx="3343">
                  <c:v>-2.7500000000000056E-2</c:v>
                </c:pt>
                <c:pt idx="3344">
                  <c:v>-2.6500000000000055E-2</c:v>
                </c:pt>
                <c:pt idx="3345">
                  <c:v>-2.5500000000000047E-2</c:v>
                </c:pt>
                <c:pt idx="3346">
                  <c:v>-2.4500000000000032E-2</c:v>
                </c:pt>
                <c:pt idx="3347">
                  <c:v>-2.3500000000000031E-2</c:v>
                </c:pt>
                <c:pt idx="3348">
                  <c:v>-2.2500000000000055E-2</c:v>
                </c:pt>
                <c:pt idx="3349">
                  <c:v>-2.150000000000004E-2</c:v>
                </c:pt>
                <c:pt idx="3350">
                  <c:v>-2.0500000000000029E-2</c:v>
                </c:pt>
                <c:pt idx="3351">
                  <c:v>-1.9500000000000059E-2</c:v>
                </c:pt>
                <c:pt idx="3352">
                  <c:v>-1.8500000000000058E-2</c:v>
                </c:pt>
                <c:pt idx="3353">
                  <c:v>-1.7500000000000036E-2</c:v>
                </c:pt>
                <c:pt idx="3354">
                  <c:v>-1.6500000000000049E-2</c:v>
                </c:pt>
                <c:pt idx="3355">
                  <c:v>-1.5500000000000045E-2</c:v>
                </c:pt>
                <c:pt idx="3356">
                  <c:v>-1.4500000000000028E-2</c:v>
                </c:pt>
                <c:pt idx="3357">
                  <c:v>-1.350000000000004E-2</c:v>
                </c:pt>
                <c:pt idx="3358">
                  <c:v>-1.2500000000000025E-2</c:v>
                </c:pt>
                <c:pt idx="3359">
                  <c:v>-1.1500000000000045E-2</c:v>
                </c:pt>
                <c:pt idx="3360">
                  <c:v>-1.0500000000000027E-2</c:v>
                </c:pt>
                <c:pt idx="3361">
                  <c:v>-9.5000000000000223E-3</c:v>
                </c:pt>
                <c:pt idx="3362">
                  <c:v>-8.5000000000000266E-3</c:v>
                </c:pt>
                <c:pt idx="3363">
                  <c:v>-7.5000000000000188E-3</c:v>
                </c:pt>
                <c:pt idx="3364">
                  <c:v>-6.500000000000017E-3</c:v>
                </c:pt>
                <c:pt idx="3365">
                  <c:v>-5.5000000000000153E-3</c:v>
                </c:pt>
                <c:pt idx="3366">
                  <c:v>-4.5000000000000109E-3</c:v>
                </c:pt>
                <c:pt idx="3367">
                  <c:v>-3.5000000000000096E-3</c:v>
                </c:pt>
                <c:pt idx="3368">
                  <c:v>-2.5000000000000074E-3</c:v>
                </c:pt>
                <c:pt idx="3369">
                  <c:v>-1.5000000000000042E-3</c:v>
                </c:pt>
                <c:pt idx="3370">
                  <c:v>-5.0000000000000153E-4</c:v>
                </c:pt>
                <c:pt idx="3371">
                  <c:v>5.0000000000000153E-4</c:v>
                </c:pt>
                <c:pt idx="3372">
                  <c:v>1.5000000000000042E-3</c:v>
                </c:pt>
                <c:pt idx="3373">
                  <c:v>2.5000000000000074E-3</c:v>
                </c:pt>
                <c:pt idx="3374">
                  <c:v>3.5000000000000096E-3</c:v>
                </c:pt>
                <c:pt idx="3375">
                  <c:v>4.5000000000000109E-3</c:v>
                </c:pt>
                <c:pt idx="3376">
                  <c:v>5.5000000000000153E-3</c:v>
                </c:pt>
                <c:pt idx="3377">
                  <c:v>6.500000000000017E-3</c:v>
                </c:pt>
                <c:pt idx="3378">
                  <c:v>7.5000000000000188E-3</c:v>
                </c:pt>
                <c:pt idx="3379">
                  <c:v>8.5000000000000266E-3</c:v>
                </c:pt>
                <c:pt idx="3380">
                  <c:v>9.5000000000000223E-3</c:v>
                </c:pt>
                <c:pt idx="3381">
                  <c:v>1.0500000000000027E-2</c:v>
                </c:pt>
                <c:pt idx="3382">
                  <c:v>1.1499999999999948E-2</c:v>
                </c:pt>
                <c:pt idx="3383">
                  <c:v>1.2499999999999956E-2</c:v>
                </c:pt>
                <c:pt idx="3384">
                  <c:v>1.3499999999999956E-2</c:v>
                </c:pt>
                <c:pt idx="3385">
                  <c:v>1.4499999999999935E-2</c:v>
                </c:pt>
                <c:pt idx="3386">
                  <c:v>1.5499999999999958E-2</c:v>
                </c:pt>
                <c:pt idx="3387">
                  <c:v>1.6499999999999959E-2</c:v>
                </c:pt>
                <c:pt idx="3388">
                  <c:v>1.7499999999999957E-2</c:v>
                </c:pt>
                <c:pt idx="3389">
                  <c:v>1.8499999999999957E-2</c:v>
                </c:pt>
                <c:pt idx="3390">
                  <c:v>1.9499999999999962E-2</c:v>
                </c:pt>
                <c:pt idx="3391">
                  <c:v>2.0499999999999997E-2</c:v>
                </c:pt>
                <c:pt idx="3392">
                  <c:v>2.1499999999999998E-2</c:v>
                </c:pt>
                <c:pt idx="3393">
                  <c:v>2.2499999999999999E-2</c:v>
                </c:pt>
                <c:pt idx="3394">
                  <c:v>2.3499999999999983E-2</c:v>
                </c:pt>
                <c:pt idx="3395">
                  <c:v>2.4499999999999994E-2</c:v>
                </c:pt>
                <c:pt idx="3396">
                  <c:v>2.5500000000000002E-2</c:v>
                </c:pt>
                <c:pt idx="3397">
                  <c:v>2.650000000000001E-2</c:v>
                </c:pt>
                <c:pt idx="3398">
                  <c:v>2.7500000000000017E-2</c:v>
                </c:pt>
                <c:pt idx="3399">
                  <c:v>2.8499999999999994E-2</c:v>
                </c:pt>
                <c:pt idx="3400">
                  <c:v>2.9500000000000002E-2</c:v>
                </c:pt>
                <c:pt idx="3401">
                  <c:v>3.0500000000000003E-2</c:v>
                </c:pt>
                <c:pt idx="3402">
                  <c:v>3.1500000000000014E-2</c:v>
                </c:pt>
                <c:pt idx="3403">
                  <c:v>3.2500000000000029E-2</c:v>
                </c:pt>
                <c:pt idx="3404">
                  <c:v>3.3499999999999995E-2</c:v>
                </c:pt>
                <c:pt idx="3405">
                  <c:v>3.4499999999999996E-2</c:v>
                </c:pt>
                <c:pt idx="3406">
                  <c:v>3.5500000000000011E-2</c:v>
                </c:pt>
                <c:pt idx="3407">
                  <c:v>3.6500000000000019E-2</c:v>
                </c:pt>
                <c:pt idx="3408">
                  <c:v>3.7500000000000019E-2</c:v>
                </c:pt>
                <c:pt idx="3409">
                  <c:v>3.8500000000000006E-2</c:v>
                </c:pt>
                <c:pt idx="3410">
                  <c:v>3.9500000000000014E-2</c:v>
                </c:pt>
                <c:pt idx="3411">
                  <c:v>4.0499999999999994E-2</c:v>
                </c:pt>
                <c:pt idx="3412">
                  <c:v>4.1500000000000002E-2</c:v>
                </c:pt>
                <c:pt idx="3413">
                  <c:v>4.2500000000000024E-2</c:v>
                </c:pt>
                <c:pt idx="3414">
                  <c:v>4.3500000000000004E-2</c:v>
                </c:pt>
                <c:pt idx="3415">
                  <c:v>4.4500000000000053E-2</c:v>
                </c:pt>
                <c:pt idx="3416">
                  <c:v>4.5500000000000013E-2</c:v>
                </c:pt>
                <c:pt idx="3417">
                  <c:v>4.6499999999999993E-2</c:v>
                </c:pt>
                <c:pt idx="3418">
                  <c:v>4.7500000000000021E-2</c:v>
                </c:pt>
                <c:pt idx="3419">
                  <c:v>4.8500000000000022E-2</c:v>
                </c:pt>
                <c:pt idx="3420">
                  <c:v>4.9500000000000079E-2</c:v>
                </c:pt>
                <c:pt idx="3421">
                  <c:v>5.0500000000000024E-2</c:v>
                </c:pt>
                <c:pt idx="3422">
                  <c:v>5.1499999999999997E-2</c:v>
                </c:pt>
                <c:pt idx="3423">
                  <c:v>5.2500000000000054E-2</c:v>
                </c:pt>
                <c:pt idx="3424">
                  <c:v>5.3500000000000013E-2</c:v>
                </c:pt>
                <c:pt idx="3425">
                  <c:v>5.4500000000000069E-2</c:v>
                </c:pt>
                <c:pt idx="3426">
                  <c:v>5.5500000000000028E-2</c:v>
                </c:pt>
                <c:pt idx="3427">
                  <c:v>5.6500000000000015E-2</c:v>
                </c:pt>
                <c:pt idx="3428">
                  <c:v>5.7500000000000044E-2</c:v>
                </c:pt>
                <c:pt idx="3429">
                  <c:v>5.8500000000000017E-2</c:v>
                </c:pt>
                <c:pt idx="3430">
                  <c:v>5.9500000000000094E-2</c:v>
                </c:pt>
                <c:pt idx="3431">
                  <c:v>6.0500000000000047E-2</c:v>
                </c:pt>
                <c:pt idx="3432">
                  <c:v>6.1500000000000013E-2</c:v>
                </c:pt>
                <c:pt idx="3433">
                  <c:v>6.2500000000000028E-2</c:v>
                </c:pt>
                <c:pt idx="3434">
                  <c:v>6.3500000000000029E-2</c:v>
                </c:pt>
                <c:pt idx="3435">
                  <c:v>6.4500000000000113E-2</c:v>
                </c:pt>
                <c:pt idx="3436">
                  <c:v>6.550000000000003E-2</c:v>
                </c:pt>
                <c:pt idx="3437">
                  <c:v>6.6500000000000004E-2</c:v>
                </c:pt>
                <c:pt idx="3438">
                  <c:v>6.750000000000006E-2</c:v>
                </c:pt>
                <c:pt idx="3439">
                  <c:v>6.8500000000000033E-2</c:v>
                </c:pt>
                <c:pt idx="3440">
                  <c:v>6.9500000000000103E-2</c:v>
                </c:pt>
                <c:pt idx="3441">
                  <c:v>7.0500000000000063E-2</c:v>
                </c:pt>
                <c:pt idx="3442">
                  <c:v>7.1500000000000022E-2</c:v>
                </c:pt>
                <c:pt idx="3443">
                  <c:v>7.2500000000000064E-2</c:v>
                </c:pt>
                <c:pt idx="3444">
                  <c:v>7.350000000000001E-2</c:v>
                </c:pt>
                <c:pt idx="3445">
                  <c:v>7.4500000000000094E-2</c:v>
                </c:pt>
                <c:pt idx="3446">
                  <c:v>7.5500000000000039E-2</c:v>
                </c:pt>
                <c:pt idx="3447">
                  <c:v>7.6500000000000012E-2</c:v>
                </c:pt>
                <c:pt idx="3448">
                  <c:v>7.7500000000000083E-2</c:v>
                </c:pt>
                <c:pt idx="3449">
                  <c:v>7.8500000000000014E-2</c:v>
                </c:pt>
                <c:pt idx="3450">
                  <c:v>7.9500000000000084E-2</c:v>
                </c:pt>
                <c:pt idx="3451">
                  <c:v>8.0500000000000141E-2</c:v>
                </c:pt>
                <c:pt idx="3452">
                  <c:v>8.1500000000000156E-2</c:v>
                </c:pt>
                <c:pt idx="3453">
                  <c:v>8.2500000000000046E-2</c:v>
                </c:pt>
                <c:pt idx="3454">
                  <c:v>8.3500000000000255E-2</c:v>
                </c:pt>
                <c:pt idx="3455">
                  <c:v>8.45000000000002E-2</c:v>
                </c:pt>
                <c:pt idx="3456">
                  <c:v>8.5500000000000159E-2</c:v>
                </c:pt>
                <c:pt idx="3457">
                  <c:v>8.6500000000000091E-2</c:v>
                </c:pt>
                <c:pt idx="3458">
                  <c:v>8.750000000000005E-2</c:v>
                </c:pt>
                <c:pt idx="3459">
                  <c:v>8.8500000000000217E-2</c:v>
                </c:pt>
                <c:pt idx="3460">
                  <c:v>8.9500000000000218E-2</c:v>
                </c:pt>
                <c:pt idx="3461">
                  <c:v>9.0500000000000178E-2</c:v>
                </c:pt>
                <c:pt idx="3462">
                  <c:v>9.1500000000000109E-2</c:v>
                </c:pt>
                <c:pt idx="3463">
                  <c:v>9.2500000000000068E-2</c:v>
                </c:pt>
                <c:pt idx="3464">
                  <c:v>9.3500000000000277E-2</c:v>
                </c:pt>
                <c:pt idx="3465">
                  <c:v>9.4500000000000237E-2</c:v>
                </c:pt>
                <c:pt idx="3466">
                  <c:v>9.550000000000021E-2</c:v>
                </c:pt>
                <c:pt idx="3467">
                  <c:v>9.6500000000000141E-2</c:v>
                </c:pt>
                <c:pt idx="3468">
                  <c:v>9.7500000000000156E-2</c:v>
                </c:pt>
                <c:pt idx="3469">
                  <c:v>9.8500000000000254E-2</c:v>
                </c:pt>
                <c:pt idx="3470">
                  <c:v>9.9500000000000241E-2</c:v>
                </c:pt>
                <c:pt idx="3471">
                  <c:v>0.10049999999999998</c:v>
                </c:pt>
                <c:pt idx="3472">
                  <c:v>0.10149999999999998</c:v>
                </c:pt>
                <c:pt idx="3473">
                  <c:v>0.10249999999999998</c:v>
                </c:pt>
                <c:pt idx="3474">
                  <c:v>0.10349999999999998</c:v>
                </c:pt>
                <c:pt idx="3475">
                  <c:v>0.10449999999999998</c:v>
                </c:pt>
                <c:pt idx="3476">
                  <c:v>0.10549999999999998</c:v>
                </c:pt>
                <c:pt idx="3477">
                  <c:v>0.10649999999999998</c:v>
                </c:pt>
                <c:pt idx="3478">
                  <c:v>0.10749999999999998</c:v>
                </c:pt>
                <c:pt idx="3479">
                  <c:v>0.10849999999999999</c:v>
                </c:pt>
                <c:pt idx="3480">
                  <c:v>0.10949999999999999</c:v>
                </c:pt>
                <c:pt idx="3481">
                  <c:v>0.11049999999999995</c:v>
                </c:pt>
                <c:pt idx="3482">
                  <c:v>0.11149999999999995</c:v>
                </c:pt>
                <c:pt idx="3483">
                  <c:v>0.11249999999999998</c:v>
                </c:pt>
                <c:pt idx="3484">
                  <c:v>0.11349999999999998</c:v>
                </c:pt>
                <c:pt idx="3485">
                  <c:v>0.11449999999999998</c:v>
                </c:pt>
                <c:pt idx="3486">
                  <c:v>0.11549999999999998</c:v>
                </c:pt>
                <c:pt idx="3487">
                  <c:v>0.11649999999999998</c:v>
                </c:pt>
                <c:pt idx="3488">
                  <c:v>0.11749999999999998</c:v>
                </c:pt>
                <c:pt idx="3489">
                  <c:v>0.11849999999999998</c:v>
                </c:pt>
                <c:pt idx="3490">
                  <c:v>0.11950000000000009</c:v>
                </c:pt>
                <c:pt idx="3491">
                  <c:v>0.12050000000000002</c:v>
                </c:pt>
                <c:pt idx="3492">
                  <c:v>0.12150000000000002</c:v>
                </c:pt>
                <c:pt idx="3493">
                  <c:v>0.12250000000000009</c:v>
                </c:pt>
                <c:pt idx="3494">
                  <c:v>0.12350000000000012</c:v>
                </c:pt>
                <c:pt idx="3495">
                  <c:v>0.12450000000000012</c:v>
                </c:pt>
                <c:pt idx="3496">
                  <c:v>0.1255</c:v>
                </c:pt>
                <c:pt idx="3497">
                  <c:v>0.1265</c:v>
                </c:pt>
                <c:pt idx="3498">
                  <c:v>0.1275</c:v>
                </c:pt>
                <c:pt idx="3499">
                  <c:v>0.1285</c:v>
                </c:pt>
                <c:pt idx="3500">
                  <c:v>0.1295</c:v>
                </c:pt>
                <c:pt idx="3501">
                  <c:v>0.1305</c:v>
                </c:pt>
                <c:pt idx="3502">
                  <c:v>0.13150000000000001</c:v>
                </c:pt>
                <c:pt idx="3503">
                  <c:v>0.13250000000000001</c:v>
                </c:pt>
                <c:pt idx="3504">
                  <c:v>0.13350000000000001</c:v>
                </c:pt>
                <c:pt idx="3505">
                  <c:v>0.13450000000000001</c:v>
                </c:pt>
                <c:pt idx="3506">
                  <c:v>0.13550000000000001</c:v>
                </c:pt>
                <c:pt idx="3507">
                  <c:v>0.13650000000000001</c:v>
                </c:pt>
                <c:pt idx="3508">
                  <c:v>0.13750000000000001</c:v>
                </c:pt>
                <c:pt idx="3509">
                  <c:v>0.13850000000000001</c:v>
                </c:pt>
                <c:pt idx="3510">
                  <c:v>0.13950000000000001</c:v>
                </c:pt>
                <c:pt idx="3511">
                  <c:v>0.14050000000000001</c:v>
                </c:pt>
                <c:pt idx="3512">
                  <c:v>0.14150000000000001</c:v>
                </c:pt>
                <c:pt idx="3513">
                  <c:v>0.14250000000000004</c:v>
                </c:pt>
                <c:pt idx="3514">
                  <c:v>0.14350000000000004</c:v>
                </c:pt>
                <c:pt idx="3515">
                  <c:v>0.14450000000000021</c:v>
                </c:pt>
                <c:pt idx="3516">
                  <c:v>0.14550000000000021</c:v>
                </c:pt>
                <c:pt idx="3517">
                  <c:v>0.14650000000000021</c:v>
                </c:pt>
                <c:pt idx="3518">
                  <c:v>0.14750000000000021</c:v>
                </c:pt>
                <c:pt idx="3519">
                  <c:v>0.14850000000000024</c:v>
                </c:pt>
                <c:pt idx="3520">
                  <c:v>0.14950000000000024</c:v>
                </c:pt>
                <c:pt idx="3521">
                  <c:v>0.15050000000000024</c:v>
                </c:pt>
                <c:pt idx="3522">
                  <c:v>0.15150000000000027</c:v>
                </c:pt>
                <c:pt idx="3523">
                  <c:v>0.15250000000000027</c:v>
                </c:pt>
                <c:pt idx="3524">
                  <c:v>0.15350000000000028</c:v>
                </c:pt>
                <c:pt idx="3525">
                  <c:v>0.15450000000000028</c:v>
                </c:pt>
                <c:pt idx="3526">
                  <c:v>0.1555000000000003</c:v>
                </c:pt>
                <c:pt idx="3527">
                  <c:v>0.15650000000000031</c:v>
                </c:pt>
                <c:pt idx="3528">
                  <c:v>0.15750000000000031</c:v>
                </c:pt>
                <c:pt idx="3529">
                  <c:v>0.15850000000000031</c:v>
                </c:pt>
                <c:pt idx="3530">
                  <c:v>0.15950000000000031</c:v>
                </c:pt>
                <c:pt idx="3531">
                  <c:v>0.16050000000000006</c:v>
                </c:pt>
                <c:pt idx="3532">
                  <c:v>0.16150000000000006</c:v>
                </c:pt>
                <c:pt idx="3533">
                  <c:v>0.16250000000000006</c:v>
                </c:pt>
                <c:pt idx="3534">
                  <c:v>0.16350000000000006</c:v>
                </c:pt>
                <c:pt idx="3535">
                  <c:v>0.16450000000000006</c:v>
                </c:pt>
                <c:pt idx="3536">
                  <c:v>0.16550000000000006</c:v>
                </c:pt>
                <c:pt idx="3537">
                  <c:v>0.16650000000000006</c:v>
                </c:pt>
                <c:pt idx="3538">
                  <c:v>0.16750000000000009</c:v>
                </c:pt>
                <c:pt idx="3539">
                  <c:v>0.16850000000000009</c:v>
                </c:pt>
                <c:pt idx="3540">
                  <c:v>0.1695000000000001</c:v>
                </c:pt>
                <c:pt idx="3541">
                  <c:v>0.17050000000000001</c:v>
                </c:pt>
                <c:pt idx="3542">
                  <c:v>0.17150000000000001</c:v>
                </c:pt>
                <c:pt idx="3543">
                  <c:v>0.17250000000000001</c:v>
                </c:pt>
                <c:pt idx="3544">
                  <c:v>0.17350000000000004</c:v>
                </c:pt>
                <c:pt idx="3545">
                  <c:v>0.17450000000000004</c:v>
                </c:pt>
                <c:pt idx="3546">
                  <c:v>0.17550000000000004</c:v>
                </c:pt>
                <c:pt idx="3547">
                  <c:v>0.17650000000000021</c:v>
                </c:pt>
                <c:pt idx="3548">
                  <c:v>0.17750000000000021</c:v>
                </c:pt>
                <c:pt idx="3549">
                  <c:v>0.17850000000000021</c:v>
                </c:pt>
                <c:pt idx="3550">
                  <c:v>0.17950000000000021</c:v>
                </c:pt>
                <c:pt idx="3551">
                  <c:v>0.18050000000000024</c:v>
                </c:pt>
                <c:pt idx="3552">
                  <c:v>0.18150000000000024</c:v>
                </c:pt>
                <c:pt idx="3553">
                  <c:v>0.18250000000000027</c:v>
                </c:pt>
                <c:pt idx="3554">
                  <c:v>0.18350000000000027</c:v>
                </c:pt>
                <c:pt idx="3555">
                  <c:v>0.18450000000000027</c:v>
                </c:pt>
                <c:pt idx="3556">
                  <c:v>0.18550000000000028</c:v>
                </c:pt>
                <c:pt idx="3557">
                  <c:v>0.1865000000000003</c:v>
                </c:pt>
                <c:pt idx="3558">
                  <c:v>0.18750000000000031</c:v>
                </c:pt>
                <c:pt idx="3559">
                  <c:v>0.18850000000000031</c:v>
                </c:pt>
                <c:pt idx="3560">
                  <c:v>0.18950000000000031</c:v>
                </c:pt>
                <c:pt idx="3561">
                  <c:v>0.19050000000000006</c:v>
                </c:pt>
                <c:pt idx="3562">
                  <c:v>0.19150000000000006</c:v>
                </c:pt>
                <c:pt idx="3563">
                  <c:v>0.19250000000000006</c:v>
                </c:pt>
                <c:pt idx="3564">
                  <c:v>0.19350000000000006</c:v>
                </c:pt>
                <c:pt idx="3565">
                  <c:v>0.19450000000000006</c:v>
                </c:pt>
                <c:pt idx="3566">
                  <c:v>0.19550000000000006</c:v>
                </c:pt>
                <c:pt idx="3567">
                  <c:v>0.19650000000000006</c:v>
                </c:pt>
                <c:pt idx="3568">
                  <c:v>0.19750000000000006</c:v>
                </c:pt>
                <c:pt idx="3569">
                  <c:v>0.19850000000000009</c:v>
                </c:pt>
                <c:pt idx="3570">
                  <c:v>0.19950000000000009</c:v>
                </c:pt>
                <c:pt idx="3571">
                  <c:v>0.20050000000000001</c:v>
                </c:pt>
                <c:pt idx="3572">
                  <c:v>0.20150000000000001</c:v>
                </c:pt>
                <c:pt idx="3573">
                  <c:v>0.20250000000000001</c:v>
                </c:pt>
                <c:pt idx="3574">
                  <c:v>0.20350000000000001</c:v>
                </c:pt>
                <c:pt idx="3575">
                  <c:v>0.20450000000000004</c:v>
                </c:pt>
                <c:pt idx="3576">
                  <c:v>0.20550000000000004</c:v>
                </c:pt>
                <c:pt idx="3577">
                  <c:v>0.20650000000000004</c:v>
                </c:pt>
                <c:pt idx="3578">
                  <c:v>0.20750000000000021</c:v>
                </c:pt>
                <c:pt idx="3579">
                  <c:v>0.20850000000000021</c:v>
                </c:pt>
                <c:pt idx="3580">
                  <c:v>0.20950000000000021</c:v>
                </c:pt>
                <c:pt idx="3581">
                  <c:v>0.21050000000000021</c:v>
                </c:pt>
                <c:pt idx="3582">
                  <c:v>0.21150000000000024</c:v>
                </c:pt>
                <c:pt idx="3583">
                  <c:v>0.21250000000000024</c:v>
                </c:pt>
                <c:pt idx="3584">
                  <c:v>0.21350000000000027</c:v>
                </c:pt>
                <c:pt idx="3585">
                  <c:v>0.21450000000000027</c:v>
                </c:pt>
                <c:pt idx="3586">
                  <c:v>0.21550000000000027</c:v>
                </c:pt>
                <c:pt idx="3587">
                  <c:v>0.21650000000000028</c:v>
                </c:pt>
                <c:pt idx="3588">
                  <c:v>0.2175000000000003</c:v>
                </c:pt>
                <c:pt idx="3589">
                  <c:v>0.21850000000000031</c:v>
                </c:pt>
                <c:pt idx="3590">
                  <c:v>0.21950000000000031</c:v>
                </c:pt>
                <c:pt idx="3591">
                  <c:v>0.22050000000000006</c:v>
                </c:pt>
                <c:pt idx="3592">
                  <c:v>0.22150000000000006</c:v>
                </c:pt>
                <c:pt idx="3593">
                  <c:v>0.22250000000000006</c:v>
                </c:pt>
                <c:pt idx="3594">
                  <c:v>0.22350000000000006</c:v>
                </c:pt>
                <c:pt idx="3595">
                  <c:v>0.22450000000000006</c:v>
                </c:pt>
                <c:pt idx="3596">
                  <c:v>0.22550000000000006</c:v>
                </c:pt>
                <c:pt idx="3597">
                  <c:v>0.22650000000000006</c:v>
                </c:pt>
                <c:pt idx="3598">
                  <c:v>0.22750000000000006</c:v>
                </c:pt>
                <c:pt idx="3599">
                  <c:v>0.22850000000000006</c:v>
                </c:pt>
                <c:pt idx="3600">
                  <c:v>0.22950000000000009</c:v>
                </c:pt>
                <c:pt idx="3601">
                  <c:v>0.23050000000000001</c:v>
                </c:pt>
                <c:pt idx="3602">
                  <c:v>0.23150000000000001</c:v>
                </c:pt>
                <c:pt idx="3603">
                  <c:v>0.23250000000000001</c:v>
                </c:pt>
                <c:pt idx="3604">
                  <c:v>0.23350000000000001</c:v>
                </c:pt>
                <c:pt idx="3605">
                  <c:v>0.23450000000000001</c:v>
                </c:pt>
                <c:pt idx="3606">
                  <c:v>0.23550000000000001</c:v>
                </c:pt>
                <c:pt idx="3607">
                  <c:v>0.23650000000000004</c:v>
                </c:pt>
                <c:pt idx="3608">
                  <c:v>0.23750000000000004</c:v>
                </c:pt>
                <c:pt idx="3609">
                  <c:v>0.23850000000000021</c:v>
                </c:pt>
                <c:pt idx="3610">
                  <c:v>0.23950000000000021</c:v>
                </c:pt>
                <c:pt idx="3611">
                  <c:v>0.24050000000000021</c:v>
                </c:pt>
                <c:pt idx="3612">
                  <c:v>0.24150000000000021</c:v>
                </c:pt>
                <c:pt idx="3613">
                  <c:v>0.24250000000000024</c:v>
                </c:pt>
                <c:pt idx="3614">
                  <c:v>0.24350000000000024</c:v>
                </c:pt>
                <c:pt idx="3615">
                  <c:v>0.24450000000000024</c:v>
                </c:pt>
                <c:pt idx="3616">
                  <c:v>0.24550000000000027</c:v>
                </c:pt>
                <c:pt idx="3617">
                  <c:v>0.24650000000000027</c:v>
                </c:pt>
                <c:pt idx="3618">
                  <c:v>0.24750000000000028</c:v>
                </c:pt>
                <c:pt idx="3619">
                  <c:v>0.2485000000000003</c:v>
                </c:pt>
                <c:pt idx="3620">
                  <c:v>0.2495000000000003</c:v>
                </c:pt>
                <c:pt idx="3621">
                  <c:v>0.2505</c:v>
                </c:pt>
                <c:pt idx="3622">
                  <c:v>0.2515</c:v>
                </c:pt>
                <c:pt idx="3623">
                  <c:v>0.2525</c:v>
                </c:pt>
                <c:pt idx="3624">
                  <c:v>0.2535</c:v>
                </c:pt>
                <c:pt idx="3625">
                  <c:v>0.2545</c:v>
                </c:pt>
                <c:pt idx="3626">
                  <c:v>0.2555</c:v>
                </c:pt>
                <c:pt idx="3627">
                  <c:v>0.25650000000000001</c:v>
                </c:pt>
                <c:pt idx="3628">
                  <c:v>0.25750000000000001</c:v>
                </c:pt>
                <c:pt idx="3629">
                  <c:v>0.25850000000000001</c:v>
                </c:pt>
                <c:pt idx="3630">
                  <c:v>0.25950000000000001</c:v>
                </c:pt>
                <c:pt idx="3631">
                  <c:v>0.26050000000000001</c:v>
                </c:pt>
                <c:pt idx="3632">
                  <c:v>0.26150000000000001</c:v>
                </c:pt>
                <c:pt idx="3633">
                  <c:v>0.26250000000000001</c:v>
                </c:pt>
                <c:pt idx="3634">
                  <c:v>0.26350000000000001</c:v>
                </c:pt>
                <c:pt idx="3635">
                  <c:v>0.26450000000000001</c:v>
                </c:pt>
                <c:pt idx="3636">
                  <c:v>0.26550000000000001</c:v>
                </c:pt>
                <c:pt idx="3637">
                  <c:v>0.26650000000000001</c:v>
                </c:pt>
                <c:pt idx="3638">
                  <c:v>0.26750000000000002</c:v>
                </c:pt>
                <c:pt idx="3639">
                  <c:v>0.26850000000000002</c:v>
                </c:pt>
                <c:pt idx="3640">
                  <c:v>0.26950000000000002</c:v>
                </c:pt>
                <c:pt idx="3641">
                  <c:v>0.27050000000000002</c:v>
                </c:pt>
                <c:pt idx="3642">
                  <c:v>0.27150000000000002</c:v>
                </c:pt>
                <c:pt idx="3643">
                  <c:v>0.27250000000000002</c:v>
                </c:pt>
                <c:pt idx="3644">
                  <c:v>0.27350000000000002</c:v>
                </c:pt>
                <c:pt idx="3645">
                  <c:v>0.27450000000000002</c:v>
                </c:pt>
                <c:pt idx="3646">
                  <c:v>0.27550000000000002</c:v>
                </c:pt>
                <c:pt idx="3647">
                  <c:v>0.27650000000000002</c:v>
                </c:pt>
                <c:pt idx="3648">
                  <c:v>0.27750000000000002</c:v>
                </c:pt>
                <c:pt idx="3649">
                  <c:v>0.27850000000000008</c:v>
                </c:pt>
                <c:pt idx="3650">
                  <c:v>0.27950000000000008</c:v>
                </c:pt>
                <c:pt idx="3651">
                  <c:v>0.28050000000000008</c:v>
                </c:pt>
                <c:pt idx="3652">
                  <c:v>0.28150000000000008</c:v>
                </c:pt>
                <c:pt idx="3653">
                  <c:v>0.28250000000000008</c:v>
                </c:pt>
                <c:pt idx="3654">
                  <c:v>0.28350000000000031</c:v>
                </c:pt>
                <c:pt idx="3655">
                  <c:v>0.28450000000000031</c:v>
                </c:pt>
                <c:pt idx="3656">
                  <c:v>0.28550000000000031</c:v>
                </c:pt>
                <c:pt idx="3657">
                  <c:v>0.28650000000000031</c:v>
                </c:pt>
                <c:pt idx="3658">
                  <c:v>0.28750000000000031</c:v>
                </c:pt>
                <c:pt idx="3659">
                  <c:v>0.28850000000000031</c:v>
                </c:pt>
                <c:pt idx="3660">
                  <c:v>0.28950000000000031</c:v>
                </c:pt>
                <c:pt idx="3661">
                  <c:v>0.29050000000000031</c:v>
                </c:pt>
                <c:pt idx="3662">
                  <c:v>0.29150000000000031</c:v>
                </c:pt>
                <c:pt idx="3663">
                  <c:v>0.29250000000000032</c:v>
                </c:pt>
                <c:pt idx="3664">
                  <c:v>0.29350000000000032</c:v>
                </c:pt>
                <c:pt idx="3665">
                  <c:v>0.29450000000000032</c:v>
                </c:pt>
                <c:pt idx="3666">
                  <c:v>0.29550000000000032</c:v>
                </c:pt>
                <c:pt idx="3667">
                  <c:v>0.29650000000000032</c:v>
                </c:pt>
                <c:pt idx="3668">
                  <c:v>0.29750000000000032</c:v>
                </c:pt>
                <c:pt idx="3669">
                  <c:v>0.29850000000000032</c:v>
                </c:pt>
                <c:pt idx="3670">
                  <c:v>0.29950000000000032</c:v>
                </c:pt>
                <c:pt idx="3671">
                  <c:v>0.30050000000000032</c:v>
                </c:pt>
                <c:pt idx="3672">
                  <c:v>0.30150000000000032</c:v>
                </c:pt>
                <c:pt idx="3673">
                  <c:v>0.30250000000000032</c:v>
                </c:pt>
                <c:pt idx="3674">
                  <c:v>0.30350000000000038</c:v>
                </c:pt>
                <c:pt idx="3675">
                  <c:v>0.30450000000000038</c:v>
                </c:pt>
                <c:pt idx="3676">
                  <c:v>0.30550000000000038</c:v>
                </c:pt>
                <c:pt idx="3677">
                  <c:v>0.30650000000000038</c:v>
                </c:pt>
                <c:pt idx="3678">
                  <c:v>0.30750000000000038</c:v>
                </c:pt>
                <c:pt idx="3679">
                  <c:v>0.30850000000000055</c:v>
                </c:pt>
                <c:pt idx="3680">
                  <c:v>0.30950000000000055</c:v>
                </c:pt>
                <c:pt idx="3681">
                  <c:v>0.31050000000000055</c:v>
                </c:pt>
                <c:pt idx="3682">
                  <c:v>0.31150000000000055</c:v>
                </c:pt>
                <c:pt idx="3683">
                  <c:v>0.31250000000000056</c:v>
                </c:pt>
                <c:pt idx="3684">
                  <c:v>0.31350000000000056</c:v>
                </c:pt>
                <c:pt idx="3685">
                  <c:v>0.31450000000000056</c:v>
                </c:pt>
                <c:pt idx="3686">
                  <c:v>0.31550000000000056</c:v>
                </c:pt>
                <c:pt idx="3687">
                  <c:v>0.31650000000000061</c:v>
                </c:pt>
                <c:pt idx="3688">
                  <c:v>0.31750000000000062</c:v>
                </c:pt>
                <c:pt idx="3689">
                  <c:v>0.31850000000000062</c:v>
                </c:pt>
                <c:pt idx="3690">
                  <c:v>0.31950000000000062</c:v>
                </c:pt>
                <c:pt idx="3691">
                  <c:v>0.32050000000000062</c:v>
                </c:pt>
                <c:pt idx="3692">
                  <c:v>0.32150000000000062</c:v>
                </c:pt>
                <c:pt idx="3693">
                  <c:v>0.32250000000000062</c:v>
                </c:pt>
                <c:pt idx="3694">
                  <c:v>0.32350000000000062</c:v>
                </c:pt>
                <c:pt idx="3695">
                  <c:v>0.32450000000000062</c:v>
                </c:pt>
                <c:pt idx="3696">
                  <c:v>0.32550000000000062</c:v>
                </c:pt>
                <c:pt idx="3697">
                  <c:v>0.32650000000000062</c:v>
                </c:pt>
                <c:pt idx="3698">
                  <c:v>0.32750000000000062</c:v>
                </c:pt>
                <c:pt idx="3699">
                  <c:v>0.32850000000000068</c:v>
                </c:pt>
                <c:pt idx="3700">
                  <c:v>0.32950000000000074</c:v>
                </c:pt>
                <c:pt idx="3701">
                  <c:v>0.33050000000000074</c:v>
                </c:pt>
                <c:pt idx="3702">
                  <c:v>0.33150000000000074</c:v>
                </c:pt>
                <c:pt idx="3703">
                  <c:v>0.33250000000000074</c:v>
                </c:pt>
                <c:pt idx="3704">
                  <c:v>0.33350000000000074</c:v>
                </c:pt>
                <c:pt idx="3705">
                  <c:v>0.33450000000000074</c:v>
                </c:pt>
                <c:pt idx="3706">
                  <c:v>0.33550000000000074</c:v>
                </c:pt>
                <c:pt idx="3707">
                  <c:v>0.33650000000000074</c:v>
                </c:pt>
                <c:pt idx="3708">
                  <c:v>0.33750000000000074</c:v>
                </c:pt>
                <c:pt idx="3709">
                  <c:v>0.33850000000000074</c:v>
                </c:pt>
                <c:pt idx="3710">
                  <c:v>0.33950000000000075</c:v>
                </c:pt>
                <c:pt idx="3711">
                  <c:v>0.34050000000000019</c:v>
                </c:pt>
                <c:pt idx="3712">
                  <c:v>0.34150000000000036</c:v>
                </c:pt>
                <c:pt idx="3713">
                  <c:v>0.34250000000000036</c:v>
                </c:pt>
                <c:pt idx="3714">
                  <c:v>0.34350000000000036</c:v>
                </c:pt>
                <c:pt idx="3715">
                  <c:v>0.34450000000000036</c:v>
                </c:pt>
                <c:pt idx="3716">
                  <c:v>0.34550000000000036</c:v>
                </c:pt>
                <c:pt idx="3717">
                  <c:v>0.34650000000000036</c:v>
                </c:pt>
                <c:pt idx="3718">
                  <c:v>0.34750000000000036</c:v>
                </c:pt>
                <c:pt idx="3719">
                  <c:v>0.34850000000000037</c:v>
                </c:pt>
                <c:pt idx="3720">
                  <c:v>0.34950000000000037</c:v>
                </c:pt>
                <c:pt idx="3721">
                  <c:v>0.35050000000000031</c:v>
                </c:pt>
                <c:pt idx="3722">
                  <c:v>0.35150000000000031</c:v>
                </c:pt>
                <c:pt idx="3723">
                  <c:v>0.35250000000000031</c:v>
                </c:pt>
                <c:pt idx="3724">
                  <c:v>0.35350000000000031</c:v>
                </c:pt>
                <c:pt idx="3725">
                  <c:v>0.35450000000000031</c:v>
                </c:pt>
                <c:pt idx="3726">
                  <c:v>0.35550000000000032</c:v>
                </c:pt>
                <c:pt idx="3727">
                  <c:v>0.35650000000000032</c:v>
                </c:pt>
                <c:pt idx="3728">
                  <c:v>0.35750000000000032</c:v>
                </c:pt>
                <c:pt idx="3729">
                  <c:v>0.35850000000000032</c:v>
                </c:pt>
                <c:pt idx="3730">
                  <c:v>0.35950000000000032</c:v>
                </c:pt>
                <c:pt idx="3731">
                  <c:v>0.36050000000000032</c:v>
                </c:pt>
                <c:pt idx="3732">
                  <c:v>0.36150000000000032</c:v>
                </c:pt>
                <c:pt idx="3733">
                  <c:v>0.36250000000000032</c:v>
                </c:pt>
                <c:pt idx="3734">
                  <c:v>0.36350000000000032</c:v>
                </c:pt>
                <c:pt idx="3735">
                  <c:v>0.36450000000000032</c:v>
                </c:pt>
                <c:pt idx="3736">
                  <c:v>0.36550000000000032</c:v>
                </c:pt>
                <c:pt idx="3737">
                  <c:v>0.36650000000000038</c:v>
                </c:pt>
                <c:pt idx="3738">
                  <c:v>0.36750000000000038</c:v>
                </c:pt>
                <c:pt idx="3739">
                  <c:v>0.36850000000000038</c:v>
                </c:pt>
                <c:pt idx="3740">
                  <c:v>0.36950000000000038</c:v>
                </c:pt>
                <c:pt idx="3741">
                  <c:v>0.37050000000000038</c:v>
                </c:pt>
                <c:pt idx="3742">
                  <c:v>0.37150000000000055</c:v>
                </c:pt>
                <c:pt idx="3743">
                  <c:v>0.37250000000000055</c:v>
                </c:pt>
                <c:pt idx="3744">
                  <c:v>0.37350000000000055</c:v>
                </c:pt>
                <c:pt idx="3745">
                  <c:v>0.37450000000000055</c:v>
                </c:pt>
                <c:pt idx="3746">
                  <c:v>0.37550000000000056</c:v>
                </c:pt>
                <c:pt idx="3747">
                  <c:v>0.37650000000000056</c:v>
                </c:pt>
                <c:pt idx="3748">
                  <c:v>0.37750000000000056</c:v>
                </c:pt>
                <c:pt idx="3749">
                  <c:v>0.37850000000000061</c:v>
                </c:pt>
                <c:pt idx="3750">
                  <c:v>0.37950000000000061</c:v>
                </c:pt>
                <c:pt idx="3751">
                  <c:v>0.38050000000000062</c:v>
                </c:pt>
                <c:pt idx="3752">
                  <c:v>0.38150000000000062</c:v>
                </c:pt>
                <c:pt idx="3753">
                  <c:v>0.38250000000000062</c:v>
                </c:pt>
                <c:pt idx="3754">
                  <c:v>0.38350000000000062</c:v>
                </c:pt>
                <c:pt idx="3755">
                  <c:v>0.38450000000000062</c:v>
                </c:pt>
                <c:pt idx="3756">
                  <c:v>0.38550000000000062</c:v>
                </c:pt>
                <c:pt idx="3757">
                  <c:v>0.38650000000000062</c:v>
                </c:pt>
                <c:pt idx="3758">
                  <c:v>0.38750000000000062</c:v>
                </c:pt>
                <c:pt idx="3759">
                  <c:v>0.38850000000000062</c:v>
                </c:pt>
                <c:pt idx="3760">
                  <c:v>0.38950000000000062</c:v>
                </c:pt>
                <c:pt idx="3761">
                  <c:v>0.39050000000000062</c:v>
                </c:pt>
                <c:pt idx="3762">
                  <c:v>0.39150000000000074</c:v>
                </c:pt>
                <c:pt idx="3763">
                  <c:v>0.39250000000000074</c:v>
                </c:pt>
                <c:pt idx="3764">
                  <c:v>0.39350000000000074</c:v>
                </c:pt>
                <c:pt idx="3765">
                  <c:v>0.39450000000000074</c:v>
                </c:pt>
                <c:pt idx="3766">
                  <c:v>0.39550000000000074</c:v>
                </c:pt>
                <c:pt idx="3767">
                  <c:v>0.39650000000000074</c:v>
                </c:pt>
                <c:pt idx="3768">
                  <c:v>0.39750000000000074</c:v>
                </c:pt>
                <c:pt idx="3769">
                  <c:v>0.39850000000000074</c:v>
                </c:pt>
                <c:pt idx="3770">
                  <c:v>0.39950000000000074</c:v>
                </c:pt>
                <c:pt idx="3771">
                  <c:v>0.40050000000000002</c:v>
                </c:pt>
                <c:pt idx="3772">
                  <c:v>0.40150000000000002</c:v>
                </c:pt>
                <c:pt idx="3773">
                  <c:v>0.40250000000000002</c:v>
                </c:pt>
                <c:pt idx="3774">
                  <c:v>0.40350000000000008</c:v>
                </c:pt>
                <c:pt idx="3775">
                  <c:v>0.40450000000000008</c:v>
                </c:pt>
                <c:pt idx="3776">
                  <c:v>0.40550000000000008</c:v>
                </c:pt>
                <c:pt idx="3777">
                  <c:v>0.40650000000000008</c:v>
                </c:pt>
                <c:pt idx="3778">
                  <c:v>0.40750000000000008</c:v>
                </c:pt>
                <c:pt idx="3779">
                  <c:v>0.40850000000000031</c:v>
                </c:pt>
                <c:pt idx="3780">
                  <c:v>0.40950000000000031</c:v>
                </c:pt>
                <c:pt idx="3781">
                  <c:v>0.41050000000000031</c:v>
                </c:pt>
                <c:pt idx="3782">
                  <c:v>0.41150000000000031</c:v>
                </c:pt>
                <c:pt idx="3783">
                  <c:v>0.41250000000000031</c:v>
                </c:pt>
                <c:pt idx="3784">
                  <c:v>0.41350000000000031</c:v>
                </c:pt>
                <c:pt idx="3785">
                  <c:v>0.41450000000000031</c:v>
                </c:pt>
                <c:pt idx="3786">
                  <c:v>0.41550000000000031</c:v>
                </c:pt>
                <c:pt idx="3787">
                  <c:v>0.41650000000000031</c:v>
                </c:pt>
                <c:pt idx="3788">
                  <c:v>0.41750000000000032</c:v>
                </c:pt>
                <c:pt idx="3789">
                  <c:v>0.41850000000000032</c:v>
                </c:pt>
                <c:pt idx="3790">
                  <c:v>0.41950000000000032</c:v>
                </c:pt>
                <c:pt idx="3791">
                  <c:v>0.42050000000000032</c:v>
                </c:pt>
                <c:pt idx="3792">
                  <c:v>0.42150000000000032</c:v>
                </c:pt>
                <c:pt idx="3793">
                  <c:v>0.42250000000000032</c:v>
                </c:pt>
                <c:pt idx="3794">
                  <c:v>0.42350000000000032</c:v>
                </c:pt>
                <c:pt idx="3795">
                  <c:v>0.42450000000000032</c:v>
                </c:pt>
                <c:pt idx="3796">
                  <c:v>0.42550000000000032</c:v>
                </c:pt>
                <c:pt idx="3797">
                  <c:v>0.42650000000000032</c:v>
                </c:pt>
                <c:pt idx="3798">
                  <c:v>0.42750000000000032</c:v>
                </c:pt>
                <c:pt idx="3799">
                  <c:v>0.42850000000000038</c:v>
                </c:pt>
                <c:pt idx="3800">
                  <c:v>0.42950000000000038</c:v>
                </c:pt>
                <c:pt idx="3801">
                  <c:v>0.43050000000000038</c:v>
                </c:pt>
                <c:pt idx="3802">
                  <c:v>0.43150000000000038</c:v>
                </c:pt>
                <c:pt idx="3803">
                  <c:v>0.43250000000000038</c:v>
                </c:pt>
                <c:pt idx="3804">
                  <c:v>0.43350000000000055</c:v>
                </c:pt>
                <c:pt idx="3805">
                  <c:v>0.43450000000000055</c:v>
                </c:pt>
                <c:pt idx="3806">
                  <c:v>0.43550000000000055</c:v>
                </c:pt>
                <c:pt idx="3807">
                  <c:v>0.43650000000000055</c:v>
                </c:pt>
                <c:pt idx="3808">
                  <c:v>0.43750000000000056</c:v>
                </c:pt>
                <c:pt idx="3809">
                  <c:v>0.43850000000000056</c:v>
                </c:pt>
                <c:pt idx="3810">
                  <c:v>0.43950000000000056</c:v>
                </c:pt>
                <c:pt idx="3811">
                  <c:v>0.44050000000000011</c:v>
                </c:pt>
                <c:pt idx="3812">
                  <c:v>0.44150000000000011</c:v>
                </c:pt>
                <c:pt idx="3813">
                  <c:v>0.44250000000000012</c:v>
                </c:pt>
                <c:pt idx="3814">
                  <c:v>0.44350000000000012</c:v>
                </c:pt>
                <c:pt idx="3815">
                  <c:v>0.44450000000000012</c:v>
                </c:pt>
                <c:pt idx="3816">
                  <c:v>0.44550000000000012</c:v>
                </c:pt>
                <c:pt idx="3817">
                  <c:v>0.44650000000000012</c:v>
                </c:pt>
                <c:pt idx="3818">
                  <c:v>0.44750000000000012</c:v>
                </c:pt>
                <c:pt idx="3819">
                  <c:v>0.44850000000000012</c:v>
                </c:pt>
                <c:pt idx="3820">
                  <c:v>0.44950000000000012</c:v>
                </c:pt>
                <c:pt idx="3821">
                  <c:v>0.45050000000000001</c:v>
                </c:pt>
                <c:pt idx="3822">
                  <c:v>0.45150000000000001</c:v>
                </c:pt>
                <c:pt idx="3823">
                  <c:v>0.45250000000000001</c:v>
                </c:pt>
                <c:pt idx="3824">
                  <c:v>0.45350000000000001</c:v>
                </c:pt>
                <c:pt idx="3825">
                  <c:v>0.45450000000000002</c:v>
                </c:pt>
                <c:pt idx="3826">
                  <c:v>0.45550000000000002</c:v>
                </c:pt>
                <c:pt idx="3827">
                  <c:v>0.45650000000000002</c:v>
                </c:pt>
                <c:pt idx="3828">
                  <c:v>0.45750000000000002</c:v>
                </c:pt>
                <c:pt idx="3829">
                  <c:v>0.45850000000000002</c:v>
                </c:pt>
                <c:pt idx="3830">
                  <c:v>0.45950000000000002</c:v>
                </c:pt>
                <c:pt idx="3831">
                  <c:v>0.46050000000000002</c:v>
                </c:pt>
                <c:pt idx="3832">
                  <c:v>0.46150000000000002</c:v>
                </c:pt>
                <c:pt idx="3833">
                  <c:v>0.46250000000000002</c:v>
                </c:pt>
                <c:pt idx="3834">
                  <c:v>0.46350000000000002</c:v>
                </c:pt>
                <c:pt idx="3835">
                  <c:v>0.46450000000000002</c:v>
                </c:pt>
                <c:pt idx="3836">
                  <c:v>0.46550000000000002</c:v>
                </c:pt>
                <c:pt idx="3837">
                  <c:v>0.46650000000000008</c:v>
                </c:pt>
                <c:pt idx="3838">
                  <c:v>0.46750000000000008</c:v>
                </c:pt>
                <c:pt idx="3839">
                  <c:v>0.46850000000000008</c:v>
                </c:pt>
                <c:pt idx="3840">
                  <c:v>0.46950000000000008</c:v>
                </c:pt>
                <c:pt idx="3841">
                  <c:v>0.47050000000000008</c:v>
                </c:pt>
                <c:pt idx="3842">
                  <c:v>0.47150000000000031</c:v>
                </c:pt>
                <c:pt idx="3843">
                  <c:v>0.47250000000000031</c:v>
                </c:pt>
                <c:pt idx="3844">
                  <c:v>0.47350000000000031</c:v>
                </c:pt>
                <c:pt idx="3845">
                  <c:v>0.47450000000000031</c:v>
                </c:pt>
                <c:pt idx="3846">
                  <c:v>0.47550000000000031</c:v>
                </c:pt>
                <c:pt idx="3847">
                  <c:v>0.47650000000000031</c:v>
                </c:pt>
                <c:pt idx="3848">
                  <c:v>0.47750000000000031</c:v>
                </c:pt>
                <c:pt idx="3849">
                  <c:v>0.47850000000000031</c:v>
                </c:pt>
                <c:pt idx="3850">
                  <c:v>0.47950000000000031</c:v>
                </c:pt>
                <c:pt idx="3851">
                  <c:v>0.48050000000000032</c:v>
                </c:pt>
                <c:pt idx="3852">
                  <c:v>0.48150000000000032</c:v>
                </c:pt>
                <c:pt idx="3853">
                  <c:v>0.48250000000000032</c:v>
                </c:pt>
                <c:pt idx="3854">
                  <c:v>0.48350000000000032</c:v>
                </c:pt>
                <c:pt idx="3855">
                  <c:v>0.48450000000000032</c:v>
                </c:pt>
                <c:pt idx="3856">
                  <c:v>0.48550000000000032</c:v>
                </c:pt>
                <c:pt idx="3857">
                  <c:v>0.48650000000000032</c:v>
                </c:pt>
                <c:pt idx="3858">
                  <c:v>0.48750000000000032</c:v>
                </c:pt>
                <c:pt idx="3859">
                  <c:v>0.48850000000000032</c:v>
                </c:pt>
                <c:pt idx="3860">
                  <c:v>0.48950000000000032</c:v>
                </c:pt>
                <c:pt idx="3861">
                  <c:v>0.49050000000000032</c:v>
                </c:pt>
                <c:pt idx="3862">
                  <c:v>0.49150000000000038</c:v>
                </c:pt>
                <c:pt idx="3863">
                  <c:v>0.49250000000000038</c:v>
                </c:pt>
                <c:pt idx="3864">
                  <c:v>0.49350000000000038</c:v>
                </c:pt>
                <c:pt idx="3865">
                  <c:v>0.49450000000000038</c:v>
                </c:pt>
                <c:pt idx="3866">
                  <c:v>0.49550000000000038</c:v>
                </c:pt>
                <c:pt idx="3867">
                  <c:v>0.49650000000000055</c:v>
                </c:pt>
                <c:pt idx="3868">
                  <c:v>0.49750000000000055</c:v>
                </c:pt>
                <c:pt idx="3869">
                  <c:v>0.49850000000000055</c:v>
                </c:pt>
                <c:pt idx="3870">
                  <c:v>0.49950000000000055</c:v>
                </c:pt>
                <c:pt idx="3871">
                  <c:v>0.5004999999999995</c:v>
                </c:pt>
                <c:pt idx="3872">
                  <c:v>0.50150000000000006</c:v>
                </c:pt>
                <c:pt idx="3873">
                  <c:v>0.5024999999999995</c:v>
                </c:pt>
                <c:pt idx="3874">
                  <c:v>0.50350000000000006</c:v>
                </c:pt>
                <c:pt idx="3875">
                  <c:v>0.5044999999999995</c:v>
                </c:pt>
                <c:pt idx="3876">
                  <c:v>0.50550000000000006</c:v>
                </c:pt>
                <c:pt idx="3877">
                  <c:v>0.50649999999999951</c:v>
                </c:pt>
                <c:pt idx="3878">
                  <c:v>0.50750000000000006</c:v>
                </c:pt>
                <c:pt idx="3879">
                  <c:v>0.50849999999999951</c:v>
                </c:pt>
                <c:pt idx="3880">
                  <c:v>0.50950000000000006</c:v>
                </c:pt>
                <c:pt idx="3881">
                  <c:v>0.51049999999999951</c:v>
                </c:pt>
                <c:pt idx="3882">
                  <c:v>0.51150000000000007</c:v>
                </c:pt>
                <c:pt idx="3883">
                  <c:v>0.51249999999999996</c:v>
                </c:pt>
                <c:pt idx="3884">
                  <c:v>0.51350000000000007</c:v>
                </c:pt>
                <c:pt idx="3885">
                  <c:v>0.51449999999999996</c:v>
                </c:pt>
                <c:pt idx="3886">
                  <c:v>0.51550000000000007</c:v>
                </c:pt>
                <c:pt idx="3887">
                  <c:v>0.51649999999999996</c:v>
                </c:pt>
                <c:pt idx="3888">
                  <c:v>0.51750000000000007</c:v>
                </c:pt>
                <c:pt idx="3889">
                  <c:v>0.51849999999999996</c:v>
                </c:pt>
                <c:pt idx="3890">
                  <c:v>0.51950000000000007</c:v>
                </c:pt>
                <c:pt idx="3891">
                  <c:v>0.52049999999999996</c:v>
                </c:pt>
                <c:pt idx="3892">
                  <c:v>0.52150000000000007</c:v>
                </c:pt>
                <c:pt idx="3893">
                  <c:v>0.52249999999999996</c:v>
                </c:pt>
                <c:pt idx="3894">
                  <c:v>0.52350000000000008</c:v>
                </c:pt>
                <c:pt idx="3895">
                  <c:v>0.52449999999999997</c:v>
                </c:pt>
                <c:pt idx="3896">
                  <c:v>0.52550000000000008</c:v>
                </c:pt>
                <c:pt idx="3897">
                  <c:v>0.52649999999999997</c:v>
                </c:pt>
                <c:pt idx="3898">
                  <c:v>0.52750000000000008</c:v>
                </c:pt>
                <c:pt idx="3899">
                  <c:v>0.52849999999999997</c:v>
                </c:pt>
                <c:pt idx="3900">
                  <c:v>0.52950000000000008</c:v>
                </c:pt>
                <c:pt idx="3901">
                  <c:v>0.53049999999999997</c:v>
                </c:pt>
                <c:pt idx="3902">
                  <c:v>0.53150000000000008</c:v>
                </c:pt>
                <c:pt idx="3903">
                  <c:v>0.53249999999999997</c:v>
                </c:pt>
                <c:pt idx="3904">
                  <c:v>0.53350000000000009</c:v>
                </c:pt>
                <c:pt idx="3905">
                  <c:v>0.53449999999999998</c:v>
                </c:pt>
                <c:pt idx="3906">
                  <c:v>0.53550000000000009</c:v>
                </c:pt>
                <c:pt idx="3907">
                  <c:v>0.53649999999999998</c:v>
                </c:pt>
                <c:pt idx="3908">
                  <c:v>0.53750000000000009</c:v>
                </c:pt>
                <c:pt idx="3909">
                  <c:v>0.53849999999999998</c:v>
                </c:pt>
                <c:pt idx="3910">
                  <c:v>0.53950000000000009</c:v>
                </c:pt>
                <c:pt idx="3911">
                  <c:v>0.54049999999999998</c:v>
                </c:pt>
                <c:pt idx="3912">
                  <c:v>0.54150000000000009</c:v>
                </c:pt>
                <c:pt idx="3913">
                  <c:v>0.54249999999999998</c:v>
                </c:pt>
                <c:pt idx="3914">
                  <c:v>0.54349999999999987</c:v>
                </c:pt>
                <c:pt idx="3915">
                  <c:v>0.54449999999999998</c:v>
                </c:pt>
                <c:pt idx="3916">
                  <c:v>0.54549999999999987</c:v>
                </c:pt>
                <c:pt idx="3917">
                  <c:v>0.54649999999999999</c:v>
                </c:pt>
                <c:pt idx="3918">
                  <c:v>0.54749999999999988</c:v>
                </c:pt>
                <c:pt idx="3919">
                  <c:v>0.54849999999999999</c:v>
                </c:pt>
                <c:pt idx="3920">
                  <c:v>0.54949999999999988</c:v>
                </c:pt>
                <c:pt idx="3921">
                  <c:v>0.55049999999999999</c:v>
                </c:pt>
                <c:pt idx="3922">
                  <c:v>0.55149999999999988</c:v>
                </c:pt>
                <c:pt idx="3923">
                  <c:v>0.55249999999999999</c:v>
                </c:pt>
                <c:pt idx="3924">
                  <c:v>0.55349999999999988</c:v>
                </c:pt>
                <c:pt idx="3925">
                  <c:v>0.55449999999999999</c:v>
                </c:pt>
                <c:pt idx="3926">
                  <c:v>0.55549999999999988</c:v>
                </c:pt>
                <c:pt idx="3927">
                  <c:v>0.55649999999999999</c:v>
                </c:pt>
                <c:pt idx="3928">
                  <c:v>0.55749999999999988</c:v>
                </c:pt>
                <c:pt idx="3929">
                  <c:v>0.5585</c:v>
                </c:pt>
                <c:pt idx="3930">
                  <c:v>0.55949999999999989</c:v>
                </c:pt>
                <c:pt idx="3931">
                  <c:v>0.5605</c:v>
                </c:pt>
                <c:pt idx="3932">
                  <c:v>0.56149999999999989</c:v>
                </c:pt>
                <c:pt idx="3933">
                  <c:v>0.5625</c:v>
                </c:pt>
                <c:pt idx="3934">
                  <c:v>0.56349999999999989</c:v>
                </c:pt>
                <c:pt idx="3935">
                  <c:v>0.5645</c:v>
                </c:pt>
                <c:pt idx="3936">
                  <c:v>0.56549999999999989</c:v>
                </c:pt>
                <c:pt idx="3937">
                  <c:v>0.5665</c:v>
                </c:pt>
                <c:pt idx="3938">
                  <c:v>0.56749999999999989</c:v>
                </c:pt>
                <c:pt idx="3939">
                  <c:v>0.56850000000000001</c:v>
                </c:pt>
                <c:pt idx="3940">
                  <c:v>0.5694999999999999</c:v>
                </c:pt>
                <c:pt idx="3941">
                  <c:v>0.57050000000000001</c:v>
                </c:pt>
                <c:pt idx="3942">
                  <c:v>0.5714999999999999</c:v>
                </c:pt>
                <c:pt idx="3943">
                  <c:v>0.57250000000000001</c:v>
                </c:pt>
                <c:pt idx="3944">
                  <c:v>0.5734999999999999</c:v>
                </c:pt>
                <c:pt idx="3945">
                  <c:v>0.57450000000000001</c:v>
                </c:pt>
                <c:pt idx="3946">
                  <c:v>0.5754999999999999</c:v>
                </c:pt>
                <c:pt idx="3947">
                  <c:v>0.57650000000000001</c:v>
                </c:pt>
                <c:pt idx="3948">
                  <c:v>0.5774999999999999</c:v>
                </c:pt>
                <c:pt idx="3949">
                  <c:v>0.57850000000000001</c:v>
                </c:pt>
                <c:pt idx="3950">
                  <c:v>0.5794999999999999</c:v>
                </c:pt>
                <c:pt idx="3951">
                  <c:v>0.58049999999999957</c:v>
                </c:pt>
                <c:pt idx="3952">
                  <c:v>0.58149999999999957</c:v>
                </c:pt>
                <c:pt idx="3953">
                  <c:v>0.58249999999999957</c:v>
                </c:pt>
                <c:pt idx="3954">
                  <c:v>0.58349999999999957</c:v>
                </c:pt>
                <c:pt idx="3955">
                  <c:v>0.58449999999999958</c:v>
                </c:pt>
                <c:pt idx="3956">
                  <c:v>0.58549999999999958</c:v>
                </c:pt>
                <c:pt idx="3957">
                  <c:v>0.58649999999999958</c:v>
                </c:pt>
                <c:pt idx="3958">
                  <c:v>0.58749999999999958</c:v>
                </c:pt>
                <c:pt idx="3959">
                  <c:v>0.58849999999999958</c:v>
                </c:pt>
                <c:pt idx="3960">
                  <c:v>0.58949999999999958</c:v>
                </c:pt>
                <c:pt idx="3961">
                  <c:v>0.59049999999999958</c:v>
                </c:pt>
                <c:pt idx="3962">
                  <c:v>0.59149999999999958</c:v>
                </c:pt>
                <c:pt idx="3963">
                  <c:v>0.59249999999999958</c:v>
                </c:pt>
                <c:pt idx="3964">
                  <c:v>0.59349999999999958</c:v>
                </c:pt>
                <c:pt idx="3965">
                  <c:v>0.59449999999999958</c:v>
                </c:pt>
                <c:pt idx="3966">
                  <c:v>0.59549999999999959</c:v>
                </c:pt>
                <c:pt idx="3967">
                  <c:v>0.59649999999999959</c:v>
                </c:pt>
                <c:pt idx="3968">
                  <c:v>0.59749999999999959</c:v>
                </c:pt>
                <c:pt idx="3969">
                  <c:v>0.59849999999999959</c:v>
                </c:pt>
                <c:pt idx="3970">
                  <c:v>0.59949999999999959</c:v>
                </c:pt>
                <c:pt idx="3971">
                  <c:v>0.60050000000000003</c:v>
                </c:pt>
                <c:pt idx="3972">
                  <c:v>0.60149999999999992</c:v>
                </c:pt>
                <c:pt idx="3973">
                  <c:v>0.60250000000000004</c:v>
                </c:pt>
                <c:pt idx="3974">
                  <c:v>0.60349999999999993</c:v>
                </c:pt>
                <c:pt idx="3975">
                  <c:v>0.60450000000000004</c:v>
                </c:pt>
                <c:pt idx="3976">
                  <c:v>0.60549999999999993</c:v>
                </c:pt>
                <c:pt idx="3977">
                  <c:v>0.60650000000000004</c:v>
                </c:pt>
                <c:pt idx="3978">
                  <c:v>0.60749999999999993</c:v>
                </c:pt>
                <c:pt idx="3979">
                  <c:v>0.60850000000000004</c:v>
                </c:pt>
                <c:pt idx="3980">
                  <c:v>0.60949999999999993</c:v>
                </c:pt>
                <c:pt idx="3981">
                  <c:v>0.61050000000000004</c:v>
                </c:pt>
                <c:pt idx="3982">
                  <c:v>0.61149999999999993</c:v>
                </c:pt>
                <c:pt idx="3983">
                  <c:v>0.61250000000000004</c:v>
                </c:pt>
                <c:pt idx="3984">
                  <c:v>0.61349999999999993</c:v>
                </c:pt>
                <c:pt idx="3985">
                  <c:v>0.61450000000000005</c:v>
                </c:pt>
                <c:pt idx="3986">
                  <c:v>0.61549999999999994</c:v>
                </c:pt>
                <c:pt idx="3987">
                  <c:v>0.61650000000000005</c:v>
                </c:pt>
                <c:pt idx="3988">
                  <c:v>0.61749999999999994</c:v>
                </c:pt>
                <c:pt idx="3989">
                  <c:v>0.61850000000000005</c:v>
                </c:pt>
                <c:pt idx="3990">
                  <c:v>0.61949999999999994</c:v>
                </c:pt>
                <c:pt idx="3991">
                  <c:v>0.62050000000000005</c:v>
                </c:pt>
                <c:pt idx="3992">
                  <c:v>0.62149999999999994</c:v>
                </c:pt>
                <c:pt idx="3993">
                  <c:v>0.62250000000000005</c:v>
                </c:pt>
                <c:pt idx="3994">
                  <c:v>0.62349999999999994</c:v>
                </c:pt>
                <c:pt idx="3995">
                  <c:v>0.62450000000000061</c:v>
                </c:pt>
                <c:pt idx="3996">
                  <c:v>0.62549999999999994</c:v>
                </c:pt>
                <c:pt idx="3997">
                  <c:v>0.62650000000000061</c:v>
                </c:pt>
                <c:pt idx="3998">
                  <c:v>0.62749999999999995</c:v>
                </c:pt>
                <c:pt idx="3999">
                  <c:v>0.62850000000000061</c:v>
                </c:pt>
                <c:pt idx="4000">
                  <c:v>0.62949999999999995</c:v>
                </c:pt>
                <c:pt idx="4001">
                  <c:v>0.63050000000000062</c:v>
                </c:pt>
                <c:pt idx="4002">
                  <c:v>0.63149999999999995</c:v>
                </c:pt>
                <c:pt idx="4003">
                  <c:v>0.63250000000000062</c:v>
                </c:pt>
                <c:pt idx="4004">
                  <c:v>0.63349999999999995</c:v>
                </c:pt>
                <c:pt idx="4005">
                  <c:v>0.63450000000000062</c:v>
                </c:pt>
                <c:pt idx="4006">
                  <c:v>0.63549999999999995</c:v>
                </c:pt>
                <c:pt idx="4007">
                  <c:v>0.63650000000000062</c:v>
                </c:pt>
                <c:pt idx="4008">
                  <c:v>0.63750000000000062</c:v>
                </c:pt>
                <c:pt idx="4009">
                  <c:v>0.63850000000000062</c:v>
                </c:pt>
                <c:pt idx="4010">
                  <c:v>0.63950000000000062</c:v>
                </c:pt>
                <c:pt idx="4011">
                  <c:v>0.64050000000000062</c:v>
                </c:pt>
                <c:pt idx="4012">
                  <c:v>0.64150000000000063</c:v>
                </c:pt>
                <c:pt idx="4013">
                  <c:v>0.64250000000000063</c:v>
                </c:pt>
                <c:pt idx="4014">
                  <c:v>0.64350000000000063</c:v>
                </c:pt>
                <c:pt idx="4015">
                  <c:v>0.64450000000000063</c:v>
                </c:pt>
                <c:pt idx="4016">
                  <c:v>0.64550000000000063</c:v>
                </c:pt>
                <c:pt idx="4017">
                  <c:v>0.64650000000000063</c:v>
                </c:pt>
                <c:pt idx="4018">
                  <c:v>0.64750000000000063</c:v>
                </c:pt>
                <c:pt idx="4019">
                  <c:v>0.64850000000000063</c:v>
                </c:pt>
                <c:pt idx="4020">
                  <c:v>0.64950000000000063</c:v>
                </c:pt>
                <c:pt idx="4021">
                  <c:v>0.65050000000000063</c:v>
                </c:pt>
                <c:pt idx="4022">
                  <c:v>0.65150000000000063</c:v>
                </c:pt>
                <c:pt idx="4023">
                  <c:v>0.65250000000000064</c:v>
                </c:pt>
                <c:pt idx="4024">
                  <c:v>0.65350000000000064</c:v>
                </c:pt>
                <c:pt idx="4025">
                  <c:v>0.65450000000000064</c:v>
                </c:pt>
                <c:pt idx="4026">
                  <c:v>0.65550000000000064</c:v>
                </c:pt>
                <c:pt idx="4027">
                  <c:v>0.65650000000000064</c:v>
                </c:pt>
                <c:pt idx="4028">
                  <c:v>0.65750000000000064</c:v>
                </c:pt>
                <c:pt idx="4029">
                  <c:v>0.65850000000000064</c:v>
                </c:pt>
                <c:pt idx="4030">
                  <c:v>0.65950000000000064</c:v>
                </c:pt>
                <c:pt idx="4031">
                  <c:v>0.66050000000000064</c:v>
                </c:pt>
                <c:pt idx="4032">
                  <c:v>0.66150000000000064</c:v>
                </c:pt>
                <c:pt idx="4033">
                  <c:v>0.66250000000000064</c:v>
                </c:pt>
                <c:pt idx="4034">
                  <c:v>0.66350000000000064</c:v>
                </c:pt>
                <c:pt idx="4035">
                  <c:v>0.66450000000000065</c:v>
                </c:pt>
                <c:pt idx="4036">
                  <c:v>0.66550000000000065</c:v>
                </c:pt>
                <c:pt idx="4037">
                  <c:v>0.66650000000000065</c:v>
                </c:pt>
                <c:pt idx="4038">
                  <c:v>0.66750000000000065</c:v>
                </c:pt>
                <c:pt idx="4039">
                  <c:v>0.66850000000000065</c:v>
                </c:pt>
                <c:pt idx="4040">
                  <c:v>0.66950000000000065</c:v>
                </c:pt>
                <c:pt idx="4041">
                  <c:v>0.67050000000000065</c:v>
                </c:pt>
                <c:pt idx="4042">
                  <c:v>0.67150000000000065</c:v>
                </c:pt>
                <c:pt idx="4043">
                  <c:v>0.67250000000000065</c:v>
                </c:pt>
                <c:pt idx="4044">
                  <c:v>0.67350000000000065</c:v>
                </c:pt>
                <c:pt idx="4045">
                  <c:v>0.67450000000000065</c:v>
                </c:pt>
                <c:pt idx="4046">
                  <c:v>0.6755000000000011</c:v>
                </c:pt>
                <c:pt idx="4047">
                  <c:v>0.67650000000000099</c:v>
                </c:pt>
                <c:pt idx="4048">
                  <c:v>0.6775000000000011</c:v>
                </c:pt>
                <c:pt idx="4049">
                  <c:v>0.67850000000000099</c:v>
                </c:pt>
                <c:pt idx="4050">
                  <c:v>0.6795000000000011</c:v>
                </c:pt>
                <c:pt idx="4051">
                  <c:v>0.6805000000000001</c:v>
                </c:pt>
                <c:pt idx="4052">
                  <c:v>0.68150000000000022</c:v>
                </c:pt>
                <c:pt idx="4053">
                  <c:v>0.68250000000000011</c:v>
                </c:pt>
                <c:pt idx="4054">
                  <c:v>0.68350000000000022</c:v>
                </c:pt>
                <c:pt idx="4055">
                  <c:v>0.68450000000000011</c:v>
                </c:pt>
                <c:pt idx="4056">
                  <c:v>0.68550000000000022</c:v>
                </c:pt>
                <c:pt idx="4057">
                  <c:v>0.68650000000000011</c:v>
                </c:pt>
                <c:pt idx="4058">
                  <c:v>0.68750000000000022</c:v>
                </c:pt>
                <c:pt idx="4059">
                  <c:v>0.68850000000000011</c:v>
                </c:pt>
                <c:pt idx="4060">
                  <c:v>0.68950000000000022</c:v>
                </c:pt>
                <c:pt idx="4061">
                  <c:v>0.69050000000000011</c:v>
                </c:pt>
                <c:pt idx="4062">
                  <c:v>0.69150000000000023</c:v>
                </c:pt>
                <c:pt idx="4063">
                  <c:v>0.69250000000000012</c:v>
                </c:pt>
                <c:pt idx="4064">
                  <c:v>0.69350000000000023</c:v>
                </c:pt>
                <c:pt idx="4065">
                  <c:v>0.69450000000000012</c:v>
                </c:pt>
                <c:pt idx="4066">
                  <c:v>0.69550000000000023</c:v>
                </c:pt>
                <c:pt idx="4067">
                  <c:v>0.69650000000000012</c:v>
                </c:pt>
                <c:pt idx="4068">
                  <c:v>0.69750000000000023</c:v>
                </c:pt>
                <c:pt idx="4069">
                  <c:v>0.69850000000000012</c:v>
                </c:pt>
                <c:pt idx="4070">
                  <c:v>0.69950000000000023</c:v>
                </c:pt>
                <c:pt idx="4071">
                  <c:v>0.7004999999999999</c:v>
                </c:pt>
                <c:pt idx="4072">
                  <c:v>0.70150000000000001</c:v>
                </c:pt>
                <c:pt idx="4073">
                  <c:v>0.7024999999999999</c:v>
                </c:pt>
                <c:pt idx="4074">
                  <c:v>0.70350000000000001</c:v>
                </c:pt>
                <c:pt idx="4075">
                  <c:v>0.7044999999999999</c:v>
                </c:pt>
                <c:pt idx="4076">
                  <c:v>0.70550000000000002</c:v>
                </c:pt>
                <c:pt idx="4077">
                  <c:v>0.70649999999999991</c:v>
                </c:pt>
                <c:pt idx="4078">
                  <c:v>0.70750000000000002</c:v>
                </c:pt>
                <c:pt idx="4079">
                  <c:v>0.70849999999999991</c:v>
                </c:pt>
                <c:pt idx="4080">
                  <c:v>0.70950000000000002</c:v>
                </c:pt>
                <c:pt idx="4081">
                  <c:v>0.71049999999999991</c:v>
                </c:pt>
                <c:pt idx="4082">
                  <c:v>0.71150000000000002</c:v>
                </c:pt>
                <c:pt idx="4083">
                  <c:v>0.71249999999999991</c:v>
                </c:pt>
                <c:pt idx="4084">
                  <c:v>0.71350000000000002</c:v>
                </c:pt>
                <c:pt idx="4085">
                  <c:v>0.71449999999999991</c:v>
                </c:pt>
                <c:pt idx="4086">
                  <c:v>0.71550000000000002</c:v>
                </c:pt>
                <c:pt idx="4087">
                  <c:v>0.71649999999999991</c:v>
                </c:pt>
                <c:pt idx="4088">
                  <c:v>0.71750000000000003</c:v>
                </c:pt>
                <c:pt idx="4089">
                  <c:v>0.71849999999999992</c:v>
                </c:pt>
                <c:pt idx="4090">
                  <c:v>0.71950000000000003</c:v>
                </c:pt>
                <c:pt idx="4091">
                  <c:v>0.72049999999999992</c:v>
                </c:pt>
                <c:pt idx="4092">
                  <c:v>0.72150000000000003</c:v>
                </c:pt>
                <c:pt idx="4093">
                  <c:v>0.72249999999999992</c:v>
                </c:pt>
                <c:pt idx="4094">
                  <c:v>0.72350000000000003</c:v>
                </c:pt>
                <c:pt idx="4095">
                  <c:v>0.72449999999999992</c:v>
                </c:pt>
                <c:pt idx="4096">
                  <c:v>0.72550000000000003</c:v>
                </c:pt>
                <c:pt idx="4097">
                  <c:v>0.72649999999999992</c:v>
                </c:pt>
                <c:pt idx="4098">
                  <c:v>0.72750000000000004</c:v>
                </c:pt>
                <c:pt idx="4099">
                  <c:v>0.72849999999999993</c:v>
                </c:pt>
                <c:pt idx="4100">
                  <c:v>0.72950000000000004</c:v>
                </c:pt>
                <c:pt idx="4101">
                  <c:v>0.73049999999999993</c:v>
                </c:pt>
                <c:pt idx="4102">
                  <c:v>0.73150000000000004</c:v>
                </c:pt>
                <c:pt idx="4103">
                  <c:v>0.73249999999999993</c:v>
                </c:pt>
                <c:pt idx="4104">
                  <c:v>0.73350000000000004</c:v>
                </c:pt>
                <c:pt idx="4105">
                  <c:v>0.73449999999999993</c:v>
                </c:pt>
                <c:pt idx="4106">
                  <c:v>0.73550000000000004</c:v>
                </c:pt>
                <c:pt idx="4107">
                  <c:v>0.73649999999999993</c:v>
                </c:pt>
                <c:pt idx="4108">
                  <c:v>0.73750000000000004</c:v>
                </c:pt>
                <c:pt idx="4109">
                  <c:v>0.73849999999999993</c:v>
                </c:pt>
                <c:pt idx="4110">
                  <c:v>0.73950000000000005</c:v>
                </c:pt>
                <c:pt idx="4111">
                  <c:v>0.74049999999999994</c:v>
                </c:pt>
                <c:pt idx="4112">
                  <c:v>0.74150000000000005</c:v>
                </c:pt>
                <c:pt idx="4113">
                  <c:v>0.74249999999999994</c:v>
                </c:pt>
                <c:pt idx="4114">
                  <c:v>0.74350000000000005</c:v>
                </c:pt>
                <c:pt idx="4115">
                  <c:v>0.74449999999999994</c:v>
                </c:pt>
                <c:pt idx="4116">
                  <c:v>0.74550000000000005</c:v>
                </c:pt>
                <c:pt idx="4117">
                  <c:v>0.74649999999999994</c:v>
                </c:pt>
                <c:pt idx="4118">
                  <c:v>0.74750000000000005</c:v>
                </c:pt>
                <c:pt idx="4119">
                  <c:v>0.74849999999999994</c:v>
                </c:pt>
                <c:pt idx="4120">
                  <c:v>0.74950000000000061</c:v>
                </c:pt>
                <c:pt idx="4121">
                  <c:v>0.75049999999999994</c:v>
                </c:pt>
                <c:pt idx="4122">
                  <c:v>0.75150000000000061</c:v>
                </c:pt>
                <c:pt idx="4123">
                  <c:v>0.75249999999999995</c:v>
                </c:pt>
                <c:pt idx="4124">
                  <c:v>0.75350000000000061</c:v>
                </c:pt>
                <c:pt idx="4125">
                  <c:v>0.75449999999999995</c:v>
                </c:pt>
                <c:pt idx="4126">
                  <c:v>0.75550000000000062</c:v>
                </c:pt>
                <c:pt idx="4127">
                  <c:v>0.75649999999999995</c:v>
                </c:pt>
                <c:pt idx="4128">
                  <c:v>0.75750000000000062</c:v>
                </c:pt>
                <c:pt idx="4129">
                  <c:v>0.75849999999999995</c:v>
                </c:pt>
                <c:pt idx="4130">
                  <c:v>0.75950000000000062</c:v>
                </c:pt>
                <c:pt idx="4131">
                  <c:v>0.76049999999999995</c:v>
                </c:pt>
                <c:pt idx="4132">
                  <c:v>0.76150000000000062</c:v>
                </c:pt>
                <c:pt idx="4133">
                  <c:v>0.76250000000000062</c:v>
                </c:pt>
                <c:pt idx="4134">
                  <c:v>0.76350000000000062</c:v>
                </c:pt>
                <c:pt idx="4135">
                  <c:v>0.76450000000000062</c:v>
                </c:pt>
                <c:pt idx="4136">
                  <c:v>0.76550000000000062</c:v>
                </c:pt>
                <c:pt idx="4137">
                  <c:v>0.76650000000000063</c:v>
                </c:pt>
                <c:pt idx="4138">
                  <c:v>0.76750000000000063</c:v>
                </c:pt>
                <c:pt idx="4139">
                  <c:v>0.76850000000000063</c:v>
                </c:pt>
                <c:pt idx="4140">
                  <c:v>0.76950000000000063</c:v>
                </c:pt>
                <c:pt idx="4141">
                  <c:v>0.77050000000000063</c:v>
                </c:pt>
                <c:pt idx="4142">
                  <c:v>0.77150000000000063</c:v>
                </c:pt>
                <c:pt idx="4143">
                  <c:v>0.77250000000000063</c:v>
                </c:pt>
                <c:pt idx="4144">
                  <c:v>0.77350000000000063</c:v>
                </c:pt>
                <c:pt idx="4145">
                  <c:v>0.77450000000000063</c:v>
                </c:pt>
                <c:pt idx="4146">
                  <c:v>0.77550000000000063</c:v>
                </c:pt>
                <c:pt idx="4147">
                  <c:v>0.77650000000000063</c:v>
                </c:pt>
                <c:pt idx="4148">
                  <c:v>0.77750000000000064</c:v>
                </c:pt>
                <c:pt idx="4149">
                  <c:v>0.77850000000000064</c:v>
                </c:pt>
                <c:pt idx="4150">
                  <c:v>0.77950000000000064</c:v>
                </c:pt>
                <c:pt idx="4151">
                  <c:v>0.78049999999999997</c:v>
                </c:pt>
                <c:pt idx="4152">
                  <c:v>0.78150000000000008</c:v>
                </c:pt>
                <c:pt idx="4153">
                  <c:v>0.78249999999999997</c:v>
                </c:pt>
                <c:pt idx="4154">
                  <c:v>0.78350000000000009</c:v>
                </c:pt>
                <c:pt idx="4155">
                  <c:v>0.78449999999999998</c:v>
                </c:pt>
                <c:pt idx="4156">
                  <c:v>0.78550000000000009</c:v>
                </c:pt>
                <c:pt idx="4157">
                  <c:v>0.78649999999999998</c:v>
                </c:pt>
                <c:pt idx="4158">
                  <c:v>0.78750000000000009</c:v>
                </c:pt>
                <c:pt idx="4159">
                  <c:v>0.78849999999999998</c:v>
                </c:pt>
                <c:pt idx="4160">
                  <c:v>0.78950000000000009</c:v>
                </c:pt>
                <c:pt idx="4161">
                  <c:v>0.79049999999999998</c:v>
                </c:pt>
                <c:pt idx="4162">
                  <c:v>0.79150000000000009</c:v>
                </c:pt>
                <c:pt idx="4163">
                  <c:v>0.79249999999999998</c:v>
                </c:pt>
                <c:pt idx="4164">
                  <c:v>0.79350000000000009</c:v>
                </c:pt>
                <c:pt idx="4165">
                  <c:v>0.79449999999999998</c:v>
                </c:pt>
                <c:pt idx="4166">
                  <c:v>0.7955000000000001</c:v>
                </c:pt>
                <c:pt idx="4167">
                  <c:v>0.79649999999999999</c:v>
                </c:pt>
                <c:pt idx="4168">
                  <c:v>0.7975000000000001</c:v>
                </c:pt>
                <c:pt idx="4169">
                  <c:v>0.79849999999999999</c:v>
                </c:pt>
                <c:pt idx="4170">
                  <c:v>0.7995000000000001</c:v>
                </c:pt>
                <c:pt idx="4171">
                  <c:v>0.80049999999999999</c:v>
                </c:pt>
                <c:pt idx="4172">
                  <c:v>0.8015000000000001</c:v>
                </c:pt>
                <c:pt idx="4173">
                  <c:v>0.80249999999999999</c:v>
                </c:pt>
                <c:pt idx="4174">
                  <c:v>0.8035000000000001</c:v>
                </c:pt>
                <c:pt idx="4175">
                  <c:v>0.80449999999999999</c:v>
                </c:pt>
                <c:pt idx="4176">
                  <c:v>0.8055000000000001</c:v>
                </c:pt>
                <c:pt idx="4177">
                  <c:v>0.80649999999999999</c:v>
                </c:pt>
                <c:pt idx="4178">
                  <c:v>0.80750000000000011</c:v>
                </c:pt>
                <c:pt idx="4179">
                  <c:v>0.8085</c:v>
                </c:pt>
                <c:pt idx="4180">
                  <c:v>0.80950000000000011</c:v>
                </c:pt>
                <c:pt idx="4181">
                  <c:v>0.8105</c:v>
                </c:pt>
                <c:pt idx="4182">
                  <c:v>0.81150000000000011</c:v>
                </c:pt>
                <c:pt idx="4183">
                  <c:v>0.8125</c:v>
                </c:pt>
                <c:pt idx="4184">
                  <c:v>0.81350000000000011</c:v>
                </c:pt>
                <c:pt idx="4185">
                  <c:v>0.8145</c:v>
                </c:pt>
                <c:pt idx="4186">
                  <c:v>0.81550000000000011</c:v>
                </c:pt>
                <c:pt idx="4187">
                  <c:v>0.8165</c:v>
                </c:pt>
                <c:pt idx="4188">
                  <c:v>0.81750000000000012</c:v>
                </c:pt>
                <c:pt idx="4189">
                  <c:v>0.81850000000000001</c:v>
                </c:pt>
                <c:pt idx="4190">
                  <c:v>0.81950000000000012</c:v>
                </c:pt>
                <c:pt idx="4191">
                  <c:v>0.82050000000000001</c:v>
                </c:pt>
                <c:pt idx="4192">
                  <c:v>0.82150000000000012</c:v>
                </c:pt>
                <c:pt idx="4193">
                  <c:v>0.82250000000000001</c:v>
                </c:pt>
                <c:pt idx="4194">
                  <c:v>0.82350000000000012</c:v>
                </c:pt>
                <c:pt idx="4195">
                  <c:v>0.82450000000000001</c:v>
                </c:pt>
                <c:pt idx="4196">
                  <c:v>0.82550000000000012</c:v>
                </c:pt>
                <c:pt idx="4197">
                  <c:v>0.82650000000000001</c:v>
                </c:pt>
                <c:pt idx="4198">
                  <c:v>0.82750000000000012</c:v>
                </c:pt>
                <c:pt idx="4199">
                  <c:v>0.82850000000000001</c:v>
                </c:pt>
                <c:pt idx="4200">
                  <c:v>0.82950000000000013</c:v>
                </c:pt>
                <c:pt idx="4201">
                  <c:v>0.83050000000000002</c:v>
                </c:pt>
                <c:pt idx="4202">
                  <c:v>0.83150000000000013</c:v>
                </c:pt>
                <c:pt idx="4203">
                  <c:v>0.83250000000000002</c:v>
                </c:pt>
                <c:pt idx="4204">
                  <c:v>0.83350000000000013</c:v>
                </c:pt>
                <c:pt idx="4205">
                  <c:v>0.83450000000000002</c:v>
                </c:pt>
                <c:pt idx="4206">
                  <c:v>0.83550000000000013</c:v>
                </c:pt>
                <c:pt idx="4207">
                  <c:v>0.83650000000000002</c:v>
                </c:pt>
                <c:pt idx="4208">
                  <c:v>0.83750000000000013</c:v>
                </c:pt>
                <c:pt idx="4209">
                  <c:v>0.83850000000000002</c:v>
                </c:pt>
                <c:pt idx="4210">
                  <c:v>0.83950000000000014</c:v>
                </c:pt>
                <c:pt idx="4211">
                  <c:v>0.84050000000000002</c:v>
                </c:pt>
                <c:pt idx="4212">
                  <c:v>0.84150000000000014</c:v>
                </c:pt>
                <c:pt idx="4213">
                  <c:v>0.84250000000000003</c:v>
                </c:pt>
                <c:pt idx="4214">
                  <c:v>0.84350000000000014</c:v>
                </c:pt>
                <c:pt idx="4215">
                  <c:v>0.84450000000000003</c:v>
                </c:pt>
                <c:pt idx="4216">
                  <c:v>0.84550000000000014</c:v>
                </c:pt>
                <c:pt idx="4217">
                  <c:v>0.84650000000000003</c:v>
                </c:pt>
                <c:pt idx="4218">
                  <c:v>0.84750000000000014</c:v>
                </c:pt>
                <c:pt idx="4219">
                  <c:v>0.84850000000000003</c:v>
                </c:pt>
                <c:pt idx="4220">
                  <c:v>0.84950000000000014</c:v>
                </c:pt>
                <c:pt idx="4221">
                  <c:v>0.85050000000000003</c:v>
                </c:pt>
                <c:pt idx="4222">
                  <c:v>0.85150000000000015</c:v>
                </c:pt>
                <c:pt idx="4223">
                  <c:v>0.85250000000000004</c:v>
                </c:pt>
                <c:pt idx="4224">
                  <c:v>0.85350000000000015</c:v>
                </c:pt>
                <c:pt idx="4225">
                  <c:v>0.85450000000000004</c:v>
                </c:pt>
                <c:pt idx="4226">
                  <c:v>0.85549999999999993</c:v>
                </c:pt>
                <c:pt idx="4227">
                  <c:v>0.85650000000000004</c:v>
                </c:pt>
                <c:pt idx="4228">
                  <c:v>0.85749999999999993</c:v>
                </c:pt>
                <c:pt idx="4229">
                  <c:v>0.85850000000000004</c:v>
                </c:pt>
                <c:pt idx="4230">
                  <c:v>0.85949999999999993</c:v>
                </c:pt>
                <c:pt idx="4231">
                  <c:v>0.86050000000000004</c:v>
                </c:pt>
                <c:pt idx="4232">
                  <c:v>0.86149999999999993</c:v>
                </c:pt>
                <c:pt idx="4233">
                  <c:v>0.86250000000000004</c:v>
                </c:pt>
                <c:pt idx="4234">
                  <c:v>0.86349999999999993</c:v>
                </c:pt>
                <c:pt idx="4235">
                  <c:v>0.86450000000000005</c:v>
                </c:pt>
                <c:pt idx="4236">
                  <c:v>0.86549999999999994</c:v>
                </c:pt>
                <c:pt idx="4237">
                  <c:v>0.86650000000000005</c:v>
                </c:pt>
                <c:pt idx="4238">
                  <c:v>0.86749999999999994</c:v>
                </c:pt>
                <c:pt idx="4239">
                  <c:v>0.86850000000000005</c:v>
                </c:pt>
                <c:pt idx="4240">
                  <c:v>0.86949999999999994</c:v>
                </c:pt>
                <c:pt idx="4241">
                  <c:v>0.87050000000000005</c:v>
                </c:pt>
                <c:pt idx="4242">
                  <c:v>0.87149999999999994</c:v>
                </c:pt>
                <c:pt idx="4243">
                  <c:v>0.87250000000000005</c:v>
                </c:pt>
                <c:pt idx="4244">
                  <c:v>0.87349999999999994</c:v>
                </c:pt>
                <c:pt idx="4245">
                  <c:v>0.87450000000000061</c:v>
                </c:pt>
                <c:pt idx="4246">
                  <c:v>0.87549999999999994</c:v>
                </c:pt>
                <c:pt idx="4247">
                  <c:v>0.87650000000000061</c:v>
                </c:pt>
                <c:pt idx="4248">
                  <c:v>0.87749999999999995</c:v>
                </c:pt>
                <c:pt idx="4249">
                  <c:v>0.87850000000000061</c:v>
                </c:pt>
                <c:pt idx="4250">
                  <c:v>0.87949999999999995</c:v>
                </c:pt>
                <c:pt idx="4251">
                  <c:v>0.88050000000000028</c:v>
                </c:pt>
                <c:pt idx="4252">
                  <c:v>0.88149999999999951</c:v>
                </c:pt>
                <c:pt idx="4253">
                  <c:v>0.88250000000000028</c:v>
                </c:pt>
                <c:pt idx="4254">
                  <c:v>0.88349999999999951</c:v>
                </c:pt>
                <c:pt idx="4255">
                  <c:v>0.88450000000000029</c:v>
                </c:pt>
                <c:pt idx="4256">
                  <c:v>0.88549999999999951</c:v>
                </c:pt>
                <c:pt idx="4257">
                  <c:v>0.88650000000000029</c:v>
                </c:pt>
                <c:pt idx="4258">
                  <c:v>0.88750000000000018</c:v>
                </c:pt>
                <c:pt idx="4259">
                  <c:v>0.88850000000000029</c:v>
                </c:pt>
                <c:pt idx="4260">
                  <c:v>0.88950000000000018</c:v>
                </c:pt>
                <c:pt idx="4261">
                  <c:v>0.89050000000000029</c:v>
                </c:pt>
                <c:pt idx="4262">
                  <c:v>0.89150000000000018</c:v>
                </c:pt>
                <c:pt idx="4263">
                  <c:v>0.89250000000000029</c:v>
                </c:pt>
                <c:pt idx="4264">
                  <c:v>0.89350000000000018</c:v>
                </c:pt>
                <c:pt idx="4265">
                  <c:v>0.89450000000000029</c:v>
                </c:pt>
                <c:pt idx="4266">
                  <c:v>0.89550000000000018</c:v>
                </c:pt>
                <c:pt idx="4267">
                  <c:v>0.8965000000000003</c:v>
                </c:pt>
                <c:pt idx="4268">
                  <c:v>0.89750000000000019</c:v>
                </c:pt>
                <c:pt idx="4269">
                  <c:v>0.8985000000000003</c:v>
                </c:pt>
                <c:pt idx="4270">
                  <c:v>0.89950000000000019</c:v>
                </c:pt>
                <c:pt idx="4271">
                  <c:v>0.90050000000000008</c:v>
                </c:pt>
                <c:pt idx="4272">
                  <c:v>0.90149999999999997</c:v>
                </c:pt>
                <c:pt idx="4273">
                  <c:v>0.90250000000000008</c:v>
                </c:pt>
                <c:pt idx="4274">
                  <c:v>0.90349999999999997</c:v>
                </c:pt>
                <c:pt idx="4275">
                  <c:v>0.90450000000000008</c:v>
                </c:pt>
                <c:pt idx="4276">
                  <c:v>0.90549999999999997</c:v>
                </c:pt>
                <c:pt idx="4277">
                  <c:v>0.90650000000000008</c:v>
                </c:pt>
                <c:pt idx="4278">
                  <c:v>0.90749999999999997</c:v>
                </c:pt>
                <c:pt idx="4279">
                  <c:v>0.90850000000000009</c:v>
                </c:pt>
                <c:pt idx="4280">
                  <c:v>0.90949999999999998</c:v>
                </c:pt>
                <c:pt idx="4281">
                  <c:v>0.91050000000000009</c:v>
                </c:pt>
                <c:pt idx="4282">
                  <c:v>0.91149999999999998</c:v>
                </c:pt>
                <c:pt idx="4283">
                  <c:v>0.91250000000000009</c:v>
                </c:pt>
                <c:pt idx="4284">
                  <c:v>0.91349999999999998</c:v>
                </c:pt>
                <c:pt idx="4285">
                  <c:v>0.91450000000000009</c:v>
                </c:pt>
                <c:pt idx="4286">
                  <c:v>0.91549999999999998</c:v>
                </c:pt>
                <c:pt idx="4287">
                  <c:v>0.91650000000000009</c:v>
                </c:pt>
                <c:pt idx="4288">
                  <c:v>0.91749999999999998</c:v>
                </c:pt>
                <c:pt idx="4289">
                  <c:v>0.91850000000000009</c:v>
                </c:pt>
                <c:pt idx="4290">
                  <c:v>0.91949999999999998</c:v>
                </c:pt>
                <c:pt idx="4291">
                  <c:v>0.9205000000000001</c:v>
                </c:pt>
                <c:pt idx="4292">
                  <c:v>0.92149999999999999</c:v>
                </c:pt>
                <c:pt idx="4293">
                  <c:v>0.9225000000000001</c:v>
                </c:pt>
                <c:pt idx="4294">
                  <c:v>0.92349999999999999</c:v>
                </c:pt>
                <c:pt idx="4295">
                  <c:v>0.9245000000000001</c:v>
                </c:pt>
                <c:pt idx="4296">
                  <c:v>0.92549999999999999</c:v>
                </c:pt>
                <c:pt idx="4297">
                  <c:v>0.9265000000000001</c:v>
                </c:pt>
                <c:pt idx="4298">
                  <c:v>0.92749999999999999</c:v>
                </c:pt>
                <c:pt idx="4299">
                  <c:v>0.9285000000000001</c:v>
                </c:pt>
                <c:pt idx="4300">
                  <c:v>0.92949999999999999</c:v>
                </c:pt>
                <c:pt idx="4301">
                  <c:v>0.9305000000000001</c:v>
                </c:pt>
                <c:pt idx="4302">
                  <c:v>0.93149999999999999</c:v>
                </c:pt>
                <c:pt idx="4303">
                  <c:v>0.93250000000000011</c:v>
                </c:pt>
                <c:pt idx="4304">
                  <c:v>0.9335</c:v>
                </c:pt>
                <c:pt idx="4305">
                  <c:v>0.93450000000000011</c:v>
                </c:pt>
                <c:pt idx="4306">
                  <c:v>0.9355</c:v>
                </c:pt>
                <c:pt idx="4307">
                  <c:v>0.93650000000000011</c:v>
                </c:pt>
                <c:pt idx="4308">
                  <c:v>0.9375</c:v>
                </c:pt>
                <c:pt idx="4309">
                  <c:v>0.93850000000000011</c:v>
                </c:pt>
                <c:pt idx="4310">
                  <c:v>0.9395</c:v>
                </c:pt>
                <c:pt idx="4311">
                  <c:v>0.94050000000000011</c:v>
                </c:pt>
                <c:pt idx="4312">
                  <c:v>0.9415</c:v>
                </c:pt>
                <c:pt idx="4313">
                  <c:v>0.94250000000000012</c:v>
                </c:pt>
                <c:pt idx="4314">
                  <c:v>0.94350000000000001</c:v>
                </c:pt>
                <c:pt idx="4315">
                  <c:v>0.94450000000000012</c:v>
                </c:pt>
                <c:pt idx="4316">
                  <c:v>0.94550000000000001</c:v>
                </c:pt>
                <c:pt idx="4317">
                  <c:v>0.94650000000000012</c:v>
                </c:pt>
                <c:pt idx="4318">
                  <c:v>0.94750000000000001</c:v>
                </c:pt>
                <c:pt idx="4319">
                  <c:v>0.94850000000000012</c:v>
                </c:pt>
                <c:pt idx="4320">
                  <c:v>0.94950000000000001</c:v>
                </c:pt>
                <c:pt idx="4321">
                  <c:v>0.95050000000000012</c:v>
                </c:pt>
                <c:pt idx="4322">
                  <c:v>0.95150000000000001</c:v>
                </c:pt>
                <c:pt idx="4323">
                  <c:v>0.95250000000000012</c:v>
                </c:pt>
                <c:pt idx="4324">
                  <c:v>0.95350000000000001</c:v>
                </c:pt>
                <c:pt idx="4325">
                  <c:v>0.95450000000000013</c:v>
                </c:pt>
                <c:pt idx="4326">
                  <c:v>0.95550000000000002</c:v>
                </c:pt>
                <c:pt idx="4327">
                  <c:v>0.95650000000000013</c:v>
                </c:pt>
                <c:pt idx="4328">
                  <c:v>0.95750000000000002</c:v>
                </c:pt>
                <c:pt idx="4329">
                  <c:v>0.95850000000000013</c:v>
                </c:pt>
                <c:pt idx="4330">
                  <c:v>0.95950000000000002</c:v>
                </c:pt>
                <c:pt idx="4331">
                  <c:v>0.96050000000000013</c:v>
                </c:pt>
                <c:pt idx="4332">
                  <c:v>0.96150000000000002</c:v>
                </c:pt>
                <c:pt idx="4333">
                  <c:v>0.96250000000000013</c:v>
                </c:pt>
                <c:pt idx="4334">
                  <c:v>0.96350000000000002</c:v>
                </c:pt>
                <c:pt idx="4335">
                  <c:v>0.96450000000000014</c:v>
                </c:pt>
                <c:pt idx="4336">
                  <c:v>0.96550000000000002</c:v>
                </c:pt>
                <c:pt idx="4337">
                  <c:v>0.96650000000000014</c:v>
                </c:pt>
                <c:pt idx="4338">
                  <c:v>0.96750000000000003</c:v>
                </c:pt>
                <c:pt idx="4339">
                  <c:v>0.96850000000000014</c:v>
                </c:pt>
                <c:pt idx="4340">
                  <c:v>0.96950000000000003</c:v>
                </c:pt>
                <c:pt idx="4341">
                  <c:v>0.97049999999999992</c:v>
                </c:pt>
                <c:pt idx="4342">
                  <c:v>0.97149999999999981</c:v>
                </c:pt>
                <c:pt idx="4343">
                  <c:v>0.97249999999999992</c:v>
                </c:pt>
                <c:pt idx="4344">
                  <c:v>0.97349999999999981</c:v>
                </c:pt>
                <c:pt idx="4345">
                  <c:v>0.97449999999999992</c:v>
                </c:pt>
                <c:pt idx="4346">
                  <c:v>0.97549999999999981</c:v>
                </c:pt>
                <c:pt idx="4347">
                  <c:v>0.97649999999999992</c:v>
                </c:pt>
                <c:pt idx="4348">
                  <c:v>0.97749999999999981</c:v>
                </c:pt>
                <c:pt idx="4349">
                  <c:v>0.97849999999999993</c:v>
                </c:pt>
                <c:pt idx="4350">
                  <c:v>0.97949999999999982</c:v>
                </c:pt>
                <c:pt idx="4351">
                  <c:v>0.98049999999999959</c:v>
                </c:pt>
                <c:pt idx="4352">
                  <c:v>0.98149999999999959</c:v>
                </c:pt>
                <c:pt idx="4353">
                  <c:v>0.98249999999999948</c:v>
                </c:pt>
                <c:pt idx="4354">
                  <c:v>0.98349999999999949</c:v>
                </c:pt>
                <c:pt idx="4355">
                  <c:v>0.98449999999999949</c:v>
                </c:pt>
                <c:pt idx="4356">
                  <c:v>0.98549999999999949</c:v>
                </c:pt>
                <c:pt idx="4357">
                  <c:v>0.98649999999999949</c:v>
                </c:pt>
                <c:pt idx="4358">
                  <c:v>0.98749999999999949</c:v>
                </c:pt>
                <c:pt idx="4359">
                  <c:v>0.98849999999999949</c:v>
                </c:pt>
                <c:pt idx="4360">
                  <c:v>0.98949999999999949</c:v>
                </c:pt>
                <c:pt idx="4361">
                  <c:v>0.99049999999999949</c:v>
                </c:pt>
                <c:pt idx="4362">
                  <c:v>0.99149999999999949</c:v>
                </c:pt>
                <c:pt idx="4363">
                  <c:v>0.99249999999999949</c:v>
                </c:pt>
                <c:pt idx="4364">
                  <c:v>0.99349999999999949</c:v>
                </c:pt>
                <c:pt idx="4365">
                  <c:v>0.9944999999999995</c:v>
                </c:pt>
                <c:pt idx="4366">
                  <c:v>0.9954999999999995</c:v>
                </c:pt>
                <c:pt idx="4367">
                  <c:v>0.9964999999999995</c:v>
                </c:pt>
                <c:pt idx="4368">
                  <c:v>0.9974999999999995</c:v>
                </c:pt>
                <c:pt idx="4369">
                  <c:v>0.9984999999999995</c:v>
                </c:pt>
                <c:pt idx="4370">
                  <c:v>0.99950000000000006</c:v>
                </c:pt>
                <c:pt idx="4371">
                  <c:v>1.0004999999999977</c:v>
                </c:pt>
                <c:pt idx="4372">
                  <c:v>1.0014999999999972</c:v>
                </c:pt>
                <c:pt idx="4373">
                  <c:v>1.0024999999999977</c:v>
                </c:pt>
                <c:pt idx="4374">
                  <c:v>1.0034999999999972</c:v>
                </c:pt>
                <c:pt idx="4375">
                  <c:v>1.0044999999999977</c:v>
                </c:pt>
                <c:pt idx="4376">
                  <c:v>1.0054999999999974</c:v>
                </c:pt>
                <c:pt idx="4377">
                  <c:v>1.0065</c:v>
                </c:pt>
                <c:pt idx="4378">
                  <c:v>1.0074999999999974</c:v>
                </c:pt>
                <c:pt idx="4379">
                  <c:v>1.0085</c:v>
                </c:pt>
                <c:pt idx="4380">
                  <c:v>1.0094999999999974</c:v>
                </c:pt>
                <c:pt idx="4381">
                  <c:v>1.0105</c:v>
                </c:pt>
                <c:pt idx="4382">
                  <c:v>1.0114999999999974</c:v>
                </c:pt>
                <c:pt idx="4383">
                  <c:v>1.0125</c:v>
                </c:pt>
                <c:pt idx="4384">
                  <c:v>1.0134999999999974</c:v>
                </c:pt>
                <c:pt idx="4385">
                  <c:v>1.0145</c:v>
                </c:pt>
                <c:pt idx="4386">
                  <c:v>1.0154999999999974</c:v>
                </c:pt>
                <c:pt idx="4387">
                  <c:v>1.0165</c:v>
                </c:pt>
                <c:pt idx="4388">
                  <c:v>1.0174999999999974</c:v>
                </c:pt>
                <c:pt idx="4389">
                  <c:v>1.0185</c:v>
                </c:pt>
                <c:pt idx="4390">
                  <c:v>1.0194999999999974</c:v>
                </c:pt>
                <c:pt idx="4391">
                  <c:v>1.0205</c:v>
                </c:pt>
                <c:pt idx="4392">
                  <c:v>1.0214999999999974</c:v>
                </c:pt>
                <c:pt idx="4393">
                  <c:v>1.0225</c:v>
                </c:pt>
                <c:pt idx="4394">
                  <c:v>1.0234999999999974</c:v>
                </c:pt>
                <c:pt idx="4395">
                  <c:v>1.0245</c:v>
                </c:pt>
                <c:pt idx="4396">
                  <c:v>1.0254999999999974</c:v>
                </c:pt>
                <c:pt idx="4397">
                  <c:v>1.0265</c:v>
                </c:pt>
                <c:pt idx="4398">
                  <c:v>1.0274999999999974</c:v>
                </c:pt>
                <c:pt idx="4399">
                  <c:v>1.0285</c:v>
                </c:pt>
                <c:pt idx="4400">
                  <c:v>1.0294999999999974</c:v>
                </c:pt>
                <c:pt idx="4401">
                  <c:v>1.0285</c:v>
                </c:pt>
                <c:pt idx="4402">
                  <c:v>1.0274999999999974</c:v>
                </c:pt>
                <c:pt idx="4403">
                  <c:v>1.0265</c:v>
                </c:pt>
                <c:pt idx="4404">
                  <c:v>1.0254999999999974</c:v>
                </c:pt>
                <c:pt idx="4405">
                  <c:v>1.0245</c:v>
                </c:pt>
                <c:pt idx="4406">
                  <c:v>1.0234999999999974</c:v>
                </c:pt>
                <c:pt idx="4407">
                  <c:v>1.0225</c:v>
                </c:pt>
                <c:pt idx="4408">
                  <c:v>1.0214999999999974</c:v>
                </c:pt>
                <c:pt idx="4409">
                  <c:v>1.0205</c:v>
                </c:pt>
                <c:pt idx="4410">
                  <c:v>1.0194999999999974</c:v>
                </c:pt>
                <c:pt idx="4411">
                  <c:v>1.0185</c:v>
                </c:pt>
                <c:pt idx="4412">
                  <c:v>1.0174999999999974</c:v>
                </c:pt>
                <c:pt idx="4413">
                  <c:v>1.0165</c:v>
                </c:pt>
                <c:pt idx="4414">
                  <c:v>1.0154999999999974</c:v>
                </c:pt>
                <c:pt idx="4415">
                  <c:v>1.0145</c:v>
                </c:pt>
                <c:pt idx="4416">
                  <c:v>1.0134999999999974</c:v>
                </c:pt>
                <c:pt idx="4417">
                  <c:v>1.0125</c:v>
                </c:pt>
                <c:pt idx="4418">
                  <c:v>1.0114999999999974</c:v>
                </c:pt>
                <c:pt idx="4419">
                  <c:v>1.0105</c:v>
                </c:pt>
                <c:pt idx="4420">
                  <c:v>1.0094999999999974</c:v>
                </c:pt>
                <c:pt idx="4421">
                  <c:v>1.0085</c:v>
                </c:pt>
                <c:pt idx="4422">
                  <c:v>1.0074999999999974</c:v>
                </c:pt>
                <c:pt idx="4423">
                  <c:v>1.0065</c:v>
                </c:pt>
                <c:pt idx="4424">
                  <c:v>1.0054999999999974</c:v>
                </c:pt>
                <c:pt idx="4425">
                  <c:v>1.0044999999999977</c:v>
                </c:pt>
                <c:pt idx="4426">
                  <c:v>1.0034999999999972</c:v>
                </c:pt>
                <c:pt idx="4427">
                  <c:v>1.0024999999999977</c:v>
                </c:pt>
                <c:pt idx="4428">
                  <c:v>1.0014999999999972</c:v>
                </c:pt>
                <c:pt idx="4429">
                  <c:v>1.0004999999999977</c:v>
                </c:pt>
                <c:pt idx="4430">
                  <c:v>0.99950000000000006</c:v>
                </c:pt>
                <c:pt idx="4431">
                  <c:v>0.9984999999999995</c:v>
                </c:pt>
                <c:pt idx="4432">
                  <c:v>0.9974999999999995</c:v>
                </c:pt>
                <c:pt idx="4433">
                  <c:v>0.9964999999999995</c:v>
                </c:pt>
                <c:pt idx="4434">
                  <c:v>0.9954999999999995</c:v>
                </c:pt>
                <c:pt idx="4435">
                  <c:v>0.9944999999999995</c:v>
                </c:pt>
                <c:pt idx="4436">
                  <c:v>0.99349999999999949</c:v>
                </c:pt>
                <c:pt idx="4437">
                  <c:v>0.99249999999999949</c:v>
                </c:pt>
                <c:pt idx="4438">
                  <c:v>0.99149999999999949</c:v>
                </c:pt>
                <c:pt idx="4439">
                  <c:v>0.99049999999999949</c:v>
                </c:pt>
                <c:pt idx="4440">
                  <c:v>0.98949999999999949</c:v>
                </c:pt>
                <c:pt idx="4441">
                  <c:v>0.98849999999999949</c:v>
                </c:pt>
                <c:pt idx="4442">
                  <c:v>0.98749999999999949</c:v>
                </c:pt>
                <c:pt idx="4443">
                  <c:v>0.98649999999999949</c:v>
                </c:pt>
                <c:pt idx="4444">
                  <c:v>0.98549999999999949</c:v>
                </c:pt>
                <c:pt idx="4445">
                  <c:v>0.98449999999999949</c:v>
                </c:pt>
                <c:pt idx="4446">
                  <c:v>0.98349999999999949</c:v>
                </c:pt>
                <c:pt idx="4447">
                  <c:v>0.98249999999999948</c:v>
                </c:pt>
                <c:pt idx="4448">
                  <c:v>0.98149999999999959</c:v>
                </c:pt>
                <c:pt idx="4449">
                  <c:v>0.98049999999999959</c:v>
                </c:pt>
                <c:pt idx="4450">
                  <c:v>0.97949999999999982</c:v>
                </c:pt>
                <c:pt idx="4451">
                  <c:v>0.97849999999999993</c:v>
                </c:pt>
                <c:pt idx="4452">
                  <c:v>0.97749999999999981</c:v>
                </c:pt>
                <c:pt idx="4453">
                  <c:v>0.97649999999999992</c:v>
                </c:pt>
                <c:pt idx="4454">
                  <c:v>0.97549999999999981</c:v>
                </c:pt>
                <c:pt idx="4455">
                  <c:v>0.97449999999999992</c:v>
                </c:pt>
                <c:pt idx="4456">
                  <c:v>0.97349999999999981</c:v>
                </c:pt>
                <c:pt idx="4457">
                  <c:v>0.97249999999999992</c:v>
                </c:pt>
                <c:pt idx="4458">
                  <c:v>0.97149999999999981</c:v>
                </c:pt>
                <c:pt idx="4459">
                  <c:v>0.97049999999999992</c:v>
                </c:pt>
                <c:pt idx="4460">
                  <c:v>0.96950000000000003</c:v>
                </c:pt>
                <c:pt idx="4461">
                  <c:v>0.96850000000000014</c:v>
                </c:pt>
                <c:pt idx="4462">
                  <c:v>0.96750000000000003</c:v>
                </c:pt>
                <c:pt idx="4463">
                  <c:v>0.96650000000000014</c:v>
                </c:pt>
                <c:pt idx="4464">
                  <c:v>0.96550000000000002</c:v>
                </c:pt>
                <c:pt idx="4465">
                  <c:v>0.96450000000000014</c:v>
                </c:pt>
                <c:pt idx="4466">
                  <c:v>0.96350000000000002</c:v>
                </c:pt>
                <c:pt idx="4467">
                  <c:v>0.96250000000000013</c:v>
                </c:pt>
                <c:pt idx="4468">
                  <c:v>0.96150000000000002</c:v>
                </c:pt>
                <c:pt idx="4469">
                  <c:v>0.96050000000000013</c:v>
                </c:pt>
                <c:pt idx="4470">
                  <c:v>0.95950000000000002</c:v>
                </c:pt>
                <c:pt idx="4471">
                  <c:v>0.95850000000000013</c:v>
                </c:pt>
                <c:pt idx="4472">
                  <c:v>0.95750000000000002</c:v>
                </c:pt>
                <c:pt idx="4473">
                  <c:v>0.95650000000000013</c:v>
                </c:pt>
                <c:pt idx="4474">
                  <c:v>0.95550000000000002</c:v>
                </c:pt>
                <c:pt idx="4475">
                  <c:v>0.95450000000000013</c:v>
                </c:pt>
                <c:pt idx="4476">
                  <c:v>0.95350000000000001</c:v>
                </c:pt>
                <c:pt idx="4477">
                  <c:v>0.95250000000000012</c:v>
                </c:pt>
                <c:pt idx="4478">
                  <c:v>0.95150000000000001</c:v>
                </c:pt>
                <c:pt idx="4479">
                  <c:v>0.95050000000000012</c:v>
                </c:pt>
                <c:pt idx="4480">
                  <c:v>0.94950000000000001</c:v>
                </c:pt>
                <c:pt idx="4481">
                  <c:v>0.94850000000000012</c:v>
                </c:pt>
                <c:pt idx="4482">
                  <c:v>0.94750000000000001</c:v>
                </c:pt>
                <c:pt idx="4483">
                  <c:v>0.94650000000000012</c:v>
                </c:pt>
                <c:pt idx="4484">
                  <c:v>0.94550000000000001</c:v>
                </c:pt>
                <c:pt idx="4485">
                  <c:v>0.94450000000000012</c:v>
                </c:pt>
                <c:pt idx="4486">
                  <c:v>0.94350000000000001</c:v>
                </c:pt>
                <c:pt idx="4487">
                  <c:v>0.94250000000000012</c:v>
                </c:pt>
                <c:pt idx="4488">
                  <c:v>0.9415</c:v>
                </c:pt>
                <c:pt idx="4489">
                  <c:v>0.94050000000000011</c:v>
                </c:pt>
                <c:pt idx="4490">
                  <c:v>0.9395</c:v>
                </c:pt>
                <c:pt idx="4491">
                  <c:v>0.93850000000000011</c:v>
                </c:pt>
                <c:pt idx="4492">
                  <c:v>0.9375</c:v>
                </c:pt>
                <c:pt idx="4493">
                  <c:v>0.93650000000000011</c:v>
                </c:pt>
                <c:pt idx="4494">
                  <c:v>0.9355</c:v>
                </c:pt>
                <c:pt idx="4495">
                  <c:v>0.93450000000000011</c:v>
                </c:pt>
                <c:pt idx="4496">
                  <c:v>0.9335</c:v>
                </c:pt>
                <c:pt idx="4497">
                  <c:v>0.93250000000000011</c:v>
                </c:pt>
                <c:pt idx="4498">
                  <c:v>0.93149999999999999</c:v>
                </c:pt>
                <c:pt idx="4499">
                  <c:v>0.9305000000000001</c:v>
                </c:pt>
                <c:pt idx="4500">
                  <c:v>0.92949999999999999</c:v>
                </c:pt>
                <c:pt idx="4501">
                  <c:v>0.9285000000000001</c:v>
                </c:pt>
                <c:pt idx="4502">
                  <c:v>0.92749999999999999</c:v>
                </c:pt>
                <c:pt idx="4503">
                  <c:v>0.9265000000000001</c:v>
                </c:pt>
                <c:pt idx="4504">
                  <c:v>0.92549999999999999</c:v>
                </c:pt>
                <c:pt idx="4505">
                  <c:v>0.9245000000000001</c:v>
                </c:pt>
                <c:pt idx="4506">
                  <c:v>0.92349999999999999</c:v>
                </c:pt>
                <c:pt idx="4507">
                  <c:v>0.9225000000000001</c:v>
                </c:pt>
                <c:pt idx="4508">
                  <c:v>0.92149999999999999</c:v>
                </c:pt>
                <c:pt idx="4509">
                  <c:v>0.9205000000000001</c:v>
                </c:pt>
                <c:pt idx="4510">
                  <c:v>0.91949999999999998</c:v>
                </c:pt>
                <c:pt idx="4511">
                  <c:v>0.91850000000000009</c:v>
                </c:pt>
                <c:pt idx="4512">
                  <c:v>0.91749999999999998</c:v>
                </c:pt>
                <c:pt idx="4513">
                  <c:v>0.91650000000000009</c:v>
                </c:pt>
                <c:pt idx="4514">
                  <c:v>0.91549999999999998</c:v>
                </c:pt>
                <c:pt idx="4515">
                  <c:v>0.91450000000000009</c:v>
                </c:pt>
                <c:pt idx="4516">
                  <c:v>0.91349999999999998</c:v>
                </c:pt>
                <c:pt idx="4517">
                  <c:v>0.91250000000000009</c:v>
                </c:pt>
                <c:pt idx="4518">
                  <c:v>0.91149999999999998</c:v>
                </c:pt>
                <c:pt idx="4519">
                  <c:v>0.91050000000000009</c:v>
                </c:pt>
                <c:pt idx="4520">
                  <c:v>0.90949999999999998</c:v>
                </c:pt>
                <c:pt idx="4521">
                  <c:v>0.90850000000000009</c:v>
                </c:pt>
                <c:pt idx="4522">
                  <c:v>0.90749999999999997</c:v>
                </c:pt>
                <c:pt idx="4523">
                  <c:v>0.90650000000000008</c:v>
                </c:pt>
                <c:pt idx="4524">
                  <c:v>0.90549999999999997</c:v>
                </c:pt>
                <c:pt idx="4525">
                  <c:v>0.90450000000000008</c:v>
                </c:pt>
                <c:pt idx="4526">
                  <c:v>0.90349999999999997</c:v>
                </c:pt>
                <c:pt idx="4527">
                  <c:v>0.90250000000000008</c:v>
                </c:pt>
                <c:pt idx="4528">
                  <c:v>0.90149999999999997</c:v>
                </c:pt>
                <c:pt idx="4529">
                  <c:v>0.90050000000000008</c:v>
                </c:pt>
                <c:pt idx="4530">
                  <c:v>0.89950000000000019</c:v>
                </c:pt>
                <c:pt idx="4531">
                  <c:v>0.8985000000000003</c:v>
                </c:pt>
                <c:pt idx="4532">
                  <c:v>0.89750000000000019</c:v>
                </c:pt>
                <c:pt idx="4533">
                  <c:v>0.8965000000000003</c:v>
                </c:pt>
                <c:pt idx="4534">
                  <c:v>0.89550000000000018</c:v>
                </c:pt>
                <c:pt idx="4535">
                  <c:v>0.89450000000000029</c:v>
                </c:pt>
                <c:pt idx="4536">
                  <c:v>0.89350000000000018</c:v>
                </c:pt>
                <c:pt idx="4537">
                  <c:v>0.89250000000000029</c:v>
                </c:pt>
                <c:pt idx="4538">
                  <c:v>0.89150000000000018</c:v>
                </c:pt>
                <c:pt idx="4539">
                  <c:v>0.89050000000000029</c:v>
                </c:pt>
                <c:pt idx="4540">
                  <c:v>0.88950000000000018</c:v>
                </c:pt>
                <c:pt idx="4541">
                  <c:v>0.88850000000000029</c:v>
                </c:pt>
                <c:pt idx="4542">
                  <c:v>0.88750000000000018</c:v>
                </c:pt>
                <c:pt idx="4543">
                  <c:v>0.88650000000000029</c:v>
                </c:pt>
                <c:pt idx="4544">
                  <c:v>0.88549999999999951</c:v>
                </c:pt>
                <c:pt idx="4545">
                  <c:v>0.88450000000000029</c:v>
                </c:pt>
                <c:pt idx="4546">
                  <c:v>0.88349999999999951</c:v>
                </c:pt>
                <c:pt idx="4547">
                  <c:v>0.88250000000000028</c:v>
                </c:pt>
                <c:pt idx="4548">
                  <c:v>0.88149999999999951</c:v>
                </c:pt>
                <c:pt idx="4549">
                  <c:v>0.88050000000000028</c:v>
                </c:pt>
                <c:pt idx="4550">
                  <c:v>0.87949999999999995</c:v>
                </c:pt>
                <c:pt idx="4551">
                  <c:v>0.87850000000000061</c:v>
                </c:pt>
                <c:pt idx="4552">
                  <c:v>0.87749999999999995</c:v>
                </c:pt>
                <c:pt idx="4553">
                  <c:v>0.87650000000000061</c:v>
                </c:pt>
                <c:pt idx="4554">
                  <c:v>0.87549999999999994</c:v>
                </c:pt>
                <c:pt idx="4555">
                  <c:v>0.87450000000000061</c:v>
                </c:pt>
                <c:pt idx="4556">
                  <c:v>0.87349999999999994</c:v>
                </c:pt>
                <c:pt idx="4557">
                  <c:v>0.87250000000000005</c:v>
                </c:pt>
                <c:pt idx="4558">
                  <c:v>0.87149999999999994</c:v>
                </c:pt>
                <c:pt idx="4559">
                  <c:v>0.87050000000000005</c:v>
                </c:pt>
                <c:pt idx="4560">
                  <c:v>0.86949999999999994</c:v>
                </c:pt>
                <c:pt idx="4561">
                  <c:v>0.86850000000000005</c:v>
                </c:pt>
                <c:pt idx="4562">
                  <c:v>0.86749999999999994</c:v>
                </c:pt>
                <c:pt idx="4563">
                  <c:v>0.86650000000000005</c:v>
                </c:pt>
                <c:pt idx="4564">
                  <c:v>0.86549999999999994</c:v>
                </c:pt>
                <c:pt idx="4565">
                  <c:v>0.86450000000000005</c:v>
                </c:pt>
                <c:pt idx="4566">
                  <c:v>0.86349999999999993</c:v>
                </c:pt>
                <c:pt idx="4567">
                  <c:v>0.86250000000000004</c:v>
                </c:pt>
                <c:pt idx="4568">
                  <c:v>0.86149999999999993</c:v>
                </c:pt>
                <c:pt idx="4569">
                  <c:v>0.86050000000000004</c:v>
                </c:pt>
                <c:pt idx="4570">
                  <c:v>0.85949999999999993</c:v>
                </c:pt>
                <c:pt idx="4571">
                  <c:v>0.85850000000000004</c:v>
                </c:pt>
                <c:pt idx="4572">
                  <c:v>0.85749999999999993</c:v>
                </c:pt>
                <c:pt idx="4573">
                  <c:v>0.85650000000000004</c:v>
                </c:pt>
                <c:pt idx="4574">
                  <c:v>0.85549999999999993</c:v>
                </c:pt>
                <c:pt idx="4575">
                  <c:v>0.85450000000000004</c:v>
                </c:pt>
                <c:pt idx="4576">
                  <c:v>0.85350000000000015</c:v>
                </c:pt>
                <c:pt idx="4577">
                  <c:v>0.85250000000000004</c:v>
                </c:pt>
                <c:pt idx="4578">
                  <c:v>0.85150000000000015</c:v>
                </c:pt>
                <c:pt idx="4579">
                  <c:v>0.85050000000000003</c:v>
                </c:pt>
                <c:pt idx="4580">
                  <c:v>0.84950000000000014</c:v>
                </c:pt>
                <c:pt idx="4581">
                  <c:v>0.84850000000000003</c:v>
                </c:pt>
                <c:pt idx="4582">
                  <c:v>0.84750000000000014</c:v>
                </c:pt>
                <c:pt idx="4583">
                  <c:v>0.84650000000000003</c:v>
                </c:pt>
                <c:pt idx="4584">
                  <c:v>0.84550000000000014</c:v>
                </c:pt>
                <c:pt idx="4585">
                  <c:v>0.84450000000000003</c:v>
                </c:pt>
                <c:pt idx="4586">
                  <c:v>0.84350000000000014</c:v>
                </c:pt>
                <c:pt idx="4587">
                  <c:v>0.84250000000000003</c:v>
                </c:pt>
                <c:pt idx="4588">
                  <c:v>0.84150000000000014</c:v>
                </c:pt>
                <c:pt idx="4589">
                  <c:v>0.84050000000000002</c:v>
                </c:pt>
                <c:pt idx="4590">
                  <c:v>0.83950000000000014</c:v>
                </c:pt>
                <c:pt idx="4591">
                  <c:v>0.83850000000000002</c:v>
                </c:pt>
                <c:pt idx="4592">
                  <c:v>0.83750000000000013</c:v>
                </c:pt>
                <c:pt idx="4593">
                  <c:v>0.83650000000000002</c:v>
                </c:pt>
                <c:pt idx="4594">
                  <c:v>0.83550000000000013</c:v>
                </c:pt>
                <c:pt idx="4595">
                  <c:v>0.83450000000000002</c:v>
                </c:pt>
                <c:pt idx="4596">
                  <c:v>0.83350000000000013</c:v>
                </c:pt>
                <c:pt idx="4597">
                  <c:v>0.83250000000000002</c:v>
                </c:pt>
                <c:pt idx="4598">
                  <c:v>0.83150000000000013</c:v>
                </c:pt>
                <c:pt idx="4599">
                  <c:v>0.83050000000000002</c:v>
                </c:pt>
                <c:pt idx="4600">
                  <c:v>0.82950000000000013</c:v>
                </c:pt>
                <c:pt idx="4601">
                  <c:v>0.82850000000000001</c:v>
                </c:pt>
                <c:pt idx="4602">
                  <c:v>0.82750000000000012</c:v>
                </c:pt>
                <c:pt idx="4603">
                  <c:v>0.82650000000000001</c:v>
                </c:pt>
                <c:pt idx="4604">
                  <c:v>0.82550000000000012</c:v>
                </c:pt>
                <c:pt idx="4605">
                  <c:v>0.82450000000000001</c:v>
                </c:pt>
                <c:pt idx="4606">
                  <c:v>0.82350000000000012</c:v>
                </c:pt>
                <c:pt idx="4607">
                  <c:v>0.82250000000000001</c:v>
                </c:pt>
                <c:pt idx="4608">
                  <c:v>0.82150000000000012</c:v>
                </c:pt>
                <c:pt idx="4609">
                  <c:v>0.82050000000000001</c:v>
                </c:pt>
                <c:pt idx="4610">
                  <c:v>0.81950000000000012</c:v>
                </c:pt>
                <c:pt idx="4611">
                  <c:v>0.81850000000000001</c:v>
                </c:pt>
                <c:pt idx="4612">
                  <c:v>0.81750000000000012</c:v>
                </c:pt>
                <c:pt idx="4613">
                  <c:v>0.8165</c:v>
                </c:pt>
                <c:pt idx="4614">
                  <c:v>0.81550000000000011</c:v>
                </c:pt>
                <c:pt idx="4615">
                  <c:v>0.8145</c:v>
                </c:pt>
                <c:pt idx="4616">
                  <c:v>0.81350000000000011</c:v>
                </c:pt>
                <c:pt idx="4617">
                  <c:v>0.8125</c:v>
                </c:pt>
                <c:pt idx="4618">
                  <c:v>0.81150000000000011</c:v>
                </c:pt>
                <c:pt idx="4619">
                  <c:v>0.8105</c:v>
                </c:pt>
                <c:pt idx="4620">
                  <c:v>0.80950000000000011</c:v>
                </c:pt>
                <c:pt idx="4621">
                  <c:v>0.8085</c:v>
                </c:pt>
                <c:pt idx="4622">
                  <c:v>0.80750000000000011</c:v>
                </c:pt>
                <c:pt idx="4623">
                  <c:v>0.80649999999999999</c:v>
                </c:pt>
                <c:pt idx="4624">
                  <c:v>0.8055000000000001</c:v>
                </c:pt>
                <c:pt idx="4625">
                  <c:v>0.80449999999999999</c:v>
                </c:pt>
                <c:pt idx="4626">
                  <c:v>0.8035000000000001</c:v>
                </c:pt>
                <c:pt idx="4627">
                  <c:v>0.80249999999999999</c:v>
                </c:pt>
                <c:pt idx="4628">
                  <c:v>0.8015000000000001</c:v>
                </c:pt>
                <c:pt idx="4629">
                  <c:v>0.80049999999999999</c:v>
                </c:pt>
                <c:pt idx="4630">
                  <c:v>0.7995000000000001</c:v>
                </c:pt>
                <c:pt idx="4631">
                  <c:v>0.79849999999999999</c:v>
                </c:pt>
                <c:pt idx="4632">
                  <c:v>0.7975000000000001</c:v>
                </c:pt>
                <c:pt idx="4633">
                  <c:v>0.79649999999999999</c:v>
                </c:pt>
                <c:pt idx="4634">
                  <c:v>0.7955000000000001</c:v>
                </c:pt>
                <c:pt idx="4635">
                  <c:v>0.79449999999999998</c:v>
                </c:pt>
                <c:pt idx="4636">
                  <c:v>0.79350000000000009</c:v>
                </c:pt>
                <c:pt idx="4637">
                  <c:v>0.79249999999999998</c:v>
                </c:pt>
                <c:pt idx="4638">
                  <c:v>0.79150000000000009</c:v>
                </c:pt>
                <c:pt idx="4639">
                  <c:v>0.79049999999999998</c:v>
                </c:pt>
                <c:pt idx="4640">
                  <c:v>0.78950000000000009</c:v>
                </c:pt>
                <c:pt idx="4641">
                  <c:v>0.78849999999999998</c:v>
                </c:pt>
                <c:pt idx="4642">
                  <c:v>0.78750000000000009</c:v>
                </c:pt>
                <c:pt idx="4643">
                  <c:v>0.78649999999999998</c:v>
                </c:pt>
                <c:pt idx="4644">
                  <c:v>0.78550000000000009</c:v>
                </c:pt>
                <c:pt idx="4645">
                  <c:v>0.78449999999999998</c:v>
                </c:pt>
                <c:pt idx="4646">
                  <c:v>0.78350000000000009</c:v>
                </c:pt>
                <c:pt idx="4647">
                  <c:v>0.78249999999999997</c:v>
                </c:pt>
                <c:pt idx="4648">
                  <c:v>0.78150000000000008</c:v>
                </c:pt>
                <c:pt idx="4649">
                  <c:v>0.78049999999999997</c:v>
                </c:pt>
                <c:pt idx="4650">
                  <c:v>0.77950000000000064</c:v>
                </c:pt>
                <c:pt idx="4651">
                  <c:v>0.77850000000000064</c:v>
                </c:pt>
                <c:pt idx="4652">
                  <c:v>0.77750000000000064</c:v>
                </c:pt>
                <c:pt idx="4653">
                  <c:v>0.77650000000000063</c:v>
                </c:pt>
                <c:pt idx="4654">
                  <c:v>0.77550000000000063</c:v>
                </c:pt>
                <c:pt idx="4655">
                  <c:v>0.77450000000000063</c:v>
                </c:pt>
                <c:pt idx="4656">
                  <c:v>0.77350000000000063</c:v>
                </c:pt>
                <c:pt idx="4657">
                  <c:v>0.77250000000000063</c:v>
                </c:pt>
                <c:pt idx="4658">
                  <c:v>0.77150000000000063</c:v>
                </c:pt>
                <c:pt idx="4659">
                  <c:v>0.77050000000000063</c:v>
                </c:pt>
                <c:pt idx="4660">
                  <c:v>0.76950000000000063</c:v>
                </c:pt>
                <c:pt idx="4661">
                  <c:v>0.76850000000000063</c:v>
                </c:pt>
                <c:pt idx="4662">
                  <c:v>0.76750000000000063</c:v>
                </c:pt>
                <c:pt idx="4663">
                  <c:v>0.76650000000000063</c:v>
                </c:pt>
                <c:pt idx="4664">
                  <c:v>0.76550000000000062</c:v>
                </c:pt>
                <c:pt idx="4665">
                  <c:v>0.76450000000000062</c:v>
                </c:pt>
                <c:pt idx="4666">
                  <c:v>0.76350000000000062</c:v>
                </c:pt>
                <c:pt idx="4667">
                  <c:v>0.76250000000000062</c:v>
                </c:pt>
                <c:pt idx="4668">
                  <c:v>0.76150000000000062</c:v>
                </c:pt>
                <c:pt idx="4669">
                  <c:v>0.76049999999999995</c:v>
                </c:pt>
                <c:pt idx="4670">
                  <c:v>0.75950000000000062</c:v>
                </c:pt>
                <c:pt idx="4671">
                  <c:v>0.75849999999999995</c:v>
                </c:pt>
                <c:pt idx="4672">
                  <c:v>0.75750000000000062</c:v>
                </c:pt>
                <c:pt idx="4673">
                  <c:v>0.75649999999999995</c:v>
                </c:pt>
                <c:pt idx="4674">
                  <c:v>0.75550000000000062</c:v>
                </c:pt>
                <c:pt idx="4675">
                  <c:v>0.75449999999999995</c:v>
                </c:pt>
                <c:pt idx="4676">
                  <c:v>0.75350000000000061</c:v>
                </c:pt>
                <c:pt idx="4677">
                  <c:v>0.75249999999999995</c:v>
                </c:pt>
                <c:pt idx="4678">
                  <c:v>0.75150000000000061</c:v>
                </c:pt>
                <c:pt idx="4679">
                  <c:v>0.75049999999999994</c:v>
                </c:pt>
                <c:pt idx="4680">
                  <c:v>0.74950000000000061</c:v>
                </c:pt>
                <c:pt idx="4681">
                  <c:v>0.74849999999999994</c:v>
                </c:pt>
                <c:pt idx="4682">
                  <c:v>0.74750000000000005</c:v>
                </c:pt>
                <c:pt idx="4683">
                  <c:v>0.74649999999999994</c:v>
                </c:pt>
                <c:pt idx="4684">
                  <c:v>0.74550000000000005</c:v>
                </c:pt>
                <c:pt idx="4685">
                  <c:v>0.74449999999999994</c:v>
                </c:pt>
                <c:pt idx="4686">
                  <c:v>0.74350000000000005</c:v>
                </c:pt>
                <c:pt idx="4687">
                  <c:v>0.74249999999999994</c:v>
                </c:pt>
                <c:pt idx="4688">
                  <c:v>0.74150000000000005</c:v>
                </c:pt>
                <c:pt idx="4689">
                  <c:v>0.74049999999999994</c:v>
                </c:pt>
                <c:pt idx="4690">
                  <c:v>0.73950000000000005</c:v>
                </c:pt>
                <c:pt idx="4691">
                  <c:v>0.73849999999999993</c:v>
                </c:pt>
                <c:pt idx="4692">
                  <c:v>0.73750000000000004</c:v>
                </c:pt>
                <c:pt idx="4693">
                  <c:v>0.73649999999999993</c:v>
                </c:pt>
                <c:pt idx="4694">
                  <c:v>0.73550000000000004</c:v>
                </c:pt>
                <c:pt idx="4695">
                  <c:v>0.73449999999999993</c:v>
                </c:pt>
                <c:pt idx="4696">
                  <c:v>0.73350000000000004</c:v>
                </c:pt>
                <c:pt idx="4697">
                  <c:v>0.73249999999999993</c:v>
                </c:pt>
                <c:pt idx="4698">
                  <c:v>0.73150000000000004</c:v>
                </c:pt>
                <c:pt idx="4699">
                  <c:v>0.73049999999999993</c:v>
                </c:pt>
                <c:pt idx="4700">
                  <c:v>0.72950000000000004</c:v>
                </c:pt>
                <c:pt idx="4701">
                  <c:v>0.72849999999999993</c:v>
                </c:pt>
                <c:pt idx="4702">
                  <c:v>0.72750000000000004</c:v>
                </c:pt>
                <c:pt idx="4703">
                  <c:v>0.72649999999999992</c:v>
                </c:pt>
                <c:pt idx="4704">
                  <c:v>0.72550000000000003</c:v>
                </c:pt>
                <c:pt idx="4705">
                  <c:v>0.72449999999999992</c:v>
                </c:pt>
                <c:pt idx="4706">
                  <c:v>0.72350000000000003</c:v>
                </c:pt>
                <c:pt idx="4707">
                  <c:v>0.72249999999999992</c:v>
                </c:pt>
                <c:pt idx="4708">
                  <c:v>0.72150000000000003</c:v>
                </c:pt>
                <c:pt idx="4709">
                  <c:v>0.72049999999999992</c:v>
                </c:pt>
                <c:pt idx="4710">
                  <c:v>0.71950000000000003</c:v>
                </c:pt>
                <c:pt idx="4711">
                  <c:v>0.71849999999999992</c:v>
                </c:pt>
                <c:pt idx="4712">
                  <c:v>0.71750000000000003</c:v>
                </c:pt>
                <c:pt idx="4713">
                  <c:v>0.71649999999999991</c:v>
                </c:pt>
                <c:pt idx="4714">
                  <c:v>0.71550000000000002</c:v>
                </c:pt>
                <c:pt idx="4715">
                  <c:v>0.71449999999999991</c:v>
                </c:pt>
                <c:pt idx="4716">
                  <c:v>0.71350000000000002</c:v>
                </c:pt>
                <c:pt idx="4717">
                  <c:v>0.71249999999999991</c:v>
                </c:pt>
                <c:pt idx="4718">
                  <c:v>0.71150000000000002</c:v>
                </c:pt>
                <c:pt idx="4719">
                  <c:v>0.71049999999999991</c:v>
                </c:pt>
                <c:pt idx="4720">
                  <c:v>0.70950000000000002</c:v>
                </c:pt>
                <c:pt idx="4721">
                  <c:v>0.70849999999999991</c:v>
                </c:pt>
                <c:pt idx="4722">
                  <c:v>0.70750000000000002</c:v>
                </c:pt>
                <c:pt idx="4723">
                  <c:v>0.70649999999999991</c:v>
                </c:pt>
                <c:pt idx="4724">
                  <c:v>0.70550000000000002</c:v>
                </c:pt>
                <c:pt idx="4725">
                  <c:v>0.7044999999999999</c:v>
                </c:pt>
                <c:pt idx="4726">
                  <c:v>0.70350000000000001</c:v>
                </c:pt>
                <c:pt idx="4727">
                  <c:v>0.7024999999999999</c:v>
                </c:pt>
                <c:pt idx="4728">
                  <c:v>0.70150000000000001</c:v>
                </c:pt>
                <c:pt idx="4729">
                  <c:v>0.7004999999999999</c:v>
                </c:pt>
                <c:pt idx="4730">
                  <c:v>0.69950000000000023</c:v>
                </c:pt>
                <c:pt idx="4731">
                  <c:v>0.69850000000000012</c:v>
                </c:pt>
                <c:pt idx="4732">
                  <c:v>0.69750000000000023</c:v>
                </c:pt>
                <c:pt idx="4733">
                  <c:v>0.69650000000000012</c:v>
                </c:pt>
                <c:pt idx="4734">
                  <c:v>0.69550000000000023</c:v>
                </c:pt>
                <c:pt idx="4735">
                  <c:v>0.69450000000000012</c:v>
                </c:pt>
                <c:pt idx="4736">
                  <c:v>0.69350000000000023</c:v>
                </c:pt>
                <c:pt idx="4737">
                  <c:v>0.69250000000000012</c:v>
                </c:pt>
                <c:pt idx="4738">
                  <c:v>0.69150000000000023</c:v>
                </c:pt>
                <c:pt idx="4739">
                  <c:v>0.69050000000000011</c:v>
                </c:pt>
                <c:pt idx="4740">
                  <c:v>0.68950000000000022</c:v>
                </c:pt>
                <c:pt idx="4741">
                  <c:v>0.68850000000000011</c:v>
                </c:pt>
                <c:pt idx="4742">
                  <c:v>0.68750000000000022</c:v>
                </c:pt>
                <c:pt idx="4743">
                  <c:v>0.68650000000000011</c:v>
                </c:pt>
                <c:pt idx="4744">
                  <c:v>0.68550000000000022</c:v>
                </c:pt>
                <c:pt idx="4745">
                  <c:v>0.68450000000000011</c:v>
                </c:pt>
                <c:pt idx="4746">
                  <c:v>0.68350000000000022</c:v>
                </c:pt>
                <c:pt idx="4747">
                  <c:v>0.68250000000000011</c:v>
                </c:pt>
                <c:pt idx="4748">
                  <c:v>0.68150000000000022</c:v>
                </c:pt>
                <c:pt idx="4749">
                  <c:v>0.6805000000000001</c:v>
                </c:pt>
                <c:pt idx="4750">
                  <c:v>0.6795000000000011</c:v>
                </c:pt>
                <c:pt idx="4751">
                  <c:v>0.67850000000000099</c:v>
                </c:pt>
                <c:pt idx="4752">
                  <c:v>0.6775000000000011</c:v>
                </c:pt>
                <c:pt idx="4753">
                  <c:v>0.67650000000000099</c:v>
                </c:pt>
                <c:pt idx="4754">
                  <c:v>0.6755000000000011</c:v>
                </c:pt>
                <c:pt idx="4755">
                  <c:v>0.67450000000000065</c:v>
                </c:pt>
                <c:pt idx="4756">
                  <c:v>0.67350000000000065</c:v>
                </c:pt>
                <c:pt idx="4757">
                  <c:v>0.67250000000000065</c:v>
                </c:pt>
                <c:pt idx="4758">
                  <c:v>0.67150000000000065</c:v>
                </c:pt>
                <c:pt idx="4759">
                  <c:v>0.67050000000000065</c:v>
                </c:pt>
                <c:pt idx="4760">
                  <c:v>0.66950000000000065</c:v>
                </c:pt>
                <c:pt idx="4761">
                  <c:v>0.66850000000000065</c:v>
                </c:pt>
                <c:pt idx="4762">
                  <c:v>0.66750000000000065</c:v>
                </c:pt>
                <c:pt idx="4763">
                  <c:v>0.66650000000000065</c:v>
                </c:pt>
                <c:pt idx="4764">
                  <c:v>0.66550000000000065</c:v>
                </c:pt>
                <c:pt idx="4765">
                  <c:v>0.66450000000000065</c:v>
                </c:pt>
                <c:pt idx="4766">
                  <c:v>0.66350000000000064</c:v>
                </c:pt>
                <c:pt idx="4767">
                  <c:v>0.66250000000000064</c:v>
                </c:pt>
                <c:pt idx="4768">
                  <c:v>0.66150000000000064</c:v>
                </c:pt>
                <c:pt idx="4769">
                  <c:v>0.66050000000000064</c:v>
                </c:pt>
                <c:pt idx="4770">
                  <c:v>0.65950000000000064</c:v>
                </c:pt>
                <c:pt idx="4771">
                  <c:v>0.65850000000000064</c:v>
                </c:pt>
                <c:pt idx="4772">
                  <c:v>0.65750000000000064</c:v>
                </c:pt>
                <c:pt idx="4773">
                  <c:v>0.65650000000000064</c:v>
                </c:pt>
                <c:pt idx="4774">
                  <c:v>0.65550000000000064</c:v>
                </c:pt>
                <c:pt idx="4775">
                  <c:v>0.65450000000000064</c:v>
                </c:pt>
                <c:pt idx="4776">
                  <c:v>0.65350000000000064</c:v>
                </c:pt>
                <c:pt idx="4777">
                  <c:v>0.65250000000000064</c:v>
                </c:pt>
                <c:pt idx="4778">
                  <c:v>0.65150000000000063</c:v>
                </c:pt>
                <c:pt idx="4779">
                  <c:v>0.65050000000000063</c:v>
                </c:pt>
                <c:pt idx="4780">
                  <c:v>0.64950000000000063</c:v>
                </c:pt>
                <c:pt idx="4781">
                  <c:v>0.64850000000000063</c:v>
                </c:pt>
                <c:pt idx="4782">
                  <c:v>0.64750000000000063</c:v>
                </c:pt>
                <c:pt idx="4783">
                  <c:v>0.64650000000000063</c:v>
                </c:pt>
                <c:pt idx="4784">
                  <c:v>0.64550000000000063</c:v>
                </c:pt>
                <c:pt idx="4785">
                  <c:v>0.64450000000000063</c:v>
                </c:pt>
                <c:pt idx="4786">
                  <c:v>0.64350000000000063</c:v>
                </c:pt>
                <c:pt idx="4787">
                  <c:v>0.64250000000000063</c:v>
                </c:pt>
                <c:pt idx="4788">
                  <c:v>0.64150000000000063</c:v>
                </c:pt>
                <c:pt idx="4789">
                  <c:v>0.64050000000000062</c:v>
                </c:pt>
                <c:pt idx="4790">
                  <c:v>0.63950000000000062</c:v>
                </c:pt>
                <c:pt idx="4791">
                  <c:v>0.63850000000000062</c:v>
                </c:pt>
                <c:pt idx="4792">
                  <c:v>0.63750000000000062</c:v>
                </c:pt>
                <c:pt idx="4793">
                  <c:v>0.63650000000000062</c:v>
                </c:pt>
                <c:pt idx="4794">
                  <c:v>0.63549999999999995</c:v>
                </c:pt>
                <c:pt idx="4795">
                  <c:v>0.63450000000000062</c:v>
                </c:pt>
                <c:pt idx="4796">
                  <c:v>0.63349999999999995</c:v>
                </c:pt>
                <c:pt idx="4797">
                  <c:v>0.63250000000000062</c:v>
                </c:pt>
                <c:pt idx="4798">
                  <c:v>0.63149999999999995</c:v>
                </c:pt>
                <c:pt idx="4799">
                  <c:v>0.63050000000000062</c:v>
                </c:pt>
                <c:pt idx="4800">
                  <c:v>0.62949999999999995</c:v>
                </c:pt>
                <c:pt idx="4801">
                  <c:v>0.62850000000000061</c:v>
                </c:pt>
                <c:pt idx="4802">
                  <c:v>0.62749999999999995</c:v>
                </c:pt>
                <c:pt idx="4803">
                  <c:v>0.62650000000000061</c:v>
                </c:pt>
                <c:pt idx="4804">
                  <c:v>0.62549999999999994</c:v>
                </c:pt>
                <c:pt idx="4805">
                  <c:v>0.62450000000000061</c:v>
                </c:pt>
                <c:pt idx="4806">
                  <c:v>0.62349999999999994</c:v>
                </c:pt>
                <c:pt idx="4807">
                  <c:v>0.62250000000000005</c:v>
                </c:pt>
                <c:pt idx="4808">
                  <c:v>0.62149999999999994</c:v>
                </c:pt>
                <c:pt idx="4809">
                  <c:v>0.62050000000000005</c:v>
                </c:pt>
                <c:pt idx="4810">
                  <c:v>0.61949999999999994</c:v>
                </c:pt>
                <c:pt idx="4811">
                  <c:v>0.61850000000000005</c:v>
                </c:pt>
                <c:pt idx="4812">
                  <c:v>0.61749999999999994</c:v>
                </c:pt>
                <c:pt idx="4813">
                  <c:v>0.61650000000000005</c:v>
                </c:pt>
                <c:pt idx="4814">
                  <c:v>0.61549999999999994</c:v>
                </c:pt>
                <c:pt idx="4815">
                  <c:v>0.61450000000000005</c:v>
                </c:pt>
                <c:pt idx="4816">
                  <c:v>0.61349999999999993</c:v>
                </c:pt>
                <c:pt idx="4817">
                  <c:v>0.61250000000000004</c:v>
                </c:pt>
                <c:pt idx="4818">
                  <c:v>0.61149999999999993</c:v>
                </c:pt>
                <c:pt idx="4819">
                  <c:v>0.61050000000000004</c:v>
                </c:pt>
                <c:pt idx="4820">
                  <c:v>0.60949999999999993</c:v>
                </c:pt>
                <c:pt idx="4821">
                  <c:v>0.60850000000000004</c:v>
                </c:pt>
                <c:pt idx="4822">
                  <c:v>0.60749999999999993</c:v>
                </c:pt>
                <c:pt idx="4823">
                  <c:v>0.60650000000000004</c:v>
                </c:pt>
                <c:pt idx="4824">
                  <c:v>0.60549999999999993</c:v>
                </c:pt>
                <c:pt idx="4825">
                  <c:v>0.60450000000000004</c:v>
                </c:pt>
                <c:pt idx="4826">
                  <c:v>0.60349999999999993</c:v>
                </c:pt>
                <c:pt idx="4827">
                  <c:v>0.60250000000000004</c:v>
                </c:pt>
                <c:pt idx="4828">
                  <c:v>0.60149999999999992</c:v>
                </c:pt>
                <c:pt idx="4829">
                  <c:v>0.60050000000000003</c:v>
                </c:pt>
                <c:pt idx="4830">
                  <c:v>0.59949999999999959</c:v>
                </c:pt>
                <c:pt idx="4831">
                  <c:v>0.59849999999999959</c:v>
                </c:pt>
                <c:pt idx="4832">
                  <c:v>0.59749999999999959</c:v>
                </c:pt>
                <c:pt idx="4833">
                  <c:v>0.59649999999999959</c:v>
                </c:pt>
                <c:pt idx="4834">
                  <c:v>0.59549999999999959</c:v>
                </c:pt>
                <c:pt idx="4835">
                  <c:v>0.59449999999999958</c:v>
                </c:pt>
                <c:pt idx="4836">
                  <c:v>0.59349999999999958</c:v>
                </c:pt>
                <c:pt idx="4837">
                  <c:v>0.59249999999999958</c:v>
                </c:pt>
                <c:pt idx="4838">
                  <c:v>0.59149999999999958</c:v>
                </c:pt>
                <c:pt idx="4839">
                  <c:v>0.59049999999999958</c:v>
                </c:pt>
                <c:pt idx="4840">
                  <c:v>0.58949999999999958</c:v>
                </c:pt>
                <c:pt idx="4841">
                  <c:v>0.58849999999999958</c:v>
                </c:pt>
                <c:pt idx="4842">
                  <c:v>0.58749999999999958</c:v>
                </c:pt>
                <c:pt idx="4843">
                  <c:v>0.58649999999999958</c:v>
                </c:pt>
                <c:pt idx="4844">
                  <c:v>0.58549999999999958</c:v>
                </c:pt>
                <c:pt idx="4845">
                  <c:v>0.58449999999999958</c:v>
                </c:pt>
                <c:pt idx="4846">
                  <c:v>0.58349999999999957</c:v>
                </c:pt>
                <c:pt idx="4847">
                  <c:v>0.58249999999999957</c:v>
                </c:pt>
                <c:pt idx="4848">
                  <c:v>0.58149999999999957</c:v>
                </c:pt>
                <c:pt idx="4849">
                  <c:v>0.58049999999999957</c:v>
                </c:pt>
                <c:pt idx="4850">
                  <c:v>0.5794999999999999</c:v>
                </c:pt>
                <c:pt idx="4851">
                  <c:v>0.57850000000000001</c:v>
                </c:pt>
                <c:pt idx="4852">
                  <c:v>0.5774999999999999</c:v>
                </c:pt>
                <c:pt idx="4853">
                  <c:v>0.57650000000000001</c:v>
                </c:pt>
                <c:pt idx="4854">
                  <c:v>0.5754999999999999</c:v>
                </c:pt>
                <c:pt idx="4855">
                  <c:v>0.57450000000000001</c:v>
                </c:pt>
                <c:pt idx="4856">
                  <c:v>0.5734999999999999</c:v>
                </c:pt>
                <c:pt idx="4857">
                  <c:v>0.57250000000000001</c:v>
                </c:pt>
                <c:pt idx="4858">
                  <c:v>0.5714999999999999</c:v>
                </c:pt>
                <c:pt idx="4859">
                  <c:v>0.57050000000000001</c:v>
                </c:pt>
                <c:pt idx="4860">
                  <c:v>0.5694999999999999</c:v>
                </c:pt>
                <c:pt idx="4861">
                  <c:v>0.56850000000000001</c:v>
                </c:pt>
                <c:pt idx="4862">
                  <c:v>0.56749999999999989</c:v>
                </c:pt>
                <c:pt idx="4863">
                  <c:v>0.5665</c:v>
                </c:pt>
                <c:pt idx="4864">
                  <c:v>0.56549999999999989</c:v>
                </c:pt>
                <c:pt idx="4865">
                  <c:v>0.5645</c:v>
                </c:pt>
                <c:pt idx="4866">
                  <c:v>0.56349999999999989</c:v>
                </c:pt>
                <c:pt idx="4867">
                  <c:v>0.5625</c:v>
                </c:pt>
                <c:pt idx="4868">
                  <c:v>0.56149999999999989</c:v>
                </c:pt>
                <c:pt idx="4869">
                  <c:v>0.5605</c:v>
                </c:pt>
                <c:pt idx="4870">
                  <c:v>0.55949999999999989</c:v>
                </c:pt>
                <c:pt idx="4871">
                  <c:v>0.5585</c:v>
                </c:pt>
                <c:pt idx="4872">
                  <c:v>0.55749999999999988</c:v>
                </c:pt>
                <c:pt idx="4873">
                  <c:v>0.55649999999999999</c:v>
                </c:pt>
                <c:pt idx="4874">
                  <c:v>0.55549999999999988</c:v>
                </c:pt>
                <c:pt idx="4875">
                  <c:v>0.55449999999999999</c:v>
                </c:pt>
                <c:pt idx="4876">
                  <c:v>0.55349999999999988</c:v>
                </c:pt>
                <c:pt idx="4877">
                  <c:v>0.55249999999999999</c:v>
                </c:pt>
                <c:pt idx="4878">
                  <c:v>0.55149999999999988</c:v>
                </c:pt>
                <c:pt idx="4879">
                  <c:v>0.55049999999999999</c:v>
                </c:pt>
                <c:pt idx="4880">
                  <c:v>0.54949999999999988</c:v>
                </c:pt>
                <c:pt idx="4881">
                  <c:v>0.54849999999999999</c:v>
                </c:pt>
                <c:pt idx="4882">
                  <c:v>0.54749999999999988</c:v>
                </c:pt>
                <c:pt idx="4883">
                  <c:v>0.54649999999999999</c:v>
                </c:pt>
                <c:pt idx="4884">
                  <c:v>0.54549999999999987</c:v>
                </c:pt>
                <c:pt idx="4885">
                  <c:v>0.54449999999999998</c:v>
                </c:pt>
                <c:pt idx="4886">
                  <c:v>0.54349999999999987</c:v>
                </c:pt>
                <c:pt idx="4887">
                  <c:v>0.54249999999999998</c:v>
                </c:pt>
                <c:pt idx="4888">
                  <c:v>0.54150000000000009</c:v>
                </c:pt>
                <c:pt idx="4889">
                  <c:v>0.54049999999999998</c:v>
                </c:pt>
                <c:pt idx="4890">
                  <c:v>0.53950000000000009</c:v>
                </c:pt>
                <c:pt idx="4891">
                  <c:v>0.53849999999999998</c:v>
                </c:pt>
                <c:pt idx="4892">
                  <c:v>0.53750000000000009</c:v>
                </c:pt>
                <c:pt idx="4893">
                  <c:v>0.53649999999999998</c:v>
                </c:pt>
                <c:pt idx="4894">
                  <c:v>0.53550000000000009</c:v>
                </c:pt>
                <c:pt idx="4895">
                  <c:v>0.53449999999999998</c:v>
                </c:pt>
                <c:pt idx="4896">
                  <c:v>0.53350000000000009</c:v>
                </c:pt>
                <c:pt idx="4897">
                  <c:v>0.53249999999999997</c:v>
                </c:pt>
                <c:pt idx="4898">
                  <c:v>0.53150000000000008</c:v>
                </c:pt>
                <c:pt idx="4899">
                  <c:v>0.53049999999999997</c:v>
                </c:pt>
                <c:pt idx="4900">
                  <c:v>0.52950000000000008</c:v>
                </c:pt>
                <c:pt idx="4901">
                  <c:v>0.52849999999999997</c:v>
                </c:pt>
                <c:pt idx="4902">
                  <c:v>0.52750000000000008</c:v>
                </c:pt>
                <c:pt idx="4903">
                  <c:v>0.52649999999999997</c:v>
                </c:pt>
                <c:pt idx="4904">
                  <c:v>0.52550000000000008</c:v>
                </c:pt>
                <c:pt idx="4905">
                  <c:v>0.52449999999999997</c:v>
                </c:pt>
                <c:pt idx="4906">
                  <c:v>0.52350000000000008</c:v>
                </c:pt>
                <c:pt idx="4907">
                  <c:v>0.52249999999999996</c:v>
                </c:pt>
                <c:pt idx="4908">
                  <c:v>0.52150000000000007</c:v>
                </c:pt>
                <c:pt idx="4909">
                  <c:v>0.52049999999999996</c:v>
                </c:pt>
                <c:pt idx="4910">
                  <c:v>0.51950000000000007</c:v>
                </c:pt>
                <c:pt idx="4911">
                  <c:v>0.51849999999999996</c:v>
                </c:pt>
                <c:pt idx="4912">
                  <c:v>0.51750000000000007</c:v>
                </c:pt>
                <c:pt idx="4913">
                  <c:v>0.51649999999999996</c:v>
                </c:pt>
                <c:pt idx="4914">
                  <c:v>0.51550000000000007</c:v>
                </c:pt>
                <c:pt idx="4915">
                  <c:v>0.51449999999999996</c:v>
                </c:pt>
                <c:pt idx="4916">
                  <c:v>0.51350000000000007</c:v>
                </c:pt>
                <c:pt idx="4917">
                  <c:v>0.51249999999999996</c:v>
                </c:pt>
                <c:pt idx="4918">
                  <c:v>0.51150000000000007</c:v>
                </c:pt>
                <c:pt idx="4919">
                  <c:v>0.51049999999999951</c:v>
                </c:pt>
                <c:pt idx="4920">
                  <c:v>0.50950000000000006</c:v>
                </c:pt>
                <c:pt idx="4921">
                  <c:v>0.50849999999999951</c:v>
                </c:pt>
                <c:pt idx="4922">
                  <c:v>0.50750000000000006</c:v>
                </c:pt>
                <c:pt idx="4923">
                  <c:v>0.50649999999999951</c:v>
                </c:pt>
                <c:pt idx="4924">
                  <c:v>0.50550000000000006</c:v>
                </c:pt>
                <c:pt idx="4925">
                  <c:v>0.5044999999999995</c:v>
                </c:pt>
                <c:pt idx="4926">
                  <c:v>0.50350000000000006</c:v>
                </c:pt>
                <c:pt idx="4927">
                  <c:v>0.5024999999999995</c:v>
                </c:pt>
                <c:pt idx="4928">
                  <c:v>0.50150000000000006</c:v>
                </c:pt>
                <c:pt idx="4929">
                  <c:v>0.5004999999999995</c:v>
                </c:pt>
                <c:pt idx="4930">
                  <c:v>0.49950000000000055</c:v>
                </c:pt>
                <c:pt idx="4931">
                  <c:v>0.49850000000000055</c:v>
                </c:pt>
                <c:pt idx="4932">
                  <c:v>0.49750000000000055</c:v>
                </c:pt>
                <c:pt idx="4933">
                  <c:v>0.49650000000000055</c:v>
                </c:pt>
                <c:pt idx="4934">
                  <c:v>0.49550000000000038</c:v>
                </c:pt>
                <c:pt idx="4935">
                  <c:v>0.49450000000000038</c:v>
                </c:pt>
                <c:pt idx="4936">
                  <c:v>0.49350000000000038</c:v>
                </c:pt>
                <c:pt idx="4937">
                  <c:v>0.49250000000000038</c:v>
                </c:pt>
                <c:pt idx="4938">
                  <c:v>0.49150000000000038</c:v>
                </c:pt>
                <c:pt idx="4939">
                  <c:v>0.49050000000000032</c:v>
                </c:pt>
                <c:pt idx="4940">
                  <c:v>0.48950000000000032</c:v>
                </c:pt>
                <c:pt idx="4941">
                  <c:v>0.48850000000000032</c:v>
                </c:pt>
                <c:pt idx="4942">
                  <c:v>0.48750000000000032</c:v>
                </c:pt>
                <c:pt idx="4943">
                  <c:v>0.48650000000000032</c:v>
                </c:pt>
                <c:pt idx="4944">
                  <c:v>0.48550000000000032</c:v>
                </c:pt>
                <c:pt idx="4945">
                  <c:v>0.48450000000000032</c:v>
                </c:pt>
                <c:pt idx="4946">
                  <c:v>0.48350000000000032</c:v>
                </c:pt>
                <c:pt idx="4947">
                  <c:v>0.48250000000000032</c:v>
                </c:pt>
                <c:pt idx="4948">
                  <c:v>0.48150000000000032</c:v>
                </c:pt>
                <c:pt idx="4949">
                  <c:v>0.48050000000000032</c:v>
                </c:pt>
                <c:pt idx="4950">
                  <c:v>0.47950000000000031</c:v>
                </c:pt>
                <c:pt idx="4951">
                  <c:v>0.47850000000000031</c:v>
                </c:pt>
                <c:pt idx="4952">
                  <c:v>0.47750000000000031</c:v>
                </c:pt>
                <c:pt idx="4953">
                  <c:v>0.47650000000000031</c:v>
                </c:pt>
                <c:pt idx="4954">
                  <c:v>0.47550000000000031</c:v>
                </c:pt>
                <c:pt idx="4955">
                  <c:v>0.47450000000000031</c:v>
                </c:pt>
                <c:pt idx="4956">
                  <c:v>0.47350000000000031</c:v>
                </c:pt>
                <c:pt idx="4957">
                  <c:v>0.47250000000000031</c:v>
                </c:pt>
                <c:pt idx="4958">
                  <c:v>0.47150000000000031</c:v>
                </c:pt>
                <c:pt idx="4959">
                  <c:v>0.47050000000000008</c:v>
                </c:pt>
                <c:pt idx="4960">
                  <c:v>0.46950000000000008</c:v>
                </c:pt>
                <c:pt idx="4961">
                  <c:v>0.46850000000000008</c:v>
                </c:pt>
                <c:pt idx="4962">
                  <c:v>0.46750000000000008</c:v>
                </c:pt>
                <c:pt idx="4963">
                  <c:v>0.46650000000000008</c:v>
                </c:pt>
                <c:pt idx="4964">
                  <c:v>0.46550000000000002</c:v>
                </c:pt>
                <c:pt idx="4965">
                  <c:v>0.46450000000000002</c:v>
                </c:pt>
                <c:pt idx="4966">
                  <c:v>0.46350000000000002</c:v>
                </c:pt>
                <c:pt idx="4967">
                  <c:v>0.46250000000000002</c:v>
                </c:pt>
                <c:pt idx="4968">
                  <c:v>0.46150000000000002</c:v>
                </c:pt>
                <c:pt idx="4969">
                  <c:v>0.46050000000000002</c:v>
                </c:pt>
                <c:pt idx="4970">
                  <c:v>0.45950000000000002</c:v>
                </c:pt>
                <c:pt idx="4971">
                  <c:v>0.45850000000000002</c:v>
                </c:pt>
                <c:pt idx="4972">
                  <c:v>0.45750000000000002</c:v>
                </c:pt>
                <c:pt idx="4973">
                  <c:v>0.45650000000000002</c:v>
                </c:pt>
                <c:pt idx="4974">
                  <c:v>0.45550000000000002</c:v>
                </c:pt>
                <c:pt idx="4975">
                  <c:v>0.45450000000000002</c:v>
                </c:pt>
                <c:pt idx="4976">
                  <c:v>0.45350000000000001</c:v>
                </c:pt>
                <c:pt idx="4977">
                  <c:v>0.45250000000000001</c:v>
                </c:pt>
                <c:pt idx="4978">
                  <c:v>0.45150000000000001</c:v>
                </c:pt>
                <c:pt idx="4979">
                  <c:v>0.45050000000000001</c:v>
                </c:pt>
                <c:pt idx="4980">
                  <c:v>0.44950000000000012</c:v>
                </c:pt>
                <c:pt idx="4981">
                  <c:v>0.44850000000000012</c:v>
                </c:pt>
                <c:pt idx="4982">
                  <c:v>0.44750000000000012</c:v>
                </c:pt>
                <c:pt idx="4983">
                  <c:v>0.44650000000000012</c:v>
                </c:pt>
                <c:pt idx="4984">
                  <c:v>0.44550000000000012</c:v>
                </c:pt>
                <c:pt idx="4985">
                  <c:v>0.44450000000000012</c:v>
                </c:pt>
                <c:pt idx="4986">
                  <c:v>0.44350000000000012</c:v>
                </c:pt>
                <c:pt idx="4987">
                  <c:v>0.44250000000000012</c:v>
                </c:pt>
                <c:pt idx="4988">
                  <c:v>0.44150000000000011</c:v>
                </c:pt>
                <c:pt idx="4989">
                  <c:v>0.44050000000000011</c:v>
                </c:pt>
                <c:pt idx="4990">
                  <c:v>0.43950000000000056</c:v>
                </c:pt>
                <c:pt idx="4991">
                  <c:v>0.43850000000000056</c:v>
                </c:pt>
                <c:pt idx="4992">
                  <c:v>0.43750000000000056</c:v>
                </c:pt>
                <c:pt idx="4993">
                  <c:v>0.43650000000000055</c:v>
                </c:pt>
                <c:pt idx="4994">
                  <c:v>0.43550000000000055</c:v>
                </c:pt>
                <c:pt idx="4995">
                  <c:v>0.43450000000000055</c:v>
                </c:pt>
                <c:pt idx="4996">
                  <c:v>0.43350000000000055</c:v>
                </c:pt>
                <c:pt idx="4997">
                  <c:v>0.43250000000000038</c:v>
                </c:pt>
                <c:pt idx="4998">
                  <c:v>0.43150000000000038</c:v>
                </c:pt>
                <c:pt idx="4999">
                  <c:v>0.43050000000000038</c:v>
                </c:pt>
                <c:pt idx="5000">
                  <c:v>0.42950000000000038</c:v>
                </c:pt>
                <c:pt idx="5001">
                  <c:v>0.42850000000000038</c:v>
                </c:pt>
                <c:pt idx="5002">
                  <c:v>0.42750000000000032</c:v>
                </c:pt>
                <c:pt idx="5003">
                  <c:v>0.42650000000000032</c:v>
                </c:pt>
                <c:pt idx="5004">
                  <c:v>0.42550000000000032</c:v>
                </c:pt>
                <c:pt idx="5005">
                  <c:v>0.42450000000000032</c:v>
                </c:pt>
                <c:pt idx="5006">
                  <c:v>0.42350000000000032</c:v>
                </c:pt>
                <c:pt idx="5007">
                  <c:v>0.42250000000000032</c:v>
                </c:pt>
                <c:pt idx="5008">
                  <c:v>0.42150000000000032</c:v>
                </c:pt>
                <c:pt idx="5009">
                  <c:v>0.42050000000000032</c:v>
                </c:pt>
                <c:pt idx="5010">
                  <c:v>0.41950000000000032</c:v>
                </c:pt>
                <c:pt idx="5011">
                  <c:v>0.41850000000000032</c:v>
                </c:pt>
                <c:pt idx="5012">
                  <c:v>0.41750000000000032</c:v>
                </c:pt>
                <c:pt idx="5013">
                  <c:v>0.41650000000000031</c:v>
                </c:pt>
                <c:pt idx="5014">
                  <c:v>0.41550000000000031</c:v>
                </c:pt>
                <c:pt idx="5015">
                  <c:v>0.41450000000000031</c:v>
                </c:pt>
                <c:pt idx="5016">
                  <c:v>0.41350000000000031</c:v>
                </c:pt>
                <c:pt idx="5017">
                  <c:v>0.41250000000000031</c:v>
                </c:pt>
                <c:pt idx="5018">
                  <c:v>0.41150000000000031</c:v>
                </c:pt>
                <c:pt idx="5019">
                  <c:v>0.41050000000000031</c:v>
                </c:pt>
                <c:pt idx="5020">
                  <c:v>0.40950000000000031</c:v>
                </c:pt>
                <c:pt idx="5021">
                  <c:v>0.40850000000000031</c:v>
                </c:pt>
                <c:pt idx="5022">
                  <c:v>0.40750000000000008</c:v>
                </c:pt>
                <c:pt idx="5023">
                  <c:v>0.40650000000000008</c:v>
                </c:pt>
                <c:pt idx="5024">
                  <c:v>0.40550000000000008</c:v>
                </c:pt>
                <c:pt idx="5025">
                  <c:v>0.40450000000000008</c:v>
                </c:pt>
                <c:pt idx="5026">
                  <c:v>0.40350000000000008</c:v>
                </c:pt>
                <c:pt idx="5027">
                  <c:v>0.40250000000000002</c:v>
                </c:pt>
                <c:pt idx="5028">
                  <c:v>0.40150000000000002</c:v>
                </c:pt>
                <c:pt idx="5029">
                  <c:v>0.40050000000000002</c:v>
                </c:pt>
                <c:pt idx="5030">
                  <c:v>0.39950000000000074</c:v>
                </c:pt>
                <c:pt idx="5031">
                  <c:v>0.39850000000000074</c:v>
                </c:pt>
                <c:pt idx="5032">
                  <c:v>0.39750000000000074</c:v>
                </c:pt>
                <c:pt idx="5033">
                  <c:v>0.39650000000000074</c:v>
                </c:pt>
                <c:pt idx="5034">
                  <c:v>0.39550000000000074</c:v>
                </c:pt>
                <c:pt idx="5035">
                  <c:v>0.39450000000000074</c:v>
                </c:pt>
                <c:pt idx="5036">
                  <c:v>0.39350000000000074</c:v>
                </c:pt>
                <c:pt idx="5037">
                  <c:v>0.39250000000000074</c:v>
                </c:pt>
                <c:pt idx="5038">
                  <c:v>0.39150000000000074</c:v>
                </c:pt>
                <c:pt idx="5039">
                  <c:v>0.39050000000000062</c:v>
                </c:pt>
                <c:pt idx="5040">
                  <c:v>0.38950000000000062</c:v>
                </c:pt>
                <c:pt idx="5041">
                  <c:v>0.38850000000000062</c:v>
                </c:pt>
                <c:pt idx="5042">
                  <c:v>0.38750000000000062</c:v>
                </c:pt>
                <c:pt idx="5043">
                  <c:v>0.38650000000000062</c:v>
                </c:pt>
                <c:pt idx="5044">
                  <c:v>0.38550000000000062</c:v>
                </c:pt>
                <c:pt idx="5045">
                  <c:v>0.38450000000000062</c:v>
                </c:pt>
                <c:pt idx="5046">
                  <c:v>0.38350000000000062</c:v>
                </c:pt>
                <c:pt idx="5047">
                  <c:v>0.38250000000000062</c:v>
                </c:pt>
                <c:pt idx="5048">
                  <c:v>0.38150000000000062</c:v>
                </c:pt>
                <c:pt idx="5049">
                  <c:v>0.38050000000000062</c:v>
                </c:pt>
                <c:pt idx="5050">
                  <c:v>0.37950000000000061</c:v>
                </c:pt>
                <c:pt idx="5051">
                  <c:v>0.37850000000000061</c:v>
                </c:pt>
                <c:pt idx="5052">
                  <c:v>0.37750000000000056</c:v>
                </c:pt>
                <c:pt idx="5053">
                  <c:v>0.37650000000000056</c:v>
                </c:pt>
                <c:pt idx="5054">
                  <c:v>0.37550000000000056</c:v>
                </c:pt>
                <c:pt idx="5055">
                  <c:v>0.37450000000000055</c:v>
                </c:pt>
                <c:pt idx="5056">
                  <c:v>0.37350000000000055</c:v>
                </c:pt>
                <c:pt idx="5057">
                  <c:v>0.37250000000000055</c:v>
                </c:pt>
                <c:pt idx="5058">
                  <c:v>0.37150000000000055</c:v>
                </c:pt>
                <c:pt idx="5059">
                  <c:v>0.37050000000000038</c:v>
                </c:pt>
                <c:pt idx="5060">
                  <c:v>0.36950000000000038</c:v>
                </c:pt>
                <c:pt idx="5061">
                  <c:v>0.36850000000000038</c:v>
                </c:pt>
                <c:pt idx="5062">
                  <c:v>0.36750000000000038</c:v>
                </c:pt>
                <c:pt idx="5063">
                  <c:v>0.36650000000000038</c:v>
                </c:pt>
                <c:pt idx="5064">
                  <c:v>0.36550000000000032</c:v>
                </c:pt>
                <c:pt idx="5065">
                  <c:v>0.36450000000000032</c:v>
                </c:pt>
                <c:pt idx="5066">
                  <c:v>0.36350000000000032</c:v>
                </c:pt>
                <c:pt idx="5067">
                  <c:v>0.36250000000000032</c:v>
                </c:pt>
                <c:pt idx="5068">
                  <c:v>0.36150000000000032</c:v>
                </c:pt>
                <c:pt idx="5069">
                  <c:v>0.36050000000000032</c:v>
                </c:pt>
                <c:pt idx="5070">
                  <c:v>0.35950000000000032</c:v>
                </c:pt>
                <c:pt idx="5071">
                  <c:v>0.35850000000000032</c:v>
                </c:pt>
                <c:pt idx="5072">
                  <c:v>0.35750000000000032</c:v>
                </c:pt>
                <c:pt idx="5073">
                  <c:v>0.35650000000000032</c:v>
                </c:pt>
                <c:pt idx="5074">
                  <c:v>0.35550000000000032</c:v>
                </c:pt>
                <c:pt idx="5075">
                  <c:v>0.35450000000000031</c:v>
                </c:pt>
                <c:pt idx="5076">
                  <c:v>0.35350000000000031</c:v>
                </c:pt>
                <c:pt idx="5077">
                  <c:v>0.35250000000000031</c:v>
                </c:pt>
                <c:pt idx="5078">
                  <c:v>0.35150000000000031</c:v>
                </c:pt>
                <c:pt idx="5079">
                  <c:v>0.35050000000000031</c:v>
                </c:pt>
                <c:pt idx="5080">
                  <c:v>0.34950000000000037</c:v>
                </c:pt>
                <c:pt idx="5081">
                  <c:v>0.34850000000000037</c:v>
                </c:pt>
                <c:pt idx="5082">
                  <c:v>0.34750000000000036</c:v>
                </c:pt>
                <c:pt idx="5083">
                  <c:v>0.34650000000000036</c:v>
                </c:pt>
                <c:pt idx="5084">
                  <c:v>0.34550000000000036</c:v>
                </c:pt>
                <c:pt idx="5085">
                  <c:v>0.34450000000000036</c:v>
                </c:pt>
                <c:pt idx="5086">
                  <c:v>0.34350000000000036</c:v>
                </c:pt>
                <c:pt idx="5087">
                  <c:v>0.34250000000000036</c:v>
                </c:pt>
                <c:pt idx="5088">
                  <c:v>0.34150000000000036</c:v>
                </c:pt>
                <c:pt idx="5089">
                  <c:v>0.34050000000000019</c:v>
                </c:pt>
                <c:pt idx="5090">
                  <c:v>0.33950000000000075</c:v>
                </c:pt>
                <c:pt idx="5091">
                  <c:v>0.33850000000000074</c:v>
                </c:pt>
                <c:pt idx="5092">
                  <c:v>0.33750000000000074</c:v>
                </c:pt>
                <c:pt idx="5093">
                  <c:v>0.33650000000000074</c:v>
                </c:pt>
                <c:pt idx="5094">
                  <c:v>0.33550000000000074</c:v>
                </c:pt>
                <c:pt idx="5095">
                  <c:v>0.33450000000000074</c:v>
                </c:pt>
                <c:pt idx="5096">
                  <c:v>0.33350000000000074</c:v>
                </c:pt>
                <c:pt idx="5097">
                  <c:v>0.33250000000000074</c:v>
                </c:pt>
                <c:pt idx="5098">
                  <c:v>0.33150000000000074</c:v>
                </c:pt>
                <c:pt idx="5099">
                  <c:v>0.33050000000000074</c:v>
                </c:pt>
                <c:pt idx="5100">
                  <c:v>0.32950000000000074</c:v>
                </c:pt>
                <c:pt idx="5101">
                  <c:v>0.32850000000000068</c:v>
                </c:pt>
                <c:pt idx="5102">
                  <c:v>0.32750000000000062</c:v>
                </c:pt>
                <c:pt idx="5103">
                  <c:v>0.32650000000000062</c:v>
                </c:pt>
                <c:pt idx="5104">
                  <c:v>0.32550000000000062</c:v>
                </c:pt>
                <c:pt idx="5105">
                  <c:v>0.32450000000000062</c:v>
                </c:pt>
                <c:pt idx="5106">
                  <c:v>0.32350000000000062</c:v>
                </c:pt>
                <c:pt idx="5107">
                  <c:v>0.32250000000000062</c:v>
                </c:pt>
                <c:pt idx="5108">
                  <c:v>0.32150000000000062</c:v>
                </c:pt>
                <c:pt idx="5109">
                  <c:v>0.32050000000000062</c:v>
                </c:pt>
                <c:pt idx="5110">
                  <c:v>0.31950000000000062</c:v>
                </c:pt>
                <c:pt idx="5111">
                  <c:v>0.31850000000000062</c:v>
                </c:pt>
                <c:pt idx="5112">
                  <c:v>0.31750000000000062</c:v>
                </c:pt>
                <c:pt idx="5113">
                  <c:v>0.31650000000000061</c:v>
                </c:pt>
                <c:pt idx="5114">
                  <c:v>0.31550000000000056</c:v>
                </c:pt>
                <c:pt idx="5115">
                  <c:v>0.31450000000000056</c:v>
                </c:pt>
                <c:pt idx="5116">
                  <c:v>0.31350000000000056</c:v>
                </c:pt>
                <c:pt idx="5117">
                  <c:v>0.31250000000000056</c:v>
                </c:pt>
                <c:pt idx="5118">
                  <c:v>0.31150000000000055</c:v>
                </c:pt>
                <c:pt idx="5119">
                  <c:v>0.31050000000000055</c:v>
                </c:pt>
                <c:pt idx="5120">
                  <c:v>0.30950000000000055</c:v>
                </c:pt>
                <c:pt idx="5121">
                  <c:v>0.30850000000000055</c:v>
                </c:pt>
                <c:pt idx="5122">
                  <c:v>0.30750000000000038</c:v>
                </c:pt>
                <c:pt idx="5123">
                  <c:v>0.30650000000000038</c:v>
                </c:pt>
                <c:pt idx="5124">
                  <c:v>0.30550000000000038</c:v>
                </c:pt>
                <c:pt idx="5125">
                  <c:v>0.30450000000000038</c:v>
                </c:pt>
                <c:pt idx="5126">
                  <c:v>0.30350000000000038</c:v>
                </c:pt>
                <c:pt idx="5127">
                  <c:v>0.30250000000000032</c:v>
                </c:pt>
                <c:pt idx="5128">
                  <c:v>0.30150000000000032</c:v>
                </c:pt>
                <c:pt idx="5129">
                  <c:v>0.30050000000000032</c:v>
                </c:pt>
                <c:pt idx="5130">
                  <c:v>0.29950000000000032</c:v>
                </c:pt>
                <c:pt idx="5131">
                  <c:v>0.29850000000000032</c:v>
                </c:pt>
                <c:pt idx="5132">
                  <c:v>0.29750000000000032</c:v>
                </c:pt>
                <c:pt idx="5133">
                  <c:v>0.29650000000000032</c:v>
                </c:pt>
                <c:pt idx="5134">
                  <c:v>0.29550000000000032</c:v>
                </c:pt>
                <c:pt idx="5135">
                  <c:v>0.29450000000000032</c:v>
                </c:pt>
                <c:pt idx="5136">
                  <c:v>0.29350000000000032</c:v>
                </c:pt>
                <c:pt idx="5137">
                  <c:v>0.29250000000000032</c:v>
                </c:pt>
                <c:pt idx="5138">
                  <c:v>0.29150000000000031</c:v>
                </c:pt>
                <c:pt idx="5139">
                  <c:v>0.29050000000000031</c:v>
                </c:pt>
                <c:pt idx="5140">
                  <c:v>0.28950000000000031</c:v>
                </c:pt>
                <c:pt idx="5141">
                  <c:v>0.28850000000000031</c:v>
                </c:pt>
                <c:pt idx="5142">
                  <c:v>0.28750000000000031</c:v>
                </c:pt>
                <c:pt idx="5143">
                  <c:v>0.28650000000000031</c:v>
                </c:pt>
                <c:pt idx="5144">
                  <c:v>0.28550000000000031</c:v>
                </c:pt>
                <c:pt idx="5145">
                  <c:v>0.28450000000000031</c:v>
                </c:pt>
                <c:pt idx="5146">
                  <c:v>0.28350000000000031</c:v>
                </c:pt>
                <c:pt idx="5147">
                  <c:v>0.28250000000000008</c:v>
                </c:pt>
                <c:pt idx="5148">
                  <c:v>0.28150000000000008</c:v>
                </c:pt>
                <c:pt idx="5149">
                  <c:v>0.28050000000000008</c:v>
                </c:pt>
                <c:pt idx="5150">
                  <c:v>0.27950000000000008</c:v>
                </c:pt>
                <c:pt idx="5151">
                  <c:v>0.27850000000000008</c:v>
                </c:pt>
                <c:pt idx="5152">
                  <c:v>0.27750000000000002</c:v>
                </c:pt>
                <c:pt idx="5153">
                  <c:v>0.27650000000000002</c:v>
                </c:pt>
                <c:pt idx="5154">
                  <c:v>0.27550000000000002</c:v>
                </c:pt>
                <c:pt idx="5155">
                  <c:v>0.27450000000000002</c:v>
                </c:pt>
                <c:pt idx="5156">
                  <c:v>0.27350000000000002</c:v>
                </c:pt>
                <c:pt idx="5157">
                  <c:v>0.27250000000000002</c:v>
                </c:pt>
                <c:pt idx="5158">
                  <c:v>0.27150000000000002</c:v>
                </c:pt>
                <c:pt idx="5159">
                  <c:v>0.27050000000000002</c:v>
                </c:pt>
                <c:pt idx="5160">
                  <c:v>0.26950000000000002</c:v>
                </c:pt>
                <c:pt idx="5161">
                  <c:v>0.26850000000000002</c:v>
                </c:pt>
                <c:pt idx="5162">
                  <c:v>0.26750000000000002</c:v>
                </c:pt>
                <c:pt idx="5163">
                  <c:v>0.26650000000000001</c:v>
                </c:pt>
                <c:pt idx="5164">
                  <c:v>0.26550000000000001</c:v>
                </c:pt>
                <c:pt idx="5165">
                  <c:v>0.26450000000000001</c:v>
                </c:pt>
                <c:pt idx="5166">
                  <c:v>0.26350000000000001</c:v>
                </c:pt>
                <c:pt idx="5167">
                  <c:v>0.26250000000000001</c:v>
                </c:pt>
                <c:pt idx="5168">
                  <c:v>0.26150000000000001</c:v>
                </c:pt>
                <c:pt idx="5169">
                  <c:v>0.26050000000000001</c:v>
                </c:pt>
                <c:pt idx="5170">
                  <c:v>0.25950000000000001</c:v>
                </c:pt>
                <c:pt idx="5171">
                  <c:v>0.25850000000000001</c:v>
                </c:pt>
                <c:pt idx="5172">
                  <c:v>0.25750000000000001</c:v>
                </c:pt>
                <c:pt idx="5173">
                  <c:v>0.25650000000000001</c:v>
                </c:pt>
                <c:pt idx="5174">
                  <c:v>0.2555</c:v>
                </c:pt>
                <c:pt idx="5175">
                  <c:v>0.2545</c:v>
                </c:pt>
                <c:pt idx="5176">
                  <c:v>0.2535</c:v>
                </c:pt>
                <c:pt idx="5177">
                  <c:v>0.2525</c:v>
                </c:pt>
                <c:pt idx="5178">
                  <c:v>0.2515</c:v>
                </c:pt>
                <c:pt idx="5179">
                  <c:v>0.2505</c:v>
                </c:pt>
                <c:pt idx="5180">
                  <c:v>0.2495000000000003</c:v>
                </c:pt>
                <c:pt idx="5181">
                  <c:v>0.2485000000000003</c:v>
                </c:pt>
                <c:pt idx="5182">
                  <c:v>0.24750000000000028</c:v>
                </c:pt>
                <c:pt idx="5183">
                  <c:v>0.24650000000000027</c:v>
                </c:pt>
                <c:pt idx="5184">
                  <c:v>0.24550000000000027</c:v>
                </c:pt>
                <c:pt idx="5185">
                  <c:v>0.24450000000000024</c:v>
                </c:pt>
                <c:pt idx="5186">
                  <c:v>0.24350000000000024</c:v>
                </c:pt>
                <c:pt idx="5187">
                  <c:v>0.24250000000000024</c:v>
                </c:pt>
                <c:pt idx="5188">
                  <c:v>0.24150000000000021</c:v>
                </c:pt>
                <c:pt idx="5189">
                  <c:v>0.24050000000000021</c:v>
                </c:pt>
                <c:pt idx="5190">
                  <c:v>0.23950000000000021</c:v>
                </c:pt>
                <c:pt idx="5191">
                  <c:v>0.23850000000000021</c:v>
                </c:pt>
                <c:pt idx="5192">
                  <c:v>0.23750000000000004</c:v>
                </c:pt>
                <c:pt idx="5193">
                  <c:v>0.23650000000000004</c:v>
                </c:pt>
                <c:pt idx="5194">
                  <c:v>0.23550000000000001</c:v>
                </c:pt>
                <c:pt idx="5195">
                  <c:v>0.23450000000000001</c:v>
                </c:pt>
                <c:pt idx="5196">
                  <c:v>0.23350000000000001</c:v>
                </c:pt>
                <c:pt idx="5197">
                  <c:v>0.23250000000000001</c:v>
                </c:pt>
                <c:pt idx="5198">
                  <c:v>0.23150000000000001</c:v>
                </c:pt>
                <c:pt idx="5199">
                  <c:v>0.23050000000000001</c:v>
                </c:pt>
                <c:pt idx="5200">
                  <c:v>0.22950000000000009</c:v>
                </c:pt>
                <c:pt idx="5201">
                  <c:v>0.22850000000000006</c:v>
                </c:pt>
                <c:pt idx="5202">
                  <c:v>0.22750000000000006</c:v>
                </c:pt>
                <c:pt idx="5203">
                  <c:v>0.22650000000000006</c:v>
                </c:pt>
                <c:pt idx="5204">
                  <c:v>0.22550000000000006</c:v>
                </c:pt>
                <c:pt idx="5205">
                  <c:v>0.22450000000000006</c:v>
                </c:pt>
                <c:pt idx="5206">
                  <c:v>0.22350000000000006</c:v>
                </c:pt>
                <c:pt idx="5207">
                  <c:v>0.22250000000000006</c:v>
                </c:pt>
                <c:pt idx="5208">
                  <c:v>0.22150000000000006</c:v>
                </c:pt>
                <c:pt idx="5209">
                  <c:v>0.22050000000000006</c:v>
                </c:pt>
                <c:pt idx="5210">
                  <c:v>0.21950000000000031</c:v>
                </c:pt>
                <c:pt idx="5211">
                  <c:v>0.21850000000000031</c:v>
                </c:pt>
                <c:pt idx="5212">
                  <c:v>0.2175000000000003</c:v>
                </c:pt>
                <c:pt idx="5213">
                  <c:v>0.21650000000000028</c:v>
                </c:pt>
                <c:pt idx="5214">
                  <c:v>0.21550000000000027</c:v>
                </c:pt>
                <c:pt idx="5215">
                  <c:v>0.21450000000000027</c:v>
                </c:pt>
                <c:pt idx="5216">
                  <c:v>0.21350000000000027</c:v>
                </c:pt>
                <c:pt idx="5217">
                  <c:v>0.21250000000000024</c:v>
                </c:pt>
                <c:pt idx="5218">
                  <c:v>0.21150000000000024</c:v>
                </c:pt>
                <c:pt idx="5219">
                  <c:v>0.21050000000000021</c:v>
                </c:pt>
                <c:pt idx="5220">
                  <c:v>0.20950000000000021</c:v>
                </c:pt>
                <c:pt idx="5221">
                  <c:v>0.20850000000000021</c:v>
                </c:pt>
                <c:pt idx="5222">
                  <c:v>0.20750000000000021</c:v>
                </c:pt>
                <c:pt idx="5223">
                  <c:v>0.20650000000000004</c:v>
                </c:pt>
                <c:pt idx="5224">
                  <c:v>0.20550000000000004</c:v>
                </c:pt>
                <c:pt idx="5225">
                  <c:v>0.20450000000000004</c:v>
                </c:pt>
                <c:pt idx="5226">
                  <c:v>0.20350000000000001</c:v>
                </c:pt>
                <c:pt idx="5227">
                  <c:v>0.20250000000000001</c:v>
                </c:pt>
                <c:pt idx="5228">
                  <c:v>0.20150000000000001</c:v>
                </c:pt>
                <c:pt idx="5229">
                  <c:v>0.20050000000000001</c:v>
                </c:pt>
                <c:pt idx="5230">
                  <c:v>0.19950000000000009</c:v>
                </c:pt>
                <c:pt idx="5231">
                  <c:v>0.19850000000000009</c:v>
                </c:pt>
                <c:pt idx="5232">
                  <c:v>0.19750000000000006</c:v>
                </c:pt>
                <c:pt idx="5233">
                  <c:v>0.19650000000000006</c:v>
                </c:pt>
                <c:pt idx="5234">
                  <c:v>0.19550000000000006</c:v>
                </c:pt>
                <c:pt idx="5235">
                  <c:v>0.19450000000000006</c:v>
                </c:pt>
                <c:pt idx="5236">
                  <c:v>0.19350000000000006</c:v>
                </c:pt>
                <c:pt idx="5237">
                  <c:v>0.19250000000000006</c:v>
                </c:pt>
                <c:pt idx="5238">
                  <c:v>0.19150000000000006</c:v>
                </c:pt>
                <c:pt idx="5239">
                  <c:v>0.19050000000000006</c:v>
                </c:pt>
                <c:pt idx="5240">
                  <c:v>0.18950000000000031</c:v>
                </c:pt>
                <c:pt idx="5241">
                  <c:v>0.18850000000000031</c:v>
                </c:pt>
                <c:pt idx="5242">
                  <c:v>0.18750000000000031</c:v>
                </c:pt>
                <c:pt idx="5243">
                  <c:v>0.1865000000000003</c:v>
                </c:pt>
                <c:pt idx="5244">
                  <c:v>0.18550000000000028</c:v>
                </c:pt>
                <c:pt idx="5245">
                  <c:v>0.18450000000000027</c:v>
                </c:pt>
                <c:pt idx="5246">
                  <c:v>0.18350000000000027</c:v>
                </c:pt>
                <c:pt idx="5247">
                  <c:v>0.18250000000000027</c:v>
                </c:pt>
                <c:pt idx="5248">
                  <c:v>0.18150000000000024</c:v>
                </c:pt>
                <c:pt idx="5249">
                  <c:v>0.18050000000000024</c:v>
                </c:pt>
                <c:pt idx="5250">
                  <c:v>0.17950000000000021</c:v>
                </c:pt>
                <c:pt idx="5251">
                  <c:v>0.17850000000000021</c:v>
                </c:pt>
                <c:pt idx="5252">
                  <c:v>0.17750000000000021</c:v>
                </c:pt>
                <c:pt idx="5253">
                  <c:v>0.17650000000000021</c:v>
                </c:pt>
                <c:pt idx="5254">
                  <c:v>0.17550000000000004</c:v>
                </c:pt>
                <c:pt idx="5255">
                  <c:v>0.17450000000000004</c:v>
                </c:pt>
                <c:pt idx="5256">
                  <c:v>0.17350000000000004</c:v>
                </c:pt>
                <c:pt idx="5257">
                  <c:v>0.17250000000000001</c:v>
                </c:pt>
                <c:pt idx="5258">
                  <c:v>0.17150000000000001</c:v>
                </c:pt>
                <c:pt idx="5259">
                  <c:v>0.17050000000000001</c:v>
                </c:pt>
                <c:pt idx="5260">
                  <c:v>0.1695000000000001</c:v>
                </c:pt>
                <c:pt idx="5261">
                  <c:v>0.16850000000000009</c:v>
                </c:pt>
                <c:pt idx="5262">
                  <c:v>0.16750000000000009</c:v>
                </c:pt>
                <c:pt idx="5263">
                  <c:v>0.16650000000000006</c:v>
                </c:pt>
                <c:pt idx="5264">
                  <c:v>0.16550000000000006</c:v>
                </c:pt>
                <c:pt idx="5265">
                  <c:v>0.16450000000000006</c:v>
                </c:pt>
                <c:pt idx="5266">
                  <c:v>0.16350000000000006</c:v>
                </c:pt>
                <c:pt idx="5267">
                  <c:v>0.16250000000000006</c:v>
                </c:pt>
                <c:pt idx="5268">
                  <c:v>0.16150000000000006</c:v>
                </c:pt>
                <c:pt idx="5269">
                  <c:v>0.16050000000000006</c:v>
                </c:pt>
                <c:pt idx="5270">
                  <c:v>0.15950000000000031</c:v>
                </c:pt>
                <c:pt idx="5271">
                  <c:v>0.15850000000000031</c:v>
                </c:pt>
                <c:pt idx="5272">
                  <c:v>0.15750000000000031</c:v>
                </c:pt>
                <c:pt idx="5273">
                  <c:v>0.15650000000000031</c:v>
                </c:pt>
                <c:pt idx="5274">
                  <c:v>0.1555000000000003</c:v>
                </c:pt>
                <c:pt idx="5275">
                  <c:v>0.15450000000000028</c:v>
                </c:pt>
                <c:pt idx="5276">
                  <c:v>0.15350000000000028</c:v>
                </c:pt>
                <c:pt idx="5277">
                  <c:v>0.15250000000000027</c:v>
                </c:pt>
                <c:pt idx="5278">
                  <c:v>0.15150000000000027</c:v>
                </c:pt>
                <c:pt idx="5279">
                  <c:v>0.15050000000000024</c:v>
                </c:pt>
                <c:pt idx="5280">
                  <c:v>0.14950000000000024</c:v>
                </c:pt>
                <c:pt idx="5281">
                  <c:v>0.14850000000000024</c:v>
                </c:pt>
                <c:pt idx="5282">
                  <c:v>0.14750000000000021</c:v>
                </c:pt>
                <c:pt idx="5283">
                  <c:v>0.14650000000000021</c:v>
                </c:pt>
                <c:pt idx="5284">
                  <c:v>0.14550000000000021</c:v>
                </c:pt>
                <c:pt idx="5285">
                  <c:v>0.14450000000000021</c:v>
                </c:pt>
                <c:pt idx="5286">
                  <c:v>0.14350000000000004</c:v>
                </c:pt>
                <c:pt idx="5287">
                  <c:v>0.14250000000000004</c:v>
                </c:pt>
                <c:pt idx="5288">
                  <c:v>0.14150000000000001</c:v>
                </c:pt>
                <c:pt idx="5289">
                  <c:v>0.14050000000000001</c:v>
                </c:pt>
                <c:pt idx="5290">
                  <c:v>0.13950000000000001</c:v>
                </c:pt>
                <c:pt idx="5291">
                  <c:v>0.13850000000000001</c:v>
                </c:pt>
                <c:pt idx="5292">
                  <c:v>0.13750000000000001</c:v>
                </c:pt>
                <c:pt idx="5293">
                  <c:v>0.13650000000000001</c:v>
                </c:pt>
                <c:pt idx="5294">
                  <c:v>0.13550000000000001</c:v>
                </c:pt>
                <c:pt idx="5295">
                  <c:v>0.13450000000000001</c:v>
                </c:pt>
                <c:pt idx="5296">
                  <c:v>0.13350000000000001</c:v>
                </c:pt>
                <c:pt idx="5297">
                  <c:v>0.13250000000000001</c:v>
                </c:pt>
                <c:pt idx="5298">
                  <c:v>0.13150000000000001</c:v>
                </c:pt>
                <c:pt idx="5299">
                  <c:v>0.1305</c:v>
                </c:pt>
                <c:pt idx="5300">
                  <c:v>0.1295</c:v>
                </c:pt>
                <c:pt idx="5301">
                  <c:v>0.1285</c:v>
                </c:pt>
                <c:pt idx="5302">
                  <c:v>0.1275</c:v>
                </c:pt>
                <c:pt idx="5303">
                  <c:v>0.1265</c:v>
                </c:pt>
                <c:pt idx="5304">
                  <c:v>0.1255</c:v>
                </c:pt>
                <c:pt idx="5305">
                  <c:v>0.12450000000000012</c:v>
                </c:pt>
                <c:pt idx="5306">
                  <c:v>0.12350000000000012</c:v>
                </c:pt>
                <c:pt idx="5307">
                  <c:v>0.12250000000000009</c:v>
                </c:pt>
                <c:pt idx="5308">
                  <c:v>0.12150000000000002</c:v>
                </c:pt>
                <c:pt idx="5309">
                  <c:v>0.12050000000000002</c:v>
                </c:pt>
                <c:pt idx="5310">
                  <c:v>0.11950000000000009</c:v>
                </c:pt>
                <c:pt idx="5311">
                  <c:v>0.11849999999999998</c:v>
                </c:pt>
                <c:pt idx="5312">
                  <c:v>0.11749999999999998</c:v>
                </c:pt>
                <c:pt idx="5313">
                  <c:v>0.11649999999999998</c:v>
                </c:pt>
                <c:pt idx="5314">
                  <c:v>0.11549999999999998</c:v>
                </c:pt>
                <c:pt idx="5315">
                  <c:v>0.11449999999999998</c:v>
                </c:pt>
                <c:pt idx="5316">
                  <c:v>0.11349999999999998</c:v>
                </c:pt>
                <c:pt idx="5317">
                  <c:v>0.11249999999999998</c:v>
                </c:pt>
                <c:pt idx="5318">
                  <c:v>0.11149999999999995</c:v>
                </c:pt>
                <c:pt idx="5319">
                  <c:v>0.11049999999999995</c:v>
                </c:pt>
                <c:pt idx="5320">
                  <c:v>0.10949999999999999</c:v>
                </c:pt>
                <c:pt idx="5321">
                  <c:v>0.10849999999999999</c:v>
                </c:pt>
                <c:pt idx="5322">
                  <c:v>0.10749999999999998</c:v>
                </c:pt>
                <c:pt idx="5323">
                  <c:v>0.10649999999999998</c:v>
                </c:pt>
                <c:pt idx="5324">
                  <c:v>0.10549999999999998</c:v>
                </c:pt>
                <c:pt idx="5325">
                  <c:v>0.10449999999999998</c:v>
                </c:pt>
                <c:pt idx="5326">
                  <c:v>0.10349999999999998</c:v>
                </c:pt>
                <c:pt idx="5327">
                  <c:v>0.10249999999999998</c:v>
                </c:pt>
                <c:pt idx="5328">
                  <c:v>0.10149999999999998</c:v>
                </c:pt>
                <c:pt idx="5329">
                  <c:v>0.10049999999999998</c:v>
                </c:pt>
                <c:pt idx="5330">
                  <c:v>9.9500000000000241E-2</c:v>
                </c:pt>
                <c:pt idx="5331">
                  <c:v>9.8500000000000254E-2</c:v>
                </c:pt>
                <c:pt idx="5332">
                  <c:v>9.7500000000000156E-2</c:v>
                </c:pt>
                <c:pt idx="5333">
                  <c:v>9.6500000000000141E-2</c:v>
                </c:pt>
                <c:pt idx="5334">
                  <c:v>9.550000000000021E-2</c:v>
                </c:pt>
                <c:pt idx="5335">
                  <c:v>9.4500000000000237E-2</c:v>
                </c:pt>
                <c:pt idx="5336">
                  <c:v>9.3500000000000277E-2</c:v>
                </c:pt>
                <c:pt idx="5337">
                  <c:v>9.2500000000000068E-2</c:v>
                </c:pt>
                <c:pt idx="5338">
                  <c:v>9.1500000000000109E-2</c:v>
                </c:pt>
                <c:pt idx="5339">
                  <c:v>9.0500000000000178E-2</c:v>
                </c:pt>
                <c:pt idx="5340">
                  <c:v>8.9500000000000218E-2</c:v>
                </c:pt>
                <c:pt idx="5341">
                  <c:v>8.8500000000000217E-2</c:v>
                </c:pt>
                <c:pt idx="5342">
                  <c:v>8.750000000000005E-2</c:v>
                </c:pt>
                <c:pt idx="5343">
                  <c:v>8.6500000000000091E-2</c:v>
                </c:pt>
                <c:pt idx="5344">
                  <c:v>8.5500000000000159E-2</c:v>
                </c:pt>
                <c:pt idx="5345">
                  <c:v>8.45000000000002E-2</c:v>
                </c:pt>
                <c:pt idx="5346">
                  <c:v>8.3500000000000255E-2</c:v>
                </c:pt>
                <c:pt idx="5347">
                  <c:v>8.2500000000000046E-2</c:v>
                </c:pt>
                <c:pt idx="5348">
                  <c:v>8.1500000000000156E-2</c:v>
                </c:pt>
                <c:pt idx="5349">
                  <c:v>8.0500000000000141E-2</c:v>
                </c:pt>
                <c:pt idx="5350">
                  <c:v>7.9500000000000084E-2</c:v>
                </c:pt>
                <c:pt idx="5351">
                  <c:v>7.8500000000000014E-2</c:v>
                </c:pt>
                <c:pt idx="5352">
                  <c:v>7.7500000000000083E-2</c:v>
                </c:pt>
                <c:pt idx="5353">
                  <c:v>7.6500000000000012E-2</c:v>
                </c:pt>
                <c:pt idx="5354">
                  <c:v>7.5500000000000039E-2</c:v>
                </c:pt>
                <c:pt idx="5355">
                  <c:v>7.4500000000000094E-2</c:v>
                </c:pt>
                <c:pt idx="5356">
                  <c:v>7.350000000000001E-2</c:v>
                </c:pt>
                <c:pt idx="5357">
                  <c:v>7.2500000000000064E-2</c:v>
                </c:pt>
                <c:pt idx="5358">
                  <c:v>7.1500000000000022E-2</c:v>
                </c:pt>
                <c:pt idx="5359">
                  <c:v>7.0500000000000063E-2</c:v>
                </c:pt>
                <c:pt idx="5360">
                  <c:v>6.9500000000000103E-2</c:v>
                </c:pt>
                <c:pt idx="5361">
                  <c:v>6.8500000000000033E-2</c:v>
                </c:pt>
                <c:pt idx="5362">
                  <c:v>6.750000000000006E-2</c:v>
                </c:pt>
                <c:pt idx="5363">
                  <c:v>6.6500000000000004E-2</c:v>
                </c:pt>
                <c:pt idx="5364">
                  <c:v>6.550000000000003E-2</c:v>
                </c:pt>
                <c:pt idx="5365">
                  <c:v>6.4500000000000113E-2</c:v>
                </c:pt>
                <c:pt idx="5366">
                  <c:v>6.3500000000000029E-2</c:v>
                </c:pt>
                <c:pt idx="5367">
                  <c:v>6.2500000000000028E-2</c:v>
                </c:pt>
                <c:pt idx="5368">
                  <c:v>6.1500000000000013E-2</c:v>
                </c:pt>
                <c:pt idx="5369">
                  <c:v>6.0500000000000047E-2</c:v>
                </c:pt>
                <c:pt idx="5370">
                  <c:v>5.9500000000000094E-2</c:v>
                </c:pt>
                <c:pt idx="5371">
                  <c:v>5.8500000000000017E-2</c:v>
                </c:pt>
                <c:pt idx="5372">
                  <c:v>5.7500000000000044E-2</c:v>
                </c:pt>
                <c:pt idx="5373">
                  <c:v>5.6500000000000015E-2</c:v>
                </c:pt>
                <c:pt idx="5374">
                  <c:v>5.5500000000000028E-2</c:v>
                </c:pt>
                <c:pt idx="5375">
                  <c:v>5.4500000000000069E-2</c:v>
                </c:pt>
                <c:pt idx="5376">
                  <c:v>5.3500000000000013E-2</c:v>
                </c:pt>
                <c:pt idx="5377">
                  <c:v>5.2500000000000054E-2</c:v>
                </c:pt>
                <c:pt idx="5378">
                  <c:v>5.1499999999999997E-2</c:v>
                </c:pt>
                <c:pt idx="5379">
                  <c:v>5.0500000000000024E-2</c:v>
                </c:pt>
                <c:pt idx="5380">
                  <c:v>4.9500000000000079E-2</c:v>
                </c:pt>
                <c:pt idx="5381">
                  <c:v>4.8500000000000022E-2</c:v>
                </c:pt>
                <c:pt idx="5382">
                  <c:v>4.7500000000000021E-2</c:v>
                </c:pt>
                <c:pt idx="5383">
                  <c:v>4.6499999999999993E-2</c:v>
                </c:pt>
                <c:pt idx="5384">
                  <c:v>4.5500000000000013E-2</c:v>
                </c:pt>
                <c:pt idx="5385">
                  <c:v>4.4500000000000053E-2</c:v>
                </c:pt>
                <c:pt idx="5386">
                  <c:v>4.3500000000000004E-2</c:v>
                </c:pt>
                <c:pt idx="5387">
                  <c:v>4.2500000000000024E-2</c:v>
                </c:pt>
                <c:pt idx="5388">
                  <c:v>4.1500000000000002E-2</c:v>
                </c:pt>
                <c:pt idx="5389">
                  <c:v>4.0499999999999994E-2</c:v>
                </c:pt>
                <c:pt idx="5390">
                  <c:v>3.9500000000000014E-2</c:v>
                </c:pt>
                <c:pt idx="5391">
                  <c:v>3.8500000000000006E-2</c:v>
                </c:pt>
                <c:pt idx="5392">
                  <c:v>3.7500000000000019E-2</c:v>
                </c:pt>
                <c:pt idx="5393">
                  <c:v>3.6500000000000019E-2</c:v>
                </c:pt>
                <c:pt idx="5394">
                  <c:v>3.5500000000000011E-2</c:v>
                </c:pt>
                <c:pt idx="5395">
                  <c:v>3.4499999999999996E-2</c:v>
                </c:pt>
                <c:pt idx="5396">
                  <c:v>3.3499999999999995E-2</c:v>
                </c:pt>
                <c:pt idx="5397">
                  <c:v>3.2500000000000029E-2</c:v>
                </c:pt>
                <c:pt idx="5398">
                  <c:v>3.1500000000000014E-2</c:v>
                </c:pt>
                <c:pt idx="5399">
                  <c:v>3.0500000000000003E-2</c:v>
                </c:pt>
                <c:pt idx="5400">
                  <c:v>2.9500000000000002E-2</c:v>
                </c:pt>
                <c:pt idx="5401">
                  <c:v>2.8499999999999994E-2</c:v>
                </c:pt>
                <c:pt idx="5402">
                  <c:v>2.7500000000000017E-2</c:v>
                </c:pt>
                <c:pt idx="5403">
                  <c:v>2.650000000000001E-2</c:v>
                </c:pt>
                <c:pt idx="5404">
                  <c:v>2.5500000000000002E-2</c:v>
                </c:pt>
                <c:pt idx="5405">
                  <c:v>2.4499999999999994E-2</c:v>
                </c:pt>
                <c:pt idx="5406">
                  <c:v>2.3499999999999983E-2</c:v>
                </c:pt>
                <c:pt idx="5407">
                  <c:v>2.2499999999999999E-2</c:v>
                </c:pt>
                <c:pt idx="5408">
                  <c:v>2.1499999999999998E-2</c:v>
                </c:pt>
                <c:pt idx="5409">
                  <c:v>2.0499999999999997E-2</c:v>
                </c:pt>
                <c:pt idx="5410">
                  <c:v>1.9499999999999962E-2</c:v>
                </c:pt>
                <c:pt idx="5411">
                  <c:v>1.8499999999999957E-2</c:v>
                </c:pt>
                <c:pt idx="5412">
                  <c:v>1.7499999999999957E-2</c:v>
                </c:pt>
                <c:pt idx="5413">
                  <c:v>1.6499999999999959E-2</c:v>
                </c:pt>
                <c:pt idx="5414">
                  <c:v>1.5499999999999958E-2</c:v>
                </c:pt>
                <c:pt idx="5415">
                  <c:v>1.4499999999999935E-2</c:v>
                </c:pt>
                <c:pt idx="5416">
                  <c:v>1.3499999999999956E-2</c:v>
                </c:pt>
                <c:pt idx="5417">
                  <c:v>1.2499999999999956E-2</c:v>
                </c:pt>
                <c:pt idx="5418">
                  <c:v>1.1499999999999948E-2</c:v>
                </c:pt>
                <c:pt idx="5419">
                  <c:v>1.0500000000000027E-2</c:v>
                </c:pt>
                <c:pt idx="5420">
                  <c:v>9.5000000000000223E-3</c:v>
                </c:pt>
                <c:pt idx="5421">
                  <c:v>8.5000000000000266E-3</c:v>
                </c:pt>
                <c:pt idx="5422">
                  <c:v>7.5000000000000188E-3</c:v>
                </c:pt>
                <c:pt idx="5423">
                  <c:v>6.500000000000017E-3</c:v>
                </c:pt>
                <c:pt idx="5424">
                  <c:v>5.5000000000000153E-3</c:v>
                </c:pt>
                <c:pt idx="5425">
                  <c:v>4.5000000000000109E-3</c:v>
                </c:pt>
                <c:pt idx="5426">
                  <c:v>3.5000000000000096E-3</c:v>
                </c:pt>
                <c:pt idx="5427">
                  <c:v>2.5000000000000074E-3</c:v>
                </c:pt>
                <c:pt idx="5428">
                  <c:v>1.5000000000000042E-3</c:v>
                </c:pt>
                <c:pt idx="5429">
                  <c:v>5.0000000000000153E-4</c:v>
                </c:pt>
                <c:pt idx="5430">
                  <c:v>-5.0000000000000153E-4</c:v>
                </c:pt>
                <c:pt idx="5431">
                  <c:v>-1.5000000000000042E-3</c:v>
                </c:pt>
                <c:pt idx="5432">
                  <c:v>-2.5000000000000074E-3</c:v>
                </c:pt>
                <c:pt idx="5433">
                  <c:v>-3.5000000000000096E-3</c:v>
                </c:pt>
                <c:pt idx="5434">
                  <c:v>-4.5000000000000109E-3</c:v>
                </c:pt>
                <c:pt idx="5435">
                  <c:v>-5.5000000000000153E-3</c:v>
                </c:pt>
                <c:pt idx="5436">
                  <c:v>-6.500000000000017E-3</c:v>
                </c:pt>
                <c:pt idx="5437">
                  <c:v>-7.5000000000000188E-3</c:v>
                </c:pt>
                <c:pt idx="5438">
                  <c:v>-8.5000000000000266E-3</c:v>
                </c:pt>
                <c:pt idx="5439">
                  <c:v>-9.5000000000000223E-3</c:v>
                </c:pt>
                <c:pt idx="5440">
                  <c:v>-1.0500000000000027E-2</c:v>
                </c:pt>
                <c:pt idx="5441">
                  <c:v>-1.1500000000000045E-2</c:v>
                </c:pt>
                <c:pt idx="5442">
                  <c:v>-1.2500000000000025E-2</c:v>
                </c:pt>
                <c:pt idx="5443">
                  <c:v>-1.350000000000004E-2</c:v>
                </c:pt>
                <c:pt idx="5444">
                  <c:v>-1.4500000000000028E-2</c:v>
                </c:pt>
                <c:pt idx="5445">
                  <c:v>-1.5500000000000045E-2</c:v>
                </c:pt>
                <c:pt idx="5446">
                  <c:v>-1.6500000000000049E-2</c:v>
                </c:pt>
                <c:pt idx="5447">
                  <c:v>-1.7500000000000036E-2</c:v>
                </c:pt>
                <c:pt idx="5448">
                  <c:v>-1.8500000000000058E-2</c:v>
                </c:pt>
                <c:pt idx="5449">
                  <c:v>-1.9500000000000059E-2</c:v>
                </c:pt>
                <c:pt idx="5450">
                  <c:v>-2.0500000000000029E-2</c:v>
                </c:pt>
                <c:pt idx="5451">
                  <c:v>-2.150000000000004E-2</c:v>
                </c:pt>
                <c:pt idx="5452">
                  <c:v>-2.2500000000000055E-2</c:v>
                </c:pt>
                <c:pt idx="5453">
                  <c:v>-2.3500000000000031E-2</c:v>
                </c:pt>
                <c:pt idx="5454">
                  <c:v>-2.4500000000000032E-2</c:v>
                </c:pt>
                <c:pt idx="5455">
                  <c:v>-2.5500000000000047E-2</c:v>
                </c:pt>
                <c:pt idx="5456">
                  <c:v>-2.6500000000000055E-2</c:v>
                </c:pt>
                <c:pt idx="5457">
                  <c:v>-2.7500000000000056E-2</c:v>
                </c:pt>
                <c:pt idx="5458">
                  <c:v>-2.8500000000000032E-2</c:v>
                </c:pt>
                <c:pt idx="5459">
                  <c:v>-2.9500000000000044E-2</c:v>
                </c:pt>
                <c:pt idx="5460">
                  <c:v>-3.0500000000000051E-2</c:v>
                </c:pt>
                <c:pt idx="5461">
                  <c:v>-3.1500000000000042E-2</c:v>
                </c:pt>
                <c:pt idx="5462">
                  <c:v>-3.2500000000000064E-2</c:v>
                </c:pt>
                <c:pt idx="5463">
                  <c:v>-3.3500000000000044E-2</c:v>
                </c:pt>
                <c:pt idx="5464">
                  <c:v>-3.4500000000000051E-2</c:v>
                </c:pt>
                <c:pt idx="5465">
                  <c:v>-3.5500000000000052E-2</c:v>
                </c:pt>
                <c:pt idx="5466">
                  <c:v>-3.6500000000000019E-2</c:v>
                </c:pt>
                <c:pt idx="5467">
                  <c:v>-3.7500000000000019E-2</c:v>
                </c:pt>
                <c:pt idx="5468">
                  <c:v>-3.8500000000000006E-2</c:v>
                </c:pt>
                <c:pt idx="5469">
                  <c:v>-3.9500000000000021E-2</c:v>
                </c:pt>
                <c:pt idx="5470">
                  <c:v>-4.0500000000000022E-2</c:v>
                </c:pt>
                <c:pt idx="5471">
                  <c:v>-4.1500000000000009E-2</c:v>
                </c:pt>
                <c:pt idx="5472">
                  <c:v>-4.2500000000000024E-2</c:v>
                </c:pt>
                <c:pt idx="5473">
                  <c:v>-4.3500000000000011E-2</c:v>
                </c:pt>
                <c:pt idx="5474">
                  <c:v>-4.4500000000000088E-2</c:v>
                </c:pt>
                <c:pt idx="5475">
                  <c:v>-4.5500000000000013E-2</c:v>
                </c:pt>
                <c:pt idx="5476">
                  <c:v>-4.6500000000000007E-2</c:v>
                </c:pt>
                <c:pt idx="5477">
                  <c:v>-4.7500000000000035E-2</c:v>
                </c:pt>
                <c:pt idx="5478">
                  <c:v>-4.8500000000000022E-2</c:v>
                </c:pt>
                <c:pt idx="5479">
                  <c:v>-4.9500000000000079E-2</c:v>
                </c:pt>
                <c:pt idx="5480">
                  <c:v>-5.0500000000000024E-2</c:v>
                </c:pt>
                <c:pt idx="5481">
                  <c:v>-5.1500000000000025E-2</c:v>
                </c:pt>
                <c:pt idx="5482">
                  <c:v>-5.2500000000000088E-2</c:v>
                </c:pt>
                <c:pt idx="5483">
                  <c:v>-5.3500000000000027E-2</c:v>
                </c:pt>
                <c:pt idx="5484">
                  <c:v>-5.4500000000000118E-2</c:v>
                </c:pt>
                <c:pt idx="5485">
                  <c:v>-5.5500000000000042E-2</c:v>
                </c:pt>
                <c:pt idx="5486">
                  <c:v>-5.6500000000000015E-2</c:v>
                </c:pt>
                <c:pt idx="5487">
                  <c:v>-5.7500000000000044E-2</c:v>
                </c:pt>
                <c:pt idx="5488">
                  <c:v>-5.8500000000000017E-2</c:v>
                </c:pt>
                <c:pt idx="5489">
                  <c:v>-5.9500000000000094E-2</c:v>
                </c:pt>
                <c:pt idx="5490">
                  <c:v>-6.0500000000000081E-2</c:v>
                </c:pt>
                <c:pt idx="5491">
                  <c:v>-6.1500000000000027E-2</c:v>
                </c:pt>
                <c:pt idx="5492">
                  <c:v>-6.2500000000000111E-2</c:v>
                </c:pt>
                <c:pt idx="5493">
                  <c:v>-6.3500000000000029E-2</c:v>
                </c:pt>
                <c:pt idx="5494">
                  <c:v>-6.4500000000000113E-2</c:v>
                </c:pt>
                <c:pt idx="5495">
                  <c:v>-6.5500000000000072E-2</c:v>
                </c:pt>
                <c:pt idx="5496">
                  <c:v>-6.6500000000000031E-2</c:v>
                </c:pt>
                <c:pt idx="5497">
                  <c:v>-6.750000000000006E-2</c:v>
                </c:pt>
                <c:pt idx="5498">
                  <c:v>-6.8500000000000033E-2</c:v>
                </c:pt>
                <c:pt idx="5499">
                  <c:v>-6.9500000000000103E-2</c:v>
                </c:pt>
                <c:pt idx="5500">
                  <c:v>-7.0500000000000063E-2</c:v>
                </c:pt>
                <c:pt idx="5501">
                  <c:v>-7.1500000000000022E-2</c:v>
                </c:pt>
                <c:pt idx="5502">
                  <c:v>-7.2500000000000064E-2</c:v>
                </c:pt>
                <c:pt idx="5503">
                  <c:v>-7.3500000000000024E-2</c:v>
                </c:pt>
                <c:pt idx="5504">
                  <c:v>-7.4500000000000122E-2</c:v>
                </c:pt>
                <c:pt idx="5505">
                  <c:v>-7.5500000000000053E-2</c:v>
                </c:pt>
                <c:pt idx="5506">
                  <c:v>-7.6500000000000012E-2</c:v>
                </c:pt>
                <c:pt idx="5507">
                  <c:v>-7.7500000000000083E-2</c:v>
                </c:pt>
                <c:pt idx="5508">
                  <c:v>-7.8500000000000014E-2</c:v>
                </c:pt>
                <c:pt idx="5509">
                  <c:v>-7.9500000000000112E-2</c:v>
                </c:pt>
                <c:pt idx="5510">
                  <c:v>-8.0500000000000224E-2</c:v>
                </c:pt>
                <c:pt idx="5511">
                  <c:v>-8.1500000000000156E-2</c:v>
                </c:pt>
                <c:pt idx="5512">
                  <c:v>-8.2500000000000046E-2</c:v>
                </c:pt>
                <c:pt idx="5513">
                  <c:v>-8.3500000000000268E-2</c:v>
                </c:pt>
                <c:pt idx="5514">
                  <c:v>-8.4500000000000255E-2</c:v>
                </c:pt>
                <c:pt idx="5515">
                  <c:v>-8.5500000000000159E-2</c:v>
                </c:pt>
                <c:pt idx="5516">
                  <c:v>-8.650000000000016E-2</c:v>
                </c:pt>
                <c:pt idx="5517">
                  <c:v>-8.7500000000000064E-2</c:v>
                </c:pt>
                <c:pt idx="5518">
                  <c:v>-8.8500000000000259E-2</c:v>
                </c:pt>
                <c:pt idx="5519">
                  <c:v>-8.9500000000000232E-2</c:v>
                </c:pt>
                <c:pt idx="5520">
                  <c:v>-9.0500000000000178E-2</c:v>
                </c:pt>
                <c:pt idx="5521">
                  <c:v>-9.1500000000000109E-2</c:v>
                </c:pt>
                <c:pt idx="5522">
                  <c:v>-9.2500000000000068E-2</c:v>
                </c:pt>
                <c:pt idx="5523">
                  <c:v>-9.3500000000000277E-2</c:v>
                </c:pt>
                <c:pt idx="5524">
                  <c:v>-9.450000000000025E-2</c:v>
                </c:pt>
                <c:pt idx="5525">
                  <c:v>-9.5500000000000265E-2</c:v>
                </c:pt>
                <c:pt idx="5526">
                  <c:v>-9.6500000000000141E-2</c:v>
                </c:pt>
                <c:pt idx="5527">
                  <c:v>-9.7500000000000156E-2</c:v>
                </c:pt>
                <c:pt idx="5528">
                  <c:v>-9.850000000000031E-2</c:v>
                </c:pt>
                <c:pt idx="5529">
                  <c:v>-9.9500000000000241E-2</c:v>
                </c:pt>
                <c:pt idx="5530">
                  <c:v>-0.10050000000000002</c:v>
                </c:pt>
                <c:pt idx="5531">
                  <c:v>-0.10150000000000002</c:v>
                </c:pt>
                <c:pt idx="5532">
                  <c:v>-0.10250000000000002</c:v>
                </c:pt>
                <c:pt idx="5533">
                  <c:v>-0.10350000000000002</c:v>
                </c:pt>
                <c:pt idx="5534">
                  <c:v>-0.10450000000000002</c:v>
                </c:pt>
                <c:pt idx="5535">
                  <c:v>-0.10550000000000002</c:v>
                </c:pt>
                <c:pt idx="5536">
                  <c:v>-0.10650000000000009</c:v>
                </c:pt>
                <c:pt idx="5537">
                  <c:v>-0.10750000000000012</c:v>
                </c:pt>
                <c:pt idx="5538">
                  <c:v>-0.10850000000000012</c:v>
                </c:pt>
                <c:pt idx="5539">
                  <c:v>-0.10950000000000015</c:v>
                </c:pt>
                <c:pt idx="5540">
                  <c:v>-0.11050000000000004</c:v>
                </c:pt>
                <c:pt idx="5541">
                  <c:v>-0.11150000000000004</c:v>
                </c:pt>
                <c:pt idx="5542">
                  <c:v>-0.11250000000000004</c:v>
                </c:pt>
                <c:pt idx="5543">
                  <c:v>-0.11350000000000006</c:v>
                </c:pt>
                <c:pt idx="5544">
                  <c:v>-0.11450000000000006</c:v>
                </c:pt>
                <c:pt idx="5545">
                  <c:v>-0.11550000000000006</c:v>
                </c:pt>
                <c:pt idx="5546">
                  <c:v>-0.11650000000000006</c:v>
                </c:pt>
                <c:pt idx="5547">
                  <c:v>-0.11750000000000006</c:v>
                </c:pt>
                <c:pt idx="5548">
                  <c:v>-0.11850000000000009</c:v>
                </c:pt>
                <c:pt idx="5549">
                  <c:v>-0.11950000000000009</c:v>
                </c:pt>
                <c:pt idx="5550">
                  <c:v>-0.12050000000000002</c:v>
                </c:pt>
                <c:pt idx="5551">
                  <c:v>-0.12150000000000002</c:v>
                </c:pt>
                <c:pt idx="5552">
                  <c:v>-0.12250000000000009</c:v>
                </c:pt>
                <c:pt idx="5553">
                  <c:v>-0.12350000000000012</c:v>
                </c:pt>
                <c:pt idx="5554">
                  <c:v>-0.12450000000000012</c:v>
                </c:pt>
                <c:pt idx="5555">
                  <c:v>-0.12550000000000003</c:v>
                </c:pt>
                <c:pt idx="5556">
                  <c:v>-0.12650000000000003</c:v>
                </c:pt>
                <c:pt idx="5557">
                  <c:v>-0.12750000000000003</c:v>
                </c:pt>
                <c:pt idx="5558">
                  <c:v>-0.12850000000000003</c:v>
                </c:pt>
                <c:pt idx="5559">
                  <c:v>-0.12950000000000003</c:v>
                </c:pt>
                <c:pt idx="5560">
                  <c:v>-0.1305</c:v>
                </c:pt>
                <c:pt idx="5561">
                  <c:v>-0.13150000000000001</c:v>
                </c:pt>
                <c:pt idx="5562">
                  <c:v>-0.13250000000000001</c:v>
                </c:pt>
                <c:pt idx="5563">
                  <c:v>-0.13350000000000001</c:v>
                </c:pt>
                <c:pt idx="5564">
                  <c:v>-0.13450000000000001</c:v>
                </c:pt>
                <c:pt idx="5565">
                  <c:v>-0.13550000000000001</c:v>
                </c:pt>
                <c:pt idx="5566">
                  <c:v>-0.13650000000000001</c:v>
                </c:pt>
                <c:pt idx="5567">
                  <c:v>-0.13750000000000001</c:v>
                </c:pt>
                <c:pt idx="5568">
                  <c:v>-0.13850000000000001</c:v>
                </c:pt>
                <c:pt idx="5569">
                  <c:v>-0.13950000000000001</c:v>
                </c:pt>
                <c:pt idx="5570">
                  <c:v>-0.14050000000000001</c:v>
                </c:pt>
                <c:pt idx="5571">
                  <c:v>-0.14150000000000001</c:v>
                </c:pt>
                <c:pt idx="5572">
                  <c:v>-0.14250000000000004</c:v>
                </c:pt>
                <c:pt idx="5573">
                  <c:v>-0.14350000000000004</c:v>
                </c:pt>
                <c:pt idx="5574">
                  <c:v>-0.14450000000000021</c:v>
                </c:pt>
                <c:pt idx="5575">
                  <c:v>-0.14550000000000021</c:v>
                </c:pt>
                <c:pt idx="5576">
                  <c:v>-0.14650000000000021</c:v>
                </c:pt>
                <c:pt idx="5577">
                  <c:v>-0.14750000000000021</c:v>
                </c:pt>
                <c:pt idx="5578">
                  <c:v>-0.14850000000000024</c:v>
                </c:pt>
                <c:pt idx="5579">
                  <c:v>-0.14950000000000024</c:v>
                </c:pt>
                <c:pt idx="5580">
                  <c:v>-0.15050000000000024</c:v>
                </c:pt>
                <c:pt idx="5581">
                  <c:v>-0.1515000000000003</c:v>
                </c:pt>
                <c:pt idx="5582">
                  <c:v>-0.1525000000000003</c:v>
                </c:pt>
                <c:pt idx="5583">
                  <c:v>-0.1535000000000003</c:v>
                </c:pt>
                <c:pt idx="5584">
                  <c:v>-0.1545000000000003</c:v>
                </c:pt>
                <c:pt idx="5585">
                  <c:v>-0.15550000000000033</c:v>
                </c:pt>
                <c:pt idx="5586">
                  <c:v>-0.15650000000000033</c:v>
                </c:pt>
                <c:pt idx="5587">
                  <c:v>-0.15750000000000033</c:v>
                </c:pt>
                <c:pt idx="5588">
                  <c:v>-0.15850000000000034</c:v>
                </c:pt>
                <c:pt idx="5589">
                  <c:v>-0.15950000000000034</c:v>
                </c:pt>
                <c:pt idx="5590">
                  <c:v>-0.16050000000000009</c:v>
                </c:pt>
                <c:pt idx="5591">
                  <c:v>-0.16150000000000009</c:v>
                </c:pt>
                <c:pt idx="5592">
                  <c:v>-0.16250000000000009</c:v>
                </c:pt>
                <c:pt idx="5593">
                  <c:v>-0.16350000000000009</c:v>
                </c:pt>
                <c:pt idx="5594">
                  <c:v>-0.16450000000000009</c:v>
                </c:pt>
                <c:pt idx="5595">
                  <c:v>-0.16550000000000009</c:v>
                </c:pt>
                <c:pt idx="5596">
                  <c:v>-0.16650000000000009</c:v>
                </c:pt>
                <c:pt idx="5597">
                  <c:v>-0.16750000000000015</c:v>
                </c:pt>
                <c:pt idx="5598">
                  <c:v>-0.16850000000000015</c:v>
                </c:pt>
                <c:pt idx="5599">
                  <c:v>-0.1695000000000001</c:v>
                </c:pt>
                <c:pt idx="5600">
                  <c:v>-0.17050000000000001</c:v>
                </c:pt>
                <c:pt idx="5601">
                  <c:v>-0.17150000000000001</c:v>
                </c:pt>
                <c:pt idx="5602">
                  <c:v>-0.17250000000000001</c:v>
                </c:pt>
                <c:pt idx="5603">
                  <c:v>-0.17350000000000004</c:v>
                </c:pt>
                <c:pt idx="5604">
                  <c:v>-0.17450000000000004</c:v>
                </c:pt>
                <c:pt idx="5605">
                  <c:v>-0.17550000000000004</c:v>
                </c:pt>
                <c:pt idx="5606">
                  <c:v>-0.17650000000000021</c:v>
                </c:pt>
                <c:pt idx="5607">
                  <c:v>-0.17750000000000021</c:v>
                </c:pt>
                <c:pt idx="5608">
                  <c:v>-0.17850000000000021</c:v>
                </c:pt>
                <c:pt idx="5609">
                  <c:v>-0.17950000000000021</c:v>
                </c:pt>
                <c:pt idx="5610">
                  <c:v>-0.18050000000000024</c:v>
                </c:pt>
                <c:pt idx="5611">
                  <c:v>-0.18150000000000024</c:v>
                </c:pt>
                <c:pt idx="5612">
                  <c:v>-0.1825000000000003</c:v>
                </c:pt>
                <c:pt idx="5613">
                  <c:v>-0.1835000000000003</c:v>
                </c:pt>
                <c:pt idx="5614">
                  <c:v>-0.1845000000000003</c:v>
                </c:pt>
                <c:pt idx="5615">
                  <c:v>-0.18550000000000028</c:v>
                </c:pt>
                <c:pt idx="5616">
                  <c:v>-0.1865000000000003</c:v>
                </c:pt>
                <c:pt idx="5617">
                  <c:v>-0.18750000000000031</c:v>
                </c:pt>
                <c:pt idx="5618">
                  <c:v>-0.18850000000000031</c:v>
                </c:pt>
                <c:pt idx="5619">
                  <c:v>-0.18950000000000031</c:v>
                </c:pt>
                <c:pt idx="5620">
                  <c:v>-0.19050000000000006</c:v>
                </c:pt>
                <c:pt idx="5621">
                  <c:v>-0.19150000000000006</c:v>
                </c:pt>
                <c:pt idx="5622">
                  <c:v>-0.19250000000000006</c:v>
                </c:pt>
                <c:pt idx="5623">
                  <c:v>-0.19350000000000006</c:v>
                </c:pt>
                <c:pt idx="5624">
                  <c:v>-0.19450000000000006</c:v>
                </c:pt>
                <c:pt idx="5625">
                  <c:v>-0.19550000000000006</c:v>
                </c:pt>
                <c:pt idx="5626">
                  <c:v>-0.19650000000000006</c:v>
                </c:pt>
                <c:pt idx="5627">
                  <c:v>-0.19750000000000006</c:v>
                </c:pt>
                <c:pt idx="5628">
                  <c:v>-0.19850000000000009</c:v>
                </c:pt>
                <c:pt idx="5629">
                  <c:v>-0.19950000000000009</c:v>
                </c:pt>
                <c:pt idx="5630">
                  <c:v>-0.20050000000000001</c:v>
                </c:pt>
                <c:pt idx="5631">
                  <c:v>-0.20150000000000001</c:v>
                </c:pt>
                <c:pt idx="5632">
                  <c:v>-0.20250000000000001</c:v>
                </c:pt>
                <c:pt idx="5633">
                  <c:v>-0.20350000000000001</c:v>
                </c:pt>
                <c:pt idx="5634">
                  <c:v>-0.20450000000000004</c:v>
                </c:pt>
                <c:pt idx="5635">
                  <c:v>-0.20550000000000004</c:v>
                </c:pt>
                <c:pt idx="5636">
                  <c:v>-0.20650000000000004</c:v>
                </c:pt>
                <c:pt idx="5637">
                  <c:v>-0.20750000000000021</c:v>
                </c:pt>
                <c:pt idx="5638">
                  <c:v>-0.20850000000000021</c:v>
                </c:pt>
                <c:pt idx="5639">
                  <c:v>-0.20950000000000021</c:v>
                </c:pt>
                <c:pt idx="5640">
                  <c:v>-0.21050000000000021</c:v>
                </c:pt>
                <c:pt idx="5641">
                  <c:v>-0.21150000000000024</c:v>
                </c:pt>
                <c:pt idx="5642">
                  <c:v>-0.21250000000000024</c:v>
                </c:pt>
                <c:pt idx="5643">
                  <c:v>-0.2135000000000003</c:v>
                </c:pt>
                <c:pt idx="5644">
                  <c:v>-0.2145000000000003</c:v>
                </c:pt>
                <c:pt idx="5645">
                  <c:v>-0.2155000000000003</c:v>
                </c:pt>
                <c:pt idx="5646">
                  <c:v>-0.2165000000000003</c:v>
                </c:pt>
                <c:pt idx="5647">
                  <c:v>-0.21750000000000033</c:v>
                </c:pt>
                <c:pt idx="5648">
                  <c:v>-0.21850000000000033</c:v>
                </c:pt>
                <c:pt idx="5649">
                  <c:v>-0.21950000000000033</c:v>
                </c:pt>
                <c:pt idx="5650">
                  <c:v>-0.22050000000000008</c:v>
                </c:pt>
                <c:pt idx="5651">
                  <c:v>-0.22150000000000009</c:v>
                </c:pt>
                <c:pt idx="5652">
                  <c:v>-0.22250000000000009</c:v>
                </c:pt>
                <c:pt idx="5653">
                  <c:v>-0.22350000000000009</c:v>
                </c:pt>
                <c:pt idx="5654">
                  <c:v>-0.22450000000000009</c:v>
                </c:pt>
                <c:pt idx="5655">
                  <c:v>-0.22550000000000009</c:v>
                </c:pt>
                <c:pt idx="5656">
                  <c:v>-0.22650000000000009</c:v>
                </c:pt>
                <c:pt idx="5657">
                  <c:v>-0.22750000000000009</c:v>
                </c:pt>
                <c:pt idx="5658">
                  <c:v>-0.22850000000000006</c:v>
                </c:pt>
                <c:pt idx="5659">
                  <c:v>-0.22950000000000009</c:v>
                </c:pt>
                <c:pt idx="5660">
                  <c:v>-0.23050000000000001</c:v>
                </c:pt>
                <c:pt idx="5661">
                  <c:v>-0.23150000000000001</c:v>
                </c:pt>
                <c:pt idx="5662">
                  <c:v>-0.23250000000000001</c:v>
                </c:pt>
                <c:pt idx="5663">
                  <c:v>-0.23350000000000001</c:v>
                </c:pt>
                <c:pt idx="5664">
                  <c:v>-0.23450000000000001</c:v>
                </c:pt>
                <c:pt idx="5665">
                  <c:v>-0.23550000000000001</c:v>
                </c:pt>
                <c:pt idx="5666">
                  <c:v>-0.23650000000000004</c:v>
                </c:pt>
                <c:pt idx="5667">
                  <c:v>-0.23750000000000004</c:v>
                </c:pt>
                <c:pt idx="5668">
                  <c:v>-0.23850000000000021</c:v>
                </c:pt>
                <c:pt idx="5669">
                  <c:v>-0.23950000000000021</c:v>
                </c:pt>
                <c:pt idx="5670">
                  <c:v>-0.24050000000000021</c:v>
                </c:pt>
                <c:pt idx="5671">
                  <c:v>-0.24150000000000021</c:v>
                </c:pt>
                <c:pt idx="5672">
                  <c:v>-0.24250000000000024</c:v>
                </c:pt>
                <c:pt idx="5673">
                  <c:v>-0.24350000000000024</c:v>
                </c:pt>
                <c:pt idx="5674">
                  <c:v>-0.24450000000000024</c:v>
                </c:pt>
                <c:pt idx="5675">
                  <c:v>-0.2455000000000003</c:v>
                </c:pt>
                <c:pt idx="5676">
                  <c:v>-0.2465000000000003</c:v>
                </c:pt>
                <c:pt idx="5677">
                  <c:v>-0.2475000000000003</c:v>
                </c:pt>
                <c:pt idx="5678">
                  <c:v>-0.24850000000000033</c:v>
                </c:pt>
                <c:pt idx="5679">
                  <c:v>-0.24950000000000033</c:v>
                </c:pt>
                <c:pt idx="5680">
                  <c:v>-0.2505</c:v>
                </c:pt>
                <c:pt idx="5681">
                  <c:v>-0.2515</c:v>
                </c:pt>
                <c:pt idx="5682">
                  <c:v>-0.2525</c:v>
                </c:pt>
                <c:pt idx="5683">
                  <c:v>-0.2535</c:v>
                </c:pt>
                <c:pt idx="5684">
                  <c:v>-0.2545</c:v>
                </c:pt>
                <c:pt idx="5685">
                  <c:v>-0.2555</c:v>
                </c:pt>
                <c:pt idx="5686">
                  <c:v>-0.25650000000000001</c:v>
                </c:pt>
                <c:pt idx="5687">
                  <c:v>-0.25750000000000001</c:v>
                </c:pt>
                <c:pt idx="5688">
                  <c:v>-0.25850000000000001</c:v>
                </c:pt>
                <c:pt idx="5689">
                  <c:v>-0.25950000000000001</c:v>
                </c:pt>
                <c:pt idx="5690">
                  <c:v>-0.26050000000000001</c:v>
                </c:pt>
                <c:pt idx="5691">
                  <c:v>-0.26150000000000001</c:v>
                </c:pt>
                <c:pt idx="5692">
                  <c:v>-0.26250000000000001</c:v>
                </c:pt>
                <c:pt idx="5693">
                  <c:v>-0.26350000000000001</c:v>
                </c:pt>
                <c:pt idx="5694">
                  <c:v>-0.26450000000000001</c:v>
                </c:pt>
                <c:pt idx="5695">
                  <c:v>-0.26550000000000001</c:v>
                </c:pt>
                <c:pt idx="5696">
                  <c:v>-0.26650000000000001</c:v>
                </c:pt>
                <c:pt idx="5697">
                  <c:v>-0.26750000000000002</c:v>
                </c:pt>
                <c:pt idx="5698">
                  <c:v>-0.26850000000000002</c:v>
                </c:pt>
                <c:pt idx="5699">
                  <c:v>-0.26950000000000002</c:v>
                </c:pt>
                <c:pt idx="5700">
                  <c:v>-0.27050000000000002</c:v>
                </c:pt>
                <c:pt idx="5701">
                  <c:v>-0.27150000000000002</c:v>
                </c:pt>
                <c:pt idx="5702">
                  <c:v>-0.27250000000000002</c:v>
                </c:pt>
                <c:pt idx="5703">
                  <c:v>-0.27350000000000002</c:v>
                </c:pt>
                <c:pt idx="5704">
                  <c:v>-0.27450000000000002</c:v>
                </c:pt>
                <c:pt idx="5705">
                  <c:v>-0.27550000000000002</c:v>
                </c:pt>
                <c:pt idx="5706">
                  <c:v>-0.27650000000000002</c:v>
                </c:pt>
                <c:pt idx="5707">
                  <c:v>-0.27750000000000002</c:v>
                </c:pt>
                <c:pt idx="5708">
                  <c:v>-0.27850000000000008</c:v>
                </c:pt>
                <c:pt idx="5709">
                  <c:v>-0.27950000000000008</c:v>
                </c:pt>
                <c:pt idx="5710">
                  <c:v>-0.28050000000000008</c:v>
                </c:pt>
                <c:pt idx="5711">
                  <c:v>-0.28150000000000008</c:v>
                </c:pt>
                <c:pt idx="5712">
                  <c:v>-0.28250000000000008</c:v>
                </c:pt>
                <c:pt idx="5713">
                  <c:v>-0.28350000000000031</c:v>
                </c:pt>
                <c:pt idx="5714">
                  <c:v>-0.28450000000000031</c:v>
                </c:pt>
                <c:pt idx="5715">
                  <c:v>-0.28550000000000031</c:v>
                </c:pt>
                <c:pt idx="5716">
                  <c:v>-0.28650000000000031</c:v>
                </c:pt>
                <c:pt idx="5717">
                  <c:v>-0.28750000000000031</c:v>
                </c:pt>
                <c:pt idx="5718">
                  <c:v>-0.28850000000000031</c:v>
                </c:pt>
                <c:pt idx="5719">
                  <c:v>-0.28950000000000031</c:v>
                </c:pt>
                <c:pt idx="5720">
                  <c:v>-0.29050000000000031</c:v>
                </c:pt>
                <c:pt idx="5721">
                  <c:v>-0.29150000000000031</c:v>
                </c:pt>
                <c:pt idx="5722">
                  <c:v>-0.29250000000000032</c:v>
                </c:pt>
                <c:pt idx="5723">
                  <c:v>-0.29350000000000032</c:v>
                </c:pt>
                <c:pt idx="5724">
                  <c:v>-0.29450000000000032</c:v>
                </c:pt>
                <c:pt idx="5725">
                  <c:v>-0.29550000000000032</c:v>
                </c:pt>
                <c:pt idx="5726">
                  <c:v>-0.29650000000000032</c:v>
                </c:pt>
                <c:pt idx="5727">
                  <c:v>-0.29750000000000032</c:v>
                </c:pt>
                <c:pt idx="5728">
                  <c:v>-0.29850000000000032</c:v>
                </c:pt>
                <c:pt idx="5729">
                  <c:v>-0.29950000000000032</c:v>
                </c:pt>
                <c:pt idx="5730">
                  <c:v>-0.30050000000000032</c:v>
                </c:pt>
                <c:pt idx="5731">
                  <c:v>-0.30150000000000032</c:v>
                </c:pt>
                <c:pt idx="5732">
                  <c:v>-0.30250000000000032</c:v>
                </c:pt>
                <c:pt idx="5733">
                  <c:v>-0.30350000000000038</c:v>
                </c:pt>
                <c:pt idx="5734">
                  <c:v>-0.30450000000000038</c:v>
                </c:pt>
                <c:pt idx="5735">
                  <c:v>-0.30550000000000038</c:v>
                </c:pt>
                <c:pt idx="5736">
                  <c:v>-0.30650000000000038</c:v>
                </c:pt>
                <c:pt idx="5737">
                  <c:v>-0.30750000000000038</c:v>
                </c:pt>
                <c:pt idx="5738">
                  <c:v>-0.30850000000000055</c:v>
                </c:pt>
                <c:pt idx="5739">
                  <c:v>-0.30950000000000055</c:v>
                </c:pt>
                <c:pt idx="5740">
                  <c:v>-0.31050000000000055</c:v>
                </c:pt>
                <c:pt idx="5741">
                  <c:v>-0.31150000000000055</c:v>
                </c:pt>
                <c:pt idx="5742">
                  <c:v>-0.31250000000000056</c:v>
                </c:pt>
                <c:pt idx="5743">
                  <c:v>-0.31350000000000056</c:v>
                </c:pt>
                <c:pt idx="5744">
                  <c:v>-0.31450000000000056</c:v>
                </c:pt>
                <c:pt idx="5745">
                  <c:v>-0.31550000000000056</c:v>
                </c:pt>
                <c:pt idx="5746">
                  <c:v>-0.31650000000000061</c:v>
                </c:pt>
                <c:pt idx="5747">
                  <c:v>-0.31750000000000062</c:v>
                </c:pt>
                <c:pt idx="5748">
                  <c:v>-0.31850000000000062</c:v>
                </c:pt>
                <c:pt idx="5749">
                  <c:v>-0.31950000000000062</c:v>
                </c:pt>
                <c:pt idx="5750">
                  <c:v>-0.32050000000000062</c:v>
                </c:pt>
                <c:pt idx="5751">
                  <c:v>-0.32150000000000062</c:v>
                </c:pt>
                <c:pt idx="5752">
                  <c:v>-0.32250000000000062</c:v>
                </c:pt>
                <c:pt idx="5753">
                  <c:v>-0.32350000000000062</c:v>
                </c:pt>
                <c:pt idx="5754">
                  <c:v>-0.32450000000000062</c:v>
                </c:pt>
                <c:pt idx="5755">
                  <c:v>-0.32550000000000062</c:v>
                </c:pt>
                <c:pt idx="5756">
                  <c:v>-0.32650000000000062</c:v>
                </c:pt>
                <c:pt idx="5757">
                  <c:v>-0.32750000000000062</c:v>
                </c:pt>
                <c:pt idx="5758">
                  <c:v>-0.32850000000000068</c:v>
                </c:pt>
                <c:pt idx="5759">
                  <c:v>-0.32950000000000074</c:v>
                </c:pt>
                <c:pt idx="5760">
                  <c:v>-0.33050000000000074</c:v>
                </c:pt>
                <c:pt idx="5761">
                  <c:v>-0.33150000000000074</c:v>
                </c:pt>
                <c:pt idx="5762">
                  <c:v>-0.33250000000000074</c:v>
                </c:pt>
                <c:pt idx="5763">
                  <c:v>-0.33350000000000074</c:v>
                </c:pt>
                <c:pt idx="5764">
                  <c:v>-0.33450000000000074</c:v>
                </c:pt>
                <c:pt idx="5765">
                  <c:v>-0.33550000000000074</c:v>
                </c:pt>
                <c:pt idx="5766">
                  <c:v>-0.33650000000000074</c:v>
                </c:pt>
                <c:pt idx="5767">
                  <c:v>-0.33750000000000074</c:v>
                </c:pt>
                <c:pt idx="5768">
                  <c:v>-0.33850000000000074</c:v>
                </c:pt>
                <c:pt idx="5769">
                  <c:v>-0.33950000000000075</c:v>
                </c:pt>
                <c:pt idx="5770">
                  <c:v>-0.34050000000000019</c:v>
                </c:pt>
                <c:pt idx="5771">
                  <c:v>-0.34150000000000036</c:v>
                </c:pt>
                <c:pt idx="5772">
                  <c:v>-0.34250000000000036</c:v>
                </c:pt>
                <c:pt idx="5773">
                  <c:v>-0.34350000000000036</c:v>
                </c:pt>
                <c:pt idx="5774">
                  <c:v>-0.34450000000000036</c:v>
                </c:pt>
                <c:pt idx="5775">
                  <c:v>-0.34550000000000036</c:v>
                </c:pt>
                <c:pt idx="5776">
                  <c:v>-0.34650000000000042</c:v>
                </c:pt>
                <c:pt idx="5777">
                  <c:v>-0.34750000000000042</c:v>
                </c:pt>
                <c:pt idx="5778">
                  <c:v>-0.34850000000000042</c:v>
                </c:pt>
                <c:pt idx="5779">
                  <c:v>-0.34950000000000042</c:v>
                </c:pt>
                <c:pt idx="5780">
                  <c:v>-0.35050000000000031</c:v>
                </c:pt>
                <c:pt idx="5781">
                  <c:v>-0.35150000000000031</c:v>
                </c:pt>
                <c:pt idx="5782">
                  <c:v>-0.35250000000000031</c:v>
                </c:pt>
                <c:pt idx="5783">
                  <c:v>-0.35350000000000031</c:v>
                </c:pt>
                <c:pt idx="5784">
                  <c:v>-0.35450000000000031</c:v>
                </c:pt>
                <c:pt idx="5785">
                  <c:v>-0.35550000000000032</c:v>
                </c:pt>
                <c:pt idx="5786">
                  <c:v>-0.35650000000000032</c:v>
                </c:pt>
                <c:pt idx="5787">
                  <c:v>-0.35750000000000032</c:v>
                </c:pt>
                <c:pt idx="5788">
                  <c:v>-0.35850000000000032</c:v>
                </c:pt>
                <c:pt idx="5789">
                  <c:v>-0.35950000000000032</c:v>
                </c:pt>
                <c:pt idx="5790">
                  <c:v>-0.36050000000000032</c:v>
                </c:pt>
                <c:pt idx="5791">
                  <c:v>-0.36150000000000032</c:v>
                </c:pt>
                <c:pt idx="5792">
                  <c:v>-0.36250000000000032</c:v>
                </c:pt>
                <c:pt idx="5793">
                  <c:v>-0.36350000000000032</c:v>
                </c:pt>
                <c:pt idx="5794">
                  <c:v>-0.36450000000000032</c:v>
                </c:pt>
                <c:pt idx="5795">
                  <c:v>-0.36550000000000032</c:v>
                </c:pt>
                <c:pt idx="5796">
                  <c:v>-0.36650000000000038</c:v>
                </c:pt>
                <c:pt idx="5797">
                  <c:v>-0.36750000000000038</c:v>
                </c:pt>
                <c:pt idx="5798">
                  <c:v>-0.36850000000000038</c:v>
                </c:pt>
                <c:pt idx="5799">
                  <c:v>-0.36950000000000038</c:v>
                </c:pt>
                <c:pt idx="5800">
                  <c:v>-0.37050000000000038</c:v>
                </c:pt>
                <c:pt idx="5801">
                  <c:v>-0.37150000000000061</c:v>
                </c:pt>
                <c:pt idx="5802">
                  <c:v>-0.37250000000000055</c:v>
                </c:pt>
                <c:pt idx="5803">
                  <c:v>-0.37350000000000055</c:v>
                </c:pt>
                <c:pt idx="5804">
                  <c:v>-0.37450000000000055</c:v>
                </c:pt>
                <c:pt idx="5805">
                  <c:v>-0.37550000000000056</c:v>
                </c:pt>
                <c:pt idx="5806">
                  <c:v>-0.37650000000000056</c:v>
                </c:pt>
                <c:pt idx="5807">
                  <c:v>-0.37750000000000056</c:v>
                </c:pt>
                <c:pt idx="5808">
                  <c:v>-0.37850000000000061</c:v>
                </c:pt>
                <c:pt idx="5809">
                  <c:v>-0.37950000000000061</c:v>
                </c:pt>
                <c:pt idx="5810">
                  <c:v>-0.38050000000000062</c:v>
                </c:pt>
                <c:pt idx="5811">
                  <c:v>-0.38150000000000062</c:v>
                </c:pt>
                <c:pt idx="5812">
                  <c:v>-0.38250000000000062</c:v>
                </c:pt>
                <c:pt idx="5813">
                  <c:v>-0.38350000000000062</c:v>
                </c:pt>
                <c:pt idx="5814">
                  <c:v>-0.38450000000000062</c:v>
                </c:pt>
                <c:pt idx="5815">
                  <c:v>-0.38550000000000062</c:v>
                </c:pt>
                <c:pt idx="5816">
                  <c:v>-0.38650000000000062</c:v>
                </c:pt>
                <c:pt idx="5817">
                  <c:v>-0.38750000000000062</c:v>
                </c:pt>
                <c:pt idx="5818">
                  <c:v>-0.38850000000000062</c:v>
                </c:pt>
                <c:pt idx="5819">
                  <c:v>-0.38950000000000062</c:v>
                </c:pt>
                <c:pt idx="5820">
                  <c:v>-0.39050000000000062</c:v>
                </c:pt>
                <c:pt idx="5821">
                  <c:v>-0.39150000000000074</c:v>
                </c:pt>
                <c:pt idx="5822">
                  <c:v>-0.39250000000000074</c:v>
                </c:pt>
                <c:pt idx="5823">
                  <c:v>-0.39350000000000074</c:v>
                </c:pt>
                <c:pt idx="5824">
                  <c:v>-0.39450000000000074</c:v>
                </c:pt>
                <c:pt idx="5825">
                  <c:v>-0.39550000000000074</c:v>
                </c:pt>
                <c:pt idx="5826">
                  <c:v>-0.39650000000000074</c:v>
                </c:pt>
                <c:pt idx="5827">
                  <c:v>-0.39750000000000074</c:v>
                </c:pt>
                <c:pt idx="5828">
                  <c:v>-0.39850000000000074</c:v>
                </c:pt>
                <c:pt idx="5829">
                  <c:v>-0.39950000000000074</c:v>
                </c:pt>
                <c:pt idx="5830">
                  <c:v>-0.40050000000000002</c:v>
                </c:pt>
                <c:pt idx="5831">
                  <c:v>-0.40150000000000002</c:v>
                </c:pt>
                <c:pt idx="5832">
                  <c:v>-0.40250000000000002</c:v>
                </c:pt>
                <c:pt idx="5833">
                  <c:v>-0.40350000000000008</c:v>
                </c:pt>
                <c:pt idx="5834">
                  <c:v>-0.40450000000000008</c:v>
                </c:pt>
                <c:pt idx="5835">
                  <c:v>-0.40550000000000008</c:v>
                </c:pt>
                <c:pt idx="5836">
                  <c:v>-0.40650000000000008</c:v>
                </c:pt>
                <c:pt idx="5837">
                  <c:v>-0.40750000000000008</c:v>
                </c:pt>
                <c:pt idx="5838">
                  <c:v>-0.40850000000000031</c:v>
                </c:pt>
                <c:pt idx="5839">
                  <c:v>-0.40950000000000031</c:v>
                </c:pt>
                <c:pt idx="5840">
                  <c:v>-0.41050000000000031</c:v>
                </c:pt>
                <c:pt idx="5841">
                  <c:v>-0.41150000000000031</c:v>
                </c:pt>
                <c:pt idx="5842">
                  <c:v>-0.41250000000000031</c:v>
                </c:pt>
                <c:pt idx="5843">
                  <c:v>-0.41350000000000031</c:v>
                </c:pt>
                <c:pt idx="5844">
                  <c:v>-0.41450000000000031</c:v>
                </c:pt>
                <c:pt idx="5845">
                  <c:v>-0.41550000000000031</c:v>
                </c:pt>
                <c:pt idx="5846">
                  <c:v>-0.41650000000000031</c:v>
                </c:pt>
                <c:pt idx="5847">
                  <c:v>-0.41750000000000032</c:v>
                </c:pt>
                <c:pt idx="5848">
                  <c:v>-0.41850000000000032</c:v>
                </c:pt>
                <c:pt idx="5849">
                  <c:v>-0.41950000000000032</c:v>
                </c:pt>
                <c:pt idx="5850">
                  <c:v>-0.42050000000000032</c:v>
                </c:pt>
                <c:pt idx="5851">
                  <c:v>-0.42150000000000032</c:v>
                </c:pt>
                <c:pt idx="5852">
                  <c:v>-0.42250000000000032</c:v>
                </c:pt>
                <c:pt idx="5853">
                  <c:v>-0.42350000000000032</c:v>
                </c:pt>
                <c:pt idx="5854">
                  <c:v>-0.42450000000000032</c:v>
                </c:pt>
                <c:pt idx="5855">
                  <c:v>-0.42550000000000032</c:v>
                </c:pt>
                <c:pt idx="5856">
                  <c:v>-0.42650000000000032</c:v>
                </c:pt>
                <c:pt idx="5857">
                  <c:v>-0.42750000000000032</c:v>
                </c:pt>
                <c:pt idx="5858">
                  <c:v>-0.42850000000000038</c:v>
                </c:pt>
                <c:pt idx="5859">
                  <c:v>-0.42950000000000038</c:v>
                </c:pt>
                <c:pt idx="5860">
                  <c:v>-0.43050000000000038</c:v>
                </c:pt>
                <c:pt idx="5861">
                  <c:v>-0.43150000000000038</c:v>
                </c:pt>
                <c:pt idx="5862">
                  <c:v>-0.43250000000000038</c:v>
                </c:pt>
                <c:pt idx="5863">
                  <c:v>-0.43350000000000055</c:v>
                </c:pt>
                <c:pt idx="5864">
                  <c:v>-0.43450000000000055</c:v>
                </c:pt>
                <c:pt idx="5865">
                  <c:v>-0.43550000000000055</c:v>
                </c:pt>
                <c:pt idx="5866">
                  <c:v>-0.43650000000000055</c:v>
                </c:pt>
                <c:pt idx="5867">
                  <c:v>-0.43750000000000056</c:v>
                </c:pt>
                <c:pt idx="5868">
                  <c:v>-0.43850000000000056</c:v>
                </c:pt>
                <c:pt idx="5869">
                  <c:v>-0.43950000000000056</c:v>
                </c:pt>
                <c:pt idx="5870">
                  <c:v>-0.44050000000000011</c:v>
                </c:pt>
                <c:pt idx="5871">
                  <c:v>-0.44150000000000011</c:v>
                </c:pt>
                <c:pt idx="5872">
                  <c:v>-0.44250000000000012</c:v>
                </c:pt>
                <c:pt idx="5873">
                  <c:v>-0.44350000000000012</c:v>
                </c:pt>
                <c:pt idx="5874">
                  <c:v>-0.44450000000000012</c:v>
                </c:pt>
                <c:pt idx="5875">
                  <c:v>-0.44550000000000012</c:v>
                </c:pt>
                <c:pt idx="5876">
                  <c:v>-0.44650000000000012</c:v>
                </c:pt>
                <c:pt idx="5877">
                  <c:v>-0.44750000000000012</c:v>
                </c:pt>
                <c:pt idx="5878">
                  <c:v>-0.44850000000000012</c:v>
                </c:pt>
                <c:pt idx="5879">
                  <c:v>-0.44950000000000012</c:v>
                </c:pt>
                <c:pt idx="5880">
                  <c:v>-0.45050000000000001</c:v>
                </c:pt>
                <c:pt idx="5881">
                  <c:v>-0.45150000000000001</c:v>
                </c:pt>
                <c:pt idx="5882">
                  <c:v>-0.45250000000000001</c:v>
                </c:pt>
                <c:pt idx="5883">
                  <c:v>-0.45350000000000001</c:v>
                </c:pt>
                <c:pt idx="5884">
                  <c:v>-0.45450000000000002</c:v>
                </c:pt>
                <c:pt idx="5885">
                  <c:v>-0.45550000000000002</c:v>
                </c:pt>
                <c:pt idx="5886">
                  <c:v>-0.45650000000000002</c:v>
                </c:pt>
                <c:pt idx="5887">
                  <c:v>-0.45750000000000002</c:v>
                </c:pt>
                <c:pt idx="5888">
                  <c:v>-0.45850000000000002</c:v>
                </c:pt>
                <c:pt idx="5889">
                  <c:v>-0.45950000000000002</c:v>
                </c:pt>
                <c:pt idx="5890">
                  <c:v>-0.46050000000000002</c:v>
                </c:pt>
                <c:pt idx="5891">
                  <c:v>-0.46150000000000002</c:v>
                </c:pt>
                <c:pt idx="5892">
                  <c:v>-0.46250000000000002</c:v>
                </c:pt>
                <c:pt idx="5893">
                  <c:v>-0.46350000000000002</c:v>
                </c:pt>
                <c:pt idx="5894">
                  <c:v>-0.46450000000000002</c:v>
                </c:pt>
                <c:pt idx="5895">
                  <c:v>-0.46550000000000002</c:v>
                </c:pt>
                <c:pt idx="5896">
                  <c:v>-0.46650000000000008</c:v>
                </c:pt>
                <c:pt idx="5897">
                  <c:v>-0.46750000000000008</c:v>
                </c:pt>
                <c:pt idx="5898">
                  <c:v>-0.46850000000000008</c:v>
                </c:pt>
                <c:pt idx="5899">
                  <c:v>-0.46950000000000008</c:v>
                </c:pt>
                <c:pt idx="5900">
                  <c:v>-0.47050000000000008</c:v>
                </c:pt>
                <c:pt idx="5901">
                  <c:v>-0.47150000000000031</c:v>
                </c:pt>
                <c:pt idx="5902">
                  <c:v>-0.47250000000000031</c:v>
                </c:pt>
                <c:pt idx="5903">
                  <c:v>-0.47350000000000031</c:v>
                </c:pt>
                <c:pt idx="5904">
                  <c:v>-0.47450000000000031</c:v>
                </c:pt>
                <c:pt idx="5905">
                  <c:v>-0.47550000000000031</c:v>
                </c:pt>
                <c:pt idx="5906">
                  <c:v>-0.47650000000000031</c:v>
                </c:pt>
                <c:pt idx="5907">
                  <c:v>-0.47750000000000031</c:v>
                </c:pt>
                <c:pt idx="5908">
                  <c:v>-0.47850000000000031</c:v>
                </c:pt>
                <c:pt idx="5909">
                  <c:v>-0.47950000000000031</c:v>
                </c:pt>
                <c:pt idx="5910">
                  <c:v>-0.48050000000000032</c:v>
                </c:pt>
                <c:pt idx="5911">
                  <c:v>-0.48150000000000032</c:v>
                </c:pt>
                <c:pt idx="5912">
                  <c:v>-0.48250000000000032</c:v>
                </c:pt>
                <c:pt idx="5913">
                  <c:v>-0.48350000000000032</c:v>
                </c:pt>
                <c:pt idx="5914">
                  <c:v>-0.48450000000000032</c:v>
                </c:pt>
                <c:pt idx="5915">
                  <c:v>-0.48550000000000032</c:v>
                </c:pt>
                <c:pt idx="5916">
                  <c:v>-0.48650000000000032</c:v>
                </c:pt>
                <c:pt idx="5917">
                  <c:v>-0.48750000000000032</c:v>
                </c:pt>
                <c:pt idx="5918">
                  <c:v>-0.48850000000000032</c:v>
                </c:pt>
                <c:pt idx="5919">
                  <c:v>-0.48950000000000032</c:v>
                </c:pt>
                <c:pt idx="5920">
                  <c:v>-0.49050000000000032</c:v>
                </c:pt>
                <c:pt idx="5921">
                  <c:v>-0.49150000000000038</c:v>
                </c:pt>
                <c:pt idx="5922">
                  <c:v>-0.49250000000000038</c:v>
                </c:pt>
                <c:pt idx="5923">
                  <c:v>-0.49350000000000038</c:v>
                </c:pt>
                <c:pt idx="5924">
                  <c:v>-0.49450000000000038</c:v>
                </c:pt>
                <c:pt idx="5925">
                  <c:v>-0.49550000000000038</c:v>
                </c:pt>
                <c:pt idx="5926">
                  <c:v>-0.49650000000000061</c:v>
                </c:pt>
                <c:pt idx="5927">
                  <c:v>-0.49750000000000061</c:v>
                </c:pt>
                <c:pt idx="5928">
                  <c:v>-0.49850000000000061</c:v>
                </c:pt>
                <c:pt idx="5929">
                  <c:v>-0.49950000000000061</c:v>
                </c:pt>
                <c:pt idx="5930">
                  <c:v>-0.50050000000000006</c:v>
                </c:pt>
                <c:pt idx="5931">
                  <c:v>-0.50150000000000006</c:v>
                </c:pt>
                <c:pt idx="5932">
                  <c:v>-0.50250000000000006</c:v>
                </c:pt>
                <c:pt idx="5933">
                  <c:v>-0.50350000000000006</c:v>
                </c:pt>
                <c:pt idx="5934">
                  <c:v>-0.50450000000000006</c:v>
                </c:pt>
                <c:pt idx="5935">
                  <c:v>-0.50550000000000006</c:v>
                </c:pt>
                <c:pt idx="5936">
                  <c:v>-0.50649999999999951</c:v>
                </c:pt>
                <c:pt idx="5937">
                  <c:v>-0.50750000000000006</c:v>
                </c:pt>
                <c:pt idx="5938">
                  <c:v>-0.50849999999999951</c:v>
                </c:pt>
                <c:pt idx="5939">
                  <c:v>-0.50950000000000006</c:v>
                </c:pt>
                <c:pt idx="5940">
                  <c:v>-0.51049999999999951</c:v>
                </c:pt>
                <c:pt idx="5941">
                  <c:v>-0.51150000000000007</c:v>
                </c:pt>
                <c:pt idx="5942">
                  <c:v>-0.51249999999999996</c:v>
                </c:pt>
                <c:pt idx="5943">
                  <c:v>-0.51350000000000007</c:v>
                </c:pt>
                <c:pt idx="5944">
                  <c:v>-0.51449999999999996</c:v>
                </c:pt>
                <c:pt idx="5945">
                  <c:v>-0.51550000000000007</c:v>
                </c:pt>
                <c:pt idx="5946">
                  <c:v>-0.51649999999999996</c:v>
                </c:pt>
                <c:pt idx="5947">
                  <c:v>-0.51750000000000007</c:v>
                </c:pt>
                <c:pt idx="5948">
                  <c:v>-0.51849999999999996</c:v>
                </c:pt>
                <c:pt idx="5949">
                  <c:v>-0.51950000000000007</c:v>
                </c:pt>
                <c:pt idx="5950">
                  <c:v>-0.52049999999999996</c:v>
                </c:pt>
                <c:pt idx="5951">
                  <c:v>-0.52150000000000007</c:v>
                </c:pt>
                <c:pt idx="5952">
                  <c:v>-0.52249999999999996</c:v>
                </c:pt>
                <c:pt idx="5953">
                  <c:v>-0.52350000000000008</c:v>
                </c:pt>
                <c:pt idx="5954">
                  <c:v>-0.52449999999999997</c:v>
                </c:pt>
                <c:pt idx="5955">
                  <c:v>-0.52550000000000008</c:v>
                </c:pt>
                <c:pt idx="5956">
                  <c:v>-0.52649999999999997</c:v>
                </c:pt>
                <c:pt idx="5957">
                  <c:v>-0.52750000000000008</c:v>
                </c:pt>
                <c:pt idx="5958">
                  <c:v>-0.52849999999999997</c:v>
                </c:pt>
                <c:pt idx="5959">
                  <c:v>-0.52950000000000008</c:v>
                </c:pt>
                <c:pt idx="5960">
                  <c:v>-0.53049999999999997</c:v>
                </c:pt>
                <c:pt idx="5961">
                  <c:v>-0.53150000000000008</c:v>
                </c:pt>
                <c:pt idx="5962">
                  <c:v>-0.53249999999999997</c:v>
                </c:pt>
                <c:pt idx="5963">
                  <c:v>-0.53350000000000009</c:v>
                </c:pt>
                <c:pt idx="5964">
                  <c:v>-0.53449999999999998</c:v>
                </c:pt>
                <c:pt idx="5965">
                  <c:v>-0.53550000000000009</c:v>
                </c:pt>
                <c:pt idx="5966">
                  <c:v>-0.53649999999999998</c:v>
                </c:pt>
                <c:pt idx="5967">
                  <c:v>-0.53750000000000009</c:v>
                </c:pt>
                <c:pt idx="5968">
                  <c:v>-0.53849999999999998</c:v>
                </c:pt>
                <c:pt idx="5969">
                  <c:v>-0.53950000000000009</c:v>
                </c:pt>
                <c:pt idx="5970">
                  <c:v>-0.54049999999999998</c:v>
                </c:pt>
                <c:pt idx="5971">
                  <c:v>-0.54150000000000009</c:v>
                </c:pt>
                <c:pt idx="5972">
                  <c:v>-0.54249999999999998</c:v>
                </c:pt>
                <c:pt idx="5973">
                  <c:v>-0.54350000000000009</c:v>
                </c:pt>
                <c:pt idx="5974">
                  <c:v>-0.54449999999999998</c:v>
                </c:pt>
                <c:pt idx="5975">
                  <c:v>-0.5455000000000001</c:v>
                </c:pt>
                <c:pt idx="5976">
                  <c:v>-0.54649999999999999</c:v>
                </c:pt>
                <c:pt idx="5977">
                  <c:v>-0.5475000000000001</c:v>
                </c:pt>
                <c:pt idx="5978">
                  <c:v>-0.54849999999999999</c:v>
                </c:pt>
                <c:pt idx="5979">
                  <c:v>-0.5495000000000001</c:v>
                </c:pt>
                <c:pt idx="5980">
                  <c:v>-0.55049999999999999</c:v>
                </c:pt>
                <c:pt idx="5981">
                  <c:v>-0.5515000000000001</c:v>
                </c:pt>
                <c:pt idx="5982">
                  <c:v>-0.55249999999999999</c:v>
                </c:pt>
                <c:pt idx="5983">
                  <c:v>-0.55349999999999999</c:v>
                </c:pt>
                <c:pt idx="5984">
                  <c:v>-0.55449999999999999</c:v>
                </c:pt>
                <c:pt idx="5985">
                  <c:v>-0.55549999999999999</c:v>
                </c:pt>
                <c:pt idx="5986">
                  <c:v>-0.55649999999999999</c:v>
                </c:pt>
                <c:pt idx="5987">
                  <c:v>-0.5575</c:v>
                </c:pt>
                <c:pt idx="5988">
                  <c:v>-0.5585</c:v>
                </c:pt>
                <c:pt idx="5989">
                  <c:v>-0.5595</c:v>
                </c:pt>
                <c:pt idx="5990">
                  <c:v>-0.5605</c:v>
                </c:pt>
                <c:pt idx="5991">
                  <c:v>-0.5615</c:v>
                </c:pt>
                <c:pt idx="5992">
                  <c:v>-0.5625</c:v>
                </c:pt>
                <c:pt idx="5993">
                  <c:v>-0.5635</c:v>
                </c:pt>
                <c:pt idx="5994">
                  <c:v>-0.5645</c:v>
                </c:pt>
                <c:pt idx="5995">
                  <c:v>-0.5655</c:v>
                </c:pt>
                <c:pt idx="5996">
                  <c:v>-0.5665</c:v>
                </c:pt>
                <c:pt idx="5997">
                  <c:v>-0.5675</c:v>
                </c:pt>
                <c:pt idx="5998">
                  <c:v>-0.56850000000000001</c:v>
                </c:pt>
                <c:pt idx="5999">
                  <c:v>-0.56950000000000001</c:v>
                </c:pt>
                <c:pt idx="6000">
                  <c:v>-0.57050000000000001</c:v>
                </c:pt>
                <c:pt idx="6001">
                  <c:v>-0.57150000000000001</c:v>
                </c:pt>
                <c:pt idx="6002">
                  <c:v>-0.57250000000000001</c:v>
                </c:pt>
                <c:pt idx="6003">
                  <c:v>-0.57350000000000001</c:v>
                </c:pt>
                <c:pt idx="6004">
                  <c:v>-0.57450000000000001</c:v>
                </c:pt>
                <c:pt idx="6005">
                  <c:v>-0.57550000000000001</c:v>
                </c:pt>
                <c:pt idx="6006">
                  <c:v>-0.57650000000000001</c:v>
                </c:pt>
                <c:pt idx="6007">
                  <c:v>-0.57750000000000001</c:v>
                </c:pt>
                <c:pt idx="6008">
                  <c:v>-0.57850000000000001</c:v>
                </c:pt>
                <c:pt idx="6009">
                  <c:v>-0.57950000000000002</c:v>
                </c:pt>
                <c:pt idx="6010">
                  <c:v>-0.58049999999999957</c:v>
                </c:pt>
                <c:pt idx="6011">
                  <c:v>-0.58149999999999957</c:v>
                </c:pt>
                <c:pt idx="6012">
                  <c:v>-0.58249999999999957</c:v>
                </c:pt>
                <c:pt idx="6013">
                  <c:v>-0.58349999999999957</c:v>
                </c:pt>
                <c:pt idx="6014">
                  <c:v>-0.58449999999999958</c:v>
                </c:pt>
                <c:pt idx="6015">
                  <c:v>-0.58549999999999958</c:v>
                </c:pt>
                <c:pt idx="6016">
                  <c:v>-0.58649999999999958</c:v>
                </c:pt>
                <c:pt idx="6017">
                  <c:v>-0.58749999999999958</c:v>
                </c:pt>
                <c:pt idx="6018">
                  <c:v>-0.58849999999999958</c:v>
                </c:pt>
                <c:pt idx="6019">
                  <c:v>-0.58949999999999958</c:v>
                </c:pt>
                <c:pt idx="6020">
                  <c:v>-0.59049999999999958</c:v>
                </c:pt>
                <c:pt idx="6021">
                  <c:v>-0.59149999999999958</c:v>
                </c:pt>
                <c:pt idx="6022">
                  <c:v>-0.59249999999999958</c:v>
                </c:pt>
                <c:pt idx="6023">
                  <c:v>-0.59349999999999958</c:v>
                </c:pt>
                <c:pt idx="6024">
                  <c:v>-0.59449999999999958</c:v>
                </c:pt>
                <c:pt idx="6025">
                  <c:v>-0.59549999999999959</c:v>
                </c:pt>
                <c:pt idx="6026">
                  <c:v>-0.59649999999999959</c:v>
                </c:pt>
                <c:pt idx="6027">
                  <c:v>-0.59749999999999959</c:v>
                </c:pt>
                <c:pt idx="6028">
                  <c:v>-0.59849999999999959</c:v>
                </c:pt>
                <c:pt idx="6029">
                  <c:v>-0.59949999999999959</c:v>
                </c:pt>
                <c:pt idx="6030">
                  <c:v>-0.60050000000000003</c:v>
                </c:pt>
                <c:pt idx="6031">
                  <c:v>-0.60150000000000003</c:v>
                </c:pt>
                <c:pt idx="6032">
                  <c:v>-0.60250000000000004</c:v>
                </c:pt>
                <c:pt idx="6033">
                  <c:v>-0.60350000000000004</c:v>
                </c:pt>
                <c:pt idx="6034">
                  <c:v>-0.60450000000000004</c:v>
                </c:pt>
                <c:pt idx="6035">
                  <c:v>-0.60550000000000004</c:v>
                </c:pt>
                <c:pt idx="6036">
                  <c:v>-0.60650000000000004</c:v>
                </c:pt>
                <c:pt idx="6037">
                  <c:v>-0.60750000000000004</c:v>
                </c:pt>
                <c:pt idx="6038">
                  <c:v>-0.60850000000000004</c:v>
                </c:pt>
                <c:pt idx="6039">
                  <c:v>-0.60950000000000004</c:v>
                </c:pt>
                <c:pt idx="6040">
                  <c:v>-0.61050000000000004</c:v>
                </c:pt>
                <c:pt idx="6041">
                  <c:v>-0.61150000000000004</c:v>
                </c:pt>
                <c:pt idx="6042">
                  <c:v>-0.61250000000000004</c:v>
                </c:pt>
                <c:pt idx="6043">
                  <c:v>-0.61350000000000005</c:v>
                </c:pt>
                <c:pt idx="6044">
                  <c:v>-0.61450000000000005</c:v>
                </c:pt>
                <c:pt idx="6045">
                  <c:v>-0.61549999999999994</c:v>
                </c:pt>
                <c:pt idx="6046">
                  <c:v>-0.61650000000000005</c:v>
                </c:pt>
                <c:pt idx="6047">
                  <c:v>-0.61749999999999994</c:v>
                </c:pt>
                <c:pt idx="6048">
                  <c:v>-0.61850000000000005</c:v>
                </c:pt>
                <c:pt idx="6049">
                  <c:v>-0.61949999999999994</c:v>
                </c:pt>
                <c:pt idx="6050">
                  <c:v>-0.62050000000000005</c:v>
                </c:pt>
                <c:pt idx="6051">
                  <c:v>-0.62149999999999994</c:v>
                </c:pt>
                <c:pt idx="6052">
                  <c:v>-0.62250000000000005</c:v>
                </c:pt>
                <c:pt idx="6053">
                  <c:v>-0.62349999999999994</c:v>
                </c:pt>
                <c:pt idx="6054">
                  <c:v>-0.62450000000000061</c:v>
                </c:pt>
                <c:pt idx="6055">
                  <c:v>-0.62549999999999994</c:v>
                </c:pt>
                <c:pt idx="6056">
                  <c:v>-0.62650000000000061</c:v>
                </c:pt>
                <c:pt idx="6057">
                  <c:v>-0.62749999999999995</c:v>
                </c:pt>
                <c:pt idx="6058">
                  <c:v>-0.62850000000000061</c:v>
                </c:pt>
                <c:pt idx="6059">
                  <c:v>-0.62949999999999995</c:v>
                </c:pt>
                <c:pt idx="6060">
                  <c:v>-0.63050000000000062</c:v>
                </c:pt>
                <c:pt idx="6061">
                  <c:v>-0.63149999999999995</c:v>
                </c:pt>
                <c:pt idx="6062">
                  <c:v>-0.63250000000000062</c:v>
                </c:pt>
                <c:pt idx="6063">
                  <c:v>-0.63349999999999995</c:v>
                </c:pt>
                <c:pt idx="6064">
                  <c:v>-0.63450000000000062</c:v>
                </c:pt>
                <c:pt idx="6065">
                  <c:v>-0.63549999999999995</c:v>
                </c:pt>
                <c:pt idx="6066">
                  <c:v>-0.63650000000000062</c:v>
                </c:pt>
                <c:pt idx="6067">
                  <c:v>-0.63750000000000062</c:v>
                </c:pt>
                <c:pt idx="6068">
                  <c:v>-0.63850000000000062</c:v>
                </c:pt>
                <c:pt idx="6069">
                  <c:v>-0.63950000000000062</c:v>
                </c:pt>
                <c:pt idx="6070">
                  <c:v>-0.64050000000000062</c:v>
                </c:pt>
                <c:pt idx="6071">
                  <c:v>-0.64150000000000063</c:v>
                </c:pt>
                <c:pt idx="6072">
                  <c:v>-0.64250000000000063</c:v>
                </c:pt>
                <c:pt idx="6073">
                  <c:v>-0.64350000000000063</c:v>
                </c:pt>
                <c:pt idx="6074">
                  <c:v>-0.64450000000000063</c:v>
                </c:pt>
                <c:pt idx="6075">
                  <c:v>-0.64550000000000063</c:v>
                </c:pt>
                <c:pt idx="6076">
                  <c:v>-0.64650000000000063</c:v>
                </c:pt>
                <c:pt idx="6077">
                  <c:v>-0.64750000000000063</c:v>
                </c:pt>
                <c:pt idx="6078">
                  <c:v>-0.64850000000000063</c:v>
                </c:pt>
                <c:pt idx="6079">
                  <c:v>-0.64950000000000063</c:v>
                </c:pt>
                <c:pt idx="6080">
                  <c:v>-0.65050000000000063</c:v>
                </c:pt>
                <c:pt idx="6081">
                  <c:v>-0.65150000000000063</c:v>
                </c:pt>
                <c:pt idx="6082">
                  <c:v>-0.65250000000000064</c:v>
                </c:pt>
                <c:pt idx="6083">
                  <c:v>-0.65350000000000064</c:v>
                </c:pt>
                <c:pt idx="6084">
                  <c:v>-0.65450000000000064</c:v>
                </c:pt>
                <c:pt idx="6085">
                  <c:v>-0.65550000000000064</c:v>
                </c:pt>
                <c:pt idx="6086">
                  <c:v>-0.65650000000000064</c:v>
                </c:pt>
                <c:pt idx="6087">
                  <c:v>-0.65750000000000064</c:v>
                </c:pt>
                <c:pt idx="6088">
                  <c:v>-0.65850000000000064</c:v>
                </c:pt>
                <c:pt idx="6089">
                  <c:v>-0.65950000000000064</c:v>
                </c:pt>
                <c:pt idx="6090">
                  <c:v>-0.66050000000000064</c:v>
                </c:pt>
                <c:pt idx="6091">
                  <c:v>-0.66150000000000064</c:v>
                </c:pt>
                <c:pt idx="6092">
                  <c:v>-0.66250000000000064</c:v>
                </c:pt>
                <c:pt idx="6093">
                  <c:v>-0.66350000000000064</c:v>
                </c:pt>
                <c:pt idx="6094">
                  <c:v>-0.66450000000000065</c:v>
                </c:pt>
                <c:pt idx="6095">
                  <c:v>-0.66550000000000065</c:v>
                </c:pt>
                <c:pt idx="6096">
                  <c:v>-0.66650000000000065</c:v>
                </c:pt>
                <c:pt idx="6097">
                  <c:v>-0.66750000000000065</c:v>
                </c:pt>
                <c:pt idx="6098">
                  <c:v>-0.66850000000000065</c:v>
                </c:pt>
                <c:pt idx="6099">
                  <c:v>-0.66950000000000065</c:v>
                </c:pt>
                <c:pt idx="6100">
                  <c:v>-0.67050000000000065</c:v>
                </c:pt>
                <c:pt idx="6101">
                  <c:v>-0.67150000000000065</c:v>
                </c:pt>
                <c:pt idx="6102">
                  <c:v>-0.67250000000000065</c:v>
                </c:pt>
                <c:pt idx="6103">
                  <c:v>-0.67350000000000065</c:v>
                </c:pt>
                <c:pt idx="6104">
                  <c:v>-0.67450000000000065</c:v>
                </c:pt>
                <c:pt idx="6105">
                  <c:v>-0.6755000000000011</c:v>
                </c:pt>
                <c:pt idx="6106">
                  <c:v>-0.67650000000000121</c:v>
                </c:pt>
                <c:pt idx="6107">
                  <c:v>-0.6775000000000011</c:v>
                </c:pt>
                <c:pt idx="6108">
                  <c:v>-0.6785000000000011</c:v>
                </c:pt>
                <c:pt idx="6109">
                  <c:v>-0.6795000000000011</c:v>
                </c:pt>
                <c:pt idx="6110">
                  <c:v>-0.68050000000000022</c:v>
                </c:pt>
                <c:pt idx="6111">
                  <c:v>-0.68150000000000022</c:v>
                </c:pt>
                <c:pt idx="6112">
                  <c:v>-0.68250000000000022</c:v>
                </c:pt>
                <c:pt idx="6113">
                  <c:v>-0.68350000000000022</c:v>
                </c:pt>
                <c:pt idx="6114">
                  <c:v>-0.68450000000000022</c:v>
                </c:pt>
                <c:pt idx="6115">
                  <c:v>-0.68550000000000022</c:v>
                </c:pt>
                <c:pt idx="6116">
                  <c:v>-0.68650000000000022</c:v>
                </c:pt>
                <c:pt idx="6117">
                  <c:v>-0.68750000000000022</c:v>
                </c:pt>
                <c:pt idx="6118">
                  <c:v>-0.68850000000000022</c:v>
                </c:pt>
                <c:pt idx="6119">
                  <c:v>-0.68950000000000022</c:v>
                </c:pt>
                <c:pt idx="6120">
                  <c:v>-0.69050000000000022</c:v>
                </c:pt>
                <c:pt idx="6121">
                  <c:v>-0.69150000000000023</c:v>
                </c:pt>
                <c:pt idx="6122">
                  <c:v>-0.69250000000000023</c:v>
                </c:pt>
                <c:pt idx="6123">
                  <c:v>-0.69350000000000023</c:v>
                </c:pt>
                <c:pt idx="6124">
                  <c:v>-0.69450000000000023</c:v>
                </c:pt>
                <c:pt idx="6125">
                  <c:v>-0.69550000000000023</c:v>
                </c:pt>
                <c:pt idx="6126">
                  <c:v>-0.69650000000000023</c:v>
                </c:pt>
                <c:pt idx="6127">
                  <c:v>-0.69750000000000023</c:v>
                </c:pt>
                <c:pt idx="6128">
                  <c:v>-0.69850000000000023</c:v>
                </c:pt>
                <c:pt idx="6129">
                  <c:v>-0.69950000000000023</c:v>
                </c:pt>
                <c:pt idx="6130">
                  <c:v>-0.70050000000000001</c:v>
                </c:pt>
                <c:pt idx="6131">
                  <c:v>-0.70150000000000001</c:v>
                </c:pt>
                <c:pt idx="6132">
                  <c:v>-0.70250000000000001</c:v>
                </c:pt>
                <c:pt idx="6133">
                  <c:v>-0.70350000000000001</c:v>
                </c:pt>
                <c:pt idx="6134">
                  <c:v>-0.70450000000000002</c:v>
                </c:pt>
                <c:pt idx="6135">
                  <c:v>-0.70550000000000002</c:v>
                </c:pt>
                <c:pt idx="6136">
                  <c:v>-0.70650000000000002</c:v>
                </c:pt>
                <c:pt idx="6137">
                  <c:v>-0.70750000000000002</c:v>
                </c:pt>
                <c:pt idx="6138">
                  <c:v>-0.70850000000000002</c:v>
                </c:pt>
                <c:pt idx="6139">
                  <c:v>-0.70950000000000002</c:v>
                </c:pt>
                <c:pt idx="6140">
                  <c:v>-0.71050000000000002</c:v>
                </c:pt>
                <c:pt idx="6141">
                  <c:v>-0.71150000000000002</c:v>
                </c:pt>
                <c:pt idx="6142">
                  <c:v>-0.71250000000000002</c:v>
                </c:pt>
                <c:pt idx="6143">
                  <c:v>-0.71350000000000002</c:v>
                </c:pt>
                <c:pt idx="6144">
                  <c:v>-0.71450000000000002</c:v>
                </c:pt>
                <c:pt idx="6145">
                  <c:v>-0.71550000000000002</c:v>
                </c:pt>
                <c:pt idx="6146">
                  <c:v>-0.71650000000000003</c:v>
                </c:pt>
                <c:pt idx="6147">
                  <c:v>-0.71750000000000003</c:v>
                </c:pt>
                <c:pt idx="6148">
                  <c:v>-0.71850000000000003</c:v>
                </c:pt>
                <c:pt idx="6149">
                  <c:v>-0.71950000000000003</c:v>
                </c:pt>
                <c:pt idx="6150">
                  <c:v>-0.72050000000000003</c:v>
                </c:pt>
                <c:pt idx="6151">
                  <c:v>-0.72150000000000003</c:v>
                </c:pt>
                <c:pt idx="6152">
                  <c:v>-0.72250000000000003</c:v>
                </c:pt>
                <c:pt idx="6153">
                  <c:v>-0.72350000000000003</c:v>
                </c:pt>
                <c:pt idx="6154">
                  <c:v>-0.72450000000000003</c:v>
                </c:pt>
                <c:pt idx="6155">
                  <c:v>-0.72550000000000003</c:v>
                </c:pt>
                <c:pt idx="6156">
                  <c:v>-0.72650000000000003</c:v>
                </c:pt>
                <c:pt idx="6157">
                  <c:v>-0.72750000000000004</c:v>
                </c:pt>
                <c:pt idx="6158">
                  <c:v>-0.72850000000000004</c:v>
                </c:pt>
                <c:pt idx="6159">
                  <c:v>-0.72950000000000004</c:v>
                </c:pt>
                <c:pt idx="6160">
                  <c:v>-0.73050000000000004</c:v>
                </c:pt>
                <c:pt idx="6161">
                  <c:v>-0.73150000000000004</c:v>
                </c:pt>
                <c:pt idx="6162">
                  <c:v>-0.73250000000000004</c:v>
                </c:pt>
                <c:pt idx="6163">
                  <c:v>-0.73350000000000004</c:v>
                </c:pt>
                <c:pt idx="6164">
                  <c:v>-0.73450000000000004</c:v>
                </c:pt>
                <c:pt idx="6165">
                  <c:v>-0.73550000000000004</c:v>
                </c:pt>
                <c:pt idx="6166">
                  <c:v>-0.73650000000000004</c:v>
                </c:pt>
                <c:pt idx="6167">
                  <c:v>-0.73750000000000004</c:v>
                </c:pt>
                <c:pt idx="6168">
                  <c:v>-0.73850000000000005</c:v>
                </c:pt>
                <c:pt idx="6169">
                  <c:v>-0.73950000000000005</c:v>
                </c:pt>
                <c:pt idx="6170">
                  <c:v>-0.74049999999999994</c:v>
                </c:pt>
                <c:pt idx="6171">
                  <c:v>-0.74150000000000005</c:v>
                </c:pt>
                <c:pt idx="6172">
                  <c:v>-0.74249999999999994</c:v>
                </c:pt>
                <c:pt idx="6173">
                  <c:v>-0.74350000000000005</c:v>
                </c:pt>
                <c:pt idx="6174">
                  <c:v>-0.74449999999999994</c:v>
                </c:pt>
                <c:pt idx="6175">
                  <c:v>-0.74550000000000005</c:v>
                </c:pt>
                <c:pt idx="6176">
                  <c:v>-0.74649999999999994</c:v>
                </c:pt>
                <c:pt idx="6177">
                  <c:v>-0.74750000000000005</c:v>
                </c:pt>
                <c:pt idx="6178">
                  <c:v>-0.74849999999999994</c:v>
                </c:pt>
                <c:pt idx="6179">
                  <c:v>-0.74950000000000061</c:v>
                </c:pt>
                <c:pt idx="6180">
                  <c:v>-0.75049999999999994</c:v>
                </c:pt>
                <c:pt idx="6181">
                  <c:v>-0.75150000000000061</c:v>
                </c:pt>
                <c:pt idx="6182">
                  <c:v>-0.75249999999999995</c:v>
                </c:pt>
                <c:pt idx="6183">
                  <c:v>-0.75350000000000061</c:v>
                </c:pt>
                <c:pt idx="6184">
                  <c:v>-0.75449999999999995</c:v>
                </c:pt>
                <c:pt idx="6185">
                  <c:v>-0.75550000000000062</c:v>
                </c:pt>
                <c:pt idx="6186">
                  <c:v>-0.75649999999999995</c:v>
                </c:pt>
                <c:pt idx="6187">
                  <c:v>-0.75750000000000062</c:v>
                </c:pt>
                <c:pt idx="6188">
                  <c:v>-0.75849999999999995</c:v>
                </c:pt>
                <c:pt idx="6189">
                  <c:v>-0.75950000000000062</c:v>
                </c:pt>
                <c:pt idx="6190">
                  <c:v>-0.76049999999999995</c:v>
                </c:pt>
                <c:pt idx="6191">
                  <c:v>-0.76150000000000062</c:v>
                </c:pt>
                <c:pt idx="6192">
                  <c:v>-0.76250000000000062</c:v>
                </c:pt>
                <c:pt idx="6193">
                  <c:v>-0.76350000000000062</c:v>
                </c:pt>
                <c:pt idx="6194">
                  <c:v>-0.76450000000000062</c:v>
                </c:pt>
                <c:pt idx="6195">
                  <c:v>-0.76550000000000062</c:v>
                </c:pt>
                <c:pt idx="6196">
                  <c:v>-0.76650000000000063</c:v>
                </c:pt>
                <c:pt idx="6197">
                  <c:v>-0.76750000000000063</c:v>
                </c:pt>
                <c:pt idx="6198">
                  <c:v>-0.76850000000000063</c:v>
                </c:pt>
                <c:pt idx="6199">
                  <c:v>-0.76950000000000063</c:v>
                </c:pt>
              </c:numCache>
            </c:numRef>
          </c:xVal>
          <c:yVal>
            <c:numRef>
              <c:f>butadiynedimer!$I$43:$I$6242</c:f>
              <c:numCache>
                <c:formatCode>0.00E+00</c:formatCode>
                <c:ptCount val="6200"/>
                <c:pt idx="0">
                  <c:v>-4.5790000000000248E-7</c:v>
                </c:pt>
                <c:pt idx="1">
                  <c:v>-9.2130000000000325E-7</c:v>
                </c:pt>
                <c:pt idx="2">
                  <c:v>-7.9610000000000338E-7</c:v>
                </c:pt>
                <c:pt idx="3">
                  <c:v>-7.1610000000000234E-7</c:v>
                </c:pt>
                <c:pt idx="4">
                  <c:v>-1.049000000000003E-6</c:v>
                </c:pt>
                <c:pt idx="5">
                  <c:v>-6.6000000000000247E-7</c:v>
                </c:pt>
                <c:pt idx="6">
                  <c:v>-1.0380000000000045E-6</c:v>
                </c:pt>
                <c:pt idx="7">
                  <c:v>-8.8730000000000493E-7</c:v>
                </c:pt>
                <c:pt idx="8">
                  <c:v>-7.9570000000000324E-7</c:v>
                </c:pt>
                <c:pt idx="9">
                  <c:v>-1.118000000000005E-6</c:v>
                </c:pt>
                <c:pt idx="10">
                  <c:v>-7.2710000000000391E-7</c:v>
                </c:pt>
                <c:pt idx="11">
                  <c:v>-1.1050000000000036E-6</c:v>
                </c:pt>
                <c:pt idx="12">
                  <c:v>-9.4850000000000551E-7</c:v>
                </c:pt>
                <c:pt idx="13">
                  <c:v>-8.5770000000000356E-7</c:v>
                </c:pt>
                <c:pt idx="14">
                  <c:v>-1.1790000000000049E-6</c:v>
                </c:pt>
                <c:pt idx="15">
                  <c:v>-7.8180000000000283E-7</c:v>
                </c:pt>
                <c:pt idx="16">
                  <c:v>-1.1610000000000049E-6</c:v>
                </c:pt>
                <c:pt idx="17">
                  <c:v>-9.9800000000000489E-7</c:v>
                </c:pt>
                <c:pt idx="18">
                  <c:v>-9.1000000000000346E-7</c:v>
                </c:pt>
                <c:pt idx="19">
                  <c:v>-1.2260000000000042E-6</c:v>
                </c:pt>
                <c:pt idx="20">
                  <c:v>-8.3420000000000359E-7</c:v>
                </c:pt>
                <c:pt idx="21">
                  <c:v>-1.2110000000000029E-6</c:v>
                </c:pt>
                <c:pt idx="22">
                  <c:v>-1.0450000000000031E-6</c:v>
                </c:pt>
                <c:pt idx="23">
                  <c:v>-9.648000000000007E-7</c:v>
                </c:pt>
                <c:pt idx="24">
                  <c:v>-1.2740000000000049E-6</c:v>
                </c:pt>
                <c:pt idx="25">
                  <c:v>-8.7760000000000357E-7</c:v>
                </c:pt>
                <c:pt idx="26">
                  <c:v>-1.2590000000000031E-6</c:v>
                </c:pt>
                <c:pt idx="27">
                  <c:v>-1.0940000000000051E-6</c:v>
                </c:pt>
                <c:pt idx="28">
                  <c:v>-1.0110000000000008E-6</c:v>
                </c:pt>
                <c:pt idx="29">
                  <c:v>-1.3200000000000054E-6</c:v>
                </c:pt>
                <c:pt idx="30">
                  <c:v>-9.2610000000000277E-7</c:v>
                </c:pt>
                <c:pt idx="31">
                  <c:v>-1.3110000000000045E-6</c:v>
                </c:pt>
                <c:pt idx="32">
                  <c:v>-1.1340000000000054E-6</c:v>
                </c:pt>
                <c:pt idx="33">
                  <c:v>-1.0610000000000031E-6</c:v>
                </c:pt>
                <c:pt idx="34">
                  <c:v>-1.3680000000000058E-6</c:v>
                </c:pt>
                <c:pt idx="35">
                  <c:v>-9.7050000000000367E-7</c:v>
                </c:pt>
                <c:pt idx="36">
                  <c:v>-1.3600000000000054E-6</c:v>
                </c:pt>
                <c:pt idx="37">
                  <c:v>-1.183000000000005E-6</c:v>
                </c:pt>
                <c:pt idx="38">
                  <c:v>-1.1070000000000035E-6</c:v>
                </c:pt>
                <c:pt idx="39">
                  <c:v>-1.4160000000000043E-6</c:v>
                </c:pt>
                <c:pt idx="40">
                  <c:v>-1.0200000000000038E-6</c:v>
                </c:pt>
                <c:pt idx="41">
                  <c:v>-1.4079999999999999E-6</c:v>
                </c:pt>
                <c:pt idx="42">
                  <c:v>-1.2240000000000043E-6</c:v>
                </c:pt>
                <c:pt idx="43">
                  <c:v>-1.1590000000000045E-6</c:v>
                </c:pt>
                <c:pt idx="44">
                  <c:v>-1.4610000000000037E-6</c:v>
                </c:pt>
                <c:pt idx="45">
                  <c:v>-1.0650000000000031E-6</c:v>
                </c:pt>
                <c:pt idx="46">
                  <c:v>-1.4560000000000027E-6</c:v>
                </c:pt>
                <c:pt idx="47">
                  <c:v>-1.2740000000000049E-6</c:v>
                </c:pt>
                <c:pt idx="48">
                  <c:v>-1.2070000000000024E-6</c:v>
                </c:pt>
                <c:pt idx="49">
                  <c:v>-1.5110000000000045E-6</c:v>
                </c:pt>
                <c:pt idx="50">
                  <c:v>-1.1140000000000051E-6</c:v>
                </c:pt>
                <c:pt idx="51">
                  <c:v>-1.5050000000000042E-6</c:v>
                </c:pt>
                <c:pt idx="52">
                  <c:v>-1.3210000000000042E-6</c:v>
                </c:pt>
                <c:pt idx="53">
                  <c:v>-1.2580000000000047E-6</c:v>
                </c:pt>
                <c:pt idx="54">
                  <c:v>-1.557000000000005E-6</c:v>
                </c:pt>
                <c:pt idx="55">
                  <c:v>-1.1650000000000047E-6</c:v>
                </c:pt>
                <c:pt idx="56">
                  <c:v>-1.5620000000000066E-6</c:v>
                </c:pt>
                <c:pt idx="57">
                  <c:v>-1.3700000000000064E-6</c:v>
                </c:pt>
                <c:pt idx="58">
                  <c:v>-1.3140000000000051E-6</c:v>
                </c:pt>
                <c:pt idx="59">
                  <c:v>-1.6110000000000056E-6</c:v>
                </c:pt>
                <c:pt idx="60">
                  <c:v>-1.2160000000000037E-6</c:v>
                </c:pt>
                <c:pt idx="61">
                  <c:v>-1.6150000000000059E-6</c:v>
                </c:pt>
                <c:pt idx="62">
                  <c:v>-1.4220000000000022E-6</c:v>
                </c:pt>
                <c:pt idx="63">
                  <c:v>-1.3700000000000064E-6</c:v>
                </c:pt>
                <c:pt idx="64">
                  <c:v>-1.6650000000000061E-6</c:v>
                </c:pt>
                <c:pt idx="65">
                  <c:v>-1.2710000000000034E-6</c:v>
                </c:pt>
                <c:pt idx="66">
                  <c:v>-1.6700000000000077E-6</c:v>
                </c:pt>
                <c:pt idx="67">
                  <c:v>-1.4740000000000051E-6</c:v>
                </c:pt>
                <c:pt idx="68">
                  <c:v>-1.4270000000000032E-6</c:v>
                </c:pt>
                <c:pt idx="69">
                  <c:v>-1.7160000000000065E-6</c:v>
                </c:pt>
                <c:pt idx="70">
                  <c:v>-1.3230000000000043E-6</c:v>
                </c:pt>
                <c:pt idx="71">
                  <c:v>-1.726000000000006E-6</c:v>
                </c:pt>
                <c:pt idx="72">
                  <c:v>-1.5260000000000056E-6</c:v>
                </c:pt>
                <c:pt idx="73">
                  <c:v>-1.4810000000000037E-6</c:v>
                </c:pt>
                <c:pt idx="74">
                  <c:v>-1.7720000000000067E-6</c:v>
                </c:pt>
                <c:pt idx="75">
                  <c:v>-1.3780000000000065E-6</c:v>
                </c:pt>
                <c:pt idx="76">
                  <c:v>-1.7810000000000061E-6</c:v>
                </c:pt>
                <c:pt idx="77">
                  <c:v>-1.5820000000000066E-6</c:v>
                </c:pt>
                <c:pt idx="78">
                  <c:v>-1.5410000000000044E-6</c:v>
                </c:pt>
                <c:pt idx="79">
                  <c:v>-1.824000000000007E-6</c:v>
                </c:pt>
                <c:pt idx="80">
                  <c:v>-1.4310000000000031E-6</c:v>
                </c:pt>
                <c:pt idx="81">
                  <c:v>-1.8430000000000065E-6</c:v>
                </c:pt>
                <c:pt idx="82">
                  <c:v>-1.6340000000000067E-6</c:v>
                </c:pt>
                <c:pt idx="83">
                  <c:v>-1.5970000000000052E-6</c:v>
                </c:pt>
                <c:pt idx="84">
                  <c:v>-1.8870000000000071E-6</c:v>
                </c:pt>
                <c:pt idx="85">
                  <c:v>-1.4880000000000051E-6</c:v>
                </c:pt>
                <c:pt idx="86">
                  <c:v>-1.9010000000000069E-6</c:v>
                </c:pt>
                <c:pt idx="87">
                  <c:v>-1.6920000000000077E-6</c:v>
                </c:pt>
                <c:pt idx="88">
                  <c:v>-1.660000000000007E-6</c:v>
                </c:pt>
                <c:pt idx="89">
                  <c:v>-1.9400000000000085E-6</c:v>
                </c:pt>
                <c:pt idx="90">
                  <c:v>-1.548000000000006E-6</c:v>
                </c:pt>
                <c:pt idx="91">
                  <c:v>-1.9620000000000085E-6</c:v>
                </c:pt>
                <c:pt idx="92">
                  <c:v>-1.7460000000000067E-6</c:v>
                </c:pt>
                <c:pt idx="93">
                  <c:v>-1.718000000000006E-6</c:v>
                </c:pt>
                <c:pt idx="94">
                  <c:v>-2.0010000000000055E-6</c:v>
                </c:pt>
                <c:pt idx="95">
                  <c:v>-1.6040000000000068E-6</c:v>
                </c:pt>
                <c:pt idx="96">
                  <c:v>-2.0220000000000058E-6</c:v>
                </c:pt>
                <c:pt idx="97">
                  <c:v>-1.8090000000000063E-6</c:v>
                </c:pt>
                <c:pt idx="98">
                  <c:v>-1.7820000000000075E-6</c:v>
                </c:pt>
                <c:pt idx="99">
                  <c:v>-2.0570000000000063E-6</c:v>
                </c:pt>
                <c:pt idx="100">
                  <c:v>-1.6680000000000076E-6</c:v>
                </c:pt>
                <c:pt idx="101">
                  <c:v>-2.0840000000000083E-6</c:v>
                </c:pt>
                <c:pt idx="102">
                  <c:v>-1.8590000000000067E-6</c:v>
                </c:pt>
                <c:pt idx="103">
                  <c:v>-1.8410000000000066E-6</c:v>
                </c:pt>
                <c:pt idx="104">
                  <c:v>-2.1180000000000062E-6</c:v>
                </c:pt>
                <c:pt idx="105">
                  <c:v>-1.7220000000000066E-6</c:v>
                </c:pt>
                <c:pt idx="106">
                  <c:v>-2.1470000000000088E-6</c:v>
                </c:pt>
                <c:pt idx="107">
                  <c:v>-1.9200000000000079E-6</c:v>
                </c:pt>
                <c:pt idx="108">
                  <c:v>-1.9040000000000075E-6</c:v>
                </c:pt>
                <c:pt idx="109">
                  <c:v>-2.1790000000000053E-6</c:v>
                </c:pt>
                <c:pt idx="110">
                  <c:v>-1.785000000000006E-6</c:v>
                </c:pt>
                <c:pt idx="111">
                  <c:v>-2.2070000000000104E-6</c:v>
                </c:pt>
                <c:pt idx="112">
                  <c:v>-1.9810000000000086E-6</c:v>
                </c:pt>
                <c:pt idx="113">
                  <c:v>-1.9690000000000073E-6</c:v>
                </c:pt>
                <c:pt idx="114">
                  <c:v>-2.2340000000000077E-6</c:v>
                </c:pt>
                <c:pt idx="115">
                  <c:v>-1.8390000000000058E-6</c:v>
                </c:pt>
                <c:pt idx="116">
                  <c:v>-2.2680000000000103E-6</c:v>
                </c:pt>
                <c:pt idx="117">
                  <c:v>-2.0410000000000068E-6</c:v>
                </c:pt>
                <c:pt idx="118">
                  <c:v>-2.0310000000000048E-6</c:v>
                </c:pt>
                <c:pt idx="119">
                  <c:v>-2.2980000000000083E-6</c:v>
                </c:pt>
                <c:pt idx="120">
                  <c:v>-1.9100000000000075E-6</c:v>
                </c:pt>
                <c:pt idx="121">
                  <c:v>-2.3330000000000021E-6</c:v>
                </c:pt>
                <c:pt idx="122">
                  <c:v>-2.1030000000000098E-6</c:v>
                </c:pt>
                <c:pt idx="123">
                  <c:v>-2.0940000000000053E-6</c:v>
                </c:pt>
                <c:pt idx="124">
                  <c:v>-2.3630000000000081E-6</c:v>
                </c:pt>
                <c:pt idx="125">
                  <c:v>-1.9700000000000087E-6</c:v>
                </c:pt>
                <c:pt idx="126">
                  <c:v>-2.4000000000000067E-6</c:v>
                </c:pt>
                <c:pt idx="127">
                  <c:v>-2.1610000000000082E-6</c:v>
                </c:pt>
                <c:pt idx="128">
                  <c:v>-2.1590000000000059E-6</c:v>
                </c:pt>
                <c:pt idx="129">
                  <c:v>-2.424000000000008E-6</c:v>
                </c:pt>
                <c:pt idx="130">
                  <c:v>-2.0320000000000002E-6</c:v>
                </c:pt>
                <c:pt idx="131">
                  <c:v>-2.4600000000000082E-6</c:v>
                </c:pt>
                <c:pt idx="132">
                  <c:v>-2.2250000000000088E-6</c:v>
                </c:pt>
                <c:pt idx="133">
                  <c:v>-2.2230000000000103E-6</c:v>
                </c:pt>
                <c:pt idx="134">
                  <c:v>-2.4860000000000064E-6</c:v>
                </c:pt>
                <c:pt idx="135">
                  <c:v>-2.0960000000000012E-6</c:v>
                </c:pt>
                <c:pt idx="136">
                  <c:v>-2.5260000000000068E-6</c:v>
                </c:pt>
                <c:pt idx="137">
                  <c:v>-2.2870000000000117E-6</c:v>
                </c:pt>
                <c:pt idx="138">
                  <c:v>-2.2940000000000084E-6</c:v>
                </c:pt>
                <c:pt idx="139">
                  <c:v>-2.5510000000000053E-6</c:v>
                </c:pt>
                <c:pt idx="140">
                  <c:v>-2.1590000000000059E-6</c:v>
                </c:pt>
                <c:pt idx="141">
                  <c:v>-2.5960000000000049E-6</c:v>
                </c:pt>
                <c:pt idx="142">
                  <c:v>-2.3500000000000012E-6</c:v>
                </c:pt>
                <c:pt idx="143">
                  <c:v>-2.3540000000000036E-6</c:v>
                </c:pt>
                <c:pt idx="144">
                  <c:v>-2.6130000000000087E-6</c:v>
                </c:pt>
                <c:pt idx="145">
                  <c:v>-2.22400000000001E-6</c:v>
                </c:pt>
                <c:pt idx="146">
                  <c:v>-2.6570000000000095E-6</c:v>
                </c:pt>
                <c:pt idx="147">
                  <c:v>-2.4110000000000024E-6</c:v>
                </c:pt>
                <c:pt idx="148">
                  <c:v>-2.425000000000006E-6</c:v>
                </c:pt>
                <c:pt idx="149">
                  <c:v>-2.6770000000000084E-6</c:v>
                </c:pt>
                <c:pt idx="150">
                  <c:v>-2.2860000000000074E-6</c:v>
                </c:pt>
                <c:pt idx="151">
                  <c:v>-2.7260000000000096E-6</c:v>
                </c:pt>
                <c:pt idx="152">
                  <c:v>-2.4750000000000055E-6</c:v>
                </c:pt>
                <c:pt idx="153">
                  <c:v>-2.4870000000000102E-6</c:v>
                </c:pt>
                <c:pt idx="154">
                  <c:v>-2.7410000000000103E-6</c:v>
                </c:pt>
                <c:pt idx="155">
                  <c:v>-2.3540000000000036E-6</c:v>
                </c:pt>
                <c:pt idx="156">
                  <c:v>-2.7860000000000103E-6</c:v>
                </c:pt>
                <c:pt idx="157">
                  <c:v>-2.5390000000000053E-6</c:v>
                </c:pt>
                <c:pt idx="158">
                  <c:v>-2.5560000000000048E-6</c:v>
                </c:pt>
                <c:pt idx="159">
                  <c:v>-2.8070000000000093E-6</c:v>
                </c:pt>
                <c:pt idx="160">
                  <c:v>-2.4180000000000051E-6</c:v>
                </c:pt>
                <c:pt idx="161">
                  <c:v>-2.8620000000000066E-6</c:v>
                </c:pt>
                <c:pt idx="162">
                  <c:v>-2.6000000000000103E-6</c:v>
                </c:pt>
                <c:pt idx="163">
                  <c:v>-2.6270000000000114E-6</c:v>
                </c:pt>
                <c:pt idx="164">
                  <c:v>-2.8710000000000052E-6</c:v>
                </c:pt>
                <c:pt idx="165">
                  <c:v>-2.4850000000000075E-6</c:v>
                </c:pt>
                <c:pt idx="166">
                  <c:v>-2.9310000000000059E-6</c:v>
                </c:pt>
                <c:pt idx="167">
                  <c:v>-2.6690000000000099E-6</c:v>
                </c:pt>
                <c:pt idx="168">
                  <c:v>-2.6940000000000093E-6</c:v>
                </c:pt>
                <c:pt idx="169">
                  <c:v>-2.9370000000000089E-6</c:v>
                </c:pt>
                <c:pt idx="170">
                  <c:v>-2.5510000000000053E-6</c:v>
                </c:pt>
                <c:pt idx="171">
                  <c:v>-2.9960000000000053E-6</c:v>
                </c:pt>
                <c:pt idx="172">
                  <c:v>-2.7300000000000094E-6</c:v>
                </c:pt>
                <c:pt idx="173">
                  <c:v>-2.76600000000001E-6</c:v>
                </c:pt>
                <c:pt idx="174">
                  <c:v>-3.0080000000000104E-6</c:v>
                </c:pt>
                <c:pt idx="175">
                  <c:v>-2.6180000000000078E-6</c:v>
                </c:pt>
                <c:pt idx="176">
                  <c:v>-3.06500000000001E-6</c:v>
                </c:pt>
                <c:pt idx="177">
                  <c:v>-2.7980000000000099E-6</c:v>
                </c:pt>
                <c:pt idx="178">
                  <c:v>-2.8310000000000047E-6</c:v>
                </c:pt>
                <c:pt idx="179">
                  <c:v>-3.0690000000000103E-6</c:v>
                </c:pt>
                <c:pt idx="180">
                  <c:v>-2.6850000000000099E-6</c:v>
                </c:pt>
                <c:pt idx="181">
                  <c:v>-3.1330000000000113E-6</c:v>
                </c:pt>
                <c:pt idx="182">
                  <c:v>-2.8620000000000066E-6</c:v>
                </c:pt>
                <c:pt idx="183">
                  <c:v>-2.90700000000001E-6</c:v>
                </c:pt>
                <c:pt idx="184">
                  <c:v>-3.1400000000000127E-6</c:v>
                </c:pt>
                <c:pt idx="185">
                  <c:v>-2.7550000000000088E-6</c:v>
                </c:pt>
                <c:pt idx="186">
                  <c:v>-3.2070000000000148E-6</c:v>
                </c:pt>
                <c:pt idx="187">
                  <c:v>-2.9300000000000075E-6</c:v>
                </c:pt>
                <c:pt idx="188">
                  <c:v>-2.9770000000000098E-6</c:v>
                </c:pt>
                <c:pt idx="189">
                  <c:v>-3.2070000000000148E-6</c:v>
                </c:pt>
                <c:pt idx="190">
                  <c:v>-2.8260000000000056E-6</c:v>
                </c:pt>
                <c:pt idx="191">
                  <c:v>-3.2740000000000118E-6</c:v>
                </c:pt>
                <c:pt idx="192">
                  <c:v>-3.0000000000000102E-6</c:v>
                </c:pt>
                <c:pt idx="193">
                  <c:v>-3.0520000000000061E-6</c:v>
                </c:pt>
                <c:pt idx="194">
                  <c:v>-3.2760000000000102E-6</c:v>
                </c:pt>
                <c:pt idx="195">
                  <c:v>-2.8950000000000057E-6</c:v>
                </c:pt>
                <c:pt idx="196">
                  <c:v>-3.3510000000000065E-6</c:v>
                </c:pt>
                <c:pt idx="197">
                  <c:v>-3.0660000000000088E-6</c:v>
                </c:pt>
                <c:pt idx="198">
                  <c:v>-3.1220000000000097E-6</c:v>
                </c:pt>
                <c:pt idx="199">
                  <c:v>-3.3510000000000065E-6</c:v>
                </c:pt>
                <c:pt idx="200">
                  <c:v>-2.9640000000000109E-6</c:v>
                </c:pt>
                <c:pt idx="201">
                  <c:v>-3.4220000000000093E-6</c:v>
                </c:pt>
                <c:pt idx="202">
                  <c:v>-3.1360000000000069E-6</c:v>
                </c:pt>
                <c:pt idx="203">
                  <c:v>-3.1970000000000119E-6</c:v>
                </c:pt>
                <c:pt idx="204">
                  <c:v>-3.4160000000000063E-6</c:v>
                </c:pt>
                <c:pt idx="205">
                  <c:v>-3.0360000000000057E-6</c:v>
                </c:pt>
                <c:pt idx="206">
                  <c:v>-3.4960000000000081E-6</c:v>
                </c:pt>
                <c:pt idx="207">
                  <c:v>-3.2100000000000108E-6</c:v>
                </c:pt>
                <c:pt idx="208">
                  <c:v>-3.2750000000000101E-6</c:v>
                </c:pt>
                <c:pt idx="209">
                  <c:v>-3.4970000000000103E-6</c:v>
                </c:pt>
                <c:pt idx="210">
                  <c:v>-3.1140000000000099E-6</c:v>
                </c:pt>
                <c:pt idx="211">
                  <c:v>-3.5790000000000097E-6</c:v>
                </c:pt>
                <c:pt idx="212">
                  <c:v>-3.285000000000013E-6</c:v>
                </c:pt>
                <c:pt idx="213">
                  <c:v>-3.3570000000000091E-6</c:v>
                </c:pt>
                <c:pt idx="214">
                  <c:v>-3.5730000000000122E-6</c:v>
                </c:pt>
                <c:pt idx="215">
                  <c:v>-3.1910000000000098E-6</c:v>
                </c:pt>
                <c:pt idx="216">
                  <c:v>-3.6570000000000134E-6</c:v>
                </c:pt>
                <c:pt idx="217">
                  <c:v>-3.3660000000000081E-6</c:v>
                </c:pt>
                <c:pt idx="218">
                  <c:v>-3.4420000000000096E-6</c:v>
                </c:pt>
                <c:pt idx="219">
                  <c:v>-3.6570000000000134E-6</c:v>
                </c:pt>
                <c:pt idx="220">
                  <c:v>-3.2690000000000122E-6</c:v>
                </c:pt>
                <c:pt idx="221">
                  <c:v>-3.7470000000000164E-6</c:v>
                </c:pt>
                <c:pt idx="222">
                  <c:v>-3.4410000000000103E-6</c:v>
                </c:pt>
                <c:pt idx="223">
                  <c:v>-3.5240000000000132E-6</c:v>
                </c:pt>
                <c:pt idx="224">
                  <c:v>-3.739000000000012E-6</c:v>
                </c:pt>
                <c:pt idx="225">
                  <c:v>-3.3570000000000091E-6</c:v>
                </c:pt>
                <c:pt idx="226">
                  <c:v>-3.8300000000000091E-6</c:v>
                </c:pt>
                <c:pt idx="227">
                  <c:v>-3.5240000000000132E-6</c:v>
                </c:pt>
                <c:pt idx="228">
                  <c:v>-3.6150000000000103E-6</c:v>
                </c:pt>
                <c:pt idx="229">
                  <c:v>-3.8200000000000117E-6</c:v>
                </c:pt>
                <c:pt idx="230">
                  <c:v>-3.4310000000000083E-6</c:v>
                </c:pt>
                <c:pt idx="231">
                  <c:v>-3.9180000000000098E-6</c:v>
                </c:pt>
                <c:pt idx="232">
                  <c:v>-3.6050000000000125E-6</c:v>
                </c:pt>
                <c:pt idx="233">
                  <c:v>-3.6990000000000111E-6</c:v>
                </c:pt>
                <c:pt idx="234">
                  <c:v>-3.9050000000000117E-6</c:v>
                </c:pt>
                <c:pt idx="235">
                  <c:v>-3.5270000000000134E-6</c:v>
                </c:pt>
                <c:pt idx="236">
                  <c:v>-4.0080000000000114E-6</c:v>
                </c:pt>
                <c:pt idx="237">
                  <c:v>-3.6910000000000118E-6</c:v>
                </c:pt>
                <c:pt idx="238">
                  <c:v>-3.7950000000000132E-6</c:v>
                </c:pt>
                <c:pt idx="239">
                  <c:v>-3.9930000000000107E-6</c:v>
                </c:pt>
                <c:pt idx="240">
                  <c:v>-3.6200000000000145E-6</c:v>
                </c:pt>
                <c:pt idx="241">
                  <c:v>-4.1050000000000064E-6</c:v>
                </c:pt>
                <c:pt idx="242">
                  <c:v>-3.7820000000000139E-6</c:v>
                </c:pt>
                <c:pt idx="243">
                  <c:v>-3.8900000000000102E-6</c:v>
                </c:pt>
                <c:pt idx="244">
                  <c:v>-4.0860000000000148E-6</c:v>
                </c:pt>
                <c:pt idx="245">
                  <c:v>-3.7170000000000154E-6</c:v>
                </c:pt>
                <c:pt idx="246">
                  <c:v>-4.1950000000000022E-6</c:v>
                </c:pt>
                <c:pt idx="247">
                  <c:v>-3.8810000000000108E-6</c:v>
                </c:pt>
                <c:pt idx="248">
                  <c:v>-3.9900000000000109E-6</c:v>
                </c:pt>
                <c:pt idx="249">
                  <c:v>-4.1790000000000154E-6</c:v>
                </c:pt>
                <c:pt idx="250">
                  <c:v>-3.8180000000000082E-6</c:v>
                </c:pt>
                <c:pt idx="251">
                  <c:v>-4.3000000000000113E-6</c:v>
                </c:pt>
                <c:pt idx="252">
                  <c:v>-3.976000000000009E-6</c:v>
                </c:pt>
                <c:pt idx="253">
                  <c:v>-4.096000000000013E-6</c:v>
                </c:pt>
                <c:pt idx="254">
                  <c:v>-4.285000000000014E-6</c:v>
                </c:pt>
                <c:pt idx="255">
                  <c:v>-3.9150000000000083E-6</c:v>
                </c:pt>
                <c:pt idx="256">
                  <c:v>-4.3980000000000119E-6</c:v>
                </c:pt>
                <c:pt idx="257">
                  <c:v>-4.0780000000000158E-6</c:v>
                </c:pt>
                <c:pt idx="258">
                  <c:v>-4.2030000000000146E-6</c:v>
                </c:pt>
                <c:pt idx="259">
                  <c:v>-4.384000000000005E-6</c:v>
                </c:pt>
                <c:pt idx="260">
                  <c:v>-4.0290000000000117E-6</c:v>
                </c:pt>
                <c:pt idx="261">
                  <c:v>-4.5080000000000134E-6</c:v>
                </c:pt>
                <c:pt idx="262">
                  <c:v>-4.1840000000000086E-6</c:v>
                </c:pt>
                <c:pt idx="263">
                  <c:v>-4.3140000000000014E-6</c:v>
                </c:pt>
                <c:pt idx="264">
                  <c:v>-4.4940000000000107E-6</c:v>
                </c:pt>
                <c:pt idx="265">
                  <c:v>-4.1340000000000031E-6</c:v>
                </c:pt>
                <c:pt idx="266">
                  <c:v>-4.6180000000000098E-6</c:v>
                </c:pt>
                <c:pt idx="267">
                  <c:v>-4.2940000000000058E-6</c:v>
                </c:pt>
                <c:pt idx="268">
                  <c:v>-4.4320000000000187E-6</c:v>
                </c:pt>
                <c:pt idx="269">
                  <c:v>-4.6060000000000132E-6</c:v>
                </c:pt>
                <c:pt idx="270">
                  <c:v>-4.2480000000000159E-6</c:v>
                </c:pt>
                <c:pt idx="271">
                  <c:v>-4.7370000000000141E-6</c:v>
                </c:pt>
                <c:pt idx="272">
                  <c:v>-4.4020000000000139E-6</c:v>
                </c:pt>
                <c:pt idx="273">
                  <c:v>-4.5470000000000125E-6</c:v>
                </c:pt>
                <c:pt idx="274">
                  <c:v>-4.7210000000000146E-6</c:v>
                </c:pt>
                <c:pt idx="275">
                  <c:v>-4.3570000000000033E-6</c:v>
                </c:pt>
                <c:pt idx="276">
                  <c:v>-4.8580000000000118E-6</c:v>
                </c:pt>
                <c:pt idx="277">
                  <c:v>-4.5130000000000117E-6</c:v>
                </c:pt>
                <c:pt idx="278">
                  <c:v>-4.6620000000000004E-6</c:v>
                </c:pt>
                <c:pt idx="279">
                  <c:v>-4.8350000000000147E-6</c:v>
                </c:pt>
                <c:pt idx="280">
                  <c:v>-4.4780000000000213E-6</c:v>
                </c:pt>
                <c:pt idx="281">
                  <c:v>-4.9730000000000208E-6</c:v>
                </c:pt>
                <c:pt idx="282">
                  <c:v>-4.628000000000003E-6</c:v>
                </c:pt>
                <c:pt idx="283">
                  <c:v>-4.7890000000000206E-6</c:v>
                </c:pt>
                <c:pt idx="284">
                  <c:v>-4.9520000000000146E-6</c:v>
                </c:pt>
                <c:pt idx="285">
                  <c:v>-4.5970000000000104E-6</c:v>
                </c:pt>
                <c:pt idx="286">
                  <c:v>-5.101000000000016E-6</c:v>
                </c:pt>
                <c:pt idx="287">
                  <c:v>-4.7510000000000185E-6</c:v>
                </c:pt>
                <c:pt idx="288">
                  <c:v>-4.9110000000000213E-6</c:v>
                </c:pt>
                <c:pt idx="289">
                  <c:v>-5.078000000000019E-6</c:v>
                </c:pt>
                <c:pt idx="290">
                  <c:v>-4.7240000000000034E-6</c:v>
                </c:pt>
                <c:pt idx="291">
                  <c:v>-5.2250000000000135E-6</c:v>
                </c:pt>
                <c:pt idx="292">
                  <c:v>-4.875000000000016E-6</c:v>
                </c:pt>
                <c:pt idx="293">
                  <c:v>-5.0480000000000159E-6</c:v>
                </c:pt>
                <c:pt idx="294">
                  <c:v>-5.206000000000021E-6</c:v>
                </c:pt>
                <c:pt idx="295">
                  <c:v>-4.855000000000012E-6</c:v>
                </c:pt>
                <c:pt idx="296">
                  <c:v>-5.3590000000000159E-6</c:v>
                </c:pt>
                <c:pt idx="297">
                  <c:v>-4.9990000000000211E-6</c:v>
                </c:pt>
                <c:pt idx="298">
                  <c:v>-5.1750000000000131E-6</c:v>
                </c:pt>
                <c:pt idx="299">
                  <c:v>-5.3330000000000174E-6</c:v>
                </c:pt>
                <c:pt idx="300">
                  <c:v>-4.9850000000000175E-6</c:v>
                </c:pt>
                <c:pt idx="301">
                  <c:v>-5.4890000000000283E-6</c:v>
                </c:pt>
                <c:pt idx="302">
                  <c:v>-5.1300000000000144E-6</c:v>
                </c:pt>
                <c:pt idx="303">
                  <c:v>-5.3130000000000142E-6</c:v>
                </c:pt>
                <c:pt idx="304">
                  <c:v>-5.4600000000000172E-6</c:v>
                </c:pt>
                <c:pt idx="305">
                  <c:v>-5.1180000000000118E-6</c:v>
                </c:pt>
                <c:pt idx="306">
                  <c:v>-5.6230000000000121E-6</c:v>
                </c:pt>
                <c:pt idx="307">
                  <c:v>-5.2570000000000142E-6</c:v>
                </c:pt>
                <c:pt idx="308">
                  <c:v>-5.4450000000000207E-6</c:v>
                </c:pt>
                <c:pt idx="309">
                  <c:v>-5.5950000000000159E-6</c:v>
                </c:pt>
                <c:pt idx="310">
                  <c:v>-5.247000000000016E-6</c:v>
                </c:pt>
                <c:pt idx="311">
                  <c:v>-5.7590000000000214E-6</c:v>
                </c:pt>
                <c:pt idx="312">
                  <c:v>-5.3960000000000158E-6</c:v>
                </c:pt>
                <c:pt idx="313">
                  <c:v>-5.5880000000000166E-6</c:v>
                </c:pt>
                <c:pt idx="314">
                  <c:v>-5.7280000000000153E-6</c:v>
                </c:pt>
                <c:pt idx="315">
                  <c:v>-5.3850000000000145E-6</c:v>
                </c:pt>
                <c:pt idx="316">
                  <c:v>-5.8950000000000139E-6</c:v>
                </c:pt>
                <c:pt idx="317">
                  <c:v>-5.5250000000000115E-6</c:v>
                </c:pt>
                <c:pt idx="318">
                  <c:v>-5.723000000000017E-6</c:v>
                </c:pt>
                <c:pt idx="319">
                  <c:v>-5.8620000000000118E-6</c:v>
                </c:pt>
                <c:pt idx="320">
                  <c:v>-5.5200000000000124E-6</c:v>
                </c:pt>
                <c:pt idx="321">
                  <c:v>-6.0370000000000178E-6</c:v>
                </c:pt>
                <c:pt idx="322">
                  <c:v>-5.6630000000000108E-6</c:v>
                </c:pt>
                <c:pt idx="323">
                  <c:v>-5.8630000000000132E-6</c:v>
                </c:pt>
                <c:pt idx="324">
                  <c:v>-5.998000000000022E-6</c:v>
                </c:pt>
                <c:pt idx="325">
                  <c:v>-5.6610000000000132E-6</c:v>
                </c:pt>
                <c:pt idx="326">
                  <c:v>-6.1750000000000188E-6</c:v>
                </c:pt>
                <c:pt idx="327">
                  <c:v>-5.7980000000000197E-6</c:v>
                </c:pt>
                <c:pt idx="328">
                  <c:v>-6.0060000000000209E-6</c:v>
                </c:pt>
                <c:pt idx="329">
                  <c:v>-6.1390000000000237E-6</c:v>
                </c:pt>
                <c:pt idx="330">
                  <c:v>-5.8020000000000141E-6</c:v>
                </c:pt>
                <c:pt idx="331">
                  <c:v>-6.320000000000014E-6</c:v>
                </c:pt>
                <c:pt idx="332">
                  <c:v>-5.9380000000000251E-6</c:v>
                </c:pt>
                <c:pt idx="333">
                  <c:v>-6.1500000000000131E-6</c:v>
                </c:pt>
                <c:pt idx="334">
                  <c:v>-6.2800000000000246E-6</c:v>
                </c:pt>
                <c:pt idx="335">
                  <c:v>-5.9430000000000234E-6</c:v>
                </c:pt>
                <c:pt idx="336">
                  <c:v>-6.460000000000022E-6</c:v>
                </c:pt>
                <c:pt idx="337">
                  <c:v>-6.0790000000000251E-6</c:v>
                </c:pt>
                <c:pt idx="338">
                  <c:v>-6.3040000000000145E-6</c:v>
                </c:pt>
                <c:pt idx="339">
                  <c:v>-6.425000000000019E-6</c:v>
                </c:pt>
                <c:pt idx="340">
                  <c:v>-6.0920000000000164E-6</c:v>
                </c:pt>
                <c:pt idx="341">
                  <c:v>-6.6160000000000159E-6</c:v>
                </c:pt>
                <c:pt idx="342">
                  <c:v>-6.2250000000000141E-6</c:v>
                </c:pt>
                <c:pt idx="343">
                  <c:v>-6.4530000000000236E-6</c:v>
                </c:pt>
                <c:pt idx="344">
                  <c:v>-6.573000000000025E-6</c:v>
                </c:pt>
                <c:pt idx="345">
                  <c:v>-6.2430000000000222E-6</c:v>
                </c:pt>
                <c:pt idx="346">
                  <c:v>-6.7680000000000197E-6</c:v>
                </c:pt>
                <c:pt idx="347">
                  <c:v>-6.3770000000000187E-6</c:v>
                </c:pt>
                <c:pt idx="348">
                  <c:v>-6.6140000000000116E-6</c:v>
                </c:pt>
                <c:pt idx="349">
                  <c:v>-6.7270000000000171E-6</c:v>
                </c:pt>
                <c:pt idx="350">
                  <c:v>-6.3990000000000221E-6</c:v>
                </c:pt>
                <c:pt idx="351">
                  <c:v>-6.9280000000000207E-6</c:v>
                </c:pt>
                <c:pt idx="352">
                  <c:v>-6.5310000000000269E-6</c:v>
                </c:pt>
                <c:pt idx="353">
                  <c:v>-6.7750000000000283E-6</c:v>
                </c:pt>
                <c:pt idx="354">
                  <c:v>-6.8860000000000235E-6</c:v>
                </c:pt>
                <c:pt idx="355">
                  <c:v>-6.5610000000000207E-6</c:v>
                </c:pt>
                <c:pt idx="356">
                  <c:v>-7.0930000000000209E-6</c:v>
                </c:pt>
                <c:pt idx="357">
                  <c:v>-6.6930000000000188E-6</c:v>
                </c:pt>
                <c:pt idx="358">
                  <c:v>-6.9420000000000269E-6</c:v>
                </c:pt>
                <c:pt idx="359">
                  <c:v>-7.0510000000000236E-6</c:v>
                </c:pt>
                <c:pt idx="360">
                  <c:v>-6.7330000000000302E-6</c:v>
                </c:pt>
                <c:pt idx="361">
                  <c:v>-7.2670000000000178E-6</c:v>
                </c:pt>
                <c:pt idx="362">
                  <c:v>-6.8650000000000164E-6</c:v>
                </c:pt>
                <c:pt idx="363">
                  <c:v>-7.1250000000000131E-6</c:v>
                </c:pt>
                <c:pt idx="364">
                  <c:v>-7.2270000000000165E-6</c:v>
                </c:pt>
                <c:pt idx="365">
                  <c:v>-6.9100000000000253E-6</c:v>
                </c:pt>
                <c:pt idx="366">
                  <c:v>-7.4490000000000332E-6</c:v>
                </c:pt>
                <c:pt idx="367">
                  <c:v>-7.0430000000000264E-6</c:v>
                </c:pt>
                <c:pt idx="368">
                  <c:v>-7.3140000000000159E-6</c:v>
                </c:pt>
                <c:pt idx="369">
                  <c:v>-7.4110000000000303E-6</c:v>
                </c:pt>
                <c:pt idx="370">
                  <c:v>-7.1080000000000207E-6</c:v>
                </c:pt>
                <c:pt idx="371">
                  <c:v>-7.6480000000000206E-6</c:v>
                </c:pt>
                <c:pt idx="372">
                  <c:v>-7.2370000000000274E-6</c:v>
                </c:pt>
                <c:pt idx="373">
                  <c:v>-7.5190000000000283E-6</c:v>
                </c:pt>
                <c:pt idx="374">
                  <c:v>-7.6100000000000186E-6</c:v>
                </c:pt>
                <c:pt idx="375">
                  <c:v>-7.3130000000000213E-6</c:v>
                </c:pt>
                <c:pt idx="376">
                  <c:v>-7.8550000000000188E-6</c:v>
                </c:pt>
                <c:pt idx="377">
                  <c:v>-7.4410000000000335E-6</c:v>
                </c:pt>
                <c:pt idx="378">
                  <c:v>-7.7370000000000311E-6</c:v>
                </c:pt>
                <c:pt idx="379">
                  <c:v>-7.8240000000000169E-6</c:v>
                </c:pt>
                <c:pt idx="380">
                  <c:v>-7.527000000000017E-6</c:v>
                </c:pt>
                <c:pt idx="381">
                  <c:v>-8.0720000000000355E-6</c:v>
                </c:pt>
                <c:pt idx="382">
                  <c:v>-7.6580000000000171E-6</c:v>
                </c:pt>
                <c:pt idx="383">
                  <c:v>-7.962000000000023E-6</c:v>
                </c:pt>
                <c:pt idx="384">
                  <c:v>-8.0440000000000046E-6</c:v>
                </c:pt>
                <c:pt idx="385">
                  <c:v>-7.7550000000000215E-6</c:v>
                </c:pt>
                <c:pt idx="386">
                  <c:v>-8.3090000000000385E-6</c:v>
                </c:pt>
                <c:pt idx="387">
                  <c:v>-7.8870000000000178E-6</c:v>
                </c:pt>
                <c:pt idx="388">
                  <c:v>-8.2110000000000066E-6</c:v>
                </c:pt>
                <c:pt idx="389">
                  <c:v>-8.2860000000000287E-6</c:v>
                </c:pt>
                <c:pt idx="390">
                  <c:v>-7.9990000000000364E-6</c:v>
                </c:pt>
                <c:pt idx="391">
                  <c:v>-8.569000000000036E-6</c:v>
                </c:pt>
                <c:pt idx="392">
                  <c:v>-8.1350000000000212E-6</c:v>
                </c:pt>
                <c:pt idx="393">
                  <c:v>-8.4760000000000405E-6</c:v>
                </c:pt>
                <c:pt idx="394">
                  <c:v>-8.5490000000000193E-6</c:v>
                </c:pt>
                <c:pt idx="395">
                  <c:v>-8.2690000000000321E-6</c:v>
                </c:pt>
                <c:pt idx="396">
                  <c:v>-8.8460000000000319E-6</c:v>
                </c:pt>
                <c:pt idx="397">
                  <c:v>-8.4060000000000361E-6</c:v>
                </c:pt>
                <c:pt idx="398">
                  <c:v>-8.7660000000000275E-6</c:v>
                </c:pt>
                <c:pt idx="399">
                  <c:v>-8.8290000000000369E-6</c:v>
                </c:pt>
                <c:pt idx="400">
                  <c:v>-8.5530000000000382E-6</c:v>
                </c:pt>
                <c:pt idx="401">
                  <c:v>-9.144000000000006E-6</c:v>
                </c:pt>
                <c:pt idx="402">
                  <c:v>-8.6920000000000279E-6</c:v>
                </c:pt>
                <c:pt idx="403">
                  <c:v>-9.0700000000000351E-6</c:v>
                </c:pt>
                <c:pt idx="404">
                  <c:v>-9.1300000000000193E-6</c:v>
                </c:pt>
                <c:pt idx="405">
                  <c:v>-8.8620000000000517E-6</c:v>
                </c:pt>
                <c:pt idx="406">
                  <c:v>-9.4520000000000477E-6</c:v>
                </c:pt>
                <c:pt idx="407">
                  <c:v>-8.9990000000000319E-6</c:v>
                </c:pt>
                <c:pt idx="408">
                  <c:v>-9.3900000000000372E-6</c:v>
                </c:pt>
                <c:pt idx="409">
                  <c:v>-9.4340000000000286E-6</c:v>
                </c:pt>
                <c:pt idx="410">
                  <c:v>-9.1780000000000212E-6</c:v>
                </c:pt>
                <c:pt idx="411">
                  <c:v>-9.776000000000028E-6</c:v>
                </c:pt>
                <c:pt idx="412">
                  <c:v>-9.3150000000000489E-6</c:v>
                </c:pt>
                <c:pt idx="413">
                  <c:v>-9.7230000000000304E-6</c:v>
                </c:pt>
                <c:pt idx="414">
                  <c:v>-9.7690000000000364E-6</c:v>
                </c:pt>
                <c:pt idx="415">
                  <c:v>-9.5110000000000263E-6</c:v>
                </c:pt>
                <c:pt idx="416">
                  <c:v>-1.0120000000000034E-5</c:v>
                </c:pt>
                <c:pt idx="417">
                  <c:v>-9.649000000000024E-6</c:v>
                </c:pt>
                <c:pt idx="418">
                  <c:v>-1.0070000000000026E-5</c:v>
                </c:pt>
                <c:pt idx="419">
                  <c:v>-1.0100000000000034E-5</c:v>
                </c:pt>
                <c:pt idx="420">
                  <c:v>-9.8610000000000382E-6</c:v>
                </c:pt>
                <c:pt idx="421">
                  <c:v>-1.0470000000000015E-5</c:v>
                </c:pt>
                <c:pt idx="422">
                  <c:v>-9.9930000000000329E-6</c:v>
                </c:pt>
                <c:pt idx="423">
                  <c:v>-1.0430000000000027E-5</c:v>
                </c:pt>
                <c:pt idx="424">
                  <c:v>-1.0460000000000039E-5</c:v>
                </c:pt>
                <c:pt idx="425">
                  <c:v>-1.0210000000000029E-5</c:v>
                </c:pt>
                <c:pt idx="426">
                  <c:v>-1.0830000000000032E-5</c:v>
                </c:pt>
                <c:pt idx="427">
                  <c:v>-1.0340000000000016E-5</c:v>
                </c:pt>
                <c:pt idx="428">
                  <c:v>-1.0790000000000032E-5</c:v>
                </c:pt>
                <c:pt idx="429">
                  <c:v>-1.0800000000000044E-5</c:v>
                </c:pt>
                <c:pt idx="430">
                  <c:v>-1.0570000000000029E-5</c:v>
                </c:pt>
                <c:pt idx="431">
                  <c:v>-1.1180000000000049E-5</c:v>
                </c:pt>
                <c:pt idx="432">
                  <c:v>-1.0680000000000021E-5</c:v>
                </c:pt>
                <c:pt idx="433">
                  <c:v>-1.1150000000000034E-5</c:v>
                </c:pt>
                <c:pt idx="434">
                  <c:v>-1.1140000000000044E-5</c:v>
                </c:pt>
                <c:pt idx="435">
                  <c:v>-1.0900000000000043E-5</c:v>
                </c:pt>
                <c:pt idx="436">
                  <c:v>-1.1530000000000039E-5</c:v>
                </c:pt>
                <c:pt idx="437">
                  <c:v>-1.1010000000000032E-5</c:v>
                </c:pt>
                <c:pt idx="438">
                  <c:v>-1.1490000000000041E-5</c:v>
                </c:pt>
                <c:pt idx="439">
                  <c:v>-1.1480000000000053E-5</c:v>
                </c:pt>
                <c:pt idx="440">
                  <c:v>-1.1240000000000052E-5</c:v>
                </c:pt>
                <c:pt idx="441">
                  <c:v>-1.1860000000000058E-5</c:v>
                </c:pt>
                <c:pt idx="442">
                  <c:v>-1.1340000000000051E-5</c:v>
                </c:pt>
                <c:pt idx="443">
                  <c:v>-1.1830000000000051E-5</c:v>
                </c:pt>
                <c:pt idx="444">
                  <c:v>-1.1800000000000056E-5</c:v>
                </c:pt>
                <c:pt idx="445">
                  <c:v>-1.1570000000000037E-5</c:v>
                </c:pt>
                <c:pt idx="446">
                  <c:v>-1.2200000000000036E-5</c:v>
                </c:pt>
                <c:pt idx="447">
                  <c:v>-1.1660000000000054E-5</c:v>
                </c:pt>
                <c:pt idx="448">
                  <c:v>-1.2150000000000029E-5</c:v>
                </c:pt>
                <c:pt idx="449">
                  <c:v>-1.2120000000000018E-5</c:v>
                </c:pt>
                <c:pt idx="450">
                  <c:v>-1.1890000000000044E-5</c:v>
                </c:pt>
                <c:pt idx="451">
                  <c:v>-1.250000000000004E-5</c:v>
                </c:pt>
                <c:pt idx="452">
                  <c:v>-1.1970000000000051E-5</c:v>
                </c:pt>
                <c:pt idx="453">
                  <c:v>-1.246000000000002E-5</c:v>
                </c:pt>
                <c:pt idx="454">
                  <c:v>-1.2420000000000039E-5</c:v>
                </c:pt>
                <c:pt idx="455">
                  <c:v>-1.2190000000000026E-5</c:v>
                </c:pt>
                <c:pt idx="456">
                  <c:v>-1.2800000000000023E-5</c:v>
                </c:pt>
                <c:pt idx="457">
                  <c:v>-1.2250000000000015E-5</c:v>
                </c:pt>
                <c:pt idx="458">
                  <c:v>-1.2750000000000032E-5</c:v>
                </c:pt>
                <c:pt idx="459">
                  <c:v>-1.2700000000000044E-5</c:v>
                </c:pt>
                <c:pt idx="460">
                  <c:v>-1.246000000000002E-5</c:v>
                </c:pt>
                <c:pt idx="461">
                  <c:v>-1.3070000000000039E-5</c:v>
                </c:pt>
                <c:pt idx="462">
                  <c:v>-1.2520000000000043E-5</c:v>
                </c:pt>
                <c:pt idx="463">
                  <c:v>-1.3020000000000052E-5</c:v>
                </c:pt>
                <c:pt idx="464">
                  <c:v>-1.2960000000000047E-5</c:v>
                </c:pt>
                <c:pt idx="465">
                  <c:v>-1.2730000000000034E-5</c:v>
                </c:pt>
                <c:pt idx="466">
                  <c:v>-1.3330000000000035E-5</c:v>
                </c:pt>
                <c:pt idx="467">
                  <c:v>-1.2780000000000045E-5</c:v>
                </c:pt>
                <c:pt idx="468">
                  <c:v>-1.3270000000000041E-5</c:v>
                </c:pt>
                <c:pt idx="469">
                  <c:v>-1.321000000000004E-5</c:v>
                </c:pt>
                <c:pt idx="470">
                  <c:v>-1.2970000000000033E-5</c:v>
                </c:pt>
                <c:pt idx="471">
                  <c:v>-1.3580000000000056E-5</c:v>
                </c:pt>
                <c:pt idx="472">
                  <c:v>-1.3010000000000036E-5</c:v>
                </c:pt>
                <c:pt idx="473">
                  <c:v>-1.3520000000000048E-5</c:v>
                </c:pt>
                <c:pt idx="474">
                  <c:v>-1.3440000000000053E-5</c:v>
                </c:pt>
                <c:pt idx="475">
                  <c:v>-1.321000000000004E-5</c:v>
                </c:pt>
                <c:pt idx="476">
                  <c:v>-1.3800000000000061E-5</c:v>
                </c:pt>
                <c:pt idx="477">
                  <c:v>-1.3230000000000039E-5</c:v>
                </c:pt>
                <c:pt idx="478">
                  <c:v>-1.3730000000000043E-5</c:v>
                </c:pt>
                <c:pt idx="479">
                  <c:v>-1.3650000000000044E-5</c:v>
                </c:pt>
                <c:pt idx="480">
                  <c:v>-1.3410000000000041E-5</c:v>
                </c:pt>
                <c:pt idx="481">
                  <c:v>-1.4010000000000015E-5</c:v>
                </c:pt>
                <c:pt idx="482">
                  <c:v>-1.3440000000000053E-5</c:v>
                </c:pt>
                <c:pt idx="483">
                  <c:v>-1.3940000000000056E-5</c:v>
                </c:pt>
                <c:pt idx="484">
                  <c:v>-1.3850000000000047E-5</c:v>
                </c:pt>
                <c:pt idx="485">
                  <c:v>-1.3610000000000044E-5</c:v>
                </c:pt>
                <c:pt idx="486">
                  <c:v>-1.4200000000000037E-5</c:v>
                </c:pt>
                <c:pt idx="487">
                  <c:v>-1.3630000000000044E-5</c:v>
                </c:pt>
                <c:pt idx="488">
                  <c:v>-1.4120000000000039E-5</c:v>
                </c:pt>
                <c:pt idx="489">
                  <c:v>-1.4040000000000018E-5</c:v>
                </c:pt>
                <c:pt idx="490">
                  <c:v>-1.3800000000000061E-5</c:v>
                </c:pt>
                <c:pt idx="491">
                  <c:v>-1.4390000000000018E-5</c:v>
                </c:pt>
                <c:pt idx="492">
                  <c:v>-1.3810000000000044E-5</c:v>
                </c:pt>
                <c:pt idx="493">
                  <c:v>-1.4300000000000041E-5</c:v>
                </c:pt>
                <c:pt idx="494">
                  <c:v>-1.4210000000000013E-5</c:v>
                </c:pt>
                <c:pt idx="495">
                  <c:v>-1.3970000000000044E-5</c:v>
                </c:pt>
                <c:pt idx="496">
                  <c:v>-1.4550000000000032E-5</c:v>
                </c:pt>
                <c:pt idx="497">
                  <c:v>-1.3980000000000064E-5</c:v>
                </c:pt>
                <c:pt idx="498">
                  <c:v>-1.4470000000000029E-5</c:v>
                </c:pt>
                <c:pt idx="499">
                  <c:v>-1.4370000000000032E-5</c:v>
                </c:pt>
                <c:pt idx="500">
                  <c:v>-1.4130000000000026E-5</c:v>
                </c:pt>
                <c:pt idx="501">
                  <c:v>-1.4710000000000032E-5</c:v>
                </c:pt>
                <c:pt idx="502">
                  <c:v>-1.4130000000000026E-5</c:v>
                </c:pt>
                <c:pt idx="503">
                  <c:v>-1.4620000000000043E-5</c:v>
                </c:pt>
                <c:pt idx="504">
                  <c:v>-1.4520000000000044E-5</c:v>
                </c:pt>
                <c:pt idx="505">
                  <c:v>-1.4280000000000039E-5</c:v>
                </c:pt>
                <c:pt idx="506">
                  <c:v>-1.4850000000000039E-5</c:v>
                </c:pt>
                <c:pt idx="507">
                  <c:v>-1.4280000000000039E-5</c:v>
                </c:pt>
                <c:pt idx="508">
                  <c:v>-1.475000000000003E-5</c:v>
                </c:pt>
                <c:pt idx="509">
                  <c:v>-1.4650000000000031E-5</c:v>
                </c:pt>
                <c:pt idx="510">
                  <c:v>-1.4410000000000026E-5</c:v>
                </c:pt>
                <c:pt idx="511">
                  <c:v>-1.4970000000000038E-5</c:v>
                </c:pt>
                <c:pt idx="512">
                  <c:v>-1.4400000000000021E-5</c:v>
                </c:pt>
                <c:pt idx="513">
                  <c:v>-1.4870000000000036E-5</c:v>
                </c:pt>
                <c:pt idx="514">
                  <c:v>-1.4770000000000033E-5</c:v>
                </c:pt>
                <c:pt idx="515">
                  <c:v>-1.4520000000000044E-5</c:v>
                </c:pt>
                <c:pt idx="516">
                  <c:v>-1.508000000000005E-5</c:v>
                </c:pt>
                <c:pt idx="517">
                  <c:v>-1.4510000000000032E-5</c:v>
                </c:pt>
                <c:pt idx="518">
                  <c:v>-1.4980000000000051E-5</c:v>
                </c:pt>
                <c:pt idx="519">
                  <c:v>-1.4880000000000046E-5</c:v>
                </c:pt>
                <c:pt idx="520">
                  <c:v>-1.4630000000000031E-5</c:v>
                </c:pt>
                <c:pt idx="521">
                  <c:v>-1.5180000000000053E-5</c:v>
                </c:pt>
                <c:pt idx="522">
                  <c:v>-1.4610000000000033E-5</c:v>
                </c:pt>
                <c:pt idx="523">
                  <c:v>-1.5070000000000037E-5</c:v>
                </c:pt>
                <c:pt idx="524">
                  <c:v>-1.4950000000000035E-5</c:v>
                </c:pt>
                <c:pt idx="525">
                  <c:v>-1.4700000000000044E-5</c:v>
                </c:pt>
                <c:pt idx="526">
                  <c:v>-1.526000000000005E-5</c:v>
                </c:pt>
                <c:pt idx="527">
                  <c:v>-1.4690000000000032E-5</c:v>
                </c:pt>
                <c:pt idx="528">
                  <c:v>-1.5140000000000052E-5</c:v>
                </c:pt>
                <c:pt idx="529">
                  <c:v>-1.5040000000000049E-5</c:v>
                </c:pt>
                <c:pt idx="530">
                  <c:v>-1.4790000000000031E-5</c:v>
                </c:pt>
                <c:pt idx="531">
                  <c:v>-1.5340000000000033E-5</c:v>
                </c:pt>
                <c:pt idx="532">
                  <c:v>-1.4770000000000033E-5</c:v>
                </c:pt>
                <c:pt idx="533">
                  <c:v>-1.5220000000000052E-5</c:v>
                </c:pt>
                <c:pt idx="534">
                  <c:v>-1.5110000000000035E-5</c:v>
                </c:pt>
                <c:pt idx="535">
                  <c:v>-1.4860000000000044E-5</c:v>
                </c:pt>
                <c:pt idx="536">
                  <c:v>-1.5410000000000041E-5</c:v>
                </c:pt>
                <c:pt idx="537">
                  <c:v>-1.4830000000000034E-5</c:v>
                </c:pt>
                <c:pt idx="538">
                  <c:v>-1.5290000000000045E-5</c:v>
                </c:pt>
                <c:pt idx="539">
                  <c:v>-1.5180000000000053E-5</c:v>
                </c:pt>
                <c:pt idx="540">
                  <c:v>-1.4930000000000033E-5</c:v>
                </c:pt>
                <c:pt idx="541">
                  <c:v>-1.547000000000004E-5</c:v>
                </c:pt>
                <c:pt idx="542">
                  <c:v>-1.4900000000000047E-5</c:v>
                </c:pt>
                <c:pt idx="543">
                  <c:v>-1.5350000000000044E-5</c:v>
                </c:pt>
                <c:pt idx="544">
                  <c:v>-1.5240000000000051E-5</c:v>
                </c:pt>
                <c:pt idx="545">
                  <c:v>-1.4990000000000038E-5</c:v>
                </c:pt>
                <c:pt idx="546">
                  <c:v>-1.5520000000000055E-5</c:v>
                </c:pt>
                <c:pt idx="547">
                  <c:v>-1.4960000000000052E-5</c:v>
                </c:pt>
                <c:pt idx="548">
                  <c:v>-1.5410000000000041E-5</c:v>
                </c:pt>
                <c:pt idx="549">
                  <c:v>-1.5300000000000026E-5</c:v>
                </c:pt>
                <c:pt idx="550">
                  <c:v>-1.5050000000000041E-5</c:v>
                </c:pt>
                <c:pt idx="551">
                  <c:v>-1.5590000000000046E-5</c:v>
                </c:pt>
                <c:pt idx="552">
                  <c:v>-1.5020000000000053E-5</c:v>
                </c:pt>
                <c:pt idx="553">
                  <c:v>-1.547000000000004E-5</c:v>
                </c:pt>
                <c:pt idx="554">
                  <c:v>-1.5350000000000044E-5</c:v>
                </c:pt>
                <c:pt idx="555">
                  <c:v>-1.5100000000000025E-5</c:v>
                </c:pt>
                <c:pt idx="556">
                  <c:v>-1.5640000000000033E-5</c:v>
                </c:pt>
                <c:pt idx="557">
                  <c:v>-1.5070000000000037E-5</c:v>
                </c:pt>
                <c:pt idx="558">
                  <c:v>-1.5530000000000043E-5</c:v>
                </c:pt>
                <c:pt idx="559">
                  <c:v>-1.5400000000000066E-5</c:v>
                </c:pt>
                <c:pt idx="560">
                  <c:v>-1.5160000000000051E-5</c:v>
                </c:pt>
                <c:pt idx="561">
                  <c:v>-1.570000000000006E-5</c:v>
                </c:pt>
                <c:pt idx="562">
                  <c:v>-1.5120000000000028E-5</c:v>
                </c:pt>
                <c:pt idx="563">
                  <c:v>-1.5580000000000058E-5</c:v>
                </c:pt>
                <c:pt idx="564">
                  <c:v>-1.5460000000000059E-5</c:v>
                </c:pt>
                <c:pt idx="565">
                  <c:v>-1.5220000000000052E-5</c:v>
                </c:pt>
                <c:pt idx="566">
                  <c:v>-1.5750000000000041E-5</c:v>
                </c:pt>
                <c:pt idx="567">
                  <c:v>-1.5180000000000053E-5</c:v>
                </c:pt>
                <c:pt idx="568">
                  <c:v>-1.5650000000000045E-5</c:v>
                </c:pt>
                <c:pt idx="569">
                  <c:v>-1.5510000000000043E-5</c:v>
                </c:pt>
                <c:pt idx="570">
                  <c:v>-1.5280000000000026E-5</c:v>
                </c:pt>
                <c:pt idx="571">
                  <c:v>-1.5820000000000062E-5</c:v>
                </c:pt>
                <c:pt idx="572">
                  <c:v>-1.5240000000000051E-5</c:v>
                </c:pt>
                <c:pt idx="573">
                  <c:v>-1.5710000000000044E-5</c:v>
                </c:pt>
                <c:pt idx="574">
                  <c:v>-1.5580000000000058E-5</c:v>
                </c:pt>
                <c:pt idx="575">
                  <c:v>-1.5360000000000026E-5</c:v>
                </c:pt>
                <c:pt idx="576">
                  <c:v>-1.5890000000000043E-5</c:v>
                </c:pt>
                <c:pt idx="577">
                  <c:v>-1.532000000000003E-5</c:v>
                </c:pt>
                <c:pt idx="578">
                  <c:v>-1.5790000000000044E-5</c:v>
                </c:pt>
                <c:pt idx="579">
                  <c:v>-1.5650000000000045E-5</c:v>
                </c:pt>
                <c:pt idx="580">
                  <c:v>-1.543000000000004E-5</c:v>
                </c:pt>
                <c:pt idx="581">
                  <c:v>-1.5970000000000045E-5</c:v>
                </c:pt>
                <c:pt idx="582">
                  <c:v>-1.5380000000000053E-5</c:v>
                </c:pt>
                <c:pt idx="583">
                  <c:v>-1.5870000000000043E-5</c:v>
                </c:pt>
                <c:pt idx="584">
                  <c:v>-1.5730000000000041E-5</c:v>
                </c:pt>
                <c:pt idx="585">
                  <c:v>-1.5510000000000043E-5</c:v>
                </c:pt>
                <c:pt idx="586">
                  <c:v>-1.6050000000000045E-5</c:v>
                </c:pt>
                <c:pt idx="587">
                  <c:v>-1.547000000000004E-5</c:v>
                </c:pt>
                <c:pt idx="588">
                  <c:v>-1.5960000000000064E-5</c:v>
                </c:pt>
                <c:pt idx="589">
                  <c:v>-1.5810000000000047E-5</c:v>
                </c:pt>
                <c:pt idx="590">
                  <c:v>-1.5600000000000064E-5</c:v>
                </c:pt>
                <c:pt idx="591">
                  <c:v>-1.6140000000000062E-5</c:v>
                </c:pt>
                <c:pt idx="592">
                  <c:v>-1.5550000000000043E-5</c:v>
                </c:pt>
                <c:pt idx="593">
                  <c:v>-1.606000000000006E-5</c:v>
                </c:pt>
                <c:pt idx="594">
                  <c:v>-1.5900000000000065E-5</c:v>
                </c:pt>
                <c:pt idx="595">
                  <c:v>-1.570000000000006E-5</c:v>
                </c:pt>
                <c:pt idx="596">
                  <c:v>-1.6240000000000065E-5</c:v>
                </c:pt>
                <c:pt idx="597">
                  <c:v>-1.5650000000000045E-5</c:v>
                </c:pt>
                <c:pt idx="598">
                  <c:v>-1.6170000000000047E-5</c:v>
                </c:pt>
                <c:pt idx="599">
                  <c:v>-1.6010000000000058E-5</c:v>
                </c:pt>
                <c:pt idx="600">
                  <c:v>-1.5810000000000047E-5</c:v>
                </c:pt>
                <c:pt idx="601">
                  <c:v>-1.636000000000006E-5</c:v>
                </c:pt>
                <c:pt idx="602">
                  <c:v>-1.5760000000000066E-5</c:v>
                </c:pt>
                <c:pt idx="603">
                  <c:v>-1.6300000000000064E-5</c:v>
                </c:pt>
                <c:pt idx="604">
                  <c:v>-1.6120000000000073E-5</c:v>
                </c:pt>
                <c:pt idx="605">
                  <c:v>-1.5930000000000049E-5</c:v>
                </c:pt>
                <c:pt idx="606">
                  <c:v>-1.6490000000000064E-5</c:v>
                </c:pt>
                <c:pt idx="607">
                  <c:v>-1.5880000000000065E-5</c:v>
                </c:pt>
                <c:pt idx="608">
                  <c:v>-1.6430000000000054E-5</c:v>
                </c:pt>
                <c:pt idx="609">
                  <c:v>-1.6250000000000053E-5</c:v>
                </c:pt>
                <c:pt idx="610">
                  <c:v>-1.6070000000000044E-5</c:v>
                </c:pt>
                <c:pt idx="611">
                  <c:v>-1.6630000000000059E-5</c:v>
                </c:pt>
                <c:pt idx="612">
                  <c:v>-1.602000000000006E-5</c:v>
                </c:pt>
                <c:pt idx="613">
                  <c:v>-1.6590000000000053E-5</c:v>
                </c:pt>
                <c:pt idx="614">
                  <c:v>-1.6390000000000055E-5</c:v>
                </c:pt>
                <c:pt idx="615">
                  <c:v>-1.6230000000000056E-5</c:v>
                </c:pt>
                <c:pt idx="616">
                  <c:v>-1.6790000000000065E-5</c:v>
                </c:pt>
                <c:pt idx="617">
                  <c:v>-1.6170000000000047E-5</c:v>
                </c:pt>
                <c:pt idx="618">
                  <c:v>-1.6760000000000067E-5</c:v>
                </c:pt>
                <c:pt idx="619">
                  <c:v>-1.6560000000000068E-5</c:v>
                </c:pt>
                <c:pt idx="620">
                  <c:v>-1.6400000000000067E-5</c:v>
                </c:pt>
                <c:pt idx="621">
                  <c:v>-1.6960000000000071E-5</c:v>
                </c:pt>
                <c:pt idx="622">
                  <c:v>-1.634000000000006E-5</c:v>
                </c:pt>
                <c:pt idx="623">
                  <c:v>-1.6960000000000071E-5</c:v>
                </c:pt>
                <c:pt idx="624">
                  <c:v>-1.6740000000000067E-5</c:v>
                </c:pt>
                <c:pt idx="625">
                  <c:v>-1.6600000000000065E-5</c:v>
                </c:pt>
                <c:pt idx="626">
                  <c:v>-1.7170000000000044E-5</c:v>
                </c:pt>
                <c:pt idx="627">
                  <c:v>-1.6540000000000069E-5</c:v>
                </c:pt>
                <c:pt idx="628">
                  <c:v>-1.7170000000000044E-5</c:v>
                </c:pt>
                <c:pt idx="629">
                  <c:v>-1.6940000000000075E-5</c:v>
                </c:pt>
                <c:pt idx="630">
                  <c:v>-1.6810000000000064E-5</c:v>
                </c:pt>
                <c:pt idx="631">
                  <c:v>-1.7380000000000064E-5</c:v>
                </c:pt>
                <c:pt idx="632">
                  <c:v>-1.6740000000000067E-5</c:v>
                </c:pt>
                <c:pt idx="633">
                  <c:v>-1.7410000000000052E-5</c:v>
                </c:pt>
                <c:pt idx="634">
                  <c:v>-1.7150000000000048E-5</c:v>
                </c:pt>
                <c:pt idx="635">
                  <c:v>-1.704000000000003E-5</c:v>
                </c:pt>
                <c:pt idx="636">
                  <c:v>-1.7620000000000065E-5</c:v>
                </c:pt>
                <c:pt idx="637">
                  <c:v>-1.6970000000000063E-5</c:v>
                </c:pt>
                <c:pt idx="638">
                  <c:v>-1.7660000000000065E-5</c:v>
                </c:pt>
                <c:pt idx="639">
                  <c:v>-1.7390000000000052E-5</c:v>
                </c:pt>
                <c:pt idx="640">
                  <c:v>-1.7290000000000046E-5</c:v>
                </c:pt>
                <c:pt idx="641">
                  <c:v>-1.7890000000000054E-5</c:v>
                </c:pt>
                <c:pt idx="642">
                  <c:v>-1.7220000000000059E-5</c:v>
                </c:pt>
                <c:pt idx="643">
                  <c:v>-1.7940000000000069E-5</c:v>
                </c:pt>
                <c:pt idx="644">
                  <c:v>-1.7660000000000065E-5</c:v>
                </c:pt>
                <c:pt idx="645">
                  <c:v>-1.7580000000000065E-5</c:v>
                </c:pt>
                <c:pt idx="646">
                  <c:v>-1.8180000000000063E-5</c:v>
                </c:pt>
                <c:pt idx="647">
                  <c:v>-1.7500000000000063E-5</c:v>
                </c:pt>
                <c:pt idx="648">
                  <c:v>-1.8260000000000062E-5</c:v>
                </c:pt>
                <c:pt idx="649">
                  <c:v>-1.795000000000005E-5</c:v>
                </c:pt>
                <c:pt idx="650">
                  <c:v>-1.7900000000000066E-5</c:v>
                </c:pt>
                <c:pt idx="651">
                  <c:v>-1.8500000000000067E-5</c:v>
                </c:pt>
                <c:pt idx="652">
                  <c:v>-1.7800000000000063E-5</c:v>
                </c:pt>
                <c:pt idx="653">
                  <c:v>-1.8600000000000069E-5</c:v>
                </c:pt>
                <c:pt idx="654">
                  <c:v>-1.8270000000000057E-5</c:v>
                </c:pt>
                <c:pt idx="655">
                  <c:v>-1.8230000000000054E-5</c:v>
                </c:pt>
                <c:pt idx="656">
                  <c:v>-1.8850000000000065E-5</c:v>
                </c:pt>
                <c:pt idx="657">
                  <c:v>-1.814000000000006E-5</c:v>
                </c:pt>
                <c:pt idx="658">
                  <c:v>-1.8980000000000076E-5</c:v>
                </c:pt>
                <c:pt idx="659">
                  <c:v>-1.8610000000000064E-5</c:v>
                </c:pt>
                <c:pt idx="660">
                  <c:v>-1.8610000000000064E-5</c:v>
                </c:pt>
                <c:pt idx="661">
                  <c:v>-1.9230000000000065E-5</c:v>
                </c:pt>
                <c:pt idx="662">
                  <c:v>-1.8490000000000062E-5</c:v>
                </c:pt>
                <c:pt idx="663">
                  <c:v>-1.9390000000000063E-5</c:v>
                </c:pt>
                <c:pt idx="664">
                  <c:v>-1.899000000000006E-5</c:v>
                </c:pt>
                <c:pt idx="665">
                  <c:v>-1.901000000000006E-5</c:v>
                </c:pt>
                <c:pt idx="666">
                  <c:v>-1.9640000000000076E-5</c:v>
                </c:pt>
                <c:pt idx="667">
                  <c:v>-1.8880000000000073E-5</c:v>
                </c:pt>
                <c:pt idx="668">
                  <c:v>-1.9830000000000073E-5</c:v>
                </c:pt>
                <c:pt idx="669">
                  <c:v>-1.9390000000000063E-5</c:v>
                </c:pt>
                <c:pt idx="670">
                  <c:v>-1.9460000000000075E-5</c:v>
                </c:pt>
                <c:pt idx="671">
                  <c:v>-2.0090000000000053E-5</c:v>
                </c:pt>
                <c:pt idx="672">
                  <c:v>-1.9310000000000064E-5</c:v>
                </c:pt>
                <c:pt idx="673">
                  <c:v>-2.0320000000000009E-5</c:v>
                </c:pt>
                <c:pt idx="674">
                  <c:v>-1.9840000000000078E-5</c:v>
                </c:pt>
                <c:pt idx="675">
                  <c:v>-1.9930000000000068E-5</c:v>
                </c:pt>
                <c:pt idx="676">
                  <c:v>-2.0590000000000021E-5</c:v>
                </c:pt>
                <c:pt idx="677">
                  <c:v>-1.9780000000000088E-5</c:v>
                </c:pt>
                <c:pt idx="678">
                  <c:v>-2.0870000000000073E-5</c:v>
                </c:pt>
                <c:pt idx="679">
                  <c:v>-2.0350000000000037E-5</c:v>
                </c:pt>
                <c:pt idx="680">
                  <c:v>-2.0480000000000068E-5</c:v>
                </c:pt>
                <c:pt idx="681">
                  <c:v>-2.1130000000000074E-5</c:v>
                </c:pt>
                <c:pt idx="682">
                  <c:v>-2.0290000000000055E-5</c:v>
                </c:pt>
                <c:pt idx="683">
                  <c:v>-2.1440000000000079E-5</c:v>
                </c:pt>
                <c:pt idx="684">
                  <c:v>-2.085000000000006E-5</c:v>
                </c:pt>
                <c:pt idx="685">
                  <c:v>-2.1040000000000073E-5</c:v>
                </c:pt>
                <c:pt idx="686">
                  <c:v>-2.1710000000000055E-5</c:v>
                </c:pt>
                <c:pt idx="687">
                  <c:v>-2.085000000000006E-5</c:v>
                </c:pt>
                <c:pt idx="688">
                  <c:v>-2.2050000000000079E-5</c:v>
                </c:pt>
                <c:pt idx="689">
                  <c:v>-2.1430000000000098E-5</c:v>
                </c:pt>
                <c:pt idx="690">
                  <c:v>-2.1660000000000067E-5</c:v>
                </c:pt>
                <c:pt idx="691">
                  <c:v>-2.2310000000000052E-5</c:v>
                </c:pt>
                <c:pt idx="692">
                  <c:v>-2.1440000000000079E-5</c:v>
                </c:pt>
                <c:pt idx="693">
                  <c:v>-2.2720000000000054E-5</c:v>
                </c:pt>
                <c:pt idx="694">
                  <c:v>-2.2030000000000099E-5</c:v>
                </c:pt>
                <c:pt idx="695">
                  <c:v>-2.2330000000000079E-5</c:v>
                </c:pt>
                <c:pt idx="696">
                  <c:v>-2.3000000000000061E-5</c:v>
                </c:pt>
                <c:pt idx="697">
                  <c:v>-2.2090000000000078E-5</c:v>
                </c:pt>
                <c:pt idx="698">
                  <c:v>-2.3440000000000064E-5</c:v>
                </c:pt>
                <c:pt idx="699">
                  <c:v>-2.2710000000000055E-5</c:v>
                </c:pt>
                <c:pt idx="700">
                  <c:v>-2.3050000000000039E-5</c:v>
                </c:pt>
                <c:pt idx="701">
                  <c:v>-2.3710000000000012E-5</c:v>
                </c:pt>
                <c:pt idx="702">
                  <c:v>-2.280000000000009E-5</c:v>
                </c:pt>
                <c:pt idx="703">
                  <c:v>-2.4230000000000088E-5</c:v>
                </c:pt>
                <c:pt idx="704">
                  <c:v>-2.3420000000000026E-5</c:v>
                </c:pt>
                <c:pt idx="705">
                  <c:v>-2.384000000000006E-5</c:v>
                </c:pt>
                <c:pt idx="706">
                  <c:v>-2.4510000000000038E-5</c:v>
                </c:pt>
                <c:pt idx="707">
                  <c:v>-2.3550000000000034E-5</c:v>
                </c:pt>
                <c:pt idx="708">
                  <c:v>-2.5060000000000055E-5</c:v>
                </c:pt>
                <c:pt idx="709">
                  <c:v>-2.4210000000000061E-5</c:v>
                </c:pt>
                <c:pt idx="710">
                  <c:v>-2.4680000000000069E-5</c:v>
                </c:pt>
                <c:pt idx="711">
                  <c:v>-2.5350000000000054E-5</c:v>
                </c:pt>
                <c:pt idx="712">
                  <c:v>-2.437000000000005E-5</c:v>
                </c:pt>
                <c:pt idx="713">
                  <c:v>-2.5970000000000088E-5</c:v>
                </c:pt>
                <c:pt idx="714">
                  <c:v>-2.5050000000000067E-5</c:v>
                </c:pt>
                <c:pt idx="715">
                  <c:v>-2.5590000000000051E-5</c:v>
                </c:pt>
                <c:pt idx="716">
                  <c:v>-2.6250000000000079E-5</c:v>
                </c:pt>
                <c:pt idx="717">
                  <c:v>-2.526000000000005E-5</c:v>
                </c:pt>
                <c:pt idx="718">
                  <c:v>-2.6950000000000062E-5</c:v>
                </c:pt>
                <c:pt idx="719">
                  <c:v>-2.5960000000000016E-5</c:v>
                </c:pt>
                <c:pt idx="720">
                  <c:v>-2.6580000000000081E-5</c:v>
                </c:pt>
                <c:pt idx="721">
                  <c:v>-2.7260000000000095E-5</c:v>
                </c:pt>
                <c:pt idx="722">
                  <c:v>-2.6240000000000098E-5</c:v>
                </c:pt>
                <c:pt idx="723">
                  <c:v>-2.8010000000000055E-5</c:v>
                </c:pt>
                <c:pt idx="724">
                  <c:v>-2.6980000000000087E-5</c:v>
                </c:pt>
                <c:pt idx="725">
                  <c:v>-2.7680000000000121E-5</c:v>
                </c:pt>
                <c:pt idx="726">
                  <c:v>-2.8330000000000056E-5</c:v>
                </c:pt>
                <c:pt idx="727">
                  <c:v>-2.732000000000007E-5</c:v>
                </c:pt>
                <c:pt idx="728">
                  <c:v>-2.9160000000000016E-5</c:v>
                </c:pt>
                <c:pt idx="729">
                  <c:v>-2.8040000000000074E-5</c:v>
                </c:pt>
                <c:pt idx="730">
                  <c:v>-2.8820000000000046E-5</c:v>
                </c:pt>
                <c:pt idx="731">
                  <c:v>-2.9490000000000078E-5</c:v>
                </c:pt>
                <c:pt idx="732">
                  <c:v>-2.8450000000000065E-5</c:v>
                </c:pt>
                <c:pt idx="733">
                  <c:v>-3.039000000000006E-5</c:v>
                </c:pt>
                <c:pt idx="734">
                  <c:v>-2.9230000000000098E-5</c:v>
                </c:pt>
                <c:pt idx="735">
                  <c:v>-3.0080000000000098E-5</c:v>
                </c:pt>
                <c:pt idx="736">
                  <c:v>-3.0720000000000051E-5</c:v>
                </c:pt>
                <c:pt idx="737">
                  <c:v>-2.9700000000000071E-5</c:v>
                </c:pt>
                <c:pt idx="738">
                  <c:v>-3.1720000000000083E-5</c:v>
                </c:pt>
                <c:pt idx="739">
                  <c:v>-3.0480000000000101E-5</c:v>
                </c:pt>
                <c:pt idx="740">
                  <c:v>-3.1430000000000124E-5</c:v>
                </c:pt>
                <c:pt idx="741">
                  <c:v>-3.2040000000000107E-5</c:v>
                </c:pt>
                <c:pt idx="742">
                  <c:v>-3.1000000000000103E-5</c:v>
                </c:pt>
                <c:pt idx="743">
                  <c:v>-3.3100000000000052E-5</c:v>
                </c:pt>
                <c:pt idx="744">
                  <c:v>-3.1800000000000129E-5</c:v>
                </c:pt>
                <c:pt idx="745">
                  <c:v>-3.2820000000000116E-5</c:v>
                </c:pt>
                <c:pt idx="746">
                  <c:v>-3.3430000000000092E-5</c:v>
                </c:pt>
                <c:pt idx="747">
                  <c:v>-3.2410000000000118E-5</c:v>
                </c:pt>
                <c:pt idx="748">
                  <c:v>-3.4560000000000055E-5</c:v>
                </c:pt>
                <c:pt idx="749">
                  <c:v>-3.3200000000000082E-5</c:v>
                </c:pt>
                <c:pt idx="750">
                  <c:v>-3.4330000000000086E-5</c:v>
                </c:pt>
                <c:pt idx="751">
                  <c:v>-3.4920000000000052E-5</c:v>
                </c:pt>
                <c:pt idx="752">
                  <c:v>-3.3880000000000082E-5</c:v>
                </c:pt>
                <c:pt idx="753">
                  <c:v>-3.6110000000000086E-5</c:v>
                </c:pt>
                <c:pt idx="754">
                  <c:v>-3.4710000000000052E-5</c:v>
                </c:pt>
                <c:pt idx="755">
                  <c:v>-3.5900000000000087E-5</c:v>
                </c:pt>
                <c:pt idx="756">
                  <c:v>-3.6470000000000144E-5</c:v>
                </c:pt>
                <c:pt idx="757">
                  <c:v>-3.5450000000000089E-5</c:v>
                </c:pt>
                <c:pt idx="758">
                  <c:v>-3.7700000000000124E-5</c:v>
                </c:pt>
                <c:pt idx="759">
                  <c:v>-3.6260000000000097E-5</c:v>
                </c:pt>
                <c:pt idx="760">
                  <c:v>-3.7500000000000119E-5</c:v>
                </c:pt>
                <c:pt idx="761">
                  <c:v>-3.8030000000000122E-5</c:v>
                </c:pt>
                <c:pt idx="762">
                  <c:v>-3.7010000000000135E-5</c:v>
                </c:pt>
                <c:pt idx="763">
                  <c:v>-3.9310000000000083E-5</c:v>
                </c:pt>
                <c:pt idx="764">
                  <c:v>-3.7830000000000144E-5</c:v>
                </c:pt>
                <c:pt idx="765">
                  <c:v>-3.9090000000000109E-5</c:v>
                </c:pt>
                <c:pt idx="766">
                  <c:v>-3.9610000000000097E-5</c:v>
                </c:pt>
                <c:pt idx="767">
                  <c:v>-3.8600000000000118E-5</c:v>
                </c:pt>
                <c:pt idx="768">
                  <c:v>-4.0890000000000166E-5</c:v>
                </c:pt>
                <c:pt idx="769">
                  <c:v>-3.938000000000008E-5</c:v>
                </c:pt>
                <c:pt idx="770">
                  <c:v>-4.069000000000012E-5</c:v>
                </c:pt>
                <c:pt idx="771">
                  <c:v>-4.1160000000000053E-5</c:v>
                </c:pt>
                <c:pt idx="772">
                  <c:v>-4.016000000000011E-5</c:v>
                </c:pt>
                <c:pt idx="773">
                  <c:v>-4.2480000000000149E-5</c:v>
                </c:pt>
                <c:pt idx="774">
                  <c:v>-4.0920000000000103E-5</c:v>
                </c:pt>
                <c:pt idx="775">
                  <c:v>-4.228000000000011E-5</c:v>
                </c:pt>
                <c:pt idx="776">
                  <c:v>-4.2700000000000177E-5</c:v>
                </c:pt>
                <c:pt idx="777">
                  <c:v>-4.1690000000000077E-5</c:v>
                </c:pt>
                <c:pt idx="778">
                  <c:v>-4.4010000000000197E-5</c:v>
                </c:pt>
                <c:pt idx="779">
                  <c:v>-4.2430000000000141E-5</c:v>
                </c:pt>
                <c:pt idx="780">
                  <c:v>-4.3810000000000145E-5</c:v>
                </c:pt>
                <c:pt idx="781">
                  <c:v>-4.4220000000000109E-5</c:v>
                </c:pt>
                <c:pt idx="782">
                  <c:v>-4.321000000000011E-5</c:v>
                </c:pt>
                <c:pt idx="783">
                  <c:v>-4.5500000000000123E-5</c:v>
                </c:pt>
                <c:pt idx="784">
                  <c:v>-4.3890000000000151E-5</c:v>
                </c:pt>
                <c:pt idx="785">
                  <c:v>-4.5240000000000021E-5</c:v>
                </c:pt>
                <c:pt idx="786">
                  <c:v>-4.5590000000000145E-5</c:v>
                </c:pt>
                <c:pt idx="787">
                  <c:v>-4.4580000000000139E-5</c:v>
                </c:pt>
                <c:pt idx="788">
                  <c:v>-4.6850000000000109E-5</c:v>
                </c:pt>
                <c:pt idx="789">
                  <c:v>-4.5220000000000031E-5</c:v>
                </c:pt>
                <c:pt idx="790">
                  <c:v>-4.6530000000000037E-5</c:v>
                </c:pt>
                <c:pt idx="791">
                  <c:v>-4.6860000000000131E-5</c:v>
                </c:pt>
                <c:pt idx="792">
                  <c:v>-4.5850000000000125E-5</c:v>
                </c:pt>
                <c:pt idx="793">
                  <c:v>-4.8010000000000165E-5</c:v>
                </c:pt>
                <c:pt idx="794">
                  <c:v>-4.6390000000000157E-5</c:v>
                </c:pt>
                <c:pt idx="795">
                  <c:v>-4.7690000000000141E-5</c:v>
                </c:pt>
                <c:pt idx="796">
                  <c:v>-4.798000000000014E-5</c:v>
                </c:pt>
                <c:pt idx="797">
                  <c:v>-4.696000000000012E-5</c:v>
                </c:pt>
                <c:pt idx="798">
                  <c:v>-4.9140000000000116E-5</c:v>
                </c:pt>
                <c:pt idx="799">
                  <c:v>-4.7480000000000169E-5</c:v>
                </c:pt>
                <c:pt idx="800">
                  <c:v>-4.8730000000000165E-5</c:v>
                </c:pt>
                <c:pt idx="801">
                  <c:v>-4.9020000000000151E-5</c:v>
                </c:pt>
                <c:pt idx="802">
                  <c:v>-4.798000000000014E-5</c:v>
                </c:pt>
                <c:pt idx="803">
                  <c:v>-5.0080000000000144E-5</c:v>
                </c:pt>
                <c:pt idx="804">
                  <c:v>-4.8440000000000051E-5</c:v>
                </c:pt>
                <c:pt idx="805">
                  <c:v>-4.9660000000000165E-5</c:v>
                </c:pt>
                <c:pt idx="806">
                  <c:v>-4.9880000000000166E-5</c:v>
                </c:pt>
                <c:pt idx="807">
                  <c:v>-4.8850000000000124E-5</c:v>
                </c:pt>
                <c:pt idx="808">
                  <c:v>-5.0910000000000161E-5</c:v>
                </c:pt>
                <c:pt idx="809">
                  <c:v>-4.9250000000000126E-5</c:v>
                </c:pt>
                <c:pt idx="810">
                  <c:v>-5.0430000000000173E-5</c:v>
                </c:pt>
                <c:pt idx="811">
                  <c:v>-5.0650000000000066E-5</c:v>
                </c:pt>
                <c:pt idx="812">
                  <c:v>-4.9580000000000166E-5</c:v>
                </c:pt>
                <c:pt idx="813">
                  <c:v>-5.157000000000003E-5</c:v>
                </c:pt>
                <c:pt idx="814">
                  <c:v>-4.9940000000000122E-5</c:v>
                </c:pt>
                <c:pt idx="815">
                  <c:v>-5.1080000000000067E-5</c:v>
                </c:pt>
                <c:pt idx="816">
                  <c:v>-5.1260000000000109E-5</c:v>
                </c:pt>
                <c:pt idx="817">
                  <c:v>-5.0220000000000051E-5</c:v>
                </c:pt>
                <c:pt idx="818">
                  <c:v>-5.2160000000000178E-5</c:v>
                </c:pt>
                <c:pt idx="819">
                  <c:v>-5.050000000000013E-5</c:v>
                </c:pt>
                <c:pt idx="820">
                  <c:v>-5.1600000000000068E-5</c:v>
                </c:pt>
                <c:pt idx="821">
                  <c:v>-5.1790000000000167E-5</c:v>
                </c:pt>
                <c:pt idx="822">
                  <c:v>-5.0720000000000145E-5</c:v>
                </c:pt>
                <c:pt idx="823">
                  <c:v>-5.2610000000000169E-5</c:v>
                </c:pt>
                <c:pt idx="824">
                  <c:v>-5.1030000000000126E-5</c:v>
                </c:pt>
                <c:pt idx="825">
                  <c:v>-5.2080000000000179E-5</c:v>
                </c:pt>
                <c:pt idx="826">
                  <c:v>-5.2250000000000118E-5</c:v>
                </c:pt>
                <c:pt idx="827">
                  <c:v>-5.121000000000006E-5</c:v>
                </c:pt>
                <c:pt idx="828">
                  <c:v>-5.3070000000000114E-5</c:v>
                </c:pt>
                <c:pt idx="829">
                  <c:v>-5.1460000000000127E-5</c:v>
                </c:pt>
                <c:pt idx="830">
                  <c:v>-5.2520000000000127E-5</c:v>
                </c:pt>
                <c:pt idx="831">
                  <c:v>-5.2690000000000161E-5</c:v>
                </c:pt>
                <c:pt idx="832">
                  <c:v>-5.1640000000000021E-5</c:v>
                </c:pt>
                <c:pt idx="833">
                  <c:v>-5.3480000000000145E-5</c:v>
                </c:pt>
                <c:pt idx="834">
                  <c:v>-5.190000000000011E-5</c:v>
                </c:pt>
                <c:pt idx="835">
                  <c:v>-5.2920000000000137E-5</c:v>
                </c:pt>
                <c:pt idx="836">
                  <c:v>-5.3070000000000114E-5</c:v>
                </c:pt>
                <c:pt idx="837">
                  <c:v>-5.2050000000000161E-5</c:v>
                </c:pt>
                <c:pt idx="838">
                  <c:v>-5.387000000000012E-5</c:v>
                </c:pt>
                <c:pt idx="839">
                  <c:v>-5.2300000000000167E-5</c:v>
                </c:pt>
                <c:pt idx="840">
                  <c:v>-5.334000000000013E-5</c:v>
                </c:pt>
                <c:pt idx="841">
                  <c:v>-5.3490000000000188E-5</c:v>
                </c:pt>
                <c:pt idx="842">
                  <c:v>-5.2470000000000126E-5</c:v>
                </c:pt>
                <c:pt idx="843">
                  <c:v>-5.4290000000000166E-5</c:v>
                </c:pt>
                <c:pt idx="844">
                  <c:v>-5.2730000000000195E-5</c:v>
                </c:pt>
                <c:pt idx="845">
                  <c:v>-5.3750000000000155E-5</c:v>
                </c:pt>
                <c:pt idx="846">
                  <c:v>-5.3920000000000107E-5</c:v>
                </c:pt>
                <c:pt idx="847">
                  <c:v>-5.294000000000012E-5</c:v>
                </c:pt>
                <c:pt idx="848">
                  <c:v>-5.4760000000000282E-5</c:v>
                </c:pt>
                <c:pt idx="849">
                  <c:v>-5.3210000000000136E-5</c:v>
                </c:pt>
                <c:pt idx="850">
                  <c:v>-5.4280000000000144E-5</c:v>
                </c:pt>
                <c:pt idx="851">
                  <c:v>-5.4440000000000136E-5</c:v>
                </c:pt>
                <c:pt idx="852">
                  <c:v>-5.3480000000000145E-5</c:v>
                </c:pt>
                <c:pt idx="853">
                  <c:v>-5.5310000000000207E-5</c:v>
                </c:pt>
                <c:pt idx="854">
                  <c:v>-5.3760000000000197E-5</c:v>
                </c:pt>
                <c:pt idx="855">
                  <c:v>-5.4870000000000178E-5</c:v>
                </c:pt>
                <c:pt idx="856">
                  <c:v>-5.5020000000000127E-5</c:v>
                </c:pt>
                <c:pt idx="857">
                  <c:v>-5.4090000000000202E-5</c:v>
                </c:pt>
                <c:pt idx="858">
                  <c:v>-5.5960000000000176E-5</c:v>
                </c:pt>
                <c:pt idx="859">
                  <c:v>-5.4410000000000219E-5</c:v>
                </c:pt>
                <c:pt idx="860">
                  <c:v>-5.5580000000000135E-5</c:v>
                </c:pt>
                <c:pt idx="861">
                  <c:v>-5.5720000000000178E-5</c:v>
                </c:pt>
                <c:pt idx="862">
                  <c:v>-5.4800000000000207E-5</c:v>
                </c:pt>
                <c:pt idx="863">
                  <c:v>-5.669000000000013E-5</c:v>
                </c:pt>
                <c:pt idx="864">
                  <c:v>-5.512000000000013E-5</c:v>
                </c:pt>
                <c:pt idx="865">
                  <c:v>-5.6370000000000126E-5</c:v>
                </c:pt>
                <c:pt idx="866">
                  <c:v>-5.6490000000000179E-5</c:v>
                </c:pt>
                <c:pt idx="867">
                  <c:v>-5.5590000000000178E-5</c:v>
                </c:pt>
                <c:pt idx="868">
                  <c:v>-5.7580000000000177E-5</c:v>
                </c:pt>
                <c:pt idx="869">
                  <c:v>-5.5960000000000176E-5</c:v>
                </c:pt>
                <c:pt idx="870">
                  <c:v>-5.7250000000000131E-5</c:v>
                </c:pt>
                <c:pt idx="871">
                  <c:v>-5.7370000000000177E-5</c:v>
                </c:pt>
                <c:pt idx="872">
                  <c:v>-5.650000000000012E-5</c:v>
                </c:pt>
                <c:pt idx="873">
                  <c:v>-5.8500000000000134E-5</c:v>
                </c:pt>
                <c:pt idx="874">
                  <c:v>-5.6890000000000175E-5</c:v>
                </c:pt>
                <c:pt idx="875">
                  <c:v>-5.8270000000000077E-5</c:v>
                </c:pt>
                <c:pt idx="876">
                  <c:v>-5.83600000000002E-5</c:v>
                </c:pt>
                <c:pt idx="877">
                  <c:v>-5.7510000000000207E-5</c:v>
                </c:pt>
                <c:pt idx="878">
                  <c:v>-5.9580000000000185E-5</c:v>
                </c:pt>
                <c:pt idx="879">
                  <c:v>-5.7920000000000164E-5</c:v>
                </c:pt>
                <c:pt idx="880">
                  <c:v>-5.9350000000000209E-5</c:v>
                </c:pt>
                <c:pt idx="881">
                  <c:v>-5.9450000000000198E-5</c:v>
                </c:pt>
                <c:pt idx="882">
                  <c:v>-5.8660000000000126E-5</c:v>
                </c:pt>
                <c:pt idx="883">
                  <c:v>-6.0760000000000238E-5</c:v>
                </c:pt>
                <c:pt idx="884">
                  <c:v>-5.90800000000002E-5</c:v>
                </c:pt>
                <c:pt idx="885">
                  <c:v>-6.0580000000000169E-5</c:v>
                </c:pt>
                <c:pt idx="886">
                  <c:v>-6.0630000000000136E-5</c:v>
                </c:pt>
                <c:pt idx="887">
                  <c:v>-5.986000000000021E-5</c:v>
                </c:pt>
                <c:pt idx="888">
                  <c:v>-6.1970000000000113E-5</c:v>
                </c:pt>
                <c:pt idx="889">
                  <c:v>-6.0280000000000128E-5</c:v>
                </c:pt>
                <c:pt idx="890">
                  <c:v>-6.1830000000000172E-5</c:v>
                </c:pt>
                <c:pt idx="891">
                  <c:v>-6.1880000000000133E-5</c:v>
                </c:pt>
                <c:pt idx="892">
                  <c:v>-6.112000000000012E-5</c:v>
                </c:pt>
                <c:pt idx="893">
                  <c:v>-6.3230000000000165E-5</c:v>
                </c:pt>
                <c:pt idx="894">
                  <c:v>-6.1520000000000062E-5</c:v>
                </c:pt>
                <c:pt idx="895">
                  <c:v>-6.3140000000000104E-5</c:v>
                </c:pt>
                <c:pt idx="896">
                  <c:v>-6.3100000000000151E-5</c:v>
                </c:pt>
                <c:pt idx="897">
                  <c:v>-6.2370000000000177E-5</c:v>
                </c:pt>
                <c:pt idx="898">
                  <c:v>-6.4530000000000238E-5</c:v>
                </c:pt>
                <c:pt idx="899">
                  <c:v>-6.2770000000000187E-5</c:v>
                </c:pt>
                <c:pt idx="900">
                  <c:v>-6.4450000000000198E-5</c:v>
                </c:pt>
                <c:pt idx="901">
                  <c:v>-6.4420000000000227E-5</c:v>
                </c:pt>
                <c:pt idx="902">
                  <c:v>-6.3690000000000158E-5</c:v>
                </c:pt>
                <c:pt idx="903">
                  <c:v>-6.5840000000000183E-5</c:v>
                </c:pt>
                <c:pt idx="904">
                  <c:v>-6.4080000000000227E-5</c:v>
                </c:pt>
                <c:pt idx="905">
                  <c:v>-6.5790000000000276E-5</c:v>
                </c:pt>
                <c:pt idx="906">
                  <c:v>-6.5700000000000228E-5</c:v>
                </c:pt>
                <c:pt idx="907">
                  <c:v>-6.502000000000016E-5</c:v>
                </c:pt>
                <c:pt idx="908">
                  <c:v>-6.7170000000000172E-5</c:v>
                </c:pt>
                <c:pt idx="909">
                  <c:v>-6.5360000000000228E-5</c:v>
                </c:pt>
                <c:pt idx="910">
                  <c:v>-6.709000000000024E-5</c:v>
                </c:pt>
                <c:pt idx="911">
                  <c:v>-6.6990000000000102E-5</c:v>
                </c:pt>
                <c:pt idx="912">
                  <c:v>-6.629000000000018E-5</c:v>
                </c:pt>
                <c:pt idx="913">
                  <c:v>-6.8420000000000134E-5</c:v>
                </c:pt>
                <c:pt idx="914">
                  <c:v>-6.6600000000000128E-5</c:v>
                </c:pt>
                <c:pt idx="915">
                  <c:v>-6.8320000000000173E-5</c:v>
                </c:pt>
                <c:pt idx="916">
                  <c:v>-6.818000000000015E-5</c:v>
                </c:pt>
                <c:pt idx="917">
                  <c:v>-6.7500000000000191E-5</c:v>
                </c:pt>
                <c:pt idx="918">
                  <c:v>-6.9590000000000287E-5</c:v>
                </c:pt>
                <c:pt idx="919">
                  <c:v>-6.7760000000000286E-5</c:v>
                </c:pt>
                <c:pt idx="920">
                  <c:v>-6.9470000000000228E-5</c:v>
                </c:pt>
                <c:pt idx="921">
                  <c:v>-6.9270000000000182E-5</c:v>
                </c:pt>
                <c:pt idx="922">
                  <c:v>-6.8560000000000103E-5</c:v>
                </c:pt>
                <c:pt idx="923">
                  <c:v>-7.0630000000000183E-5</c:v>
                </c:pt>
                <c:pt idx="924">
                  <c:v>-6.8810000000000231E-5</c:v>
                </c:pt>
                <c:pt idx="925">
                  <c:v>-7.0480000000000206E-5</c:v>
                </c:pt>
                <c:pt idx="926">
                  <c:v>-7.0270000000000166E-5</c:v>
                </c:pt>
                <c:pt idx="927">
                  <c:v>-6.9570000000000189E-5</c:v>
                </c:pt>
                <c:pt idx="928">
                  <c:v>-7.157000000000013E-5</c:v>
                </c:pt>
                <c:pt idx="929">
                  <c:v>-6.9730000000000269E-5</c:v>
                </c:pt>
                <c:pt idx="930">
                  <c:v>-7.1380000000000187E-5</c:v>
                </c:pt>
                <c:pt idx="931">
                  <c:v>-7.1150000000000157E-5</c:v>
                </c:pt>
                <c:pt idx="932">
                  <c:v>-7.0430000000000232E-5</c:v>
                </c:pt>
                <c:pt idx="933">
                  <c:v>-7.2370000000000257E-5</c:v>
                </c:pt>
                <c:pt idx="934">
                  <c:v>-7.0460000000000257E-5</c:v>
                </c:pt>
                <c:pt idx="935">
                  <c:v>-7.2060000000000228E-5</c:v>
                </c:pt>
                <c:pt idx="936">
                  <c:v>-7.1800000000000173E-5</c:v>
                </c:pt>
                <c:pt idx="937">
                  <c:v>-7.1080000000000166E-5</c:v>
                </c:pt>
                <c:pt idx="938">
                  <c:v>-7.2970000000000191E-5</c:v>
                </c:pt>
                <c:pt idx="939">
                  <c:v>-7.1140000000000108E-5</c:v>
                </c:pt>
                <c:pt idx="940">
                  <c:v>-7.265000000000018E-5</c:v>
                </c:pt>
                <c:pt idx="941">
                  <c:v>-7.2380000000000252E-5</c:v>
                </c:pt>
                <c:pt idx="942">
                  <c:v>-7.1670000000000118E-5</c:v>
                </c:pt>
                <c:pt idx="943">
                  <c:v>-7.3460000000000249E-5</c:v>
                </c:pt>
                <c:pt idx="944">
                  <c:v>-7.1660000000000151E-5</c:v>
                </c:pt>
                <c:pt idx="945">
                  <c:v>-7.3140000000000157E-5</c:v>
                </c:pt>
                <c:pt idx="946">
                  <c:v>-7.2810000000000287E-5</c:v>
                </c:pt>
                <c:pt idx="947">
                  <c:v>-7.2030000000000271E-5</c:v>
                </c:pt>
                <c:pt idx="948">
                  <c:v>-7.3780000000000232E-5</c:v>
                </c:pt>
                <c:pt idx="949">
                  <c:v>-7.1990000000000183E-5</c:v>
                </c:pt>
                <c:pt idx="950">
                  <c:v>-7.3380000000000222E-5</c:v>
                </c:pt>
                <c:pt idx="951">
                  <c:v>-7.3080000000000174E-5</c:v>
                </c:pt>
                <c:pt idx="952">
                  <c:v>-7.232000000000027E-5</c:v>
                </c:pt>
                <c:pt idx="953">
                  <c:v>-7.3970000000000134E-5</c:v>
                </c:pt>
                <c:pt idx="954">
                  <c:v>-7.2230000000000208E-5</c:v>
                </c:pt>
                <c:pt idx="955">
                  <c:v>-7.3550000000000161E-5</c:v>
                </c:pt>
                <c:pt idx="956">
                  <c:v>-7.3230000000000151E-5</c:v>
                </c:pt>
                <c:pt idx="957">
                  <c:v>-7.2460000000000252E-5</c:v>
                </c:pt>
                <c:pt idx="958">
                  <c:v>-7.4070000000000204E-5</c:v>
                </c:pt>
                <c:pt idx="959">
                  <c:v>-7.2350000000000227E-5</c:v>
                </c:pt>
                <c:pt idx="960">
                  <c:v>-7.3590000000000222E-5</c:v>
                </c:pt>
                <c:pt idx="961">
                  <c:v>-7.3290000000000174E-5</c:v>
                </c:pt>
                <c:pt idx="962">
                  <c:v>-7.2480000000000228E-5</c:v>
                </c:pt>
                <c:pt idx="963">
                  <c:v>-7.4010000000000289E-5</c:v>
                </c:pt>
                <c:pt idx="964">
                  <c:v>-7.2350000000000227E-5</c:v>
                </c:pt>
                <c:pt idx="965">
                  <c:v>-7.352000000000015E-5</c:v>
                </c:pt>
                <c:pt idx="966">
                  <c:v>-7.3200000000000167E-5</c:v>
                </c:pt>
                <c:pt idx="967">
                  <c:v>-7.2430000000000254E-5</c:v>
                </c:pt>
                <c:pt idx="968">
                  <c:v>-7.3900000000000184E-5</c:v>
                </c:pt>
                <c:pt idx="969">
                  <c:v>-7.2260000000000206E-5</c:v>
                </c:pt>
                <c:pt idx="970">
                  <c:v>-7.3360000000000287E-5</c:v>
                </c:pt>
                <c:pt idx="971">
                  <c:v>-7.3080000000000174E-5</c:v>
                </c:pt>
                <c:pt idx="972">
                  <c:v>-7.227000000000016E-5</c:v>
                </c:pt>
                <c:pt idx="973">
                  <c:v>-7.3670000000000113E-5</c:v>
                </c:pt>
                <c:pt idx="974">
                  <c:v>-7.2110000000000243E-5</c:v>
                </c:pt>
                <c:pt idx="975">
                  <c:v>-7.3140000000000157E-5</c:v>
                </c:pt>
                <c:pt idx="976">
                  <c:v>-7.2870000000000229E-5</c:v>
                </c:pt>
                <c:pt idx="977">
                  <c:v>-7.2090000000000253E-5</c:v>
                </c:pt>
                <c:pt idx="978">
                  <c:v>-7.3460000000000249E-5</c:v>
                </c:pt>
                <c:pt idx="979">
                  <c:v>-7.1900000000000148E-5</c:v>
                </c:pt>
                <c:pt idx="980">
                  <c:v>-7.2890000000000286E-5</c:v>
                </c:pt>
                <c:pt idx="981">
                  <c:v>-7.2640000000000158E-5</c:v>
                </c:pt>
                <c:pt idx="982">
                  <c:v>-7.186000000000021E-5</c:v>
                </c:pt>
                <c:pt idx="983">
                  <c:v>-7.3180000000000177E-5</c:v>
                </c:pt>
                <c:pt idx="984">
                  <c:v>-7.168000000000014E-5</c:v>
                </c:pt>
                <c:pt idx="985">
                  <c:v>-7.265000000000018E-5</c:v>
                </c:pt>
                <c:pt idx="986">
                  <c:v>-7.2420000000000218E-5</c:v>
                </c:pt>
                <c:pt idx="987">
                  <c:v>-7.1640000000000066E-5</c:v>
                </c:pt>
                <c:pt idx="988">
                  <c:v>-7.2910000000000276E-5</c:v>
                </c:pt>
                <c:pt idx="989">
                  <c:v>-7.1450000000000151E-5</c:v>
                </c:pt>
                <c:pt idx="990">
                  <c:v>-7.236000000000029E-5</c:v>
                </c:pt>
                <c:pt idx="991">
                  <c:v>-7.214000000000016E-5</c:v>
                </c:pt>
                <c:pt idx="992">
                  <c:v>-7.1350000000000176E-5</c:v>
                </c:pt>
                <c:pt idx="993">
                  <c:v>-7.2620000000000182E-5</c:v>
                </c:pt>
                <c:pt idx="994">
                  <c:v>-7.1230000000000089E-5</c:v>
                </c:pt>
                <c:pt idx="995">
                  <c:v>-7.2070000000000196E-5</c:v>
                </c:pt>
                <c:pt idx="996">
                  <c:v>-7.1880000000000172E-5</c:v>
                </c:pt>
                <c:pt idx="997">
                  <c:v>-7.1100000000000129E-5</c:v>
                </c:pt>
                <c:pt idx="998">
                  <c:v>-7.2310000000000289E-5</c:v>
                </c:pt>
                <c:pt idx="999">
                  <c:v>-7.0960000000000229E-5</c:v>
                </c:pt>
                <c:pt idx="1000">
                  <c:v>-7.1790000000000233E-5</c:v>
                </c:pt>
                <c:pt idx="1001">
                  <c:v>-7.161000000000015E-5</c:v>
                </c:pt>
                <c:pt idx="1002">
                  <c:v>-7.086000000000024E-5</c:v>
                </c:pt>
                <c:pt idx="1003">
                  <c:v>-7.2060000000000228E-5</c:v>
                </c:pt>
                <c:pt idx="1004">
                  <c:v>-7.0740000000000193E-5</c:v>
                </c:pt>
                <c:pt idx="1005">
                  <c:v>-7.153000000000015E-5</c:v>
                </c:pt>
                <c:pt idx="1006">
                  <c:v>-7.1370000000000165E-5</c:v>
                </c:pt>
                <c:pt idx="1007">
                  <c:v>-7.0630000000000183E-5</c:v>
                </c:pt>
                <c:pt idx="1008">
                  <c:v>-7.1820000000000149E-5</c:v>
                </c:pt>
                <c:pt idx="1009">
                  <c:v>-7.0540000000000134E-5</c:v>
                </c:pt>
                <c:pt idx="1010">
                  <c:v>-7.1300000000000175E-5</c:v>
                </c:pt>
                <c:pt idx="1011">
                  <c:v>-7.1160000000000166E-5</c:v>
                </c:pt>
                <c:pt idx="1012">
                  <c:v>-7.0430000000000232E-5</c:v>
                </c:pt>
                <c:pt idx="1013">
                  <c:v>-7.1600000000000114E-5</c:v>
                </c:pt>
                <c:pt idx="1014">
                  <c:v>-7.0330000000000243E-5</c:v>
                </c:pt>
                <c:pt idx="1015">
                  <c:v>-7.1110000000000151E-5</c:v>
                </c:pt>
                <c:pt idx="1016">
                  <c:v>-7.0970000000000183E-5</c:v>
                </c:pt>
                <c:pt idx="1017">
                  <c:v>-7.0250000000000149E-5</c:v>
                </c:pt>
                <c:pt idx="1018">
                  <c:v>-7.142000000000018E-5</c:v>
                </c:pt>
                <c:pt idx="1019">
                  <c:v>-7.0180000000000172E-5</c:v>
                </c:pt>
                <c:pt idx="1020">
                  <c:v>-7.0930000000000203E-5</c:v>
                </c:pt>
                <c:pt idx="1021">
                  <c:v>-7.0810000000000252E-5</c:v>
                </c:pt>
                <c:pt idx="1022">
                  <c:v>-7.0100000000000172E-5</c:v>
                </c:pt>
                <c:pt idx="1023">
                  <c:v>-7.1240000000000057E-5</c:v>
                </c:pt>
                <c:pt idx="1024">
                  <c:v>-7.0020000000000173E-5</c:v>
                </c:pt>
                <c:pt idx="1025">
                  <c:v>-7.079000000000029E-5</c:v>
                </c:pt>
                <c:pt idx="1026">
                  <c:v>-7.0660000000000181E-5</c:v>
                </c:pt>
                <c:pt idx="1027">
                  <c:v>-6.9940000000000174E-5</c:v>
                </c:pt>
                <c:pt idx="1028">
                  <c:v>-7.1110000000000151E-5</c:v>
                </c:pt>
                <c:pt idx="1029">
                  <c:v>-6.9910000000000298E-5</c:v>
                </c:pt>
                <c:pt idx="1030">
                  <c:v>-7.0670000000000148E-5</c:v>
                </c:pt>
                <c:pt idx="1031">
                  <c:v>-7.0560000000000232E-5</c:v>
                </c:pt>
                <c:pt idx="1032">
                  <c:v>-6.986000000000027E-5</c:v>
                </c:pt>
                <c:pt idx="1033">
                  <c:v>-7.1020000000000157E-5</c:v>
                </c:pt>
                <c:pt idx="1034">
                  <c:v>-6.9830000000000285E-5</c:v>
                </c:pt>
                <c:pt idx="1035">
                  <c:v>-7.0610000000000193E-5</c:v>
                </c:pt>
                <c:pt idx="1036">
                  <c:v>-7.0490000000000228E-5</c:v>
                </c:pt>
                <c:pt idx="1037">
                  <c:v>-6.9790000000000292E-5</c:v>
                </c:pt>
                <c:pt idx="1038">
                  <c:v>-7.0990000000000227E-5</c:v>
                </c:pt>
                <c:pt idx="1039">
                  <c:v>-6.9780000000000243E-5</c:v>
                </c:pt>
                <c:pt idx="1040">
                  <c:v>-7.0540000000000134E-5</c:v>
                </c:pt>
                <c:pt idx="1041">
                  <c:v>-7.0440000000000173E-5</c:v>
                </c:pt>
                <c:pt idx="1042">
                  <c:v>-6.9760000000000308E-5</c:v>
                </c:pt>
                <c:pt idx="1043">
                  <c:v>-7.0930000000000203E-5</c:v>
                </c:pt>
                <c:pt idx="1044">
                  <c:v>-6.9740000000000237E-5</c:v>
                </c:pt>
                <c:pt idx="1045">
                  <c:v>-7.0530000000000194E-5</c:v>
                </c:pt>
                <c:pt idx="1046">
                  <c:v>-7.0420000000000183E-5</c:v>
                </c:pt>
                <c:pt idx="1047">
                  <c:v>-6.9740000000000237E-5</c:v>
                </c:pt>
                <c:pt idx="1048">
                  <c:v>-7.0930000000000203E-5</c:v>
                </c:pt>
                <c:pt idx="1049">
                  <c:v>-6.9720000000000274E-5</c:v>
                </c:pt>
                <c:pt idx="1050">
                  <c:v>-7.0520000000000172E-5</c:v>
                </c:pt>
                <c:pt idx="1051">
                  <c:v>-7.0420000000000183E-5</c:v>
                </c:pt>
                <c:pt idx="1052">
                  <c:v>-6.9750000000000286E-5</c:v>
                </c:pt>
                <c:pt idx="1053">
                  <c:v>-7.095000000000018E-5</c:v>
                </c:pt>
                <c:pt idx="1054">
                  <c:v>-6.9760000000000308E-5</c:v>
                </c:pt>
                <c:pt idx="1055">
                  <c:v>-7.0560000000000232E-5</c:v>
                </c:pt>
                <c:pt idx="1056">
                  <c:v>-7.0450000000000208E-5</c:v>
                </c:pt>
                <c:pt idx="1057">
                  <c:v>-6.9790000000000292E-5</c:v>
                </c:pt>
                <c:pt idx="1058">
                  <c:v>-7.0990000000000227E-5</c:v>
                </c:pt>
                <c:pt idx="1059">
                  <c:v>-6.9790000000000292E-5</c:v>
                </c:pt>
                <c:pt idx="1060">
                  <c:v>-7.064000000000015E-5</c:v>
                </c:pt>
                <c:pt idx="1061">
                  <c:v>-7.0510000000000204E-5</c:v>
                </c:pt>
                <c:pt idx="1062">
                  <c:v>-6.986000000000027E-5</c:v>
                </c:pt>
                <c:pt idx="1063">
                  <c:v>-7.1080000000000166E-5</c:v>
                </c:pt>
                <c:pt idx="1064">
                  <c:v>-6.9880000000000286E-5</c:v>
                </c:pt>
                <c:pt idx="1065">
                  <c:v>-7.0720000000000204E-5</c:v>
                </c:pt>
                <c:pt idx="1066">
                  <c:v>-7.0590000000000258E-5</c:v>
                </c:pt>
                <c:pt idx="1067">
                  <c:v>-6.9960000000000259E-5</c:v>
                </c:pt>
                <c:pt idx="1068">
                  <c:v>-7.1170000000000133E-5</c:v>
                </c:pt>
                <c:pt idx="1069">
                  <c:v>-6.9970000000000199E-5</c:v>
                </c:pt>
                <c:pt idx="1070">
                  <c:v>-7.0840000000000182E-5</c:v>
                </c:pt>
                <c:pt idx="1071">
                  <c:v>-7.0700000000000228E-5</c:v>
                </c:pt>
                <c:pt idx="1072">
                  <c:v>-7.0070000000000161E-5</c:v>
                </c:pt>
                <c:pt idx="1073">
                  <c:v>-7.1310000000000251E-5</c:v>
                </c:pt>
                <c:pt idx="1074">
                  <c:v>-7.0080000000000196E-5</c:v>
                </c:pt>
                <c:pt idx="1075">
                  <c:v>-7.095000000000018E-5</c:v>
                </c:pt>
                <c:pt idx="1076">
                  <c:v>-7.0810000000000252E-5</c:v>
                </c:pt>
                <c:pt idx="1077">
                  <c:v>-7.0190000000000207E-5</c:v>
                </c:pt>
                <c:pt idx="1078">
                  <c:v>-7.1430000000000175E-5</c:v>
                </c:pt>
                <c:pt idx="1079">
                  <c:v>-7.0220000000000151E-5</c:v>
                </c:pt>
                <c:pt idx="1080">
                  <c:v>-7.1120000000000119E-5</c:v>
                </c:pt>
                <c:pt idx="1081">
                  <c:v>-7.0960000000000229E-5</c:v>
                </c:pt>
                <c:pt idx="1082">
                  <c:v>-7.0370000000000209E-5</c:v>
                </c:pt>
                <c:pt idx="1083">
                  <c:v>-7.161000000000015E-5</c:v>
                </c:pt>
                <c:pt idx="1084">
                  <c:v>-7.0370000000000209E-5</c:v>
                </c:pt>
                <c:pt idx="1085">
                  <c:v>-7.1280000000000131E-5</c:v>
                </c:pt>
                <c:pt idx="1086">
                  <c:v>-7.1140000000000108E-5</c:v>
                </c:pt>
                <c:pt idx="1087">
                  <c:v>-7.0560000000000232E-5</c:v>
                </c:pt>
                <c:pt idx="1088">
                  <c:v>-7.1790000000000233E-5</c:v>
                </c:pt>
                <c:pt idx="1089">
                  <c:v>-7.0580000000000195E-5</c:v>
                </c:pt>
                <c:pt idx="1090">
                  <c:v>-7.1500000000000166E-5</c:v>
                </c:pt>
                <c:pt idx="1091">
                  <c:v>-7.1310000000000251E-5</c:v>
                </c:pt>
                <c:pt idx="1092">
                  <c:v>-7.0750000000000242E-5</c:v>
                </c:pt>
                <c:pt idx="1093">
                  <c:v>-7.2000000000000232E-5</c:v>
                </c:pt>
                <c:pt idx="1094">
                  <c:v>-7.0770000000000205E-5</c:v>
                </c:pt>
                <c:pt idx="1095">
                  <c:v>-7.1720000000000174E-5</c:v>
                </c:pt>
                <c:pt idx="1096">
                  <c:v>-7.153000000000015E-5</c:v>
                </c:pt>
                <c:pt idx="1097">
                  <c:v>-7.0960000000000229E-5</c:v>
                </c:pt>
                <c:pt idx="1098">
                  <c:v>-7.2210000000000232E-5</c:v>
                </c:pt>
                <c:pt idx="1099">
                  <c:v>-7.0990000000000227E-5</c:v>
                </c:pt>
                <c:pt idx="1100">
                  <c:v>-7.1930000000000174E-5</c:v>
                </c:pt>
                <c:pt idx="1101">
                  <c:v>-7.1730000000000236E-5</c:v>
                </c:pt>
                <c:pt idx="1102">
                  <c:v>-7.1200000000000104E-5</c:v>
                </c:pt>
                <c:pt idx="1103">
                  <c:v>-7.2460000000000252E-5</c:v>
                </c:pt>
                <c:pt idx="1104">
                  <c:v>-7.1220000000000094E-5</c:v>
                </c:pt>
                <c:pt idx="1105">
                  <c:v>-7.2230000000000208E-5</c:v>
                </c:pt>
                <c:pt idx="1106">
                  <c:v>-7.2000000000000232E-5</c:v>
                </c:pt>
                <c:pt idx="1107">
                  <c:v>-7.1470000000000141E-5</c:v>
                </c:pt>
                <c:pt idx="1108">
                  <c:v>-7.2730000000000288E-5</c:v>
                </c:pt>
                <c:pt idx="1109">
                  <c:v>-7.1480000000000176E-5</c:v>
                </c:pt>
                <c:pt idx="1110">
                  <c:v>-7.2480000000000228E-5</c:v>
                </c:pt>
                <c:pt idx="1111">
                  <c:v>-7.2290000000000204E-5</c:v>
                </c:pt>
                <c:pt idx="1112">
                  <c:v>-7.1780000000000197E-5</c:v>
                </c:pt>
                <c:pt idx="1113">
                  <c:v>-7.3020000000000151E-5</c:v>
                </c:pt>
                <c:pt idx="1114">
                  <c:v>-7.1790000000000233E-5</c:v>
                </c:pt>
                <c:pt idx="1115">
                  <c:v>-7.2830000000000263E-5</c:v>
                </c:pt>
                <c:pt idx="1116">
                  <c:v>-7.2610000000000228E-5</c:v>
                </c:pt>
                <c:pt idx="1117">
                  <c:v>-7.2110000000000243E-5</c:v>
                </c:pt>
                <c:pt idx="1118">
                  <c:v>-7.3360000000000287E-5</c:v>
                </c:pt>
                <c:pt idx="1119">
                  <c:v>-7.2130000000000233E-5</c:v>
                </c:pt>
                <c:pt idx="1120">
                  <c:v>-7.3180000000000177E-5</c:v>
                </c:pt>
                <c:pt idx="1121">
                  <c:v>-7.2940000000000166E-5</c:v>
                </c:pt>
                <c:pt idx="1122">
                  <c:v>-7.2470000000000192E-5</c:v>
                </c:pt>
                <c:pt idx="1123">
                  <c:v>-7.3710000000000255E-5</c:v>
                </c:pt>
                <c:pt idx="1124">
                  <c:v>-7.2490000000000277E-5</c:v>
                </c:pt>
                <c:pt idx="1125">
                  <c:v>-7.3570000000000151E-5</c:v>
                </c:pt>
                <c:pt idx="1126">
                  <c:v>-7.3310000000000286E-5</c:v>
                </c:pt>
                <c:pt idx="1127">
                  <c:v>-7.2860000000000288E-5</c:v>
                </c:pt>
                <c:pt idx="1128">
                  <c:v>-7.4120000000000205E-5</c:v>
                </c:pt>
                <c:pt idx="1129">
                  <c:v>-7.2880000000000251E-5</c:v>
                </c:pt>
                <c:pt idx="1130">
                  <c:v>-7.4000000000000267E-5</c:v>
                </c:pt>
                <c:pt idx="1131">
                  <c:v>-7.3720000000000209E-5</c:v>
                </c:pt>
                <c:pt idx="1132">
                  <c:v>-7.3280000000000166E-5</c:v>
                </c:pt>
                <c:pt idx="1133">
                  <c:v>-7.4570000000000203E-5</c:v>
                </c:pt>
                <c:pt idx="1134">
                  <c:v>-7.3330000000000248E-5</c:v>
                </c:pt>
                <c:pt idx="1135">
                  <c:v>-7.4470000000000227E-5</c:v>
                </c:pt>
                <c:pt idx="1136">
                  <c:v>-7.4180000000000228E-5</c:v>
                </c:pt>
                <c:pt idx="1137">
                  <c:v>-7.3800000000000208E-5</c:v>
                </c:pt>
                <c:pt idx="1138">
                  <c:v>-7.5060000000000274E-5</c:v>
                </c:pt>
                <c:pt idx="1139">
                  <c:v>-7.3810000000000271E-5</c:v>
                </c:pt>
                <c:pt idx="1140">
                  <c:v>-7.499000000000027E-5</c:v>
                </c:pt>
                <c:pt idx="1141">
                  <c:v>-7.4690000000000276E-5</c:v>
                </c:pt>
                <c:pt idx="1142">
                  <c:v>-7.431000000000031E-5</c:v>
                </c:pt>
                <c:pt idx="1143">
                  <c:v>-7.5600000000000171E-5</c:v>
                </c:pt>
                <c:pt idx="1144">
                  <c:v>-7.4340000000000227E-5</c:v>
                </c:pt>
                <c:pt idx="1145">
                  <c:v>-7.5540000000000161E-5</c:v>
                </c:pt>
                <c:pt idx="1146">
                  <c:v>-7.5250000000000149E-5</c:v>
                </c:pt>
                <c:pt idx="1147">
                  <c:v>-7.491000000000027E-5</c:v>
                </c:pt>
                <c:pt idx="1148">
                  <c:v>-7.6160000000000192E-5</c:v>
                </c:pt>
                <c:pt idx="1149">
                  <c:v>-7.4920000000000211E-5</c:v>
                </c:pt>
                <c:pt idx="1150">
                  <c:v>-7.6150000000000089E-5</c:v>
                </c:pt>
                <c:pt idx="1151">
                  <c:v>-7.5830000000000228E-5</c:v>
                </c:pt>
                <c:pt idx="1152">
                  <c:v>-7.5490000000000255E-5</c:v>
                </c:pt>
                <c:pt idx="1153">
                  <c:v>-7.6770000000000175E-5</c:v>
                </c:pt>
                <c:pt idx="1154">
                  <c:v>-7.5520000000000185E-5</c:v>
                </c:pt>
                <c:pt idx="1155">
                  <c:v>-7.6790000000000286E-5</c:v>
                </c:pt>
                <c:pt idx="1156">
                  <c:v>-7.6470000000000181E-5</c:v>
                </c:pt>
                <c:pt idx="1157">
                  <c:v>-7.619000000000019E-5</c:v>
                </c:pt>
                <c:pt idx="1158">
                  <c:v>-7.7450000000000243E-5</c:v>
                </c:pt>
                <c:pt idx="1159">
                  <c:v>-7.6200000000000158E-5</c:v>
                </c:pt>
                <c:pt idx="1160">
                  <c:v>-7.7510000000000252E-5</c:v>
                </c:pt>
                <c:pt idx="1161">
                  <c:v>-7.7140000000000173E-5</c:v>
                </c:pt>
                <c:pt idx="1162">
                  <c:v>-7.6880000000000172E-5</c:v>
                </c:pt>
                <c:pt idx="1163">
                  <c:v>-7.8170000000000182E-5</c:v>
                </c:pt>
                <c:pt idx="1164">
                  <c:v>-7.6930000000000173E-5</c:v>
                </c:pt>
                <c:pt idx="1165">
                  <c:v>-7.8240000000000118E-5</c:v>
                </c:pt>
                <c:pt idx="1166">
                  <c:v>-7.7900000000000213E-5</c:v>
                </c:pt>
                <c:pt idx="1167">
                  <c:v>-7.7650000000000193E-5</c:v>
                </c:pt>
                <c:pt idx="1168">
                  <c:v>-7.8920000000000173E-5</c:v>
                </c:pt>
                <c:pt idx="1169">
                  <c:v>-7.7670000000000169E-5</c:v>
                </c:pt>
                <c:pt idx="1170">
                  <c:v>-7.9020000000000284E-5</c:v>
                </c:pt>
                <c:pt idx="1171">
                  <c:v>-7.865000000000015E-5</c:v>
                </c:pt>
                <c:pt idx="1172">
                  <c:v>-7.843000000000025E-5</c:v>
                </c:pt>
                <c:pt idx="1173">
                  <c:v>-7.9720000000000287E-5</c:v>
                </c:pt>
                <c:pt idx="1174">
                  <c:v>-7.8450000000000186E-5</c:v>
                </c:pt>
                <c:pt idx="1175">
                  <c:v>-7.9840000000000238E-5</c:v>
                </c:pt>
                <c:pt idx="1176">
                  <c:v>-7.9480000000000289E-5</c:v>
                </c:pt>
                <c:pt idx="1177">
                  <c:v>-7.9280000000000257E-5</c:v>
                </c:pt>
                <c:pt idx="1178">
                  <c:v>-8.0550000000000413E-5</c:v>
                </c:pt>
                <c:pt idx="1179">
                  <c:v>-7.9300000000000328E-5</c:v>
                </c:pt>
                <c:pt idx="1180">
                  <c:v>-8.0720000000000311E-5</c:v>
                </c:pt>
                <c:pt idx="1181">
                  <c:v>-8.0310000000000076E-5</c:v>
                </c:pt>
                <c:pt idx="1182">
                  <c:v>-8.0150000000000281E-5</c:v>
                </c:pt>
                <c:pt idx="1183">
                  <c:v>-8.1410000000000063E-5</c:v>
                </c:pt>
                <c:pt idx="1184">
                  <c:v>-8.0140000000000205E-5</c:v>
                </c:pt>
                <c:pt idx="1185">
                  <c:v>-8.161000000000023E-5</c:v>
                </c:pt>
                <c:pt idx="1186">
                  <c:v>-8.1190000000000217E-5</c:v>
                </c:pt>
                <c:pt idx="1187">
                  <c:v>-8.105000000000029E-5</c:v>
                </c:pt>
                <c:pt idx="1188">
                  <c:v>-8.233000000000006E-5</c:v>
                </c:pt>
                <c:pt idx="1189">
                  <c:v>-8.1070000000000198E-5</c:v>
                </c:pt>
                <c:pt idx="1190">
                  <c:v>-8.2580000000000175E-5</c:v>
                </c:pt>
                <c:pt idx="1191">
                  <c:v>-8.2130000000000205E-5</c:v>
                </c:pt>
                <c:pt idx="1192">
                  <c:v>-8.1990000000000237E-5</c:v>
                </c:pt>
                <c:pt idx="1193">
                  <c:v>-8.325000000000037E-5</c:v>
                </c:pt>
                <c:pt idx="1194">
                  <c:v>-8.2000000000000136E-5</c:v>
                </c:pt>
                <c:pt idx="1195">
                  <c:v>-8.3530000000000442E-5</c:v>
                </c:pt>
                <c:pt idx="1196">
                  <c:v>-8.3050000000000392E-5</c:v>
                </c:pt>
                <c:pt idx="1197">
                  <c:v>-8.2950000000000241E-5</c:v>
                </c:pt>
                <c:pt idx="1198">
                  <c:v>-8.4240000000000156E-5</c:v>
                </c:pt>
                <c:pt idx="1199">
                  <c:v>-8.2970000000000068E-5</c:v>
                </c:pt>
                <c:pt idx="1200">
                  <c:v>-8.4490000000000257E-5</c:v>
                </c:pt>
                <c:pt idx="1201">
                  <c:v>-8.4020000000000351E-5</c:v>
                </c:pt>
                <c:pt idx="1202">
                  <c:v>-8.3950000000000374E-5</c:v>
                </c:pt>
                <c:pt idx="1203">
                  <c:v>-8.5190000000000314E-5</c:v>
                </c:pt>
                <c:pt idx="1204">
                  <c:v>-8.393000000000033E-5</c:v>
                </c:pt>
                <c:pt idx="1205">
                  <c:v>-8.5470000000000061E-5</c:v>
                </c:pt>
                <c:pt idx="1206">
                  <c:v>-8.4990000000000296E-5</c:v>
                </c:pt>
                <c:pt idx="1207">
                  <c:v>-8.4960000000000298E-5</c:v>
                </c:pt>
                <c:pt idx="1208">
                  <c:v>-8.6220000000000242E-5</c:v>
                </c:pt>
                <c:pt idx="1209">
                  <c:v>-8.4960000000000298E-5</c:v>
                </c:pt>
                <c:pt idx="1210">
                  <c:v>-8.6520000000000357E-5</c:v>
                </c:pt>
                <c:pt idx="1211">
                  <c:v>-8.605000000000033E-5</c:v>
                </c:pt>
                <c:pt idx="1212">
                  <c:v>-8.6040000000000199E-5</c:v>
                </c:pt>
                <c:pt idx="1213">
                  <c:v>-8.7250000000000237E-5</c:v>
                </c:pt>
                <c:pt idx="1214">
                  <c:v>-8.599000000000028E-5</c:v>
                </c:pt>
                <c:pt idx="1215">
                  <c:v>-8.7590000000000291E-5</c:v>
                </c:pt>
                <c:pt idx="1216">
                  <c:v>-8.7090000000000239E-5</c:v>
                </c:pt>
                <c:pt idx="1217">
                  <c:v>-8.7110000000000066E-5</c:v>
                </c:pt>
                <c:pt idx="1218">
                  <c:v>-8.8360000000000299E-5</c:v>
                </c:pt>
                <c:pt idx="1219">
                  <c:v>-8.7100000000000138E-5</c:v>
                </c:pt>
                <c:pt idx="1220">
                  <c:v>-8.8750000000000463E-5</c:v>
                </c:pt>
                <c:pt idx="1221">
                  <c:v>-8.8220000000000358E-5</c:v>
                </c:pt>
                <c:pt idx="1222">
                  <c:v>-8.825000000000037E-5</c:v>
                </c:pt>
                <c:pt idx="1223">
                  <c:v>-8.9500000000000373E-5</c:v>
                </c:pt>
                <c:pt idx="1224">
                  <c:v>-8.825000000000037E-5</c:v>
                </c:pt>
                <c:pt idx="1225">
                  <c:v>-8.9940000000000267E-5</c:v>
                </c:pt>
                <c:pt idx="1226">
                  <c:v>-8.9390000000000254E-5</c:v>
                </c:pt>
                <c:pt idx="1227">
                  <c:v>-8.9460000000000258E-5</c:v>
                </c:pt>
                <c:pt idx="1228">
                  <c:v>-9.0710000000000248E-5</c:v>
                </c:pt>
                <c:pt idx="1229">
                  <c:v>-8.945000000000029E-5</c:v>
                </c:pt>
                <c:pt idx="1230">
                  <c:v>-9.1180000000000086E-5</c:v>
                </c:pt>
                <c:pt idx="1231">
                  <c:v>-9.0640000000000298E-5</c:v>
                </c:pt>
                <c:pt idx="1232">
                  <c:v>-9.0740000000000287E-5</c:v>
                </c:pt>
                <c:pt idx="1233">
                  <c:v>-9.2000000000000217E-5</c:v>
                </c:pt>
                <c:pt idx="1234">
                  <c:v>-9.0770000000000271E-5</c:v>
                </c:pt>
                <c:pt idx="1235">
                  <c:v>-9.2530000000000308E-5</c:v>
                </c:pt>
                <c:pt idx="1236">
                  <c:v>-9.1970000000000219E-5</c:v>
                </c:pt>
                <c:pt idx="1237">
                  <c:v>-9.2130000000000217E-5</c:v>
                </c:pt>
                <c:pt idx="1238">
                  <c:v>-9.3400000000000278E-5</c:v>
                </c:pt>
                <c:pt idx="1239">
                  <c:v>-9.2190000000000227E-5</c:v>
                </c:pt>
                <c:pt idx="1240">
                  <c:v>-9.3980000000000276E-5</c:v>
                </c:pt>
                <c:pt idx="1241">
                  <c:v>-9.343000000000029E-5</c:v>
                </c:pt>
                <c:pt idx="1242">
                  <c:v>-9.3650000000000528E-5</c:v>
                </c:pt>
                <c:pt idx="1243">
                  <c:v>-9.4910000000000269E-5</c:v>
                </c:pt>
                <c:pt idx="1244">
                  <c:v>-9.3710000000000361E-5</c:v>
                </c:pt>
                <c:pt idx="1245">
                  <c:v>-9.5570000000000374E-5</c:v>
                </c:pt>
                <c:pt idx="1246">
                  <c:v>-9.4990000000000322E-5</c:v>
                </c:pt>
                <c:pt idx="1247">
                  <c:v>-9.524000000000022E-5</c:v>
                </c:pt>
                <c:pt idx="1248">
                  <c:v>-9.6530000000000351E-5</c:v>
                </c:pt>
                <c:pt idx="1249">
                  <c:v>-9.5370000000000234E-5</c:v>
                </c:pt>
                <c:pt idx="1250">
                  <c:v>-9.7270000000000117E-5</c:v>
                </c:pt>
                <c:pt idx="1251">
                  <c:v>-9.668000000000022E-5</c:v>
                </c:pt>
                <c:pt idx="1252">
                  <c:v>-9.7030000000000255E-5</c:v>
                </c:pt>
                <c:pt idx="1253">
                  <c:v>-9.8330000000000314E-5</c:v>
                </c:pt>
                <c:pt idx="1254">
                  <c:v>-9.7150000000000288E-5</c:v>
                </c:pt>
                <c:pt idx="1255">
                  <c:v>-9.9150000000000404E-5</c:v>
                </c:pt>
                <c:pt idx="1256">
                  <c:v>-9.8570000000000393E-5</c:v>
                </c:pt>
                <c:pt idx="1257">
                  <c:v>-9.8930000000000356E-5</c:v>
                </c:pt>
                <c:pt idx="1258">
                  <c:v>-1.0030000000000008E-4</c:v>
                </c:pt>
                <c:pt idx="1259">
                  <c:v>-9.918000000000024E-5</c:v>
                </c:pt>
                <c:pt idx="1260">
                  <c:v>-1.0119999999999998E-4</c:v>
                </c:pt>
                <c:pt idx="1261">
                  <c:v>-1.0060000000000026E-4</c:v>
                </c:pt>
                <c:pt idx="1262">
                  <c:v>-1.011000000000001E-4</c:v>
                </c:pt>
                <c:pt idx="1263">
                  <c:v>-1.0240000000000027E-4</c:v>
                </c:pt>
                <c:pt idx="1264">
                  <c:v>-1.0130000000000014E-4</c:v>
                </c:pt>
                <c:pt idx="1265">
                  <c:v>-1.0350000000000004E-4</c:v>
                </c:pt>
                <c:pt idx="1266">
                  <c:v>-1.0290000000000006E-4</c:v>
                </c:pt>
                <c:pt idx="1267">
                  <c:v>-1.0340000000000029E-4</c:v>
                </c:pt>
                <c:pt idx="1268">
                  <c:v>-1.048000000000003E-4</c:v>
                </c:pt>
                <c:pt idx="1269">
                  <c:v>-1.0380000000000031E-4</c:v>
                </c:pt>
                <c:pt idx="1270">
                  <c:v>-1.0590000000000015E-4</c:v>
                </c:pt>
                <c:pt idx="1271">
                  <c:v>-1.0530000000000015E-4</c:v>
                </c:pt>
                <c:pt idx="1272">
                  <c:v>-1.0600000000000034E-4</c:v>
                </c:pt>
                <c:pt idx="1273">
                  <c:v>-1.0739999999999998E-4</c:v>
                </c:pt>
                <c:pt idx="1274">
                  <c:v>-1.0640000000000034E-4</c:v>
                </c:pt>
                <c:pt idx="1275">
                  <c:v>-1.0860000000000039E-4</c:v>
                </c:pt>
                <c:pt idx="1276">
                  <c:v>-1.0800000000000036E-4</c:v>
                </c:pt>
                <c:pt idx="1277">
                  <c:v>-1.0870000000000028E-4</c:v>
                </c:pt>
                <c:pt idx="1278">
                  <c:v>-1.1020000000000042E-4</c:v>
                </c:pt>
                <c:pt idx="1279">
                  <c:v>-1.0920000000000039E-4</c:v>
                </c:pt>
                <c:pt idx="1280">
                  <c:v>-1.1150000000000028E-4</c:v>
                </c:pt>
                <c:pt idx="1281">
                  <c:v>-1.1100000000000039E-4</c:v>
                </c:pt>
                <c:pt idx="1282">
                  <c:v>-1.1180000000000021E-4</c:v>
                </c:pt>
                <c:pt idx="1283">
                  <c:v>-1.1320000000000046E-4</c:v>
                </c:pt>
                <c:pt idx="1284">
                  <c:v>-1.1230000000000029E-4</c:v>
                </c:pt>
                <c:pt idx="1285">
                  <c:v>-1.1470000000000032E-4</c:v>
                </c:pt>
                <c:pt idx="1286">
                  <c:v>-1.1410000000000032E-4</c:v>
                </c:pt>
                <c:pt idx="1287">
                  <c:v>-1.1500000000000046E-4</c:v>
                </c:pt>
                <c:pt idx="1288">
                  <c:v>-1.1650000000000038E-4</c:v>
                </c:pt>
                <c:pt idx="1289">
                  <c:v>-1.1560000000000047E-4</c:v>
                </c:pt>
                <c:pt idx="1290">
                  <c:v>-1.1810000000000034E-4</c:v>
                </c:pt>
                <c:pt idx="1291">
                  <c:v>-1.1750000000000039E-4</c:v>
                </c:pt>
                <c:pt idx="1292">
                  <c:v>-1.1850000000000032E-4</c:v>
                </c:pt>
                <c:pt idx="1293">
                  <c:v>-1.2000000000000029E-4</c:v>
                </c:pt>
                <c:pt idx="1294">
                  <c:v>-1.1910000000000036E-4</c:v>
                </c:pt>
                <c:pt idx="1295">
                  <c:v>-1.2170000000000017E-4</c:v>
                </c:pt>
                <c:pt idx="1296">
                  <c:v>-1.2110000000000017E-4</c:v>
                </c:pt>
                <c:pt idx="1297">
                  <c:v>-1.2219999999999999E-4</c:v>
                </c:pt>
                <c:pt idx="1298">
                  <c:v>-1.2360000000000027E-4</c:v>
                </c:pt>
                <c:pt idx="1299">
                  <c:v>-1.228000000000003E-4</c:v>
                </c:pt>
                <c:pt idx="1300">
                  <c:v>-1.250000000000003E-4</c:v>
                </c:pt>
                <c:pt idx="1301">
                  <c:v>-1.2219999999999999E-4</c:v>
                </c:pt>
                <c:pt idx="1302">
                  <c:v>-1.2090000000000008E-4</c:v>
                </c:pt>
                <c:pt idx="1303">
                  <c:v>-1.2019999999999998E-4</c:v>
                </c:pt>
                <c:pt idx="1304">
                  <c:v>-1.1730000000000036E-4</c:v>
                </c:pt>
                <c:pt idx="1305">
                  <c:v>-1.1780000000000049E-4</c:v>
                </c:pt>
                <c:pt idx="1306">
                  <c:v>-1.1520000000000024E-4</c:v>
                </c:pt>
                <c:pt idx="1307">
                  <c:v>-1.1440000000000044E-4</c:v>
                </c:pt>
                <c:pt idx="1308">
                  <c:v>-1.1390000000000032E-4</c:v>
                </c:pt>
                <c:pt idx="1309">
                  <c:v>-1.1130000000000013E-4</c:v>
                </c:pt>
                <c:pt idx="1310">
                  <c:v>-1.1200000000000043E-4</c:v>
                </c:pt>
                <c:pt idx="1311">
                  <c:v>-1.0970000000000027E-4</c:v>
                </c:pt>
                <c:pt idx="1312">
                  <c:v>-1.0900000000000041E-4</c:v>
                </c:pt>
                <c:pt idx="1313">
                  <c:v>-1.0870000000000028E-4</c:v>
                </c:pt>
                <c:pt idx="1314">
                  <c:v>-1.0620000000000032E-4</c:v>
                </c:pt>
                <c:pt idx="1315">
                  <c:v>-1.0710000000000015E-4</c:v>
                </c:pt>
                <c:pt idx="1316">
                  <c:v>-1.0490000000000023E-4</c:v>
                </c:pt>
                <c:pt idx="1317">
                  <c:v>-1.0430000000000012E-4</c:v>
                </c:pt>
                <c:pt idx="1318">
                  <c:v>-1.042000000000003E-4</c:v>
                </c:pt>
                <c:pt idx="1319">
                  <c:v>-1.0179999999999998E-4</c:v>
                </c:pt>
                <c:pt idx="1320">
                  <c:v>-1.0270000000000017E-4</c:v>
                </c:pt>
                <c:pt idx="1321">
                  <c:v>-1.0069999999999999E-4</c:v>
                </c:pt>
                <c:pt idx="1322">
                  <c:v>-1.0020000000000027E-4</c:v>
                </c:pt>
                <c:pt idx="1323">
                  <c:v>-1.0009999999999999E-4</c:v>
                </c:pt>
                <c:pt idx="1324">
                  <c:v>-9.78700000000002E-5</c:v>
                </c:pt>
                <c:pt idx="1325">
                  <c:v>-9.8880000000000341E-5</c:v>
                </c:pt>
                <c:pt idx="1326">
                  <c:v>-9.6880000000000116E-5</c:v>
                </c:pt>
                <c:pt idx="1327">
                  <c:v>-9.6450000000000257E-5</c:v>
                </c:pt>
                <c:pt idx="1328">
                  <c:v>-9.6470000000000139E-5</c:v>
                </c:pt>
                <c:pt idx="1329">
                  <c:v>-9.4340000000000266E-5</c:v>
                </c:pt>
                <c:pt idx="1330">
                  <c:v>-9.5340000000000154E-5</c:v>
                </c:pt>
                <c:pt idx="1331">
                  <c:v>-9.3450000000000374E-5</c:v>
                </c:pt>
                <c:pt idx="1332">
                  <c:v>-9.3110000000000306E-5</c:v>
                </c:pt>
                <c:pt idx="1333">
                  <c:v>-9.3180000000000284E-5</c:v>
                </c:pt>
                <c:pt idx="1334">
                  <c:v>-9.1130000000000247E-5</c:v>
                </c:pt>
                <c:pt idx="1335">
                  <c:v>-9.2210000000000068E-5</c:v>
                </c:pt>
                <c:pt idx="1336">
                  <c:v>-9.0390000000000237E-5</c:v>
                </c:pt>
                <c:pt idx="1337">
                  <c:v>-9.0080000000000181E-5</c:v>
                </c:pt>
                <c:pt idx="1338">
                  <c:v>-9.0230000000000239E-5</c:v>
                </c:pt>
                <c:pt idx="1339">
                  <c:v>-8.8240000000000307E-5</c:v>
                </c:pt>
                <c:pt idx="1340">
                  <c:v>-8.9330000000000258E-5</c:v>
                </c:pt>
                <c:pt idx="1341">
                  <c:v>-8.7590000000000291E-5</c:v>
                </c:pt>
                <c:pt idx="1342">
                  <c:v>-8.7340000000000041E-5</c:v>
                </c:pt>
                <c:pt idx="1343">
                  <c:v>-8.7540000000000236E-5</c:v>
                </c:pt>
                <c:pt idx="1344">
                  <c:v>-8.5600000000000319E-5</c:v>
                </c:pt>
                <c:pt idx="1345">
                  <c:v>-8.6720000000000281E-5</c:v>
                </c:pt>
                <c:pt idx="1346">
                  <c:v>-8.5060000000000314E-5</c:v>
                </c:pt>
                <c:pt idx="1347">
                  <c:v>-8.4870000000000277E-5</c:v>
                </c:pt>
                <c:pt idx="1348">
                  <c:v>-8.5110000000000139E-5</c:v>
                </c:pt>
                <c:pt idx="1349">
                  <c:v>-8.3230000000000299E-5</c:v>
                </c:pt>
                <c:pt idx="1350">
                  <c:v>-8.4370000000000156E-5</c:v>
                </c:pt>
                <c:pt idx="1351">
                  <c:v>-8.2770000000000171E-5</c:v>
                </c:pt>
                <c:pt idx="1352">
                  <c:v>-8.2570000000000234E-5</c:v>
                </c:pt>
                <c:pt idx="1353">
                  <c:v>-8.2830000000000235E-5</c:v>
                </c:pt>
                <c:pt idx="1354">
                  <c:v>-8.1030000000000219E-5</c:v>
                </c:pt>
                <c:pt idx="1355">
                  <c:v>-8.220000000000006E-5</c:v>
                </c:pt>
                <c:pt idx="1356">
                  <c:v>-8.063000000000029E-5</c:v>
                </c:pt>
                <c:pt idx="1357">
                  <c:v>-8.050000000000033E-5</c:v>
                </c:pt>
                <c:pt idx="1358">
                  <c:v>-8.0790000000000289E-5</c:v>
                </c:pt>
                <c:pt idx="1359">
                  <c:v>-7.9010000000000329E-5</c:v>
                </c:pt>
                <c:pt idx="1360">
                  <c:v>-8.0190000000000261E-5</c:v>
                </c:pt>
                <c:pt idx="1361">
                  <c:v>-7.8660000000000172E-5</c:v>
                </c:pt>
                <c:pt idx="1362">
                  <c:v>-7.8570000000000151E-5</c:v>
                </c:pt>
                <c:pt idx="1363">
                  <c:v>-7.8880000000000234E-5</c:v>
                </c:pt>
                <c:pt idx="1364">
                  <c:v>-7.7170000000000184E-5</c:v>
                </c:pt>
                <c:pt idx="1365">
                  <c:v>-7.8370000000000227E-5</c:v>
                </c:pt>
                <c:pt idx="1366">
                  <c:v>-7.6880000000000172E-5</c:v>
                </c:pt>
                <c:pt idx="1367">
                  <c:v>-7.6820000000000162E-5</c:v>
                </c:pt>
                <c:pt idx="1368">
                  <c:v>-7.7140000000000173E-5</c:v>
                </c:pt>
                <c:pt idx="1369">
                  <c:v>-7.5450000000000194E-5</c:v>
                </c:pt>
                <c:pt idx="1370">
                  <c:v>-7.6700000000000211E-5</c:v>
                </c:pt>
                <c:pt idx="1371">
                  <c:v>-7.521000000000021E-5</c:v>
                </c:pt>
                <c:pt idx="1372">
                  <c:v>-7.5200000000000161E-5</c:v>
                </c:pt>
                <c:pt idx="1373">
                  <c:v>-7.5560000000000232E-5</c:v>
                </c:pt>
                <c:pt idx="1374">
                  <c:v>-7.3860000000000258E-5</c:v>
                </c:pt>
                <c:pt idx="1375">
                  <c:v>-7.5110000000000248E-5</c:v>
                </c:pt>
                <c:pt idx="1376">
                  <c:v>-7.3700000000000233E-5</c:v>
                </c:pt>
                <c:pt idx="1377">
                  <c:v>-7.365000000000015E-5</c:v>
                </c:pt>
                <c:pt idx="1378">
                  <c:v>-7.4000000000000267E-5</c:v>
                </c:pt>
                <c:pt idx="1379">
                  <c:v>-7.2380000000000252E-5</c:v>
                </c:pt>
                <c:pt idx="1380">
                  <c:v>-7.365000000000015E-5</c:v>
                </c:pt>
                <c:pt idx="1381">
                  <c:v>-7.2230000000000208E-5</c:v>
                </c:pt>
                <c:pt idx="1382">
                  <c:v>-7.2240000000000149E-5</c:v>
                </c:pt>
                <c:pt idx="1383">
                  <c:v>-7.2610000000000228E-5</c:v>
                </c:pt>
                <c:pt idx="1384">
                  <c:v>-7.1000000000000194E-5</c:v>
                </c:pt>
                <c:pt idx="1385">
                  <c:v>-7.2260000000000206E-5</c:v>
                </c:pt>
                <c:pt idx="1386">
                  <c:v>-7.0880000000000202E-5</c:v>
                </c:pt>
                <c:pt idx="1387">
                  <c:v>-7.0910000000000214E-5</c:v>
                </c:pt>
                <c:pt idx="1388">
                  <c:v>-7.1270000000000109E-5</c:v>
                </c:pt>
                <c:pt idx="1389">
                  <c:v>-6.9720000000000274E-5</c:v>
                </c:pt>
                <c:pt idx="1390">
                  <c:v>-7.1000000000000194E-5</c:v>
                </c:pt>
                <c:pt idx="1391">
                  <c:v>-6.9600000000000228E-5</c:v>
                </c:pt>
                <c:pt idx="1392">
                  <c:v>-6.9650000000000175E-5</c:v>
                </c:pt>
                <c:pt idx="1393">
                  <c:v>-7.0010000000000233E-5</c:v>
                </c:pt>
                <c:pt idx="1394">
                  <c:v>-6.8480000000000171E-5</c:v>
                </c:pt>
                <c:pt idx="1395">
                  <c:v>-6.9800000000000287E-5</c:v>
                </c:pt>
                <c:pt idx="1396">
                  <c:v>-6.8390000000000258E-5</c:v>
                </c:pt>
                <c:pt idx="1397">
                  <c:v>-6.8480000000000171E-5</c:v>
                </c:pt>
                <c:pt idx="1398">
                  <c:v>-6.8860000000000232E-5</c:v>
                </c:pt>
                <c:pt idx="1399">
                  <c:v>-6.7340000000000192E-5</c:v>
                </c:pt>
                <c:pt idx="1400">
                  <c:v>-6.8630000000000134E-5</c:v>
                </c:pt>
                <c:pt idx="1401">
                  <c:v>-6.7240000000000149E-5</c:v>
                </c:pt>
                <c:pt idx="1402">
                  <c:v>-6.7380000000000253E-5</c:v>
                </c:pt>
                <c:pt idx="1403">
                  <c:v>-6.7720000000000212E-5</c:v>
                </c:pt>
                <c:pt idx="1404">
                  <c:v>-6.6200000000000118E-5</c:v>
                </c:pt>
                <c:pt idx="1405">
                  <c:v>-6.7540000000000129E-5</c:v>
                </c:pt>
                <c:pt idx="1406">
                  <c:v>-6.6150000000000131E-5</c:v>
                </c:pt>
                <c:pt idx="1407">
                  <c:v>-6.629000000000018E-5</c:v>
                </c:pt>
                <c:pt idx="1408">
                  <c:v>-6.6650000000000062E-5</c:v>
                </c:pt>
                <c:pt idx="1409">
                  <c:v>-6.5150000000000133E-5</c:v>
                </c:pt>
                <c:pt idx="1410">
                  <c:v>-6.6470000000000114E-5</c:v>
                </c:pt>
                <c:pt idx="1411">
                  <c:v>-6.5070000000000134E-5</c:v>
                </c:pt>
                <c:pt idx="1412">
                  <c:v>-6.5250000000000149E-5</c:v>
                </c:pt>
                <c:pt idx="1413">
                  <c:v>-6.561000000000018E-5</c:v>
                </c:pt>
                <c:pt idx="1414">
                  <c:v>-6.4130000000000228E-5</c:v>
                </c:pt>
                <c:pt idx="1415">
                  <c:v>-6.546000000000023E-5</c:v>
                </c:pt>
                <c:pt idx="1416">
                  <c:v>-6.4100000000000176E-5</c:v>
                </c:pt>
                <c:pt idx="1417">
                  <c:v>-6.4290000000000186E-5</c:v>
                </c:pt>
                <c:pt idx="1418">
                  <c:v>-6.4610000000000237E-5</c:v>
                </c:pt>
                <c:pt idx="1419">
                  <c:v>-6.3170000000000102E-5</c:v>
                </c:pt>
                <c:pt idx="1420">
                  <c:v>-6.4520000000000175E-5</c:v>
                </c:pt>
                <c:pt idx="1421">
                  <c:v>-6.3160000000000134E-5</c:v>
                </c:pt>
                <c:pt idx="1422">
                  <c:v>-6.3340000000000149E-5</c:v>
                </c:pt>
                <c:pt idx="1423">
                  <c:v>-6.3680000000000122E-5</c:v>
                </c:pt>
                <c:pt idx="1424">
                  <c:v>-6.2270000000000134E-5</c:v>
                </c:pt>
                <c:pt idx="1425">
                  <c:v>-6.3620000000000058E-5</c:v>
                </c:pt>
                <c:pt idx="1426">
                  <c:v>-6.2240000000000109E-5</c:v>
                </c:pt>
                <c:pt idx="1427">
                  <c:v>-6.2470000000000166E-5</c:v>
                </c:pt>
                <c:pt idx="1428">
                  <c:v>-6.2790000000000298E-5</c:v>
                </c:pt>
                <c:pt idx="1429">
                  <c:v>-6.1380000000000134E-5</c:v>
                </c:pt>
                <c:pt idx="1430">
                  <c:v>-6.2750000000000238E-5</c:v>
                </c:pt>
                <c:pt idx="1431">
                  <c:v>-6.1360000000000171E-5</c:v>
                </c:pt>
                <c:pt idx="1432">
                  <c:v>-6.1590000000000134E-5</c:v>
                </c:pt>
                <c:pt idx="1433">
                  <c:v>-6.1930000000000093E-5</c:v>
                </c:pt>
                <c:pt idx="1434">
                  <c:v>-6.0520000000000139E-5</c:v>
                </c:pt>
                <c:pt idx="1435">
                  <c:v>-6.1890000000000195E-5</c:v>
                </c:pt>
                <c:pt idx="1436">
                  <c:v>-6.0490000000000195E-5</c:v>
                </c:pt>
                <c:pt idx="1437">
                  <c:v>-6.0770000000000179E-5</c:v>
                </c:pt>
                <c:pt idx="1438">
                  <c:v>-6.1080000000000181E-5</c:v>
                </c:pt>
                <c:pt idx="1439">
                  <c:v>-5.9690000000000209E-5</c:v>
                </c:pt>
                <c:pt idx="1440">
                  <c:v>-6.1070000000000118E-5</c:v>
                </c:pt>
                <c:pt idx="1441">
                  <c:v>-5.9680000000000167E-5</c:v>
                </c:pt>
                <c:pt idx="1442">
                  <c:v>-5.9980000000000188E-5</c:v>
                </c:pt>
                <c:pt idx="1443">
                  <c:v>-6.0280000000000128E-5</c:v>
                </c:pt>
                <c:pt idx="1444">
                  <c:v>-5.8910000000000166E-5</c:v>
                </c:pt>
                <c:pt idx="1445">
                  <c:v>-6.0270000000000106E-5</c:v>
                </c:pt>
                <c:pt idx="1446">
                  <c:v>-5.8890000000000197E-5</c:v>
                </c:pt>
                <c:pt idx="1447">
                  <c:v>-5.923000000000017E-5</c:v>
                </c:pt>
                <c:pt idx="1448">
                  <c:v>-5.9470000000000188E-5</c:v>
                </c:pt>
                <c:pt idx="1449">
                  <c:v>-5.8120000000000114E-5</c:v>
                </c:pt>
                <c:pt idx="1450">
                  <c:v>-5.9530000000000197E-5</c:v>
                </c:pt>
                <c:pt idx="1451">
                  <c:v>-5.8120000000000114E-5</c:v>
                </c:pt>
                <c:pt idx="1452">
                  <c:v>-5.845000000000014E-5</c:v>
                </c:pt>
                <c:pt idx="1453">
                  <c:v>-5.8710000000000195E-5</c:v>
                </c:pt>
                <c:pt idx="1454">
                  <c:v>-5.7390000000000248E-5</c:v>
                </c:pt>
                <c:pt idx="1455">
                  <c:v>-5.8770000000000151E-5</c:v>
                </c:pt>
                <c:pt idx="1456">
                  <c:v>-5.7380000000000213E-5</c:v>
                </c:pt>
                <c:pt idx="1457">
                  <c:v>-5.7740000000000176E-5</c:v>
                </c:pt>
                <c:pt idx="1458">
                  <c:v>-5.7970000000000138E-5</c:v>
                </c:pt>
                <c:pt idx="1459">
                  <c:v>-5.6660000000000118E-5</c:v>
                </c:pt>
                <c:pt idx="1460">
                  <c:v>-5.8060000000000179E-5</c:v>
                </c:pt>
                <c:pt idx="1461">
                  <c:v>-5.6640000000000034E-5</c:v>
                </c:pt>
                <c:pt idx="1462">
                  <c:v>-5.7010000000000201E-5</c:v>
                </c:pt>
                <c:pt idx="1463">
                  <c:v>-5.7250000000000131E-5</c:v>
                </c:pt>
                <c:pt idx="1464">
                  <c:v>-5.595000000000014E-5</c:v>
                </c:pt>
                <c:pt idx="1465">
                  <c:v>-5.7330000000000205E-5</c:v>
                </c:pt>
                <c:pt idx="1466">
                  <c:v>-5.5920000000000135E-5</c:v>
                </c:pt>
                <c:pt idx="1467">
                  <c:v>-5.6320000000000138E-5</c:v>
                </c:pt>
                <c:pt idx="1468">
                  <c:v>-5.6540000000000031E-5</c:v>
                </c:pt>
                <c:pt idx="1469">
                  <c:v>-5.5270000000000059E-5</c:v>
                </c:pt>
                <c:pt idx="1470">
                  <c:v>-5.6650000000000089E-5</c:v>
                </c:pt>
                <c:pt idx="1471">
                  <c:v>-5.5240000000000054E-5</c:v>
                </c:pt>
                <c:pt idx="1472">
                  <c:v>-5.5670000000000089E-5</c:v>
                </c:pt>
                <c:pt idx="1473">
                  <c:v>-5.5860000000000167E-5</c:v>
                </c:pt>
                <c:pt idx="1474">
                  <c:v>-5.4600000000000155E-5</c:v>
                </c:pt>
                <c:pt idx="1475">
                  <c:v>-5.6000000000000121E-5</c:v>
                </c:pt>
                <c:pt idx="1476">
                  <c:v>-5.4580000000000179E-5</c:v>
                </c:pt>
                <c:pt idx="1477">
                  <c:v>-5.5020000000000127E-5</c:v>
                </c:pt>
                <c:pt idx="1478">
                  <c:v>-5.5180000000000139E-5</c:v>
                </c:pt>
                <c:pt idx="1479">
                  <c:v>-5.3930000000000136E-5</c:v>
                </c:pt>
                <c:pt idx="1480">
                  <c:v>-5.5350000000000166E-5</c:v>
                </c:pt>
                <c:pt idx="1481">
                  <c:v>-5.3910000000000146E-5</c:v>
                </c:pt>
                <c:pt idx="1482">
                  <c:v>-5.4370000000000193E-5</c:v>
                </c:pt>
                <c:pt idx="1483">
                  <c:v>-5.4520000000000162E-5</c:v>
                </c:pt>
                <c:pt idx="1484">
                  <c:v>-5.3290000000000135E-5</c:v>
                </c:pt>
                <c:pt idx="1485">
                  <c:v>-5.4710000000000274E-5</c:v>
                </c:pt>
                <c:pt idx="1486">
                  <c:v>-5.3240000000000032E-5</c:v>
                </c:pt>
                <c:pt idx="1487">
                  <c:v>-5.3740000000000126E-5</c:v>
                </c:pt>
                <c:pt idx="1488">
                  <c:v>-5.387000000000012E-5</c:v>
                </c:pt>
                <c:pt idx="1489">
                  <c:v>-5.2640000000000099E-5</c:v>
                </c:pt>
                <c:pt idx="1490">
                  <c:v>-5.4060000000000224E-5</c:v>
                </c:pt>
                <c:pt idx="1491">
                  <c:v>-5.2600000000000127E-5</c:v>
                </c:pt>
                <c:pt idx="1492">
                  <c:v>-5.3120000000000094E-5</c:v>
                </c:pt>
                <c:pt idx="1493">
                  <c:v>-5.3240000000000032E-5</c:v>
                </c:pt>
                <c:pt idx="1494">
                  <c:v>-5.2040000000000125E-5</c:v>
                </c:pt>
                <c:pt idx="1495">
                  <c:v>-5.3450000000000127E-5</c:v>
                </c:pt>
                <c:pt idx="1496">
                  <c:v>-5.1950000000000104E-5</c:v>
                </c:pt>
                <c:pt idx="1497">
                  <c:v>-5.2500000000000144E-5</c:v>
                </c:pt>
                <c:pt idx="1498">
                  <c:v>-5.2600000000000127E-5</c:v>
                </c:pt>
                <c:pt idx="1499">
                  <c:v>-5.141000000000014E-5</c:v>
                </c:pt>
                <c:pt idx="1500">
                  <c:v>-5.2830000000000197E-5</c:v>
                </c:pt>
                <c:pt idx="1501">
                  <c:v>-5.1360000000000166E-5</c:v>
                </c:pt>
                <c:pt idx="1502">
                  <c:v>-5.1920000000000045E-5</c:v>
                </c:pt>
                <c:pt idx="1503">
                  <c:v>-5.1990000000000131E-5</c:v>
                </c:pt>
                <c:pt idx="1504">
                  <c:v>-5.0810000000000193E-5</c:v>
                </c:pt>
                <c:pt idx="1505">
                  <c:v>-5.2210000000000173E-5</c:v>
                </c:pt>
                <c:pt idx="1506">
                  <c:v>-5.0720000000000145E-5</c:v>
                </c:pt>
                <c:pt idx="1507">
                  <c:v>-5.1320000000000119E-5</c:v>
                </c:pt>
                <c:pt idx="1508">
                  <c:v>-5.135000000000013E-5</c:v>
                </c:pt>
                <c:pt idx="1509">
                  <c:v>-5.0190000000000168E-5</c:v>
                </c:pt>
                <c:pt idx="1510">
                  <c:v>-5.1610000000000111E-5</c:v>
                </c:pt>
                <c:pt idx="1511">
                  <c:v>-5.0110000000000169E-5</c:v>
                </c:pt>
                <c:pt idx="1512">
                  <c:v>-5.0730000000000167E-5</c:v>
                </c:pt>
                <c:pt idx="1513">
                  <c:v>-5.0720000000000145E-5</c:v>
                </c:pt>
                <c:pt idx="1514">
                  <c:v>-4.9580000000000166E-5</c:v>
                </c:pt>
                <c:pt idx="1515">
                  <c:v>-5.1000000000000115E-5</c:v>
                </c:pt>
                <c:pt idx="1516">
                  <c:v>-4.9480000000000177E-5</c:v>
                </c:pt>
                <c:pt idx="1517">
                  <c:v>-5.0130000000000132E-5</c:v>
                </c:pt>
                <c:pt idx="1518">
                  <c:v>-5.012000000000011E-5</c:v>
                </c:pt>
                <c:pt idx="1519">
                  <c:v>-4.9000000000000168E-5</c:v>
                </c:pt>
                <c:pt idx="1520">
                  <c:v>-5.0430000000000173E-5</c:v>
                </c:pt>
                <c:pt idx="1521">
                  <c:v>-4.8890000000000177E-5</c:v>
                </c:pt>
                <c:pt idx="1522">
                  <c:v>-4.9550000000000141E-5</c:v>
                </c:pt>
                <c:pt idx="1523">
                  <c:v>-4.9520000000000136E-5</c:v>
                </c:pt>
                <c:pt idx="1524">
                  <c:v>-4.8420000000000109E-5</c:v>
                </c:pt>
                <c:pt idx="1525">
                  <c:v>-4.9830000000000199E-5</c:v>
                </c:pt>
                <c:pt idx="1526">
                  <c:v>-4.8300000000000144E-5</c:v>
                </c:pt>
                <c:pt idx="1527">
                  <c:v>-4.9000000000000168E-5</c:v>
                </c:pt>
                <c:pt idx="1528">
                  <c:v>-4.8940000000000043E-5</c:v>
                </c:pt>
                <c:pt idx="1529">
                  <c:v>-4.785000000000014E-5</c:v>
                </c:pt>
                <c:pt idx="1530">
                  <c:v>-4.9260000000000169E-5</c:v>
                </c:pt>
                <c:pt idx="1531">
                  <c:v>-4.7700000000000197E-5</c:v>
                </c:pt>
                <c:pt idx="1532">
                  <c:v>-4.8420000000000109E-5</c:v>
                </c:pt>
                <c:pt idx="1533">
                  <c:v>-4.8350000000000138E-5</c:v>
                </c:pt>
                <c:pt idx="1534">
                  <c:v>-4.7290000000000145E-5</c:v>
                </c:pt>
                <c:pt idx="1535">
                  <c:v>-4.8690000000000112E-5</c:v>
                </c:pt>
                <c:pt idx="1536">
                  <c:v>-4.7120000000000111E-5</c:v>
                </c:pt>
                <c:pt idx="1537">
                  <c:v>-4.787000000000013E-5</c:v>
                </c:pt>
                <c:pt idx="1538">
                  <c:v>-4.7770000000000141E-5</c:v>
                </c:pt>
                <c:pt idx="1539">
                  <c:v>-4.6710000000000161E-5</c:v>
                </c:pt>
                <c:pt idx="1540">
                  <c:v>-4.8110000000000127E-5</c:v>
                </c:pt>
                <c:pt idx="1541">
                  <c:v>-4.6550000000000054E-5</c:v>
                </c:pt>
                <c:pt idx="1542">
                  <c:v>-4.7320000000000177E-5</c:v>
                </c:pt>
                <c:pt idx="1543">
                  <c:v>-4.719000000000017E-5</c:v>
                </c:pt>
                <c:pt idx="1544">
                  <c:v>-4.6160000000000059E-5</c:v>
                </c:pt>
                <c:pt idx="1545">
                  <c:v>-4.7560000000000155E-5</c:v>
                </c:pt>
                <c:pt idx="1546">
                  <c:v>-4.5990000000000141E-5</c:v>
                </c:pt>
                <c:pt idx="1547">
                  <c:v>-4.677000000000011E-5</c:v>
                </c:pt>
                <c:pt idx="1548">
                  <c:v>-4.6630000000000026E-5</c:v>
                </c:pt>
                <c:pt idx="1549">
                  <c:v>-4.5610000000000121E-5</c:v>
                </c:pt>
                <c:pt idx="1550">
                  <c:v>-4.700000000000016E-5</c:v>
                </c:pt>
                <c:pt idx="1551">
                  <c:v>-4.54400000000001E-5</c:v>
                </c:pt>
                <c:pt idx="1552">
                  <c:v>-4.6249999999999986E-5</c:v>
                </c:pt>
                <c:pt idx="1553">
                  <c:v>-4.6080000000000053E-5</c:v>
                </c:pt>
                <c:pt idx="1554">
                  <c:v>-4.5080000000000131E-5</c:v>
                </c:pt>
                <c:pt idx="1555">
                  <c:v>-4.6460000000000121E-5</c:v>
                </c:pt>
                <c:pt idx="1556">
                  <c:v>-4.4870000000000131E-5</c:v>
                </c:pt>
                <c:pt idx="1557">
                  <c:v>-4.5680000000000078E-5</c:v>
                </c:pt>
                <c:pt idx="1558">
                  <c:v>-4.5520000000000099E-5</c:v>
                </c:pt>
                <c:pt idx="1559">
                  <c:v>-4.4550000000000121E-5</c:v>
                </c:pt>
                <c:pt idx="1560">
                  <c:v>-4.5910000000000142E-5</c:v>
                </c:pt>
                <c:pt idx="1561">
                  <c:v>-4.4330000000000187E-5</c:v>
                </c:pt>
                <c:pt idx="1562">
                  <c:v>-4.5190000000000148E-5</c:v>
                </c:pt>
                <c:pt idx="1563">
                  <c:v>-4.4960000000000179E-5</c:v>
                </c:pt>
                <c:pt idx="1564">
                  <c:v>-4.4010000000000197E-5</c:v>
                </c:pt>
                <c:pt idx="1565">
                  <c:v>-4.5380000000000165E-5</c:v>
                </c:pt>
                <c:pt idx="1566">
                  <c:v>-4.3760000000000177E-5</c:v>
                </c:pt>
                <c:pt idx="1567">
                  <c:v>-4.4640000000000094E-5</c:v>
                </c:pt>
                <c:pt idx="1568">
                  <c:v>-4.44100000000002E-5</c:v>
                </c:pt>
                <c:pt idx="1569">
                  <c:v>-4.3470000000000077E-5</c:v>
                </c:pt>
                <c:pt idx="1570">
                  <c:v>-4.4830000000000186E-5</c:v>
                </c:pt>
                <c:pt idx="1571">
                  <c:v>-4.3220000000000023E-5</c:v>
                </c:pt>
                <c:pt idx="1572">
                  <c:v>-4.4130000000000148E-5</c:v>
                </c:pt>
                <c:pt idx="1573">
                  <c:v>-4.3860000000000119E-5</c:v>
                </c:pt>
                <c:pt idx="1574">
                  <c:v>-4.2940000000000094E-5</c:v>
                </c:pt>
                <c:pt idx="1575">
                  <c:v>-4.4300000000000189E-5</c:v>
                </c:pt>
                <c:pt idx="1576">
                  <c:v>-4.2680000000000066E-5</c:v>
                </c:pt>
                <c:pt idx="1577">
                  <c:v>-4.3610000000000065E-5</c:v>
                </c:pt>
                <c:pt idx="1578">
                  <c:v>-4.3320000000000114E-5</c:v>
                </c:pt>
                <c:pt idx="1579">
                  <c:v>-4.2410000000000185E-5</c:v>
                </c:pt>
                <c:pt idx="1580">
                  <c:v>-4.3750000000000122E-5</c:v>
                </c:pt>
                <c:pt idx="1581">
                  <c:v>-4.213000000000012E-5</c:v>
                </c:pt>
                <c:pt idx="1582">
                  <c:v>-4.3070000000000053E-5</c:v>
                </c:pt>
                <c:pt idx="1583">
                  <c:v>-4.274000000000013E-5</c:v>
                </c:pt>
                <c:pt idx="1584">
                  <c:v>-4.1870000000000031E-5</c:v>
                </c:pt>
                <c:pt idx="1585">
                  <c:v>-4.321000000000011E-5</c:v>
                </c:pt>
                <c:pt idx="1586">
                  <c:v>-4.1560000000000104E-5</c:v>
                </c:pt>
                <c:pt idx="1587">
                  <c:v>-4.2530000000000143E-5</c:v>
                </c:pt>
                <c:pt idx="1588">
                  <c:v>-4.215000000000011E-5</c:v>
                </c:pt>
                <c:pt idx="1589">
                  <c:v>-4.1310000000000138E-5</c:v>
                </c:pt>
                <c:pt idx="1590">
                  <c:v>-4.2620000000000076E-5</c:v>
                </c:pt>
                <c:pt idx="1591">
                  <c:v>-4.097000000000007E-5</c:v>
                </c:pt>
                <c:pt idx="1592">
                  <c:v>-4.195000000000003E-5</c:v>
                </c:pt>
                <c:pt idx="1593">
                  <c:v>-4.1570000000000024E-5</c:v>
                </c:pt>
                <c:pt idx="1594">
                  <c:v>-4.0740000000000101E-5</c:v>
                </c:pt>
                <c:pt idx="1595">
                  <c:v>-4.2040000000000099E-5</c:v>
                </c:pt>
                <c:pt idx="1596">
                  <c:v>-4.035000000000012E-5</c:v>
                </c:pt>
                <c:pt idx="1597">
                  <c:v>-4.1390000000000144E-5</c:v>
                </c:pt>
                <c:pt idx="1598">
                  <c:v>-4.0940000000000025E-5</c:v>
                </c:pt>
                <c:pt idx="1599">
                  <c:v>-4.012000000000007E-5</c:v>
                </c:pt>
                <c:pt idx="1600">
                  <c:v>-4.143000000000011E-5</c:v>
                </c:pt>
                <c:pt idx="1601">
                  <c:v>-3.972000000000008E-5</c:v>
                </c:pt>
                <c:pt idx="1602">
                  <c:v>-4.0790000000000177E-5</c:v>
                </c:pt>
                <c:pt idx="1603">
                  <c:v>-4.0320000000000129E-5</c:v>
                </c:pt>
                <c:pt idx="1604">
                  <c:v>-3.9510000000000088E-5</c:v>
                </c:pt>
                <c:pt idx="1605">
                  <c:v>-4.0790000000000177E-5</c:v>
                </c:pt>
                <c:pt idx="1606">
                  <c:v>-3.906000000000009E-5</c:v>
                </c:pt>
                <c:pt idx="1607">
                  <c:v>-4.016000000000011E-5</c:v>
                </c:pt>
                <c:pt idx="1608">
                  <c:v>-3.9620000000000098E-5</c:v>
                </c:pt>
                <c:pt idx="1609">
                  <c:v>-3.8820000000000079E-5</c:v>
                </c:pt>
                <c:pt idx="1610">
                  <c:v>-4.0100000000000101E-5</c:v>
                </c:pt>
                <c:pt idx="1611">
                  <c:v>-3.8330000000000082E-5</c:v>
                </c:pt>
                <c:pt idx="1612">
                  <c:v>-3.9480000000000123E-5</c:v>
                </c:pt>
                <c:pt idx="1613">
                  <c:v>-3.8880000000000122E-5</c:v>
                </c:pt>
                <c:pt idx="1614">
                  <c:v>-3.8100000000000079E-5</c:v>
                </c:pt>
                <c:pt idx="1615">
                  <c:v>-3.9350000000000082E-5</c:v>
                </c:pt>
                <c:pt idx="1616">
                  <c:v>-3.7540000000000139E-5</c:v>
                </c:pt>
                <c:pt idx="1617">
                  <c:v>-3.8710000000000082E-5</c:v>
                </c:pt>
                <c:pt idx="1618">
                  <c:v>-3.8060000000000066E-5</c:v>
                </c:pt>
                <c:pt idx="1619">
                  <c:v>-3.7330000000000125E-5</c:v>
                </c:pt>
                <c:pt idx="1620">
                  <c:v>-3.8570000000000086E-5</c:v>
                </c:pt>
                <c:pt idx="1621">
                  <c:v>-3.6720000000000082E-5</c:v>
                </c:pt>
                <c:pt idx="1622">
                  <c:v>-3.7950000000000116E-5</c:v>
                </c:pt>
                <c:pt idx="1623">
                  <c:v>-3.7220000000000128E-5</c:v>
                </c:pt>
                <c:pt idx="1624">
                  <c:v>-3.6500000000000115E-5</c:v>
                </c:pt>
                <c:pt idx="1625">
                  <c:v>-3.7750000000000118E-5</c:v>
                </c:pt>
                <c:pt idx="1626">
                  <c:v>-3.5840000000000124E-5</c:v>
                </c:pt>
                <c:pt idx="1627">
                  <c:v>-3.7100000000000123E-5</c:v>
                </c:pt>
                <c:pt idx="1628">
                  <c:v>-3.6300000000000083E-5</c:v>
                </c:pt>
                <c:pt idx="1629">
                  <c:v>-3.5620000000000082E-5</c:v>
                </c:pt>
                <c:pt idx="1630">
                  <c:v>-3.6830000000000147E-5</c:v>
                </c:pt>
                <c:pt idx="1631">
                  <c:v>-3.4870000000000139E-5</c:v>
                </c:pt>
                <c:pt idx="1632">
                  <c:v>-3.6210000000000123E-5</c:v>
                </c:pt>
                <c:pt idx="1633">
                  <c:v>-3.531000000000008E-5</c:v>
                </c:pt>
                <c:pt idx="1634">
                  <c:v>-3.4640000000000109E-5</c:v>
                </c:pt>
                <c:pt idx="1635">
                  <c:v>-3.5860000000000087E-5</c:v>
                </c:pt>
                <c:pt idx="1636">
                  <c:v>-3.3830000000000115E-5</c:v>
                </c:pt>
                <c:pt idx="1637">
                  <c:v>-3.5220000000000086E-5</c:v>
                </c:pt>
                <c:pt idx="1638">
                  <c:v>-3.4240000000000099E-5</c:v>
                </c:pt>
                <c:pt idx="1639">
                  <c:v>-3.3590000000000029E-5</c:v>
                </c:pt>
                <c:pt idx="1640">
                  <c:v>-3.4790000000000079E-5</c:v>
                </c:pt>
                <c:pt idx="1641">
                  <c:v>-3.2700000000000104E-5</c:v>
                </c:pt>
                <c:pt idx="1642">
                  <c:v>-3.4160000000000046E-5</c:v>
                </c:pt>
                <c:pt idx="1643">
                  <c:v>-3.3080000000000083E-5</c:v>
                </c:pt>
                <c:pt idx="1644">
                  <c:v>-3.2470000000000148E-5</c:v>
                </c:pt>
                <c:pt idx="1645">
                  <c:v>-3.3640000000000098E-5</c:v>
                </c:pt>
                <c:pt idx="1646">
                  <c:v>-3.1520000000000084E-5</c:v>
                </c:pt>
                <c:pt idx="1647">
                  <c:v>-3.3010000000000079E-5</c:v>
                </c:pt>
                <c:pt idx="1648">
                  <c:v>-3.187000000000012E-5</c:v>
                </c:pt>
                <c:pt idx="1649">
                  <c:v>-3.1290000000000102E-5</c:v>
                </c:pt>
                <c:pt idx="1650">
                  <c:v>-3.2430000000000149E-5</c:v>
                </c:pt>
                <c:pt idx="1651">
                  <c:v>-3.0250000000000095E-5</c:v>
                </c:pt>
                <c:pt idx="1652">
                  <c:v>-3.1800000000000129E-5</c:v>
                </c:pt>
                <c:pt idx="1653">
                  <c:v>-3.054000000000009E-5</c:v>
                </c:pt>
                <c:pt idx="1654">
                  <c:v>-3.0040000000000099E-5</c:v>
                </c:pt>
                <c:pt idx="1655">
                  <c:v>-3.1140000000000091E-5</c:v>
                </c:pt>
                <c:pt idx="1656">
                  <c:v>-2.8920000000000014E-5</c:v>
                </c:pt>
                <c:pt idx="1657">
                  <c:v>-3.0530000000000082E-5</c:v>
                </c:pt>
                <c:pt idx="1658">
                  <c:v>-2.9190000000000058E-5</c:v>
                </c:pt>
                <c:pt idx="1659">
                  <c:v>-2.8670000000000086E-5</c:v>
                </c:pt>
                <c:pt idx="1660">
                  <c:v>-2.9740000000000078E-5</c:v>
                </c:pt>
                <c:pt idx="1661">
                  <c:v>-2.7470000000000132E-5</c:v>
                </c:pt>
                <c:pt idx="1662">
                  <c:v>-2.9130000000000072E-5</c:v>
                </c:pt>
                <c:pt idx="1663">
                  <c:v>-2.7700000000000094E-5</c:v>
                </c:pt>
                <c:pt idx="1664">
                  <c:v>-2.7250000000000093E-5</c:v>
                </c:pt>
                <c:pt idx="1665">
                  <c:v>-2.8290000000000053E-5</c:v>
                </c:pt>
                <c:pt idx="1666">
                  <c:v>-2.6010000000000088E-5</c:v>
                </c:pt>
                <c:pt idx="1667">
                  <c:v>-2.7810000000000108E-5</c:v>
                </c:pt>
                <c:pt idx="1668">
                  <c:v>-2.6260000000000074E-5</c:v>
                </c:pt>
                <c:pt idx="1669">
                  <c:v>-2.583000000000009E-5</c:v>
                </c:pt>
                <c:pt idx="1670">
                  <c:v>-2.6840000000000099E-5</c:v>
                </c:pt>
                <c:pt idx="1671">
                  <c:v>-2.4480000000000074E-5</c:v>
                </c:pt>
                <c:pt idx="1672">
                  <c:v>-2.62300000000001E-5</c:v>
                </c:pt>
                <c:pt idx="1673">
                  <c:v>-2.4650000000000071E-5</c:v>
                </c:pt>
                <c:pt idx="1674">
                  <c:v>-2.4280000000000062E-5</c:v>
                </c:pt>
                <c:pt idx="1675">
                  <c:v>-2.5240000000000073E-5</c:v>
                </c:pt>
                <c:pt idx="1676">
                  <c:v>-2.2870000000000111E-5</c:v>
                </c:pt>
                <c:pt idx="1677">
                  <c:v>-2.4680000000000069E-5</c:v>
                </c:pt>
                <c:pt idx="1678">
                  <c:v>-2.3000000000000061E-5</c:v>
                </c:pt>
                <c:pt idx="1679">
                  <c:v>-2.2720000000000054E-5</c:v>
                </c:pt>
                <c:pt idx="1680">
                  <c:v>-2.367000000000006E-5</c:v>
                </c:pt>
                <c:pt idx="1681">
                  <c:v>-2.1260000000000064E-5</c:v>
                </c:pt>
                <c:pt idx="1682">
                  <c:v>-2.3110000000000014E-5</c:v>
                </c:pt>
                <c:pt idx="1683">
                  <c:v>-2.1370000000000068E-5</c:v>
                </c:pt>
                <c:pt idx="1684">
                  <c:v>-2.1100000000000052E-5</c:v>
                </c:pt>
                <c:pt idx="1685">
                  <c:v>-2.2030000000000099E-5</c:v>
                </c:pt>
                <c:pt idx="1686">
                  <c:v>-1.9600000000000073E-5</c:v>
                </c:pt>
                <c:pt idx="1687">
                  <c:v>-2.1510000000000023E-5</c:v>
                </c:pt>
                <c:pt idx="1688">
                  <c:v>-1.9710000000000064E-5</c:v>
                </c:pt>
                <c:pt idx="1689">
                  <c:v>-1.9520000000000071E-5</c:v>
                </c:pt>
                <c:pt idx="1690">
                  <c:v>-2.0410000000000064E-5</c:v>
                </c:pt>
                <c:pt idx="1691">
                  <c:v>-1.7980000000000068E-5</c:v>
                </c:pt>
                <c:pt idx="1692">
                  <c:v>-1.9930000000000068E-5</c:v>
                </c:pt>
                <c:pt idx="1693">
                  <c:v>-1.8080000000000064E-5</c:v>
                </c:pt>
                <c:pt idx="1694">
                  <c:v>-1.7930000000000054E-5</c:v>
                </c:pt>
                <c:pt idx="1695">
                  <c:v>-1.8800000000000074E-5</c:v>
                </c:pt>
                <c:pt idx="1696">
                  <c:v>-1.6390000000000055E-5</c:v>
                </c:pt>
                <c:pt idx="1697">
                  <c:v>-1.8360000000000075E-5</c:v>
                </c:pt>
                <c:pt idx="1698">
                  <c:v>-1.6500000000000062E-5</c:v>
                </c:pt>
                <c:pt idx="1699">
                  <c:v>-1.6420000000000063E-5</c:v>
                </c:pt>
                <c:pt idx="1700">
                  <c:v>-1.7270000000000046E-5</c:v>
                </c:pt>
                <c:pt idx="1701">
                  <c:v>-1.4890000000000037E-5</c:v>
                </c:pt>
                <c:pt idx="1702">
                  <c:v>-1.6900000000000075E-5</c:v>
                </c:pt>
                <c:pt idx="1703">
                  <c:v>-1.5030000000000036E-5</c:v>
                </c:pt>
                <c:pt idx="1704">
                  <c:v>-1.4990000000000038E-5</c:v>
                </c:pt>
                <c:pt idx="1705">
                  <c:v>-1.5850000000000043E-5</c:v>
                </c:pt>
                <c:pt idx="1706">
                  <c:v>-1.3520000000000048E-5</c:v>
                </c:pt>
                <c:pt idx="1707">
                  <c:v>-1.5540000000000061E-5</c:v>
                </c:pt>
                <c:pt idx="1708">
                  <c:v>-1.3670000000000045E-5</c:v>
                </c:pt>
                <c:pt idx="1709">
                  <c:v>-1.3680000000000054E-5</c:v>
                </c:pt>
                <c:pt idx="1710">
                  <c:v>-1.4490000000000031E-5</c:v>
                </c:pt>
                <c:pt idx="1711">
                  <c:v>-1.2200000000000036E-5</c:v>
                </c:pt>
                <c:pt idx="1712">
                  <c:v>-1.425000000000003E-5</c:v>
                </c:pt>
                <c:pt idx="1713">
                  <c:v>-1.2370000000000029E-5</c:v>
                </c:pt>
                <c:pt idx="1714">
                  <c:v>-1.2450000000000013E-5</c:v>
                </c:pt>
                <c:pt idx="1715">
                  <c:v>-1.3280000000000051E-5</c:v>
                </c:pt>
                <c:pt idx="1716">
                  <c:v>-1.1020000000000047E-5</c:v>
                </c:pt>
                <c:pt idx="1717">
                  <c:v>-1.3090000000000036E-5</c:v>
                </c:pt>
                <c:pt idx="1718">
                  <c:v>-1.1200000000000025E-5</c:v>
                </c:pt>
                <c:pt idx="1719">
                  <c:v>-1.1310000000000041E-5</c:v>
                </c:pt>
                <c:pt idx="1720">
                  <c:v>-1.2130000000000026E-5</c:v>
                </c:pt>
                <c:pt idx="1721">
                  <c:v>-9.9430000000000317E-6</c:v>
                </c:pt>
                <c:pt idx="1722">
                  <c:v>-1.2040000000000035E-5</c:v>
                </c:pt>
                <c:pt idx="1723">
                  <c:v>-1.0200000000000036E-5</c:v>
                </c:pt>
                <c:pt idx="1724">
                  <c:v>-1.0360000000000041E-5</c:v>
                </c:pt>
                <c:pt idx="1725">
                  <c:v>-1.1190000000000037E-5</c:v>
                </c:pt>
                <c:pt idx="1726">
                  <c:v>-9.034000000000024E-6</c:v>
                </c:pt>
                <c:pt idx="1727">
                  <c:v>-1.1150000000000034E-5</c:v>
                </c:pt>
                <c:pt idx="1728">
                  <c:v>-9.3720000000000502E-6</c:v>
                </c:pt>
                <c:pt idx="1729">
                  <c:v>-9.556000000000042E-6</c:v>
                </c:pt>
                <c:pt idx="1730">
                  <c:v>-1.0380000000000036E-5</c:v>
                </c:pt>
                <c:pt idx="1731">
                  <c:v>-8.3240000000000274E-6</c:v>
                </c:pt>
                <c:pt idx="1732">
                  <c:v>-1.0400000000000039E-5</c:v>
                </c:pt>
                <c:pt idx="1733">
                  <c:v>-8.6560000000000371E-6</c:v>
                </c:pt>
                <c:pt idx="1734">
                  <c:v>-8.9080000000000255E-6</c:v>
                </c:pt>
                <c:pt idx="1735">
                  <c:v>-9.717000000000024E-6</c:v>
                </c:pt>
                <c:pt idx="1736">
                  <c:v>-7.6800000000000213E-6</c:v>
                </c:pt>
                <c:pt idx="1737">
                  <c:v>-9.7890000000000277E-6</c:v>
                </c:pt>
                <c:pt idx="1738">
                  <c:v>-8.0720000000000355E-6</c:v>
                </c:pt>
                <c:pt idx="1739">
                  <c:v>-8.3250000000000329E-6</c:v>
                </c:pt>
                <c:pt idx="1740">
                  <c:v>-9.1450000000000268E-6</c:v>
                </c:pt>
                <c:pt idx="1741">
                  <c:v>-7.1940000000000145E-6</c:v>
                </c:pt>
                <c:pt idx="1742">
                  <c:v>-9.2470000000000048E-6</c:v>
                </c:pt>
                <c:pt idx="1743">
                  <c:v>-7.5880000000000263E-6</c:v>
                </c:pt>
                <c:pt idx="1744">
                  <c:v>-7.8780000000000269E-6</c:v>
                </c:pt>
                <c:pt idx="1745">
                  <c:v>-8.6520000000000402E-6</c:v>
                </c:pt>
                <c:pt idx="1746">
                  <c:v>-6.7420000000000237E-6</c:v>
                </c:pt>
                <c:pt idx="1747">
                  <c:v>-8.806000000000039E-6</c:v>
                </c:pt>
                <c:pt idx="1748">
                  <c:v>-7.1470000000000164E-6</c:v>
                </c:pt>
                <c:pt idx="1749">
                  <c:v>-7.439000000000035E-6</c:v>
                </c:pt>
                <c:pt idx="1750">
                  <c:v>-8.2430000000000073E-6</c:v>
                </c:pt>
                <c:pt idx="1751">
                  <c:v>-6.3740000000000172E-6</c:v>
                </c:pt>
                <c:pt idx="1752">
                  <c:v>-8.386000000000038E-6</c:v>
                </c:pt>
                <c:pt idx="1753">
                  <c:v>-6.7720000000000251E-6</c:v>
                </c:pt>
                <c:pt idx="1754">
                  <c:v>-7.1090000000000246E-6</c:v>
                </c:pt>
                <c:pt idx="1755">
                  <c:v>-7.8570000000000198E-6</c:v>
                </c:pt>
                <c:pt idx="1756">
                  <c:v>-6.0340000000000188E-6</c:v>
                </c:pt>
                <c:pt idx="1757">
                  <c:v>-8.0680000000000268E-6</c:v>
                </c:pt>
                <c:pt idx="1758">
                  <c:v>-6.4560000000000251E-6</c:v>
                </c:pt>
                <c:pt idx="1759">
                  <c:v>-6.7890000000000294E-6</c:v>
                </c:pt>
                <c:pt idx="1760">
                  <c:v>-7.535000000000027E-6</c:v>
                </c:pt>
                <c:pt idx="1761">
                  <c:v>-5.717000000000014E-6</c:v>
                </c:pt>
                <c:pt idx="1762">
                  <c:v>-7.6960000000000276E-6</c:v>
                </c:pt>
                <c:pt idx="1763">
                  <c:v>-6.1080000000000159E-6</c:v>
                </c:pt>
                <c:pt idx="1764">
                  <c:v>-6.4490000000000284E-6</c:v>
                </c:pt>
                <c:pt idx="1765">
                  <c:v>-7.1330000000000247E-6</c:v>
                </c:pt>
                <c:pt idx="1766">
                  <c:v>-5.351000000000017E-6</c:v>
                </c:pt>
                <c:pt idx="1767">
                  <c:v>-7.321000000000021E-6</c:v>
                </c:pt>
                <c:pt idx="1768">
                  <c:v>-5.7000000000000208E-6</c:v>
                </c:pt>
                <c:pt idx="1769">
                  <c:v>-6.0430000000000207E-6</c:v>
                </c:pt>
                <c:pt idx="1770">
                  <c:v>-6.7070000000000198E-6</c:v>
                </c:pt>
                <c:pt idx="1771">
                  <c:v>-4.9270000000000106E-6</c:v>
                </c:pt>
                <c:pt idx="1772">
                  <c:v>-6.8960000000000209E-6</c:v>
                </c:pt>
                <c:pt idx="1773">
                  <c:v>-5.2570000000000142E-6</c:v>
                </c:pt>
                <c:pt idx="1774">
                  <c:v>-5.632000000000014E-6</c:v>
                </c:pt>
                <c:pt idx="1775">
                  <c:v>-6.2600000000000197E-6</c:v>
                </c:pt>
                <c:pt idx="1776">
                  <c:v>-4.4820000000000157E-6</c:v>
                </c:pt>
                <c:pt idx="1777">
                  <c:v>-6.432000000000025E-6</c:v>
                </c:pt>
                <c:pt idx="1778">
                  <c:v>-4.7350000000000173E-6</c:v>
                </c:pt>
                <c:pt idx="1779">
                  <c:v>-5.1340000000000113E-6</c:v>
                </c:pt>
                <c:pt idx="1780">
                  <c:v>-5.7150000000000173E-6</c:v>
                </c:pt>
                <c:pt idx="1781">
                  <c:v>-3.929000000000011E-6</c:v>
                </c:pt>
                <c:pt idx="1782">
                  <c:v>-5.9110000000000235E-6</c:v>
                </c:pt>
                <c:pt idx="1783">
                  <c:v>-4.1620000000000018E-6</c:v>
                </c:pt>
                <c:pt idx="1784">
                  <c:v>-4.5640000000000024E-6</c:v>
                </c:pt>
                <c:pt idx="1785">
                  <c:v>-5.0900000000000139E-6</c:v>
                </c:pt>
                <c:pt idx="1786">
                  <c:v>-3.3010000000000083E-6</c:v>
                </c:pt>
                <c:pt idx="1787">
                  <c:v>-5.2410000000000215E-6</c:v>
                </c:pt>
                <c:pt idx="1788">
                  <c:v>-3.4320000000000071E-6</c:v>
                </c:pt>
                <c:pt idx="1789">
                  <c:v>-3.8900000000000102E-6</c:v>
                </c:pt>
                <c:pt idx="1790">
                  <c:v>-4.3490000000000146E-6</c:v>
                </c:pt>
                <c:pt idx="1791">
                  <c:v>-2.5580000000000075E-6</c:v>
                </c:pt>
                <c:pt idx="1792">
                  <c:v>-4.5040000000000097E-6</c:v>
                </c:pt>
                <c:pt idx="1793">
                  <c:v>-2.6280000000000102E-6</c:v>
                </c:pt>
                <c:pt idx="1794">
                  <c:v>-3.1150000000000083E-6</c:v>
                </c:pt>
                <c:pt idx="1795">
                  <c:v>-3.5040000000000121E-6</c:v>
                </c:pt>
                <c:pt idx="1796">
                  <c:v>-1.6960000000000074E-6</c:v>
                </c:pt>
                <c:pt idx="1797">
                  <c:v>-3.6620000000000113E-6</c:v>
                </c:pt>
                <c:pt idx="1798">
                  <c:v>-1.712000000000006E-6</c:v>
                </c:pt>
                <c:pt idx="1799">
                  <c:v>-2.2600000000000105E-6</c:v>
                </c:pt>
                <c:pt idx="1800">
                  <c:v>-2.5790000000000053E-6</c:v>
                </c:pt>
                <c:pt idx="1801">
                  <c:v>-7.5680000000000254E-7</c:v>
                </c:pt>
                <c:pt idx="1802">
                  <c:v>-2.7280000000000114E-6</c:v>
                </c:pt>
                <c:pt idx="1803">
                  <c:v>-7.0120000000000249E-7</c:v>
                </c:pt>
                <c:pt idx="1804">
                  <c:v>-1.2890000000000037E-6</c:v>
                </c:pt>
                <c:pt idx="1805">
                  <c:v>-1.5600000000000058E-6</c:v>
                </c:pt>
                <c:pt idx="1806">
                  <c:v>2.754000000000011E-7</c:v>
                </c:pt>
                <c:pt idx="1807">
                  <c:v>-1.7230000000000056E-6</c:v>
                </c:pt>
                <c:pt idx="1808">
                  <c:v>3.6000000000000148E-7</c:v>
                </c:pt>
                <c:pt idx="1809">
                  <c:v>-2.5610000000000098E-7</c:v>
                </c:pt>
                <c:pt idx="1810">
                  <c:v>-4.848000000000018E-7</c:v>
                </c:pt>
                <c:pt idx="1811">
                  <c:v>1.3570000000000048E-6</c:v>
                </c:pt>
                <c:pt idx="1812">
                  <c:v>-6.1940000000000143E-7</c:v>
                </c:pt>
                <c:pt idx="1813">
                  <c:v>1.5160000000000057E-6</c:v>
                </c:pt>
                <c:pt idx="1814">
                  <c:v>8.4340000000000259E-7</c:v>
                </c:pt>
                <c:pt idx="1815">
                  <c:v>7.0440000000000242E-7</c:v>
                </c:pt>
                <c:pt idx="1816">
                  <c:v>2.5300000000000071E-6</c:v>
                </c:pt>
                <c:pt idx="1817">
                  <c:v>5.2840000000000179E-7</c:v>
                </c:pt>
                <c:pt idx="1818">
                  <c:v>2.7290000000000098E-6</c:v>
                </c:pt>
                <c:pt idx="1819">
                  <c:v>2.0170000000000058E-6</c:v>
                </c:pt>
                <c:pt idx="1820">
                  <c:v>1.9280000000000085E-6</c:v>
                </c:pt>
                <c:pt idx="1821">
                  <c:v>3.7600000000000165E-6</c:v>
                </c:pt>
                <c:pt idx="1822">
                  <c:v>1.764000000000007E-6</c:v>
                </c:pt>
                <c:pt idx="1823">
                  <c:v>3.9620000000000114E-6</c:v>
                </c:pt>
                <c:pt idx="1824">
                  <c:v>3.17100000000001E-6</c:v>
                </c:pt>
                <c:pt idx="1825">
                  <c:v>3.1280000000000122E-6</c:v>
                </c:pt>
                <c:pt idx="1826">
                  <c:v>4.8960000000000138E-6</c:v>
                </c:pt>
                <c:pt idx="1827">
                  <c:v>2.8860000000000063E-6</c:v>
                </c:pt>
                <c:pt idx="1828">
                  <c:v>5.1590000000000145E-6</c:v>
                </c:pt>
                <c:pt idx="1829">
                  <c:v>4.3170000000000029E-6</c:v>
                </c:pt>
                <c:pt idx="1830">
                  <c:v>4.2870000000000125E-6</c:v>
                </c:pt>
                <c:pt idx="1831">
                  <c:v>6.0450000000000167E-6</c:v>
                </c:pt>
                <c:pt idx="1832">
                  <c:v>4.0280000000000095E-6</c:v>
                </c:pt>
                <c:pt idx="1833">
                  <c:v>6.2680000000000177E-6</c:v>
                </c:pt>
                <c:pt idx="1834">
                  <c:v>5.3770000000000139E-6</c:v>
                </c:pt>
                <c:pt idx="1835">
                  <c:v>5.4040000000000147E-6</c:v>
                </c:pt>
                <c:pt idx="1836">
                  <c:v>7.0960000000000249E-6</c:v>
                </c:pt>
                <c:pt idx="1837">
                  <c:v>5.0680000000000106E-6</c:v>
                </c:pt>
                <c:pt idx="1838">
                  <c:v>7.3520000000000187E-6</c:v>
                </c:pt>
                <c:pt idx="1839">
                  <c:v>6.4090000000000288E-6</c:v>
                </c:pt>
                <c:pt idx="1840">
                  <c:v>6.432000000000025E-6</c:v>
                </c:pt>
                <c:pt idx="1841">
                  <c:v>8.079000000000039E-6</c:v>
                </c:pt>
                <c:pt idx="1842">
                  <c:v>6.0480000000000207E-6</c:v>
                </c:pt>
                <c:pt idx="1843">
                  <c:v>8.2760000000000271E-6</c:v>
                </c:pt>
                <c:pt idx="1844">
                  <c:v>7.326000000000021E-6</c:v>
                </c:pt>
                <c:pt idx="1845">
                  <c:v>7.346000000000025E-6</c:v>
                </c:pt>
                <c:pt idx="1846">
                  <c:v>8.922000000000041E-6</c:v>
                </c:pt>
                <c:pt idx="1847">
                  <c:v>6.919000000000029E-6</c:v>
                </c:pt>
                <c:pt idx="1848">
                  <c:v>9.1160000000000259E-6</c:v>
                </c:pt>
                <c:pt idx="1849">
                  <c:v>8.0840000000000246E-6</c:v>
                </c:pt>
                <c:pt idx="1850">
                  <c:v>8.1010000000000212E-6</c:v>
                </c:pt>
                <c:pt idx="1851">
                  <c:v>9.6380000000000067E-6</c:v>
                </c:pt>
                <c:pt idx="1852">
                  <c:v>7.6090000000000274E-6</c:v>
                </c:pt>
                <c:pt idx="1853">
                  <c:v>9.7350000000000245E-6</c:v>
                </c:pt>
                <c:pt idx="1854">
                  <c:v>8.7280000000000103E-6</c:v>
                </c:pt>
                <c:pt idx="1855">
                  <c:v>8.7270000000000047E-6</c:v>
                </c:pt>
                <c:pt idx="1856">
                  <c:v>1.0159999999999999E-5</c:v>
                </c:pt>
                <c:pt idx="1857">
                  <c:v>8.1740000000000237E-6</c:v>
                </c:pt>
                <c:pt idx="1858">
                  <c:v>1.0230000000000029E-5</c:v>
                </c:pt>
                <c:pt idx="1859">
                  <c:v>9.1560000000000374E-6</c:v>
                </c:pt>
                <c:pt idx="1860">
                  <c:v>9.1490000000000237E-6</c:v>
                </c:pt>
                <c:pt idx="1861">
                  <c:v>1.053000000000003E-5</c:v>
                </c:pt>
                <c:pt idx="1862">
                  <c:v>8.5290000000000263E-6</c:v>
                </c:pt>
                <c:pt idx="1863">
                  <c:v>1.0510000000000013E-5</c:v>
                </c:pt>
                <c:pt idx="1864">
                  <c:v>9.4580000000000372E-6</c:v>
                </c:pt>
                <c:pt idx="1865">
                  <c:v>9.4070000000000372E-6</c:v>
                </c:pt>
                <c:pt idx="1866">
                  <c:v>1.0700000000000023E-5</c:v>
                </c:pt>
                <c:pt idx="1867">
                  <c:v>8.7460000000000193E-6</c:v>
                </c:pt>
                <c:pt idx="1868">
                  <c:v>1.0630000000000027E-5</c:v>
                </c:pt>
                <c:pt idx="1869">
                  <c:v>9.567000000000039E-6</c:v>
                </c:pt>
                <c:pt idx="1870">
                  <c:v>9.528000000000023E-6</c:v>
                </c:pt>
                <c:pt idx="1871">
                  <c:v>1.0760000000000044E-5</c:v>
                </c:pt>
                <c:pt idx="1872">
                  <c:v>8.7960000000000239E-6</c:v>
                </c:pt>
                <c:pt idx="1873">
                  <c:v>1.0630000000000027E-5</c:v>
                </c:pt>
                <c:pt idx="1874">
                  <c:v>9.5740000000000306E-6</c:v>
                </c:pt>
                <c:pt idx="1875">
                  <c:v>9.4510000000000405E-6</c:v>
                </c:pt>
                <c:pt idx="1876">
                  <c:v>1.0640000000000039E-5</c:v>
                </c:pt>
                <c:pt idx="1877">
                  <c:v>8.7290000000000193E-6</c:v>
                </c:pt>
                <c:pt idx="1878">
                  <c:v>1.0440000000000041E-5</c:v>
                </c:pt>
                <c:pt idx="1879">
                  <c:v>9.418000000000024E-6</c:v>
                </c:pt>
                <c:pt idx="1880">
                  <c:v>9.2940000000000079E-6</c:v>
                </c:pt>
                <c:pt idx="1881">
                  <c:v>1.0410000000000029E-5</c:v>
                </c:pt>
                <c:pt idx="1882">
                  <c:v>8.5430000000000231E-6</c:v>
                </c:pt>
                <c:pt idx="1883">
                  <c:v>1.0190000000000028E-5</c:v>
                </c:pt>
                <c:pt idx="1884">
                  <c:v>9.1550000000000419E-6</c:v>
                </c:pt>
                <c:pt idx="1885">
                  <c:v>8.9800000000000292E-6</c:v>
                </c:pt>
                <c:pt idx="1886">
                  <c:v>1.0070000000000026E-5</c:v>
                </c:pt>
                <c:pt idx="1887">
                  <c:v>8.2600000000000259E-6</c:v>
                </c:pt>
                <c:pt idx="1888">
                  <c:v>9.7910000000000203E-6</c:v>
                </c:pt>
                <c:pt idx="1889">
                  <c:v>8.8400000000000272E-6</c:v>
                </c:pt>
                <c:pt idx="1890">
                  <c:v>8.6600000000000289E-6</c:v>
                </c:pt>
                <c:pt idx="1891">
                  <c:v>9.6760000000000358E-6</c:v>
                </c:pt>
                <c:pt idx="1892">
                  <c:v>7.9100000000000276E-6</c:v>
                </c:pt>
                <c:pt idx="1893">
                  <c:v>9.3830000000000438E-6</c:v>
                </c:pt>
                <c:pt idx="1894">
                  <c:v>8.4310000000000248E-6</c:v>
                </c:pt>
                <c:pt idx="1895">
                  <c:v>8.2290000000000207E-6</c:v>
                </c:pt>
                <c:pt idx="1896">
                  <c:v>9.2210000000000189E-6</c:v>
                </c:pt>
                <c:pt idx="1897">
                  <c:v>7.5160000000000234E-6</c:v>
                </c:pt>
                <c:pt idx="1898">
                  <c:v>8.9070000000000318E-6</c:v>
                </c:pt>
                <c:pt idx="1899">
                  <c:v>8.006000000000028E-6</c:v>
                </c:pt>
                <c:pt idx="1900">
                  <c:v>7.7940000000000206E-6</c:v>
                </c:pt>
                <c:pt idx="1901">
                  <c:v>8.7310000000000067E-6</c:v>
                </c:pt>
                <c:pt idx="1902">
                  <c:v>7.0740000000000207E-6</c:v>
                </c:pt>
                <c:pt idx="1903">
                  <c:v>8.4040000000000283E-6</c:v>
                </c:pt>
                <c:pt idx="1904">
                  <c:v>7.5430000000000293E-6</c:v>
                </c:pt>
                <c:pt idx="1905">
                  <c:v>7.3070000000000191E-6</c:v>
                </c:pt>
                <c:pt idx="1906">
                  <c:v>8.2190000000000224E-6</c:v>
                </c:pt>
                <c:pt idx="1907">
                  <c:v>6.6200000000000137E-6</c:v>
                </c:pt>
                <c:pt idx="1908">
                  <c:v>7.8850000000000236E-6</c:v>
                </c:pt>
                <c:pt idx="1909">
                  <c:v>7.0600000000000188E-6</c:v>
                </c:pt>
                <c:pt idx="1910">
                  <c:v>6.7970000000000189E-6</c:v>
                </c:pt>
                <c:pt idx="1911">
                  <c:v>7.6870000000000197E-6</c:v>
                </c:pt>
                <c:pt idx="1912">
                  <c:v>6.1440000000000127E-6</c:v>
                </c:pt>
                <c:pt idx="1913">
                  <c:v>7.3540000000000146E-6</c:v>
                </c:pt>
                <c:pt idx="1914">
                  <c:v>6.5710000000000291E-6</c:v>
                </c:pt>
                <c:pt idx="1915">
                  <c:v>6.3140000000000127E-6</c:v>
                </c:pt>
                <c:pt idx="1916">
                  <c:v>7.1690000000000198E-6</c:v>
                </c:pt>
                <c:pt idx="1917">
                  <c:v>5.675000000000016E-6</c:v>
                </c:pt>
                <c:pt idx="1918">
                  <c:v>6.8310000000000283E-6</c:v>
                </c:pt>
                <c:pt idx="1919">
                  <c:v>6.0770000000000191E-6</c:v>
                </c:pt>
                <c:pt idx="1920">
                  <c:v>5.8180000000000136E-6</c:v>
                </c:pt>
                <c:pt idx="1921">
                  <c:v>6.6580000000000157E-6</c:v>
                </c:pt>
                <c:pt idx="1922">
                  <c:v>5.2080000000000177E-6</c:v>
                </c:pt>
                <c:pt idx="1923">
                  <c:v>6.3300000000000207E-6</c:v>
                </c:pt>
                <c:pt idx="1924">
                  <c:v>5.6060000000000171E-6</c:v>
                </c:pt>
                <c:pt idx="1925">
                  <c:v>5.3370000000000143E-6</c:v>
                </c:pt>
                <c:pt idx="1926">
                  <c:v>6.1490000000000202E-6</c:v>
                </c:pt>
                <c:pt idx="1927">
                  <c:v>4.7430000000000188E-6</c:v>
                </c:pt>
                <c:pt idx="1928">
                  <c:v>5.7990000000000236E-6</c:v>
                </c:pt>
                <c:pt idx="1929">
                  <c:v>5.1180000000000118E-6</c:v>
                </c:pt>
                <c:pt idx="1930">
                  <c:v>4.8440000000000107E-6</c:v>
                </c:pt>
                <c:pt idx="1931">
                  <c:v>5.6350000000000147E-6</c:v>
                </c:pt>
                <c:pt idx="1932">
                  <c:v>4.272000000000016E-6</c:v>
                </c:pt>
                <c:pt idx="1933">
                  <c:v>5.286000000000021E-6</c:v>
                </c:pt>
                <c:pt idx="1934">
                  <c:v>4.6310000000000155E-6</c:v>
                </c:pt>
                <c:pt idx="1935">
                  <c:v>4.3580000000000098E-6</c:v>
                </c:pt>
                <c:pt idx="1936">
                  <c:v>5.1210000000000116E-6</c:v>
                </c:pt>
                <c:pt idx="1937">
                  <c:v>3.7990000000000122E-6</c:v>
                </c:pt>
                <c:pt idx="1938">
                  <c:v>4.7770000000000154E-6</c:v>
                </c:pt>
                <c:pt idx="1939">
                  <c:v>4.1460000000000108E-6</c:v>
                </c:pt>
                <c:pt idx="1940">
                  <c:v>3.8750000000000086E-6</c:v>
                </c:pt>
                <c:pt idx="1941">
                  <c:v>4.6270000000000033E-6</c:v>
                </c:pt>
                <c:pt idx="1942">
                  <c:v>3.3340000000000074E-6</c:v>
                </c:pt>
                <c:pt idx="1943">
                  <c:v>4.2920000000000107E-6</c:v>
                </c:pt>
                <c:pt idx="1944">
                  <c:v>3.6740000000000117E-6</c:v>
                </c:pt>
                <c:pt idx="1945">
                  <c:v>3.39700000000001E-6</c:v>
                </c:pt>
                <c:pt idx="1946">
                  <c:v>4.1260000000000034E-6</c:v>
                </c:pt>
                <c:pt idx="1947">
                  <c:v>2.8690000000000076E-6</c:v>
                </c:pt>
                <c:pt idx="1948">
                  <c:v>3.7910000000000125E-6</c:v>
                </c:pt>
                <c:pt idx="1949">
                  <c:v>3.190000000000011E-6</c:v>
                </c:pt>
                <c:pt idx="1950">
                  <c:v>2.9280000000000095E-6</c:v>
                </c:pt>
                <c:pt idx="1951">
                  <c:v>3.632000000000009E-6</c:v>
                </c:pt>
                <c:pt idx="1952">
                  <c:v>2.4080000000000077E-6</c:v>
                </c:pt>
                <c:pt idx="1953">
                  <c:v>3.3080000000000097E-6</c:v>
                </c:pt>
                <c:pt idx="1954">
                  <c:v>2.7150000000000083E-6</c:v>
                </c:pt>
                <c:pt idx="1955">
                  <c:v>2.4570000000000063E-6</c:v>
                </c:pt>
                <c:pt idx="1956">
                  <c:v>3.1560000000000076E-6</c:v>
                </c:pt>
                <c:pt idx="1957">
                  <c:v>1.9510000000000085E-6</c:v>
                </c:pt>
                <c:pt idx="1958">
                  <c:v>2.8200000000000082E-6</c:v>
                </c:pt>
                <c:pt idx="1959">
                  <c:v>2.2520000000000049E-6</c:v>
                </c:pt>
                <c:pt idx="1960">
                  <c:v>2.0000000000000063E-6</c:v>
                </c:pt>
                <c:pt idx="1961">
                  <c:v>2.6700000000000083E-6</c:v>
                </c:pt>
                <c:pt idx="1962">
                  <c:v>1.4980000000000054E-6</c:v>
                </c:pt>
                <c:pt idx="1963">
                  <c:v>2.3670000000000076E-6</c:v>
                </c:pt>
                <c:pt idx="1964">
                  <c:v>1.797000000000006E-6</c:v>
                </c:pt>
                <c:pt idx="1965">
                  <c:v>1.557000000000005E-6</c:v>
                </c:pt>
                <c:pt idx="1966">
                  <c:v>2.2410000000000095E-6</c:v>
                </c:pt>
                <c:pt idx="1967">
                  <c:v>1.0820000000000048E-6</c:v>
                </c:pt>
                <c:pt idx="1968">
                  <c:v>1.9340000000000085E-6</c:v>
                </c:pt>
                <c:pt idx="1969">
                  <c:v>1.3920000000000065E-6</c:v>
                </c:pt>
                <c:pt idx="1970">
                  <c:v>1.1590000000000045E-6</c:v>
                </c:pt>
                <c:pt idx="1971">
                  <c:v>1.8210000000000064E-6</c:v>
                </c:pt>
                <c:pt idx="1972">
                  <c:v>6.914000000000025E-7</c:v>
                </c:pt>
                <c:pt idx="1973">
                  <c:v>1.5430000000000048E-6</c:v>
                </c:pt>
                <c:pt idx="1974">
                  <c:v>9.9870000000000388E-7</c:v>
                </c:pt>
                <c:pt idx="1975">
                  <c:v>7.8590000000000314E-7</c:v>
                </c:pt>
                <c:pt idx="1976">
                  <c:v>1.4430000000000034E-6</c:v>
                </c:pt>
                <c:pt idx="1977">
                  <c:v>3.2820000000000142E-7</c:v>
                </c:pt>
                <c:pt idx="1978">
                  <c:v>1.1710000000000048E-6</c:v>
                </c:pt>
                <c:pt idx="1979">
                  <c:v>6.3540000000000147E-7</c:v>
                </c:pt>
                <c:pt idx="1980">
                  <c:v>4.2980000000000169E-7</c:v>
                </c:pt>
                <c:pt idx="1981">
                  <c:v>1.0740000000000045E-6</c:v>
                </c:pt>
                <c:pt idx="1982">
                  <c:v>-1.0350000000000041E-8</c:v>
                </c:pt>
                <c:pt idx="1983">
                  <c:v>8.2640000000000237E-7</c:v>
                </c:pt>
                <c:pt idx="1984">
                  <c:v>2.8180000000000079E-7</c:v>
                </c:pt>
                <c:pt idx="1985">
                  <c:v>1.0930000000000051E-7</c:v>
                </c:pt>
                <c:pt idx="1986">
                  <c:v>7.3980000000000253E-7</c:v>
                </c:pt>
                <c:pt idx="1987">
                  <c:v>-3.402000000000011E-7</c:v>
                </c:pt>
                <c:pt idx="1988">
                  <c:v>5.0820000000000165E-7</c:v>
                </c:pt>
                <c:pt idx="1989">
                  <c:v>-2.9720000000000097E-8</c:v>
                </c:pt>
                <c:pt idx="1990">
                  <c:v>-2.0120000000000043E-7</c:v>
                </c:pt>
                <c:pt idx="1991">
                  <c:v>4.2980000000000169E-7</c:v>
                </c:pt>
                <c:pt idx="1992">
                  <c:v>-6.2600000000000235E-7</c:v>
                </c:pt>
                <c:pt idx="1993">
                  <c:v>2.1700000000000079E-7</c:v>
                </c:pt>
                <c:pt idx="1994">
                  <c:v>-3.2250000000000141E-7</c:v>
                </c:pt>
                <c:pt idx="1995">
                  <c:v>-4.654000000000005E-7</c:v>
                </c:pt>
                <c:pt idx="1996">
                  <c:v>1.5420000000000065E-7</c:v>
                </c:pt>
                <c:pt idx="1997">
                  <c:v>-8.9390000000000342E-7</c:v>
                </c:pt>
                <c:pt idx="1998">
                  <c:v>-3.1870000000000192E-8</c:v>
                </c:pt>
                <c:pt idx="1999">
                  <c:v>-5.832000000000021E-7</c:v>
                </c:pt>
                <c:pt idx="2000">
                  <c:v>-7.2070000000000301E-7</c:v>
                </c:pt>
                <c:pt idx="2001">
                  <c:v>-9.2420000000000321E-8</c:v>
                </c:pt>
                <c:pt idx="2002">
                  <c:v>-1.1340000000000054E-6</c:v>
                </c:pt>
                <c:pt idx="2003">
                  <c:v>-2.8010000000000077E-7</c:v>
                </c:pt>
                <c:pt idx="2004">
                  <c:v>-8.2660000000000355E-7</c:v>
                </c:pt>
                <c:pt idx="2005">
                  <c:v>-9.3460000000000372E-7</c:v>
                </c:pt>
                <c:pt idx="2006">
                  <c:v>-3.3290000000000119E-7</c:v>
                </c:pt>
                <c:pt idx="2007">
                  <c:v>-1.3550000000000044E-6</c:v>
                </c:pt>
                <c:pt idx="2008">
                  <c:v>-4.7610000000000189E-7</c:v>
                </c:pt>
                <c:pt idx="2009">
                  <c:v>-1.043000000000003E-6</c:v>
                </c:pt>
                <c:pt idx="2010">
                  <c:v>-1.1400000000000056E-6</c:v>
                </c:pt>
                <c:pt idx="2011">
                  <c:v>-5.2750000000000268E-7</c:v>
                </c:pt>
                <c:pt idx="2012">
                  <c:v>-1.5540000000000062E-6</c:v>
                </c:pt>
                <c:pt idx="2013">
                  <c:v>-6.7480000000000284E-7</c:v>
                </c:pt>
                <c:pt idx="2014">
                  <c:v>-1.2350000000000032E-6</c:v>
                </c:pt>
                <c:pt idx="2015">
                  <c:v>-1.3090000000000039E-6</c:v>
                </c:pt>
                <c:pt idx="2016">
                  <c:v>-7.1370000000000259E-7</c:v>
                </c:pt>
                <c:pt idx="2017">
                  <c:v>-1.7160000000000065E-6</c:v>
                </c:pt>
                <c:pt idx="2018">
                  <c:v>-8.2410000000000156E-7</c:v>
                </c:pt>
                <c:pt idx="2019">
                  <c:v>-1.407000000000003E-6</c:v>
                </c:pt>
                <c:pt idx="2020">
                  <c:v>-1.4610000000000037E-6</c:v>
                </c:pt>
                <c:pt idx="2021">
                  <c:v>-8.6090000000000348E-7</c:v>
                </c:pt>
                <c:pt idx="2022">
                  <c:v>-1.8610000000000066E-6</c:v>
                </c:pt>
                <c:pt idx="2023">
                  <c:v>-9.6410000000000213E-7</c:v>
                </c:pt>
                <c:pt idx="2024">
                  <c:v>-1.5510000000000051E-6</c:v>
                </c:pt>
                <c:pt idx="2025">
                  <c:v>-1.5690000000000052E-6</c:v>
                </c:pt>
                <c:pt idx="2026">
                  <c:v>-9.9190000000000443E-7</c:v>
                </c:pt>
                <c:pt idx="2027">
                  <c:v>-1.9790000000000085E-6</c:v>
                </c:pt>
                <c:pt idx="2028">
                  <c:v>-1.0750000000000037E-6</c:v>
                </c:pt>
                <c:pt idx="2029">
                  <c:v>-1.6720000000000077E-6</c:v>
                </c:pt>
                <c:pt idx="2030">
                  <c:v>-1.6790000000000065E-6</c:v>
                </c:pt>
                <c:pt idx="2031">
                  <c:v>-1.1040000000000027E-6</c:v>
                </c:pt>
                <c:pt idx="2032">
                  <c:v>-2.0830000000000091E-6</c:v>
                </c:pt>
                <c:pt idx="2033">
                  <c:v>-1.1600000000000052E-6</c:v>
                </c:pt>
                <c:pt idx="2034">
                  <c:v>-1.7730000000000057E-6</c:v>
                </c:pt>
                <c:pt idx="2035">
                  <c:v>-1.7550000000000054E-6</c:v>
                </c:pt>
                <c:pt idx="2036">
                  <c:v>-1.1880000000000056E-6</c:v>
                </c:pt>
                <c:pt idx="2037">
                  <c:v>-2.1570000000000075E-6</c:v>
                </c:pt>
                <c:pt idx="2038">
                  <c:v>-1.2370000000000031E-6</c:v>
                </c:pt>
                <c:pt idx="2039">
                  <c:v>-1.8520000000000074E-6</c:v>
                </c:pt>
                <c:pt idx="2040">
                  <c:v>-1.8130000000000056E-6</c:v>
                </c:pt>
                <c:pt idx="2041">
                  <c:v>-1.2570000000000034E-6</c:v>
                </c:pt>
                <c:pt idx="2042">
                  <c:v>-2.2160000000000051E-6</c:v>
                </c:pt>
                <c:pt idx="2043">
                  <c:v>-1.2730000000000033E-6</c:v>
                </c:pt>
                <c:pt idx="2044">
                  <c:v>-1.9040000000000075E-6</c:v>
                </c:pt>
                <c:pt idx="2045">
                  <c:v>-1.8490000000000066E-6</c:v>
                </c:pt>
                <c:pt idx="2046">
                  <c:v>-1.3020000000000053E-6</c:v>
                </c:pt>
                <c:pt idx="2047">
                  <c:v>-2.2410000000000095E-6</c:v>
                </c:pt>
                <c:pt idx="2048">
                  <c:v>-1.3000000000000051E-6</c:v>
                </c:pt>
                <c:pt idx="2049">
                  <c:v>-1.9330000000000072E-6</c:v>
                </c:pt>
                <c:pt idx="2050">
                  <c:v>-1.8620000000000073E-6</c:v>
                </c:pt>
                <c:pt idx="2051">
                  <c:v>-1.3160000000000057E-6</c:v>
                </c:pt>
                <c:pt idx="2052">
                  <c:v>-2.2470000000000113E-6</c:v>
                </c:pt>
                <c:pt idx="2053">
                  <c:v>-1.2970000000000043E-6</c:v>
                </c:pt>
                <c:pt idx="2054">
                  <c:v>-1.9440000000000076E-6</c:v>
                </c:pt>
                <c:pt idx="2055">
                  <c:v>-1.8420000000000073E-6</c:v>
                </c:pt>
                <c:pt idx="2056">
                  <c:v>-1.3150000000000037E-6</c:v>
                </c:pt>
                <c:pt idx="2057">
                  <c:v>-2.238000000000008E-6</c:v>
                </c:pt>
                <c:pt idx="2058">
                  <c:v>-1.2720000000000049E-6</c:v>
                </c:pt>
                <c:pt idx="2059">
                  <c:v>-1.9300000000000082E-6</c:v>
                </c:pt>
                <c:pt idx="2060">
                  <c:v>-1.8050000000000058E-6</c:v>
                </c:pt>
                <c:pt idx="2061">
                  <c:v>-1.2910000000000038E-6</c:v>
                </c:pt>
                <c:pt idx="2062">
                  <c:v>-2.1950000000000057E-6</c:v>
                </c:pt>
                <c:pt idx="2063">
                  <c:v>-1.2320000000000043E-6</c:v>
                </c:pt>
                <c:pt idx="2064">
                  <c:v>-1.9050000000000067E-6</c:v>
                </c:pt>
                <c:pt idx="2065">
                  <c:v>-1.7490000000000056E-6</c:v>
                </c:pt>
                <c:pt idx="2066">
                  <c:v>-1.2480000000000046E-6</c:v>
                </c:pt>
                <c:pt idx="2067">
                  <c:v>-2.144000000000009E-6</c:v>
                </c:pt>
                <c:pt idx="2068">
                  <c:v>-1.1550000000000046E-6</c:v>
                </c:pt>
                <c:pt idx="2069">
                  <c:v>-1.8440000000000077E-6</c:v>
                </c:pt>
                <c:pt idx="2070">
                  <c:v>-1.6710000000000065E-6</c:v>
                </c:pt>
                <c:pt idx="2071">
                  <c:v>-1.1710000000000048E-6</c:v>
                </c:pt>
                <c:pt idx="2072">
                  <c:v>-2.0590000000000043E-6</c:v>
                </c:pt>
                <c:pt idx="2073">
                  <c:v>-1.0650000000000031E-6</c:v>
                </c:pt>
                <c:pt idx="2074">
                  <c:v>-1.7580000000000065E-6</c:v>
                </c:pt>
                <c:pt idx="2075">
                  <c:v>-1.5550000000000046E-6</c:v>
                </c:pt>
                <c:pt idx="2076">
                  <c:v>-1.1020000000000049E-6</c:v>
                </c:pt>
                <c:pt idx="2077">
                  <c:v>-1.9730000000000085E-6</c:v>
                </c:pt>
                <c:pt idx="2078">
                  <c:v>-9.5990000000000372E-7</c:v>
                </c:pt>
                <c:pt idx="2079">
                  <c:v>-1.6690000000000066E-6</c:v>
                </c:pt>
                <c:pt idx="2080">
                  <c:v>-1.4410000000000034E-6</c:v>
                </c:pt>
                <c:pt idx="2081">
                  <c:v>-9.6460000000000301E-7</c:v>
                </c:pt>
                <c:pt idx="2082">
                  <c:v>-1.8290000000000065E-6</c:v>
                </c:pt>
                <c:pt idx="2083">
                  <c:v>-8.1790000000000353E-7</c:v>
                </c:pt>
                <c:pt idx="2084">
                  <c:v>-1.528000000000006E-6</c:v>
                </c:pt>
                <c:pt idx="2085">
                  <c:v>-1.2790000000000036E-6</c:v>
                </c:pt>
                <c:pt idx="2086">
                  <c:v>-8.272000000000036E-7</c:v>
                </c:pt>
                <c:pt idx="2087">
                  <c:v>-1.6690000000000066E-6</c:v>
                </c:pt>
                <c:pt idx="2088">
                  <c:v>-6.3930000000000218E-7</c:v>
                </c:pt>
                <c:pt idx="2089">
                  <c:v>-1.3880000000000064E-6</c:v>
                </c:pt>
                <c:pt idx="2090">
                  <c:v>-1.1050000000000036E-6</c:v>
                </c:pt>
                <c:pt idx="2091">
                  <c:v>-6.5510000000000263E-7</c:v>
                </c:pt>
                <c:pt idx="2092">
                  <c:v>-1.490000000000005E-6</c:v>
                </c:pt>
                <c:pt idx="2093">
                  <c:v>-4.5790000000000248E-7</c:v>
                </c:pt>
                <c:pt idx="2094">
                  <c:v>-1.199000000000005E-6</c:v>
                </c:pt>
                <c:pt idx="2095">
                  <c:v>-8.977000000000036E-7</c:v>
                </c:pt>
                <c:pt idx="2096">
                  <c:v>-4.7430000000000228E-7</c:v>
                </c:pt>
                <c:pt idx="2097">
                  <c:v>-1.2840000000000044E-6</c:v>
                </c:pt>
                <c:pt idx="2098">
                  <c:v>-2.4520000000000053E-7</c:v>
                </c:pt>
                <c:pt idx="2099">
                  <c:v>-1.0070000000000024E-6</c:v>
                </c:pt>
                <c:pt idx="2100">
                  <c:v>-6.6820000000000234E-7</c:v>
                </c:pt>
                <c:pt idx="2101">
                  <c:v>-2.6070000000000137E-7</c:v>
                </c:pt>
                <c:pt idx="2102">
                  <c:v>-1.0620000000000046E-6</c:v>
                </c:pt>
                <c:pt idx="2103">
                  <c:v>-1.2500000000000059E-8</c:v>
                </c:pt>
                <c:pt idx="2104">
                  <c:v>-7.7890000000000378E-7</c:v>
                </c:pt>
                <c:pt idx="2105">
                  <c:v>-4.2280000000000138E-7</c:v>
                </c:pt>
                <c:pt idx="2106">
                  <c:v>-3.3530000000000129E-8</c:v>
                </c:pt>
                <c:pt idx="2107">
                  <c:v>-8.1240000000000217E-7</c:v>
                </c:pt>
                <c:pt idx="2108">
                  <c:v>2.3620000000000065E-7</c:v>
                </c:pt>
                <c:pt idx="2109">
                  <c:v>-5.5310000000000291E-7</c:v>
                </c:pt>
                <c:pt idx="2110">
                  <c:v>-1.6300000000000078E-7</c:v>
                </c:pt>
                <c:pt idx="2111">
                  <c:v>2.1700000000000079E-7</c:v>
                </c:pt>
                <c:pt idx="2112">
                  <c:v>-5.5590000000000248E-7</c:v>
                </c:pt>
                <c:pt idx="2113">
                  <c:v>5.0390000000000271E-7</c:v>
                </c:pt>
                <c:pt idx="2114">
                  <c:v>-2.8950000000000063E-7</c:v>
                </c:pt>
                <c:pt idx="2115">
                  <c:v>1.1580000000000065E-7</c:v>
                </c:pt>
                <c:pt idx="2116">
                  <c:v>4.7350000000000233E-7</c:v>
                </c:pt>
                <c:pt idx="2117">
                  <c:v>-2.8230000000000109E-7</c:v>
                </c:pt>
                <c:pt idx="2118">
                  <c:v>7.77600000000004E-7</c:v>
                </c:pt>
                <c:pt idx="2119">
                  <c:v>-2.7560000000000103E-8</c:v>
                </c:pt>
                <c:pt idx="2120">
                  <c:v>4.0290000000000142E-7</c:v>
                </c:pt>
                <c:pt idx="2121">
                  <c:v>7.4650000000000293E-7</c:v>
                </c:pt>
                <c:pt idx="2122">
                  <c:v>9.3120000000000572E-9</c:v>
                </c:pt>
                <c:pt idx="2123">
                  <c:v>1.0720000000000047E-6</c:v>
                </c:pt>
                <c:pt idx="2124">
                  <c:v>2.4720000000000063E-7</c:v>
                </c:pt>
                <c:pt idx="2125">
                  <c:v>7.0430000000000315E-7</c:v>
                </c:pt>
                <c:pt idx="2126">
                  <c:v>1.0320000000000043E-6</c:v>
                </c:pt>
                <c:pt idx="2127">
                  <c:v>3.0940000000000112E-7</c:v>
                </c:pt>
                <c:pt idx="2128">
                  <c:v>1.3810000000000051E-6</c:v>
                </c:pt>
                <c:pt idx="2129">
                  <c:v>5.4670000000000169E-7</c:v>
                </c:pt>
                <c:pt idx="2130">
                  <c:v>1.0120000000000038E-6</c:v>
                </c:pt>
                <c:pt idx="2131">
                  <c:v>1.3170000000000043E-6</c:v>
                </c:pt>
                <c:pt idx="2132">
                  <c:v>6.0500000000000225E-7</c:v>
                </c:pt>
                <c:pt idx="2133">
                  <c:v>1.6670000000000062E-6</c:v>
                </c:pt>
                <c:pt idx="2134">
                  <c:v>8.1730000000000349E-7</c:v>
                </c:pt>
                <c:pt idx="2135">
                  <c:v>1.3200000000000054E-6</c:v>
                </c:pt>
                <c:pt idx="2136">
                  <c:v>1.6030000000000059E-6</c:v>
                </c:pt>
                <c:pt idx="2137">
                  <c:v>8.9960000000000395E-7</c:v>
                </c:pt>
                <c:pt idx="2138">
                  <c:v>1.9640000000000086E-6</c:v>
                </c:pt>
                <c:pt idx="2139">
                  <c:v>1.1120000000000046E-6</c:v>
                </c:pt>
                <c:pt idx="2140">
                  <c:v>1.6040000000000068E-6</c:v>
                </c:pt>
                <c:pt idx="2141">
                  <c:v>1.8680000000000074E-6</c:v>
                </c:pt>
                <c:pt idx="2142">
                  <c:v>1.1920000000000065E-6</c:v>
                </c:pt>
                <c:pt idx="2143">
                  <c:v>2.2370000000000084E-6</c:v>
                </c:pt>
                <c:pt idx="2144">
                  <c:v>1.3810000000000051E-6</c:v>
                </c:pt>
                <c:pt idx="2145">
                  <c:v>1.9050000000000067E-6</c:v>
                </c:pt>
                <c:pt idx="2146">
                  <c:v>2.1470000000000088E-6</c:v>
                </c:pt>
                <c:pt idx="2147">
                  <c:v>1.4720000000000049E-6</c:v>
                </c:pt>
                <c:pt idx="2148">
                  <c:v>2.519000000000005E-6</c:v>
                </c:pt>
                <c:pt idx="2149">
                  <c:v>1.6590000000000061E-6</c:v>
                </c:pt>
                <c:pt idx="2150">
                  <c:v>2.1760000000000042E-6</c:v>
                </c:pt>
                <c:pt idx="2151">
                  <c:v>2.4040000000000074E-6</c:v>
                </c:pt>
                <c:pt idx="2152">
                  <c:v>1.7510000000000056E-6</c:v>
                </c:pt>
                <c:pt idx="2153">
                  <c:v>2.775000000000009E-6</c:v>
                </c:pt>
                <c:pt idx="2154">
                  <c:v>1.9130000000000069E-6</c:v>
                </c:pt>
                <c:pt idx="2155">
                  <c:v>2.4500000000000058E-6</c:v>
                </c:pt>
                <c:pt idx="2156">
                  <c:v>2.6530000000000096E-6</c:v>
                </c:pt>
                <c:pt idx="2157">
                  <c:v>2.0010000000000055E-6</c:v>
                </c:pt>
                <c:pt idx="2158">
                  <c:v>3.0260000000000088E-6</c:v>
                </c:pt>
                <c:pt idx="2159">
                  <c:v>2.1500000000000065E-6</c:v>
                </c:pt>
                <c:pt idx="2160">
                  <c:v>2.6820000000000088E-6</c:v>
                </c:pt>
                <c:pt idx="2161">
                  <c:v>2.8760000000000043E-6</c:v>
                </c:pt>
                <c:pt idx="2162">
                  <c:v>2.243000000000011E-6</c:v>
                </c:pt>
                <c:pt idx="2163">
                  <c:v>3.2420000000000115E-6</c:v>
                </c:pt>
                <c:pt idx="2164">
                  <c:v>2.3720000000000012E-6</c:v>
                </c:pt>
                <c:pt idx="2165">
                  <c:v>2.9100000000000069E-6</c:v>
                </c:pt>
                <c:pt idx="2166">
                  <c:v>3.0750000000000074E-6</c:v>
                </c:pt>
                <c:pt idx="2167">
                  <c:v>2.4550000000000049E-6</c:v>
                </c:pt>
                <c:pt idx="2168">
                  <c:v>3.4450000000000106E-6</c:v>
                </c:pt>
                <c:pt idx="2169">
                  <c:v>2.5740000000000079E-6</c:v>
                </c:pt>
                <c:pt idx="2170">
                  <c:v>3.1080000000000116E-6</c:v>
                </c:pt>
                <c:pt idx="2171">
                  <c:v>3.2700000000000115E-6</c:v>
                </c:pt>
                <c:pt idx="2172">
                  <c:v>2.6550000000000072E-6</c:v>
                </c:pt>
                <c:pt idx="2173">
                  <c:v>3.6190000000000102E-6</c:v>
                </c:pt>
                <c:pt idx="2174">
                  <c:v>2.7550000000000088E-6</c:v>
                </c:pt>
                <c:pt idx="2175">
                  <c:v>3.2860000000000122E-6</c:v>
                </c:pt>
                <c:pt idx="2176">
                  <c:v>3.4290000000000103E-6</c:v>
                </c:pt>
                <c:pt idx="2177">
                  <c:v>2.8280000000000083E-6</c:v>
                </c:pt>
                <c:pt idx="2178">
                  <c:v>3.7880000000000173E-6</c:v>
                </c:pt>
                <c:pt idx="2179">
                  <c:v>2.9270000000000103E-6</c:v>
                </c:pt>
                <c:pt idx="2180">
                  <c:v>3.4500000000000097E-6</c:v>
                </c:pt>
                <c:pt idx="2181">
                  <c:v>3.5820000000000108E-6</c:v>
                </c:pt>
                <c:pt idx="2182">
                  <c:v>2.9830000000000124E-6</c:v>
                </c:pt>
                <c:pt idx="2183">
                  <c:v>3.9220000000000109E-6</c:v>
                </c:pt>
                <c:pt idx="2184">
                  <c:v>3.0590000000000083E-6</c:v>
                </c:pt>
                <c:pt idx="2185">
                  <c:v>3.5830000000000151E-6</c:v>
                </c:pt>
                <c:pt idx="2186">
                  <c:v>3.7020000000000122E-6</c:v>
                </c:pt>
                <c:pt idx="2187">
                  <c:v>3.1120000000000076E-6</c:v>
                </c:pt>
                <c:pt idx="2188">
                  <c:v>4.0300000000000139E-6</c:v>
                </c:pt>
                <c:pt idx="2189">
                  <c:v>3.1680000000000131E-6</c:v>
                </c:pt>
                <c:pt idx="2190">
                  <c:v>3.6900000000000121E-6</c:v>
                </c:pt>
                <c:pt idx="2191">
                  <c:v>3.7950000000000132E-6</c:v>
                </c:pt>
                <c:pt idx="2192">
                  <c:v>3.2150000000000095E-6</c:v>
                </c:pt>
                <c:pt idx="2193">
                  <c:v>4.1250000000000003E-6</c:v>
                </c:pt>
                <c:pt idx="2194">
                  <c:v>3.2620000000000113E-6</c:v>
                </c:pt>
                <c:pt idx="2195">
                  <c:v>3.7780000000000141E-6</c:v>
                </c:pt>
                <c:pt idx="2196">
                  <c:v>3.8810000000000108E-6</c:v>
                </c:pt>
                <c:pt idx="2197">
                  <c:v>3.303000000000011E-6</c:v>
                </c:pt>
                <c:pt idx="2198">
                  <c:v>4.1970000000000023E-6</c:v>
                </c:pt>
                <c:pt idx="2199">
                  <c:v>3.3460000000000079E-6</c:v>
                </c:pt>
                <c:pt idx="2200">
                  <c:v>3.8520000000000073E-6</c:v>
                </c:pt>
                <c:pt idx="2201">
                  <c:v>3.9410000000000119E-6</c:v>
                </c:pt>
                <c:pt idx="2202">
                  <c:v>3.3760000000000059E-6</c:v>
                </c:pt>
                <c:pt idx="2203">
                  <c:v>4.252000000000012E-6</c:v>
                </c:pt>
                <c:pt idx="2204">
                  <c:v>3.4050000000000098E-6</c:v>
                </c:pt>
                <c:pt idx="2205">
                  <c:v>3.9060000000000105E-6</c:v>
                </c:pt>
                <c:pt idx="2206">
                  <c:v>3.9900000000000109E-6</c:v>
                </c:pt>
                <c:pt idx="2207">
                  <c:v>3.4260000000000088E-6</c:v>
                </c:pt>
                <c:pt idx="2208">
                  <c:v>4.2880000000000147E-6</c:v>
                </c:pt>
                <c:pt idx="2209">
                  <c:v>3.4500000000000097E-6</c:v>
                </c:pt>
                <c:pt idx="2210">
                  <c:v>3.9420000000000099E-6</c:v>
                </c:pt>
                <c:pt idx="2211">
                  <c:v>4.0180000000000105E-6</c:v>
                </c:pt>
                <c:pt idx="2212">
                  <c:v>3.4670000000000131E-6</c:v>
                </c:pt>
                <c:pt idx="2213">
                  <c:v>4.3140000000000014E-6</c:v>
                </c:pt>
                <c:pt idx="2214">
                  <c:v>3.4740000000000094E-6</c:v>
                </c:pt>
                <c:pt idx="2215">
                  <c:v>3.9680000000000152E-6</c:v>
                </c:pt>
                <c:pt idx="2216">
                  <c:v>4.0360000000000178E-6</c:v>
                </c:pt>
                <c:pt idx="2217">
                  <c:v>3.479000000000009E-6</c:v>
                </c:pt>
                <c:pt idx="2218">
                  <c:v>4.3190000000000115E-6</c:v>
                </c:pt>
                <c:pt idx="2219">
                  <c:v>3.491000000000009E-6</c:v>
                </c:pt>
                <c:pt idx="2220">
                  <c:v>3.9710000000000099E-6</c:v>
                </c:pt>
                <c:pt idx="2221">
                  <c:v>4.0360000000000178E-6</c:v>
                </c:pt>
                <c:pt idx="2222">
                  <c:v>3.5010000000000115E-6</c:v>
                </c:pt>
                <c:pt idx="2223">
                  <c:v>4.3190000000000115E-6</c:v>
                </c:pt>
                <c:pt idx="2224">
                  <c:v>3.4900000000000098E-6</c:v>
                </c:pt>
                <c:pt idx="2225">
                  <c:v>3.9830000000000151E-6</c:v>
                </c:pt>
                <c:pt idx="2226">
                  <c:v>4.0320000000000124E-6</c:v>
                </c:pt>
                <c:pt idx="2227">
                  <c:v>3.4950000000000093E-6</c:v>
                </c:pt>
                <c:pt idx="2228">
                  <c:v>4.3130000000000111E-6</c:v>
                </c:pt>
                <c:pt idx="2229">
                  <c:v>3.4850000000000107E-6</c:v>
                </c:pt>
                <c:pt idx="2230">
                  <c:v>3.9750000000000094E-6</c:v>
                </c:pt>
                <c:pt idx="2231">
                  <c:v>4.021000000000012E-6</c:v>
                </c:pt>
                <c:pt idx="2232">
                  <c:v>3.4930000000000113E-6</c:v>
                </c:pt>
                <c:pt idx="2233">
                  <c:v>4.2910000000000187E-6</c:v>
                </c:pt>
                <c:pt idx="2234">
                  <c:v>3.4710000000000088E-6</c:v>
                </c:pt>
                <c:pt idx="2235">
                  <c:v>3.9520000000000089E-6</c:v>
                </c:pt>
                <c:pt idx="2236">
                  <c:v>3.9870000000000162E-6</c:v>
                </c:pt>
                <c:pt idx="2237">
                  <c:v>3.4690000000000103E-6</c:v>
                </c:pt>
                <c:pt idx="2238">
                  <c:v>4.2680000000000106E-6</c:v>
                </c:pt>
                <c:pt idx="2239">
                  <c:v>3.4450000000000106E-6</c:v>
                </c:pt>
                <c:pt idx="2240">
                  <c:v>3.9160000000000096E-6</c:v>
                </c:pt>
                <c:pt idx="2241">
                  <c:v>3.9550000000000087E-6</c:v>
                </c:pt>
                <c:pt idx="2242">
                  <c:v>3.4430000000000118E-6</c:v>
                </c:pt>
                <c:pt idx="2243">
                  <c:v>4.2210000000000135E-6</c:v>
                </c:pt>
                <c:pt idx="2244">
                  <c:v>3.4110000000000077E-6</c:v>
                </c:pt>
                <c:pt idx="2245">
                  <c:v>3.8900000000000102E-6</c:v>
                </c:pt>
                <c:pt idx="2246">
                  <c:v>3.9130000000000106E-6</c:v>
                </c:pt>
                <c:pt idx="2247">
                  <c:v>3.4100000000000093E-6</c:v>
                </c:pt>
                <c:pt idx="2248">
                  <c:v>4.1900000000000082E-6</c:v>
                </c:pt>
                <c:pt idx="2249">
                  <c:v>3.3750000000000071E-6</c:v>
                </c:pt>
                <c:pt idx="2250">
                  <c:v>3.8500000000000097E-6</c:v>
                </c:pt>
                <c:pt idx="2251">
                  <c:v>3.8720000000000063E-6</c:v>
                </c:pt>
                <c:pt idx="2252">
                  <c:v>3.3730000000000099E-6</c:v>
                </c:pt>
                <c:pt idx="2253">
                  <c:v>4.1380000000000127E-6</c:v>
                </c:pt>
                <c:pt idx="2254">
                  <c:v>3.3290000000000095E-6</c:v>
                </c:pt>
                <c:pt idx="2255">
                  <c:v>3.8130000000000108E-6</c:v>
                </c:pt>
                <c:pt idx="2256">
                  <c:v>3.8200000000000117E-6</c:v>
                </c:pt>
                <c:pt idx="2257">
                  <c:v>3.3360000000000058E-6</c:v>
                </c:pt>
                <c:pt idx="2258">
                  <c:v>4.0950000000000108E-6</c:v>
                </c:pt>
                <c:pt idx="2259">
                  <c:v>3.2820000000000124E-6</c:v>
                </c:pt>
                <c:pt idx="2260">
                  <c:v>3.7690000000000155E-6</c:v>
                </c:pt>
                <c:pt idx="2261">
                  <c:v>3.7670000000000166E-6</c:v>
                </c:pt>
                <c:pt idx="2262">
                  <c:v>3.2870000000000161E-6</c:v>
                </c:pt>
                <c:pt idx="2263">
                  <c:v>4.0470000000000097E-6</c:v>
                </c:pt>
                <c:pt idx="2264">
                  <c:v>3.2350000000000101E-6</c:v>
                </c:pt>
                <c:pt idx="2265">
                  <c:v>3.7150000000000119E-6</c:v>
                </c:pt>
                <c:pt idx="2266">
                  <c:v>3.7090000000000144E-6</c:v>
                </c:pt>
                <c:pt idx="2267">
                  <c:v>3.2430000000000162E-6</c:v>
                </c:pt>
                <c:pt idx="2268">
                  <c:v>3.9830000000000151E-6</c:v>
                </c:pt>
                <c:pt idx="2269">
                  <c:v>3.1780000000000101E-6</c:v>
                </c:pt>
                <c:pt idx="2270">
                  <c:v>3.6720000000000099E-6</c:v>
                </c:pt>
                <c:pt idx="2271">
                  <c:v>3.6530000000000131E-6</c:v>
                </c:pt>
                <c:pt idx="2272">
                  <c:v>3.1890000000000117E-6</c:v>
                </c:pt>
                <c:pt idx="2273">
                  <c:v>3.9410000000000119E-6</c:v>
                </c:pt>
                <c:pt idx="2274">
                  <c:v>3.1240000000000124E-6</c:v>
                </c:pt>
                <c:pt idx="2275">
                  <c:v>3.6190000000000102E-6</c:v>
                </c:pt>
                <c:pt idx="2276">
                  <c:v>3.5970000000000132E-6</c:v>
                </c:pt>
                <c:pt idx="2277">
                  <c:v>3.1430000000000134E-6</c:v>
                </c:pt>
                <c:pt idx="2278">
                  <c:v>3.8830000000000152E-6</c:v>
                </c:pt>
                <c:pt idx="2279">
                  <c:v>3.074000000000009E-6</c:v>
                </c:pt>
                <c:pt idx="2280">
                  <c:v>3.5780000000000117E-6</c:v>
                </c:pt>
                <c:pt idx="2281">
                  <c:v>3.5370000000000116E-6</c:v>
                </c:pt>
                <c:pt idx="2282">
                  <c:v>3.0950000000000085E-6</c:v>
                </c:pt>
                <c:pt idx="2283">
                  <c:v>3.8350000000000082E-6</c:v>
                </c:pt>
                <c:pt idx="2284">
                  <c:v>3.0190000000000074E-6</c:v>
                </c:pt>
                <c:pt idx="2285">
                  <c:v>3.5240000000000132E-6</c:v>
                </c:pt>
                <c:pt idx="2286">
                  <c:v>3.480000000000012E-6</c:v>
                </c:pt>
                <c:pt idx="2287">
                  <c:v>3.0440000000000114E-6</c:v>
                </c:pt>
                <c:pt idx="2288">
                  <c:v>3.7770000000000148E-6</c:v>
                </c:pt>
                <c:pt idx="2289">
                  <c:v>2.9700000000000076E-6</c:v>
                </c:pt>
                <c:pt idx="2290">
                  <c:v>3.4810000000000112E-6</c:v>
                </c:pt>
                <c:pt idx="2291">
                  <c:v>3.4210000000000101E-6</c:v>
                </c:pt>
                <c:pt idx="2292">
                  <c:v>3.0000000000000102E-6</c:v>
                </c:pt>
                <c:pt idx="2293">
                  <c:v>3.7300000000000134E-6</c:v>
                </c:pt>
                <c:pt idx="2294">
                  <c:v>2.9000000000000099E-6</c:v>
                </c:pt>
                <c:pt idx="2295">
                  <c:v>3.4320000000000071E-6</c:v>
                </c:pt>
                <c:pt idx="2296">
                  <c:v>3.3680000000000108E-6</c:v>
                </c:pt>
                <c:pt idx="2297">
                  <c:v>2.9480000000000097E-6</c:v>
                </c:pt>
                <c:pt idx="2298">
                  <c:v>3.675000000000011E-6</c:v>
                </c:pt>
                <c:pt idx="2299">
                  <c:v>2.8560000000000028E-6</c:v>
                </c:pt>
                <c:pt idx="2300">
                  <c:v>3.3850000000000099E-6</c:v>
                </c:pt>
                <c:pt idx="2301">
                  <c:v>3.3060000000000074E-6</c:v>
                </c:pt>
                <c:pt idx="2302">
                  <c:v>2.9080000000000088E-6</c:v>
                </c:pt>
                <c:pt idx="2303">
                  <c:v>3.626000000000012E-6</c:v>
                </c:pt>
                <c:pt idx="2304">
                  <c:v>2.803000000000009E-6</c:v>
                </c:pt>
                <c:pt idx="2305">
                  <c:v>3.3440000000000103E-6</c:v>
                </c:pt>
                <c:pt idx="2306">
                  <c:v>3.2560000000000096E-6</c:v>
                </c:pt>
                <c:pt idx="2307">
                  <c:v>2.8560000000000028E-6</c:v>
                </c:pt>
                <c:pt idx="2308">
                  <c:v>3.5750000000000102E-6</c:v>
                </c:pt>
                <c:pt idx="2309">
                  <c:v>2.7530000000000103E-6</c:v>
                </c:pt>
                <c:pt idx="2310">
                  <c:v>3.293000000000014E-6</c:v>
                </c:pt>
                <c:pt idx="2311">
                  <c:v>3.1960000000000084E-6</c:v>
                </c:pt>
                <c:pt idx="2312">
                  <c:v>2.8110000000000049E-6</c:v>
                </c:pt>
                <c:pt idx="2313">
                  <c:v>3.5230000000000148E-6</c:v>
                </c:pt>
                <c:pt idx="2314">
                  <c:v>2.696000000000006E-6</c:v>
                </c:pt>
                <c:pt idx="2315">
                  <c:v>3.2530000000000127E-6</c:v>
                </c:pt>
                <c:pt idx="2316">
                  <c:v>3.145000000000011E-6</c:v>
                </c:pt>
                <c:pt idx="2317">
                  <c:v>2.7640000000000124E-6</c:v>
                </c:pt>
                <c:pt idx="2318">
                  <c:v>3.479000000000009E-6</c:v>
                </c:pt>
                <c:pt idx="2319">
                  <c:v>2.6480000000000101E-6</c:v>
                </c:pt>
                <c:pt idx="2320">
                  <c:v>3.1990000000000099E-6</c:v>
                </c:pt>
                <c:pt idx="2321">
                  <c:v>3.0910000000000086E-6</c:v>
                </c:pt>
                <c:pt idx="2322">
                  <c:v>2.7170000000000102E-6</c:v>
                </c:pt>
                <c:pt idx="2323">
                  <c:v>3.4240000000000103E-6</c:v>
                </c:pt>
                <c:pt idx="2324">
                  <c:v>2.6020000000000079E-6</c:v>
                </c:pt>
                <c:pt idx="2325">
                  <c:v>3.1640000000000137E-6</c:v>
                </c:pt>
                <c:pt idx="2326">
                  <c:v>3.0350000000000074E-6</c:v>
                </c:pt>
                <c:pt idx="2327">
                  <c:v>2.6740000000000095E-6</c:v>
                </c:pt>
                <c:pt idx="2328">
                  <c:v>3.3780000000000081E-6</c:v>
                </c:pt>
                <c:pt idx="2329">
                  <c:v>2.553000000000008E-6</c:v>
                </c:pt>
                <c:pt idx="2330">
                  <c:v>3.1200000000000116E-6</c:v>
                </c:pt>
                <c:pt idx="2331">
                  <c:v>2.9840000000000103E-6</c:v>
                </c:pt>
                <c:pt idx="2332">
                  <c:v>2.6360000000000062E-6</c:v>
                </c:pt>
                <c:pt idx="2333">
                  <c:v>3.3370000000000093E-6</c:v>
                </c:pt>
                <c:pt idx="2334">
                  <c:v>2.5080000000000093E-6</c:v>
                </c:pt>
                <c:pt idx="2335">
                  <c:v>3.0790000000000081E-6</c:v>
                </c:pt>
                <c:pt idx="2336">
                  <c:v>2.9360000000000029E-6</c:v>
                </c:pt>
                <c:pt idx="2337">
                  <c:v>2.5940000000000081E-6</c:v>
                </c:pt>
                <c:pt idx="2338">
                  <c:v>3.2860000000000122E-6</c:v>
                </c:pt>
                <c:pt idx="2339">
                  <c:v>2.4590000000000047E-6</c:v>
                </c:pt>
                <c:pt idx="2340">
                  <c:v>3.0410000000000099E-6</c:v>
                </c:pt>
                <c:pt idx="2341">
                  <c:v>2.885000000000008E-6</c:v>
                </c:pt>
                <c:pt idx="2342">
                  <c:v>2.553000000000008E-6</c:v>
                </c:pt>
                <c:pt idx="2343">
                  <c:v>3.2430000000000162E-6</c:v>
                </c:pt>
                <c:pt idx="2344">
                  <c:v>2.4110000000000024E-6</c:v>
                </c:pt>
                <c:pt idx="2345">
                  <c:v>2.9940000000000077E-6</c:v>
                </c:pt>
                <c:pt idx="2346">
                  <c:v>2.8350000000000046E-6</c:v>
                </c:pt>
                <c:pt idx="2347">
                  <c:v>2.5120000000000028E-6</c:v>
                </c:pt>
                <c:pt idx="2348">
                  <c:v>3.1930000000000116E-6</c:v>
                </c:pt>
                <c:pt idx="2349">
                  <c:v>2.3660000000000028E-6</c:v>
                </c:pt>
                <c:pt idx="2350">
                  <c:v>2.9630000000000113E-6</c:v>
                </c:pt>
                <c:pt idx="2351">
                  <c:v>2.7850000000000115E-6</c:v>
                </c:pt>
                <c:pt idx="2352">
                  <c:v>2.4680000000000088E-6</c:v>
                </c:pt>
                <c:pt idx="2353">
                  <c:v>3.1540000000000104E-6</c:v>
                </c:pt>
                <c:pt idx="2354">
                  <c:v>2.3240000000000069E-6</c:v>
                </c:pt>
                <c:pt idx="2355">
                  <c:v>2.9210000000000085E-6</c:v>
                </c:pt>
                <c:pt idx="2356">
                  <c:v>2.7460000000000102E-6</c:v>
                </c:pt>
                <c:pt idx="2357">
                  <c:v>2.432000000000001E-6</c:v>
                </c:pt>
                <c:pt idx="2358">
                  <c:v>3.1080000000000116E-6</c:v>
                </c:pt>
                <c:pt idx="2359">
                  <c:v>2.2870000000000117E-6</c:v>
                </c:pt>
                <c:pt idx="2360">
                  <c:v>2.8900000000000071E-6</c:v>
                </c:pt>
                <c:pt idx="2361">
                  <c:v>2.6950000000000077E-6</c:v>
                </c:pt>
                <c:pt idx="2362">
                  <c:v>2.397000000000006E-6</c:v>
                </c:pt>
                <c:pt idx="2363">
                  <c:v>3.0700000000000096E-6</c:v>
                </c:pt>
                <c:pt idx="2364">
                  <c:v>2.2410000000000095E-6</c:v>
                </c:pt>
                <c:pt idx="2365">
                  <c:v>2.8460000000000063E-6</c:v>
                </c:pt>
                <c:pt idx="2366">
                  <c:v>2.6540000000000088E-6</c:v>
                </c:pt>
                <c:pt idx="2367">
                  <c:v>2.3610000000000059E-6</c:v>
                </c:pt>
                <c:pt idx="2368">
                  <c:v>3.0290000000000095E-6</c:v>
                </c:pt>
                <c:pt idx="2369">
                  <c:v>2.2050000000000085E-6</c:v>
                </c:pt>
                <c:pt idx="2370">
                  <c:v>2.8120000000000012E-6</c:v>
                </c:pt>
                <c:pt idx="2371">
                  <c:v>2.6030000000000118E-6</c:v>
                </c:pt>
                <c:pt idx="2372">
                  <c:v>2.3310000000000002E-6</c:v>
                </c:pt>
                <c:pt idx="2373">
                  <c:v>2.9920000000000063E-6</c:v>
                </c:pt>
                <c:pt idx="2374">
                  <c:v>2.1600000000000085E-6</c:v>
                </c:pt>
                <c:pt idx="2375">
                  <c:v>2.7840000000000122E-6</c:v>
                </c:pt>
                <c:pt idx="2376">
                  <c:v>2.571000000000006E-6</c:v>
                </c:pt>
                <c:pt idx="2377">
                  <c:v>2.2960000000000061E-6</c:v>
                </c:pt>
                <c:pt idx="2378">
                  <c:v>2.955000000000006E-6</c:v>
                </c:pt>
                <c:pt idx="2379">
                  <c:v>2.1320000000000043E-6</c:v>
                </c:pt>
                <c:pt idx="2380">
                  <c:v>2.7560000000000072E-6</c:v>
                </c:pt>
                <c:pt idx="2381">
                  <c:v>2.5270000000000103E-6</c:v>
                </c:pt>
                <c:pt idx="2382">
                  <c:v>2.2700000000000083E-6</c:v>
                </c:pt>
                <c:pt idx="2383">
                  <c:v>2.9260000000000076E-6</c:v>
                </c:pt>
                <c:pt idx="2384">
                  <c:v>2.0990000000000048E-6</c:v>
                </c:pt>
                <c:pt idx="2385">
                  <c:v>2.7280000000000114E-6</c:v>
                </c:pt>
                <c:pt idx="2386">
                  <c:v>2.4930000000000069E-6</c:v>
                </c:pt>
                <c:pt idx="2387">
                  <c:v>2.239000000000006E-6</c:v>
                </c:pt>
                <c:pt idx="2388">
                  <c:v>2.888000000000009E-6</c:v>
                </c:pt>
                <c:pt idx="2389">
                  <c:v>2.0660000000000049E-6</c:v>
                </c:pt>
                <c:pt idx="2390">
                  <c:v>2.7010000000000102E-6</c:v>
                </c:pt>
                <c:pt idx="2391">
                  <c:v>2.461000000000007E-6</c:v>
                </c:pt>
                <c:pt idx="2392">
                  <c:v>2.2160000000000051E-6</c:v>
                </c:pt>
                <c:pt idx="2393">
                  <c:v>2.8550000000000049E-6</c:v>
                </c:pt>
                <c:pt idx="2394">
                  <c:v>2.0310000000000048E-6</c:v>
                </c:pt>
                <c:pt idx="2395">
                  <c:v>2.6730000000000102E-6</c:v>
                </c:pt>
                <c:pt idx="2396">
                  <c:v>2.4200000000000077E-6</c:v>
                </c:pt>
                <c:pt idx="2397">
                  <c:v>2.1830000000000103E-6</c:v>
                </c:pt>
                <c:pt idx="2398">
                  <c:v>2.8260000000000056E-6</c:v>
                </c:pt>
                <c:pt idx="2399">
                  <c:v>2.0050000000000062E-6</c:v>
                </c:pt>
                <c:pt idx="2400">
                  <c:v>2.6470000000000112E-6</c:v>
                </c:pt>
                <c:pt idx="2401">
                  <c:v>2.3900000000000051E-6</c:v>
                </c:pt>
                <c:pt idx="2402">
                  <c:v>2.1650000000000081E-6</c:v>
                </c:pt>
                <c:pt idx="2403">
                  <c:v>2.7990000000000095E-6</c:v>
                </c:pt>
                <c:pt idx="2404">
                  <c:v>1.9810000000000086E-6</c:v>
                </c:pt>
                <c:pt idx="2405">
                  <c:v>2.6230000000000116E-6</c:v>
                </c:pt>
                <c:pt idx="2406">
                  <c:v>2.3610000000000059E-6</c:v>
                </c:pt>
                <c:pt idx="2407">
                  <c:v>2.1480000000000093E-6</c:v>
                </c:pt>
                <c:pt idx="2408">
                  <c:v>2.7760000000000074E-6</c:v>
                </c:pt>
                <c:pt idx="2409">
                  <c:v>1.9590000000000074E-6</c:v>
                </c:pt>
                <c:pt idx="2410">
                  <c:v>2.611000000000006E-6</c:v>
                </c:pt>
                <c:pt idx="2411">
                  <c:v>2.3320000000000011E-6</c:v>
                </c:pt>
                <c:pt idx="2412">
                  <c:v>2.1290000000000075E-6</c:v>
                </c:pt>
                <c:pt idx="2413">
                  <c:v>2.7510000000000089E-6</c:v>
                </c:pt>
                <c:pt idx="2414">
                  <c:v>1.9350000000000073E-6</c:v>
                </c:pt>
                <c:pt idx="2415">
                  <c:v>2.5910000000000066E-6</c:v>
                </c:pt>
                <c:pt idx="2416">
                  <c:v>2.3060000000000043E-6</c:v>
                </c:pt>
                <c:pt idx="2417">
                  <c:v>2.1110000000000049E-6</c:v>
                </c:pt>
                <c:pt idx="2418">
                  <c:v>2.7290000000000098E-6</c:v>
                </c:pt>
                <c:pt idx="2419">
                  <c:v>1.9150000000000058E-6</c:v>
                </c:pt>
                <c:pt idx="2420">
                  <c:v>2.5810000000000088E-6</c:v>
                </c:pt>
                <c:pt idx="2421">
                  <c:v>2.2810000000000096E-6</c:v>
                </c:pt>
                <c:pt idx="2422">
                  <c:v>2.0920000000000043E-6</c:v>
                </c:pt>
                <c:pt idx="2423">
                  <c:v>2.7120000000000068E-6</c:v>
                </c:pt>
                <c:pt idx="2424">
                  <c:v>1.8940000000000087E-6</c:v>
                </c:pt>
                <c:pt idx="2425">
                  <c:v>2.5610000000000086E-6</c:v>
                </c:pt>
                <c:pt idx="2426">
                  <c:v>2.2620000000000086E-6</c:v>
                </c:pt>
                <c:pt idx="2427">
                  <c:v>2.0860000000000059E-6</c:v>
                </c:pt>
                <c:pt idx="2428">
                  <c:v>2.6910000000000074E-6</c:v>
                </c:pt>
                <c:pt idx="2429">
                  <c:v>1.8770000000000066E-6</c:v>
                </c:pt>
                <c:pt idx="2430">
                  <c:v>2.5580000000000075E-6</c:v>
                </c:pt>
                <c:pt idx="2431">
                  <c:v>2.238000000000008E-6</c:v>
                </c:pt>
                <c:pt idx="2432">
                  <c:v>2.0720000000000002E-6</c:v>
                </c:pt>
                <c:pt idx="2433">
                  <c:v>2.6840000000000111E-6</c:v>
                </c:pt>
                <c:pt idx="2434">
                  <c:v>1.8670000000000069E-6</c:v>
                </c:pt>
                <c:pt idx="2435">
                  <c:v>2.5550000000000056E-6</c:v>
                </c:pt>
                <c:pt idx="2436">
                  <c:v>2.2320000000000046E-6</c:v>
                </c:pt>
                <c:pt idx="2437">
                  <c:v>2.0730000000000062E-6</c:v>
                </c:pt>
                <c:pt idx="2438">
                  <c:v>2.6680000000000107E-6</c:v>
                </c:pt>
                <c:pt idx="2439">
                  <c:v>1.8540000000000076E-6</c:v>
                </c:pt>
                <c:pt idx="2440">
                  <c:v>2.544000000000009E-6</c:v>
                </c:pt>
                <c:pt idx="2441">
                  <c:v>2.2070000000000104E-6</c:v>
                </c:pt>
                <c:pt idx="2442">
                  <c:v>2.0630000000000093E-6</c:v>
                </c:pt>
                <c:pt idx="2443">
                  <c:v>2.660000000000011E-6</c:v>
                </c:pt>
                <c:pt idx="2444">
                  <c:v>1.8430000000000065E-6</c:v>
                </c:pt>
                <c:pt idx="2445">
                  <c:v>2.5360000000000025E-6</c:v>
                </c:pt>
                <c:pt idx="2446">
                  <c:v>2.2020000000000075E-6</c:v>
                </c:pt>
                <c:pt idx="2447">
                  <c:v>2.0580000000000055E-6</c:v>
                </c:pt>
                <c:pt idx="2448">
                  <c:v>2.6430000000000122E-6</c:v>
                </c:pt>
                <c:pt idx="2449">
                  <c:v>1.8360000000000075E-6</c:v>
                </c:pt>
                <c:pt idx="2450">
                  <c:v>2.5340000000000057E-6</c:v>
                </c:pt>
                <c:pt idx="2451">
                  <c:v>2.1800000000000088E-6</c:v>
                </c:pt>
                <c:pt idx="2452">
                  <c:v>2.0600000000000074E-6</c:v>
                </c:pt>
                <c:pt idx="2453">
                  <c:v>2.6390000000000068E-6</c:v>
                </c:pt>
                <c:pt idx="2454">
                  <c:v>1.8300000000000073E-6</c:v>
                </c:pt>
                <c:pt idx="2455">
                  <c:v>2.5320000000000047E-6</c:v>
                </c:pt>
                <c:pt idx="2456">
                  <c:v>2.1770000000000081E-6</c:v>
                </c:pt>
                <c:pt idx="2457">
                  <c:v>2.0590000000000043E-6</c:v>
                </c:pt>
                <c:pt idx="2458">
                  <c:v>2.6330000000000098E-6</c:v>
                </c:pt>
                <c:pt idx="2459">
                  <c:v>1.8310000000000058E-6</c:v>
                </c:pt>
                <c:pt idx="2460">
                  <c:v>2.5360000000000025E-6</c:v>
                </c:pt>
                <c:pt idx="2461">
                  <c:v>2.1680000000000096E-6</c:v>
                </c:pt>
                <c:pt idx="2462">
                  <c:v>2.0630000000000093E-6</c:v>
                </c:pt>
                <c:pt idx="2463">
                  <c:v>2.6290000000000095E-6</c:v>
                </c:pt>
                <c:pt idx="2464">
                  <c:v>1.8250000000000058E-6</c:v>
                </c:pt>
                <c:pt idx="2465">
                  <c:v>2.5410000000000088E-6</c:v>
                </c:pt>
                <c:pt idx="2466">
                  <c:v>2.1650000000000081E-6</c:v>
                </c:pt>
                <c:pt idx="2467">
                  <c:v>2.0650000000000069E-6</c:v>
                </c:pt>
                <c:pt idx="2468">
                  <c:v>2.6310000000000071E-6</c:v>
                </c:pt>
                <c:pt idx="2469">
                  <c:v>1.8290000000000065E-6</c:v>
                </c:pt>
                <c:pt idx="2470">
                  <c:v>2.5420000000000063E-6</c:v>
                </c:pt>
                <c:pt idx="2471">
                  <c:v>2.1600000000000085E-6</c:v>
                </c:pt>
                <c:pt idx="2472">
                  <c:v>2.074000000000005E-6</c:v>
                </c:pt>
                <c:pt idx="2473">
                  <c:v>2.6210000000000093E-6</c:v>
                </c:pt>
                <c:pt idx="2474">
                  <c:v>1.827000000000006E-6</c:v>
                </c:pt>
                <c:pt idx="2475">
                  <c:v>2.552000000000005E-6</c:v>
                </c:pt>
                <c:pt idx="2476">
                  <c:v>2.1560000000000049E-6</c:v>
                </c:pt>
                <c:pt idx="2477">
                  <c:v>2.0760000000000027E-6</c:v>
                </c:pt>
                <c:pt idx="2478">
                  <c:v>2.632000000000005E-6</c:v>
                </c:pt>
                <c:pt idx="2479">
                  <c:v>1.8340000000000067E-6</c:v>
                </c:pt>
                <c:pt idx="2480">
                  <c:v>2.5570000000000075E-6</c:v>
                </c:pt>
                <c:pt idx="2481">
                  <c:v>2.1600000000000085E-6</c:v>
                </c:pt>
                <c:pt idx="2482">
                  <c:v>2.0920000000000043E-6</c:v>
                </c:pt>
                <c:pt idx="2483">
                  <c:v>2.6340000000000082E-6</c:v>
                </c:pt>
                <c:pt idx="2484">
                  <c:v>1.8390000000000058E-6</c:v>
                </c:pt>
                <c:pt idx="2485">
                  <c:v>2.5640000000000092E-6</c:v>
                </c:pt>
                <c:pt idx="2486">
                  <c:v>2.1340000000000057E-6</c:v>
                </c:pt>
                <c:pt idx="2487">
                  <c:v>2.0880000000000082E-6</c:v>
                </c:pt>
                <c:pt idx="2488">
                  <c:v>2.6310000000000071E-6</c:v>
                </c:pt>
                <c:pt idx="2489">
                  <c:v>1.8390000000000058E-6</c:v>
                </c:pt>
                <c:pt idx="2490">
                  <c:v>2.5730000000000087E-6</c:v>
                </c:pt>
                <c:pt idx="2491">
                  <c:v>2.1540000000000068E-6</c:v>
                </c:pt>
                <c:pt idx="2492">
                  <c:v>2.1100000000000056E-6</c:v>
                </c:pt>
                <c:pt idx="2493">
                  <c:v>2.638000000000008E-6</c:v>
                </c:pt>
                <c:pt idx="2494">
                  <c:v>1.8500000000000073E-6</c:v>
                </c:pt>
                <c:pt idx="2495">
                  <c:v>2.589000000000009E-6</c:v>
                </c:pt>
                <c:pt idx="2496">
                  <c:v>2.1560000000000049E-6</c:v>
                </c:pt>
                <c:pt idx="2497">
                  <c:v>2.1240000000000088E-6</c:v>
                </c:pt>
                <c:pt idx="2498">
                  <c:v>2.6460000000000082E-6</c:v>
                </c:pt>
                <c:pt idx="2499">
                  <c:v>1.8530000000000062E-6</c:v>
                </c:pt>
                <c:pt idx="2500">
                  <c:v>2.6000000000000103E-6</c:v>
                </c:pt>
                <c:pt idx="2501">
                  <c:v>2.1580000000000071E-6</c:v>
                </c:pt>
                <c:pt idx="2502">
                  <c:v>2.1340000000000057E-6</c:v>
                </c:pt>
                <c:pt idx="2503">
                  <c:v>2.6490000000000097E-6</c:v>
                </c:pt>
                <c:pt idx="2504">
                  <c:v>1.8660000000000076E-6</c:v>
                </c:pt>
                <c:pt idx="2505">
                  <c:v>2.6170000000000086E-6</c:v>
                </c:pt>
                <c:pt idx="2506">
                  <c:v>2.1680000000000096E-6</c:v>
                </c:pt>
                <c:pt idx="2507">
                  <c:v>2.1500000000000065E-6</c:v>
                </c:pt>
                <c:pt idx="2508">
                  <c:v>2.6590000000000071E-6</c:v>
                </c:pt>
                <c:pt idx="2509">
                  <c:v>1.875000000000007E-6</c:v>
                </c:pt>
                <c:pt idx="2510">
                  <c:v>2.6280000000000102E-6</c:v>
                </c:pt>
                <c:pt idx="2511">
                  <c:v>2.1720000000000048E-6</c:v>
                </c:pt>
                <c:pt idx="2512">
                  <c:v>2.1670000000000103E-6</c:v>
                </c:pt>
                <c:pt idx="2513">
                  <c:v>2.6700000000000083E-6</c:v>
                </c:pt>
                <c:pt idx="2514">
                  <c:v>1.8860000000000081E-6</c:v>
                </c:pt>
                <c:pt idx="2515">
                  <c:v>2.6390000000000068E-6</c:v>
                </c:pt>
                <c:pt idx="2516">
                  <c:v>2.1820000000000077E-6</c:v>
                </c:pt>
                <c:pt idx="2517">
                  <c:v>2.1770000000000081E-6</c:v>
                </c:pt>
                <c:pt idx="2518">
                  <c:v>2.675000000000007E-6</c:v>
                </c:pt>
                <c:pt idx="2519">
                  <c:v>1.8980000000000079E-6</c:v>
                </c:pt>
                <c:pt idx="2520">
                  <c:v>2.6510000000000069E-6</c:v>
                </c:pt>
                <c:pt idx="2521">
                  <c:v>2.1830000000000103E-6</c:v>
                </c:pt>
                <c:pt idx="2522">
                  <c:v>2.1920000000000025E-6</c:v>
                </c:pt>
                <c:pt idx="2523">
                  <c:v>2.6820000000000088E-6</c:v>
                </c:pt>
                <c:pt idx="2524">
                  <c:v>1.9010000000000069E-6</c:v>
                </c:pt>
                <c:pt idx="2525">
                  <c:v>2.6580000000000078E-6</c:v>
                </c:pt>
                <c:pt idx="2526">
                  <c:v>2.1910000000000062E-6</c:v>
                </c:pt>
                <c:pt idx="2527">
                  <c:v>2.2020000000000075E-6</c:v>
                </c:pt>
                <c:pt idx="2528">
                  <c:v>2.6870000000000113E-6</c:v>
                </c:pt>
                <c:pt idx="2529">
                  <c:v>1.9180000000000086E-6</c:v>
                </c:pt>
                <c:pt idx="2530">
                  <c:v>2.6710000000000075E-6</c:v>
                </c:pt>
                <c:pt idx="2531">
                  <c:v>2.1920000000000025E-6</c:v>
                </c:pt>
                <c:pt idx="2532">
                  <c:v>2.2210000000000093E-6</c:v>
                </c:pt>
                <c:pt idx="2533">
                  <c:v>2.6940000000000093E-6</c:v>
                </c:pt>
                <c:pt idx="2534">
                  <c:v>1.9220000000000084E-6</c:v>
                </c:pt>
                <c:pt idx="2535">
                  <c:v>2.6850000000000099E-6</c:v>
                </c:pt>
                <c:pt idx="2536">
                  <c:v>2.1970000000000079E-6</c:v>
                </c:pt>
                <c:pt idx="2537">
                  <c:v>2.239000000000006E-6</c:v>
                </c:pt>
                <c:pt idx="2538">
                  <c:v>2.7050000000000109E-6</c:v>
                </c:pt>
                <c:pt idx="2539">
                  <c:v>1.9420000000000087E-6</c:v>
                </c:pt>
                <c:pt idx="2540">
                  <c:v>2.69300000000001E-6</c:v>
                </c:pt>
                <c:pt idx="2541">
                  <c:v>2.2030000000000109E-6</c:v>
                </c:pt>
                <c:pt idx="2542">
                  <c:v>2.2460000000000074E-6</c:v>
                </c:pt>
                <c:pt idx="2543">
                  <c:v>2.7060000000000098E-6</c:v>
                </c:pt>
                <c:pt idx="2544">
                  <c:v>1.9440000000000076E-6</c:v>
                </c:pt>
                <c:pt idx="2545">
                  <c:v>2.7080000000000107E-6</c:v>
                </c:pt>
                <c:pt idx="2546">
                  <c:v>2.2100000000000072E-6</c:v>
                </c:pt>
                <c:pt idx="2547">
                  <c:v>2.2530000000000083E-6</c:v>
                </c:pt>
                <c:pt idx="2548">
                  <c:v>2.7160000000000071E-6</c:v>
                </c:pt>
                <c:pt idx="2549">
                  <c:v>1.9550000000000071E-6</c:v>
                </c:pt>
                <c:pt idx="2550">
                  <c:v>2.7060000000000098E-6</c:v>
                </c:pt>
                <c:pt idx="2551">
                  <c:v>2.2120000000000048E-6</c:v>
                </c:pt>
                <c:pt idx="2552">
                  <c:v>2.26900000000001E-6</c:v>
                </c:pt>
                <c:pt idx="2553">
                  <c:v>2.7160000000000071E-6</c:v>
                </c:pt>
                <c:pt idx="2554">
                  <c:v>1.9610000000000076E-6</c:v>
                </c:pt>
                <c:pt idx="2555">
                  <c:v>2.7290000000000098E-6</c:v>
                </c:pt>
                <c:pt idx="2556">
                  <c:v>2.2220000000000077E-6</c:v>
                </c:pt>
                <c:pt idx="2557">
                  <c:v>2.2750000000000066E-6</c:v>
                </c:pt>
                <c:pt idx="2558">
                  <c:v>2.7250000000000108E-6</c:v>
                </c:pt>
                <c:pt idx="2559">
                  <c:v>1.9790000000000085E-6</c:v>
                </c:pt>
                <c:pt idx="2560">
                  <c:v>2.7340000000000097E-6</c:v>
                </c:pt>
                <c:pt idx="2561">
                  <c:v>2.2290000000000091E-6</c:v>
                </c:pt>
                <c:pt idx="2562">
                  <c:v>2.2970000000000099E-6</c:v>
                </c:pt>
                <c:pt idx="2563">
                  <c:v>2.7300000000000094E-6</c:v>
                </c:pt>
                <c:pt idx="2564">
                  <c:v>1.9930000000000083E-6</c:v>
                </c:pt>
                <c:pt idx="2565">
                  <c:v>2.7480000000000108E-6</c:v>
                </c:pt>
                <c:pt idx="2566">
                  <c:v>2.2340000000000077E-6</c:v>
                </c:pt>
                <c:pt idx="2567">
                  <c:v>2.3070000000000069E-6</c:v>
                </c:pt>
                <c:pt idx="2568">
                  <c:v>2.7360000000000073E-6</c:v>
                </c:pt>
                <c:pt idx="2569">
                  <c:v>2.0020000000000047E-6</c:v>
                </c:pt>
                <c:pt idx="2570">
                  <c:v>2.7590000000000087E-6</c:v>
                </c:pt>
                <c:pt idx="2571">
                  <c:v>2.2420000000000079E-6</c:v>
                </c:pt>
                <c:pt idx="2572">
                  <c:v>2.3210000000000058E-6</c:v>
                </c:pt>
                <c:pt idx="2573">
                  <c:v>2.7430000000000125E-6</c:v>
                </c:pt>
                <c:pt idx="2574">
                  <c:v>2.0160000000000011E-6</c:v>
                </c:pt>
                <c:pt idx="2575">
                  <c:v>2.7690000000000102E-6</c:v>
                </c:pt>
                <c:pt idx="2576">
                  <c:v>2.243000000000011E-6</c:v>
                </c:pt>
                <c:pt idx="2577">
                  <c:v>2.3350000000000026E-6</c:v>
                </c:pt>
                <c:pt idx="2578">
                  <c:v>2.75400000000001E-6</c:v>
                </c:pt>
                <c:pt idx="2579">
                  <c:v>2.0240000000000072E-6</c:v>
                </c:pt>
                <c:pt idx="2580">
                  <c:v>2.7850000000000115E-6</c:v>
                </c:pt>
                <c:pt idx="2581">
                  <c:v>2.26400000000001E-6</c:v>
                </c:pt>
                <c:pt idx="2582">
                  <c:v>2.3520000000000009E-6</c:v>
                </c:pt>
                <c:pt idx="2583">
                  <c:v>2.7630000000000132E-6</c:v>
                </c:pt>
                <c:pt idx="2584">
                  <c:v>2.0410000000000068E-6</c:v>
                </c:pt>
                <c:pt idx="2585">
                  <c:v>2.8000000000000083E-6</c:v>
                </c:pt>
                <c:pt idx="2586">
                  <c:v>2.2660000000000076E-6</c:v>
                </c:pt>
                <c:pt idx="2587">
                  <c:v>2.3720000000000012E-6</c:v>
                </c:pt>
                <c:pt idx="2588">
                  <c:v>2.7790000000000089E-6</c:v>
                </c:pt>
                <c:pt idx="2589">
                  <c:v>2.0550000000000019E-6</c:v>
                </c:pt>
                <c:pt idx="2590">
                  <c:v>2.8200000000000082E-6</c:v>
                </c:pt>
                <c:pt idx="2591">
                  <c:v>2.2800000000000108E-6</c:v>
                </c:pt>
                <c:pt idx="2592">
                  <c:v>2.3880000000000079E-6</c:v>
                </c:pt>
                <c:pt idx="2593">
                  <c:v>2.7860000000000103E-6</c:v>
                </c:pt>
                <c:pt idx="2594">
                  <c:v>2.0690000000000072E-6</c:v>
                </c:pt>
                <c:pt idx="2595">
                  <c:v>2.8320000000000014E-6</c:v>
                </c:pt>
                <c:pt idx="2596">
                  <c:v>2.288000000000011E-6</c:v>
                </c:pt>
                <c:pt idx="2597">
                  <c:v>2.4090000000000061E-6</c:v>
                </c:pt>
                <c:pt idx="2598">
                  <c:v>2.796000000000008E-6</c:v>
                </c:pt>
                <c:pt idx="2599">
                  <c:v>2.0880000000000082E-6</c:v>
                </c:pt>
                <c:pt idx="2600">
                  <c:v>2.8470000000000098E-6</c:v>
                </c:pt>
                <c:pt idx="2601">
                  <c:v>2.2970000000000099E-6</c:v>
                </c:pt>
                <c:pt idx="2602">
                  <c:v>2.4230000000000084E-6</c:v>
                </c:pt>
                <c:pt idx="2603">
                  <c:v>2.8090000000000069E-6</c:v>
                </c:pt>
                <c:pt idx="2604">
                  <c:v>2.1010000000000071E-6</c:v>
                </c:pt>
                <c:pt idx="2605">
                  <c:v>2.8640000000000089E-6</c:v>
                </c:pt>
                <c:pt idx="2606">
                  <c:v>2.3120000000000001E-6</c:v>
                </c:pt>
                <c:pt idx="2607">
                  <c:v>2.4430000000000095E-6</c:v>
                </c:pt>
                <c:pt idx="2608">
                  <c:v>2.8220000000000058E-6</c:v>
                </c:pt>
                <c:pt idx="2609">
                  <c:v>2.1200000000000081E-6</c:v>
                </c:pt>
                <c:pt idx="2610">
                  <c:v>2.8790000000000062E-6</c:v>
                </c:pt>
                <c:pt idx="2611">
                  <c:v>2.3240000000000069E-6</c:v>
                </c:pt>
                <c:pt idx="2612">
                  <c:v>2.4640000000000081E-6</c:v>
                </c:pt>
                <c:pt idx="2613">
                  <c:v>2.8320000000000014E-6</c:v>
                </c:pt>
                <c:pt idx="2614">
                  <c:v>2.1370000000000077E-6</c:v>
                </c:pt>
                <c:pt idx="2615">
                  <c:v>2.9020000000000071E-6</c:v>
                </c:pt>
                <c:pt idx="2616">
                  <c:v>2.3350000000000026E-6</c:v>
                </c:pt>
                <c:pt idx="2617">
                  <c:v>2.4800000000000089E-6</c:v>
                </c:pt>
                <c:pt idx="2618">
                  <c:v>2.8480000000000086E-6</c:v>
                </c:pt>
                <c:pt idx="2619">
                  <c:v>2.1530000000000076E-6</c:v>
                </c:pt>
                <c:pt idx="2620">
                  <c:v>2.915000000000006E-6</c:v>
                </c:pt>
                <c:pt idx="2621">
                  <c:v>2.3490000000000062E-6</c:v>
                </c:pt>
                <c:pt idx="2622">
                  <c:v>2.5040000000000086E-6</c:v>
                </c:pt>
                <c:pt idx="2623">
                  <c:v>2.8610000000000074E-6</c:v>
                </c:pt>
                <c:pt idx="2624">
                  <c:v>2.1690000000000084E-6</c:v>
                </c:pt>
                <c:pt idx="2625">
                  <c:v>2.9360000000000029E-6</c:v>
                </c:pt>
                <c:pt idx="2626">
                  <c:v>2.359000000000001E-6</c:v>
                </c:pt>
                <c:pt idx="2627">
                  <c:v>2.5150000000000056E-6</c:v>
                </c:pt>
                <c:pt idx="2628">
                  <c:v>2.8740000000000071E-6</c:v>
                </c:pt>
                <c:pt idx="2629">
                  <c:v>2.1840000000000099E-6</c:v>
                </c:pt>
                <c:pt idx="2630">
                  <c:v>2.9470000000000113E-6</c:v>
                </c:pt>
                <c:pt idx="2631">
                  <c:v>2.3750000000000048E-6</c:v>
                </c:pt>
                <c:pt idx="2632">
                  <c:v>2.5400000000000087E-6</c:v>
                </c:pt>
                <c:pt idx="2633">
                  <c:v>2.8840000000000096E-6</c:v>
                </c:pt>
                <c:pt idx="2634">
                  <c:v>2.2020000000000075E-6</c:v>
                </c:pt>
                <c:pt idx="2635">
                  <c:v>2.9730000000000095E-6</c:v>
                </c:pt>
                <c:pt idx="2636">
                  <c:v>2.3860000000000052E-6</c:v>
                </c:pt>
                <c:pt idx="2637">
                  <c:v>2.5600000000000102E-6</c:v>
                </c:pt>
                <c:pt idx="2638">
                  <c:v>2.9040000000000098E-6</c:v>
                </c:pt>
                <c:pt idx="2639">
                  <c:v>2.2260000000000076E-6</c:v>
                </c:pt>
                <c:pt idx="2640">
                  <c:v>2.9940000000000077E-6</c:v>
                </c:pt>
                <c:pt idx="2641">
                  <c:v>2.4080000000000077E-6</c:v>
                </c:pt>
                <c:pt idx="2642">
                  <c:v>2.5810000000000088E-6</c:v>
                </c:pt>
                <c:pt idx="2643">
                  <c:v>2.9130000000000079E-6</c:v>
                </c:pt>
                <c:pt idx="2644">
                  <c:v>2.2450000000000086E-6</c:v>
                </c:pt>
                <c:pt idx="2645">
                  <c:v>3.0080000000000104E-6</c:v>
                </c:pt>
                <c:pt idx="2646">
                  <c:v>2.4130000000000068E-6</c:v>
                </c:pt>
                <c:pt idx="2647">
                  <c:v>2.6010000000000095E-6</c:v>
                </c:pt>
                <c:pt idx="2648">
                  <c:v>2.9290000000000083E-6</c:v>
                </c:pt>
                <c:pt idx="2649">
                  <c:v>2.2590000000000067E-6</c:v>
                </c:pt>
                <c:pt idx="2650">
                  <c:v>3.0220000000000089E-6</c:v>
                </c:pt>
                <c:pt idx="2651">
                  <c:v>2.432000000000001E-6</c:v>
                </c:pt>
                <c:pt idx="2652">
                  <c:v>2.616000000000006E-6</c:v>
                </c:pt>
                <c:pt idx="2653">
                  <c:v>2.9320000000000056E-6</c:v>
                </c:pt>
                <c:pt idx="2654">
                  <c:v>2.2780000000000081E-6</c:v>
                </c:pt>
                <c:pt idx="2655">
                  <c:v>3.0380000000000093E-6</c:v>
                </c:pt>
                <c:pt idx="2656">
                  <c:v>2.4380000000000049E-6</c:v>
                </c:pt>
                <c:pt idx="2657">
                  <c:v>2.6430000000000122E-6</c:v>
                </c:pt>
                <c:pt idx="2658">
                  <c:v>2.9510000000000053E-6</c:v>
                </c:pt>
                <c:pt idx="2659">
                  <c:v>2.2940000000000084E-6</c:v>
                </c:pt>
                <c:pt idx="2660">
                  <c:v>3.0570000000000103E-6</c:v>
                </c:pt>
                <c:pt idx="2661">
                  <c:v>2.4560000000000011E-6</c:v>
                </c:pt>
                <c:pt idx="2662">
                  <c:v>2.6580000000000078E-6</c:v>
                </c:pt>
                <c:pt idx="2663">
                  <c:v>2.9660000000000081E-6</c:v>
                </c:pt>
                <c:pt idx="2664">
                  <c:v>2.3160000000000012E-6</c:v>
                </c:pt>
                <c:pt idx="2665">
                  <c:v>3.0690000000000103E-6</c:v>
                </c:pt>
                <c:pt idx="2666">
                  <c:v>2.4710000000000048E-6</c:v>
                </c:pt>
                <c:pt idx="2667">
                  <c:v>2.6800000000000108E-6</c:v>
                </c:pt>
                <c:pt idx="2668">
                  <c:v>2.9780000000000077E-6</c:v>
                </c:pt>
                <c:pt idx="2669">
                  <c:v>2.3320000000000011E-6</c:v>
                </c:pt>
                <c:pt idx="2670">
                  <c:v>3.0920000000000066E-6</c:v>
                </c:pt>
                <c:pt idx="2671">
                  <c:v>2.4820000000000061E-6</c:v>
                </c:pt>
                <c:pt idx="2672">
                  <c:v>2.6940000000000093E-6</c:v>
                </c:pt>
                <c:pt idx="2673">
                  <c:v>2.9940000000000077E-6</c:v>
                </c:pt>
                <c:pt idx="2674">
                  <c:v>2.3480000000000057E-6</c:v>
                </c:pt>
                <c:pt idx="2675">
                  <c:v>3.1000000000000122E-6</c:v>
                </c:pt>
                <c:pt idx="2676">
                  <c:v>2.5000000000000091E-6</c:v>
                </c:pt>
                <c:pt idx="2677">
                  <c:v>2.7150000000000083E-6</c:v>
                </c:pt>
                <c:pt idx="2678">
                  <c:v>2.9960000000000053E-6</c:v>
                </c:pt>
                <c:pt idx="2679">
                  <c:v>2.3620000000000042E-6</c:v>
                </c:pt>
                <c:pt idx="2680">
                  <c:v>3.117000000000011E-6</c:v>
                </c:pt>
                <c:pt idx="2681">
                  <c:v>2.5020000000000063E-6</c:v>
                </c:pt>
                <c:pt idx="2682">
                  <c:v>2.7310000000000078E-6</c:v>
                </c:pt>
                <c:pt idx="2683">
                  <c:v>3.0150000000000076E-6</c:v>
                </c:pt>
                <c:pt idx="2684">
                  <c:v>2.3770000000000058E-6</c:v>
                </c:pt>
                <c:pt idx="2685">
                  <c:v>3.1300000000000103E-6</c:v>
                </c:pt>
                <c:pt idx="2686">
                  <c:v>2.5220000000000065E-6</c:v>
                </c:pt>
                <c:pt idx="2687">
                  <c:v>2.7500000000000092E-6</c:v>
                </c:pt>
                <c:pt idx="2688">
                  <c:v>3.0190000000000074E-6</c:v>
                </c:pt>
                <c:pt idx="2689">
                  <c:v>2.397000000000006E-6</c:v>
                </c:pt>
                <c:pt idx="2690">
                  <c:v>3.1550000000000088E-6</c:v>
                </c:pt>
                <c:pt idx="2691">
                  <c:v>2.5400000000000087E-6</c:v>
                </c:pt>
                <c:pt idx="2692">
                  <c:v>2.7740000000000098E-6</c:v>
                </c:pt>
                <c:pt idx="2693">
                  <c:v>3.0400000000000107E-6</c:v>
                </c:pt>
                <c:pt idx="2694">
                  <c:v>2.4080000000000077E-6</c:v>
                </c:pt>
                <c:pt idx="2695">
                  <c:v>3.163000000000014E-6</c:v>
                </c:pt>
                <c:pt idx="2696">
                  <c:v>2.5430000000000098E-6</c:v>
                </c:pt>
                <c:pt idx="2697">
                  <c:v>2.7840000000000122E-6</c:v>
                </c:pt>
                <c:pt idx="2698">
                  <c:v>3.0450000000000102E-6</c:v>
                </c:pt>
                <c:pt idx="2699">
                  <c:v>2.424000000000008E-6</c:v>
                </c:pt>
                <c:pt idx="2700">
                  <c:v>3.1780000000000101E-6</c:v>
                </c:pt>
                <c:pt idx="2701">
                  <c:v>2.5470000000000101E-6</c:v>
                </c:pt>
                <c:pt idx="2702">
                  <c:v>2.8000000000000083E-6</c:v>
                </c:pt>
                <c:pt idx="2703">
                  <c:v>3.0500000000000093E-6</c:v>
                </c:pt>
                <c:pt idx="2704">
                  <c:v>2.430000000000006E-6</c:v>
                </c:pt>
                <c:pt idx="2705">
                  <c:v>3.190000000000011E-6</c:v>
                </c:pt>
                <c:pt idx="2706">
                  <c:v>2.5590000000000051E-6</c:v>
                </c:pt>
                <c:pt idx="2707">
                  <c:v>2.8100000000000053E-6</c:v>
                </c:pt>
                <c:pt idx="2708">
                  <c:v>3.06500000000001E-6</c:v>
                </c:pt>
                <c:pt idx="2709">
                  <c:v>2.4500000000000058E-6</c:v>
                </c:pt>
                <c:pt idx="2710">
                  <c:v>3.1990000000000099E-6</c:v>
                </c:pt>
                <c:pt idx="2711">
                  <c:v>2.5740000000000079E-6</c:v>
                </c:pt>
                <c:pt idx="2712">
                  <c:v>2.8320000000000014E-6</c:v>
                </c:pt>
                <c:pt idx="2713">
                  <c:v>3.0680000000000115E-6</c:v>
                </c:pt>
                <c:pt idx="2714">
                  <c:v>2.4620000000000062E-6</c:v>
                </c:pt>
                <c:pt idx="2715">
                  <c:v>3.2150000000000095E-6</c:v>
                </c:pt>
                <c:pt idx="2716">
                  <c:v>2.5800000000000096E-6</c:v>
                </c:pt>
                <c:pt idx="2717">
                  <c:v>2.8430000000000095E-6</c:v>
                </c:pt>
                <c:pt idx="2718">
                  <c:v>3.0840000000000115E-6</c:v>
                </c:pt>
                <c:pt idx="2719">
                  <c:v>2.4750000000000055E-6</c:v>
                </c:pt>
                <c:pt idx="2720">
                  <c:v>3.2220000000000112E-6</c:v>
                </c:pt>
                <c:pt idx="2721">
                  <c:v>2.5950000000000061E-6</c:v>
                </c:pt>
                <c:pt idx="2722">
                  <c:v>2.8600000000000095E-6</c:v>
                </c:pt>
                <c:pt idx="2723">
                  <c:v>3.0860000000000099E-6</c:v>
                </c:pt>
                <c:pt idx="2724">
                  <c:v>2.4920000000000043E-6</c:v>
                </c:pt>
                <c:pt idx="2725">
                  <c:v>3.2360000000000093E-6</c:v>
                </c:pt>
                <c:pt idx="2726">
                  <c:v>2.5990000000000064E-6</c:v>
                </c:pt>
                <c:pt idx="2727">
                  <c:v>2.8740000000000071E-6</c:v>
                </c:pt>
                <c:pt idx="2728">
                  <c:v>3.1000000000000122E-6</c:v>
                </c:pt>
                <c:pt idx="2729">
                  <c:v>2.4960000000000012E-6</c:v>
                </c:pt>
                <c:pt idx="2730">
                  <c:v>3.2470000000000148E-6</c:v>
                </c:pt>
                <c:pt idx="2731">
                  <c:v>2.6120000000000052E-6</c:v>
                </c:pt>
                <c:pt idx="2732">
                  <c:v>2.885000000000008E-6</c:v>
                </c:pt>
                <c:pt idx="2733">
                  <c:v>3.1040000000000113E-6</c:v>
                </c:pt>
                <c:pt idx="2734">
                  <c:v>2.5200000000000098E-6</c:v>
                </c:pt>
                <c:pt idx="2735">
                  <c:v>3.2630000000000148E-6</c:v>
                </c:pt>
                <c:pt idx="2736">
                  <c:v>2.616000000000006E-6</c:v>
                </c:pt>
                <c:pt idx="2737">
                  <c:v>2.9060000000000061E-6</c:v>
                </c:pt>
                <c:pt idx="2738">
                  <c:v>3.1140000000000099E-6</c:v>
                </c:pt>
                <c:pt idx="2739">
                  <c:v>2.5270000000000103E-6</c:v>
                </c:pt>
                <c:pt idx="2740">
                  <c:v>3.2770000000000137E-6</c:v>
                </c:pt>
                <c:pt idx="2741">
                  <c:v>2.6310000000000071E-6</c:v>
                </c:pt>
                <c:pt idx="2742">
                  <c:v>2.9240000000000096E-6</c:v>
                </c:pt>
                <c:pt idx="2743">
                  <c:v>3.1280000000000122E-6</c:v>
                </c:pt>
                <c:pt idx="2744">
                  <c:v>2.5490000000000081E-6</c:v>
                </c:pt>
                <c:pt idx="2745">
                  <c:v>3.2860000000000122E-6</c:v>
                </c:pt>
                <c:pt idx="2746">
                  <c:v>2.6440000000000102E-6</c:v>
                </c:pt>
                <c:pt idx="2747">
                  <c:v>2.9360000000000029E-6</c:v>
                </c:pt>
                <c:pt idx="2748">
                  <c:v>3.1330000000000113E-6</c:v>
                </c:pt>
                <c:pt idx="2749">
                  <c:v>2.562000000000007E-6</c:v>
                </c:pt>
                <c:pt idx="2750">
                  <c:v>3.3010000000000083E-6</c:v>
                </c:pt>
                <c:pt idx="2751">
                  <c:v>2.6510000000000069E-6</c:v>
                </c:pt>
                <c:pt idx="2752">
                  <c:v>2.9470000000000113E-6</c:v>
                </c:pt>
                <c:pt idx="2753">
                  <c:v>3.145000000000011E-6</c:v>
                </c:pt>
                <c:pt idx="2754">
                  <c:v>2.5750000000000063E-6</c:v>
                </c:pt>
                <c:pt idx="2755">
                  <c:v>3.3060000000000074E-6</c:v>
                </c:pt>
                <c:pt idx="2756">
                  <c:v>2.6650000000000096E-6</c:v>
                </c:pt>
                <c:pt idx="2757">
                  <c:v>2.9650000000000093E-6</c:v>
                </c:pt>
                <c:pt idx="2758">
                  <c:v>3.1500000000000109E-6</c:v>
                </c:pt>
                <c:pt idx="2759">
                  <c:v>2.5900000000000074E-6</c:v>
                </c:pt>
                <c:pt idx="2760">
                  <c:v>3.3270000000000111E-6</c:v>
                </c:pt>
                <c:pt idx="2761">
                  <c:v>2.6730000000000102E-6</c:v>
                </c:pt>
                <c:pt idx="2762">
                  <c:v>2.9780000000000077E-6</c:v>
                </c:pt>
                <c:pt idx="2763">
                  <c:v>3.16600000000001E-6</c:v>
                </c:pt>
                <c:pt idx="2764">
                  <c:v>2.6040000000000097E-6</c:v>
                </c:pt>
                <c:pt idx="2765">
                  <c:v>3.3390000000000069E-6</c:v>
                </c:pt>
                <c:pt idx="2766">
                  <c:v>2.6920000000000066E-6</c:v>
                </c:pt>
                <c:pt idx="2767">
                  <c:v>2.9950000000000069E-6</c:v>
                </c:pt>
                <c:pt idx="2768">
                  <c:v>3.1760000000000082E-6</c:v>
                </c:pt>
                <c:pt idx="2769">
                  <c:v>2.6240000000000108E-6</c:v>
                </c:pt>
                <c:pt idx="2770">
                  <c:v>3.354000000000008E-6</c:v>
                </c:pt>
                <c:pt idx="2771">
                  <c:v>2.699000000000008E-6</c:v>
                </c:pt>
                <c:pt idx="2772">
                  <c:v>3.0180000000000091E-6</c:v>
                </c:pt>
                <c:pt idx="2773">
                  <c:v>3.190000000000011E-6</c:v>
                </c:pt>
                <c:pt idx="2774">
                  <c:v>2.638000000000008E-6</c:v>
                </c:pt>
                <c:pt idx="2775">
                  <c:v>3.3740000000000074E-6</c:v>
                </c:pt>
                <c:pt idx="2776">
                  <c:v>2.7150000000000083E-6</c:v>
                </c:pt>
                <c:pt idx="2777">
                  <c:v>3.0300000000000083E-6</c:v>
                </c:pt>
                <c:pt idx="2778">
                  <c:v>3.2030000000000145E-6</c:v>
                </c:pt>
                <c:pt idx="2779">
                  <c:v>2.6580000000000078E-6</c:v>
                </c:pt>
                <c:pt idx="2780">
                  <c:v>3.3840000000000103E-6</c:v>
                </c:pt>
                <c:pt idx="2781">
                  <c:v>2.7230000000000131E-6</c:v>
                </c:pt>
                <c:pt idx="2782">
                  <c:v>3.05300000000001E-6</c:v>
                </c:pt>
                <c:pt idx="2783">
                  <c:v>3.2140000000000111E-6</c:v>
                </c:pt>
                <c:pt idx="2784">
                  <c:v>2.6710000000000075E-6</c:v>
                </c:pt>
                <c:pt idx="2785">
                  <c:v>3.407000000000012E-6</c:v>
                </c:pt>
                <c:pt idx="2786">
                  <c:v>2.7440000000000118E-6</c:v>
                </c:pt>
                <c:pt idx="2787">
                  <c:v>3.0640000000000112E-6</c:v>
                </c:pt>
                <c:pt idx="2788">
                  <c:v>3.2330000000000117E-6</c:v>
                </c:pt>
                <c:pt idx="2789">
                  <c:v>2.6950000000000077E-6</c:v>
                </c:pt>
                <c:pt idx="2790">
                  <c:v>3.4170000000000102E-6</c:v>
                </c:pt>
                <c:pt idx="2791">
                  <c:v>2.7580000000000098E-6</c:v>
                </c:pt>
                <c:pt idx="2792">
                  <c:v>3.0930000000000113E-6</c:v>
                </c:pt>
                <c:pt idx="2793">
                  <c:v>3.248000000000014E-6</c:v>
                </c:pt>
                <c:pt idx="2794">
                  <c:v>2.7170000000000102E-6</c:v>
                </c:pt>
                <c:pt idx="2795">
                  <c:v>3.440000000000012E-6</c:v>
                </c:pt>
                <c:pt idx="2796">
                  <c:v>2.773000000000011E-6</c:v>
                </c:pt>
                <c:pt idx="2797">
                  <c:v>3.1150000000000083E-6</c:v>
                </c:pt>
                <c:pt idx="2798">
                  <c:v>3.2630000000000148E-6</c:v>
                </c:pt>
                <c:pt idx="2799">
                  <c:v>2.7330000000000109E-6</c:v>
                </c:pt>
                <c:pt idx="2800">
                  <c:v>3.4580000000000099E-6</c:v>
                </c:pt>
                <c:pt idx="2801">
                  <c:v>2.7990000000000095E-6</c:v>
                </c:pt>
                <c:pt idx="2802">
                  <c:v>3.1350000000000094E-6</c:v>
                </c:pt>
                <c:pt idx="2803">
                  <c:v>3.2730000000000134E-6</c:v>
                </c:pt>
                <c:pt idx="2804">
                  <c:v>2.757000000000011E-6</c:v>
                </c:pt>
                <c:pt idx="2805">
                  <c:v>3.479000000000009E-6</c:v>
                </c:pt>
                <c:pt idx="2806">
                  <c:v>2.803000000000009E-6</c:v>
                </c:pt>
                <c:pt idx="2807">
                  <c:v>3.1580000000000103E-6</c:v>
                </c:pt>
                <c:pt idx="2808">
                  <c:v>3.294000000000012E-6</c:v>
                </c:pt>
                <c:pt idx="2809">
                  <c:v>2.7740000000000098E-6</c:v>
                </c:pt>
                <c:pt idx="2810">
                  <c:v>3.4960000000000081E-6</c:v>
                </c:pt>
                <c:pt idx="2811">
                  <c:v>2.8320000000000014E-6</c:v>
                </c:pt>
                <c:pt idx="2812">
                  <c:v>3.1790000000000093E-6</c:v>
                </c:pt>
                <c:pt idx="2813">
                  <c:v>3.3100000000000081E-6</c:v>
                </c:pt>
                <c:pt idx="2814">
                  <c:v>2.802000000000006E-6</c:v>
                </c:pt>
                <c:pt idx="2815">
                  <c:v>3.519000000000009E-6</c:v>
                </c:pt>
                <c:pt idx="2816">
                  <c:v>2.8440000000000083E-6</c:v>
                </c:pt>
                <c:pt idx="2817">
                  <c:v>3.2080000000000132E-6</c:v>
                </c:pt>
                <c:pt idx="2818">
                  <c:v>3.3300000000000079E-6</c:v>
                </c:pt>
                <c:pt idx="2819">
                  <c:v>2.8220000000000058E-6</c:v>
                </c:pt>
                <c:pt idx="2820">
                  <c:v>3.5450000000000122E-6</c:v>
                </c:pt>
                <c:pt idx="2821">
                  <c:v>2.86700000000001E-6</c:v>
                </c:pt>
                <c:pt idx="2822">
                  <c:v>3.2240000000000127E-6</c:v>
                </c:pt>
                <c:pt idx="2823">
                  <c:v>3.3520000000000066E-6</c:v>
                </c:pt>
                <c:pt idx="2824">
                  <c:v>2.8470000000000098E-6</c:v>
                </c:pt>
                <c:pt idx="2825">
                  <c:v>3.5640000000000141E-6</c:v>
                </c:pt>
                <c:pt idx="2826">
                  <c:v>2.8860000000000063E-6</c:v>
                </c:pt>
                <c:pt idx="2827">
                  <c:v>3.2560000000000096E-6</c:v>
                </c:pt>
                <c:pt idx="2828">
                  <c:v>3.3690000000000096E-6</c:v>
                </c:pt>
                <c:pt idx="2829">
                  <c:v>2.870000000000006E-6</c:v>
                </c:pt>
                <c:pt idx="2830">
                  <c:v>3.5890000000000113E-6</c:v>
                </c:pt>
                <c:pt idx="2831">
                  <c:v>2.9040000000000098E-6</c:v>
                </c:pt>
                <c:pt idx="2832">
                  <c:v>3.2720000000000099E-6</c:v>
                </c:pt>
                <c:pt idx="2833">
                  <c:v>3.3910000000000074E-6</c:v>
                </c:pt>
                <c:pt idx="2834">
                  <c:v>2.8960000000000029E-6</c:v>
                </c:pt>
                <c:pt idx="2835">
                  <c:v>3.6090000000000132E-6</c:v>
                </c:pt>
                <c:pt idx="2836">
                  <c:v>2.9290000000000083E-6</c:v>
                </c:pt>
                <c:pt idx="2837">
                  <c:v>3.3090000000000093E-6</c:v>
                </c:pt>
                <c:pt idx="2838">
                  <c:v>3.407000000000012E-6</c:v>
                </c:pt>
                <c:pt idx="2839">
                  <c:v>2.9200000000000097E-6</c:v>
                </c:pt>
                <c:pt idx="2840">
                  <c:v>3.6370000000000141E-6</c:v>
                </c:pt>
                <c:pt idx="2841">
                  <c:v>2.9530000000000084E-6</c:v>
                </c:pt>
                <c:pt idx="2842">
                  <c:v>3.3300000000000079E-6</c:v>
                </c:pt>
                <c:pt idx="2843">
                  <c:v>3.4310000000000083E-6</c:v>
                </c:pt>
                <c:pt idx="2844">
                  <c:v>2.9540000000000076E-6</c:v>
                </c:pt>
                <c:pt idx="2845">
                  <c:v>3.6620000000000113E-6</c:v>
                </c:pt>
                <c:pt idx="2846">
                  <c:v>2.9770000000000098E-6</c:v>
                </c:pt>
                <c:pt idx="2847">
                  <c:v>3.3610000000000094E-6</c:v>
                </c:pt>
                <c:pt idx="2848">
                  <c:v>3.4520000000000074E-6</c:v>
                </c:pt>
                <c:pt idx="2849">
                  <c:v>2.9750000000000067E-6</c:v>
                </c:pt>
                <c:pt idx="2850">
                  <c:v>3.6840000000000155E-6</c:v>
                </c:pt>
                <c:pt idx="2851">
                  <c:v>3.0010000000000095E-6</c:v>
                </c:pt>
                <c:pt idx="2852">
                  <c:v>3.3890000000000102E-6</c:v>
                </c:pt>
                <c:pt idx="2853">
                  <c:v>3.4750000000000087E-6</c:v>
                </c:pt>
                <c:pt idx="2854">
                  <c:v>2.9990000000000076E-6</c:v>
                </c:pt>
                <c:pt idx="2855">
                  <c:v>3.7070000000000159E-6</c:v>
                </c:pt>
                <c:pt idx="2856">
                  <c:v>3.0230000000000124E-6</c:v>
                </c:pt>
                <c:pt idx="2857">
                  <c:v>3.4100000000000093E-6</c:v>
                </c:pt>
                <c:pt idx="2858">
                  <c:v>3.4900000000000098E-6</c:v>
                </c:pt>
                <c:pt idx="2859">
                  <c:v>3.0270000000000127E-6</c:v>
                </c:pt>
                <c:pt idx="2860">
                  <c:v>3.7320000000000102E-6</c:v>
                </c:pt>
                <c:pt idx="2861">
                  <c:v>3.0410000000000099E-6</c:v>
                </c:pt>
                <c:pt idx="2862">
                  <c:v>3.4430000000000118E-6</c:v>
                </c:pt>
                <c:pt idx="2863">
                  <c:v>3.5160000000000079E-6</c:v>
                </c:pt>
                <c:pt idx="2864">
                  <c:v>3.0520000000000061E-6</c:v>
                </c:pt>
                <c:pt idx="2865">
                  <c:v>3.7580000000000134E-6</c:v>
                </c:pt>
                <c:pt idx="2866">
                  <c:v>3.0690000000000103E-6</c:v>
                </c:pt>
                <c:pt idx="2867">
                  <c:v>3.4670000000000131E-6</c:v>
                </c:pt>
                <c:pt idx="2868">
                  <c:v>3.5370000000000116E-6</c:v>
                </c:pt>
                <c:pt idx="2869">
                  <c:v>3.0800000000000116E-6</c:v>
                </c:pt>
                <c:pt idx="2870">
                  <c:v>3.7850000000000154E-6</c:v>
                </c:pt>
                <c:pt idx="2871">
                  <c:v>3.0900000000000098E-6</c:v>
                </c:pt>
                <c:pt idx="2872">
                  <c:v>3.4960000000000081E-6</c:v>
                </c:pt>
                <c:pt idx="2873">
                  <c:v>3.5580000000000107E-6</c:v>
                </c:pt>
                <c:pt idx="2874">
                  <c:v>3.107000000000014E-6</c:v>
                </c:pt>
                <c:pt idx="2875">
                  <c:v>3.8100000000000088E-6</c:v>
                </c:pt>
                <c:pt idx="2876">
                  <c:v>3.1160000000000071E-6</c:v>
                </c:pt>
                <c:pt idx="2877">
                  <c:v>3.5210000000000113E-6</c:v>
                </c:pt>
                <c:pt idx="2878">
                  <c:v>3.5800000000000132E-6</c:v>
                </c:pt>
                <c:pt idx="2879">
                  <c:v>3.1320000000000075E-6</c:v>
                </c:pt>
                <c:pt idx="2880">
                  <c:v>3.8310000000000087E-6</c:v>
                </c:pt>
                <c:pt idx="2881">
                  <c:v>3.1390000000000088E-6</c:v>
                </c:pt>
                <c:pt idx="2882">
                  <c:v>3.5480000000000124E-6</c:v>
                </c:pt>
                <c:pt idx="2883">
                  <c:v>3.5980000000000115E-6</c:v>
                </c:pt>
                <c:pt idx="2884">
                  <c:v>3.1590000000000095E-6</c:v>
                </c:pt>
                <c:pt idx="2885">
                  <c:v>3.8540000000000083E-6</c:v>
                </c:pt>
                <c:pt idx="2886">
                  <c:v>3.1600000000000121E-6</c:v>
                </c:pt>
                <c:pt idx="2887">
                  <c:v>3.5770000000000121E-6</c:v>
                </c:pt>
                <c:pt idx="2888">
                  <c:v>3.6220000000000112E-6</c:v>
                </c:pt>
                <c:pt idx="2889">
                  <c:v>3.1840000000000122E-6</c:v>
                </c:pt>
                <c:pt idx="2890">
                  <c:v>3.8790000000000089E-6</c:v>
                </c:pt>
                <c:pt idx="2891">
                  <c:v>3.1830000000000134E-6</c:v>
                </c:pt>
                <c:pt idx="2892">
                  <c:v>3.6030000000000149E-6</c:v>
                </c:pt>
                <c:pt idx="2893">
                  <c:v>3.6410000000000122E-6</c:v>
                </c:pt>
                <c:pt idx="2894">
                  <c:v>3.2100000000000108E-6</c:v>
                </c:pt>
                <c:pt idx="2895">
                  <c:v>3.8940000000000105E-6</c:v>
                </c:pt>
                <c:pt idx="2896">
                  <c:v>3.190000000000011E-6</c:v>
                </c:pt>
                <c:pt idx="2897">
                  <c:v>3.6230000000000151E-6</c:v>
                </c:pt>
                <c:pt idx="2898">
                  <c:v>3.6610000000000142E-6</c:v>
                </c:pt>
                <c:pt idx="2899">
                  <c:v>3.2290000000000122E-6</c:v>
                </c:pt>
                <c:pt idx="2900">
                  <c:v>3.9240000000000136E-6</c:v>
                </c:pt>
                <c:pt idx="2901">
                  <c:v>3.2230000000000143E-6</c:v>
                </c:pt>
                <c:pt idx="2902">
                  <c:v>3.6520000000000097E-6</c:v>
                </c:pt>
                <c:pt idx="2903">
                  <c:v>3.6850000000000134E-6</c:v>
                </c:pt>
                <c:pt idx="2904">
                  <c:v>3.2620000000000113E-6</c:v>
                </c:pt>
                <c:pt idx="2905">
                  <c:v>3.9520000000000089E-6</c:v>
                </c:pt>
                <c:pt idx="2906">
                  <c:v>3.2460000000000122E-6</c:v>
                </c:pt>
                <c:pt idx="2907">
                  <c:v>3.6780000000000116E-6</c:v>
                </c:pt>
                <c:pt idx="2908">
                  <c:v>3.7000000000000158E-6</c:v>
                </c:pt>
                <c:pt idx="2909">
                  <c:v>3.2830000000000163E-6</c:v>
                </c:pt>
                <c:pt idx="2910">
                  <c:v>3.9770000000000138E-6</c:v>
                </c:pt>
                <c:pt idx="2911">
                  <c:v>3.2660000000000116E-6</c:v>
                </c:pt>
                <c:pt idx="2912">
                  <c:v>3.7070000000000159E-6</c:v>
                </c:pt>
                <c:pt idx="2913">
                  <c:v>3.7250000000000143E-6</c:v>
                </c:pt>
                <c:pt idx="2914">
                  <c:v>3.3140000000000076E-6</c:v>
                </c:pt>
                <c:pt idx="2915">
                  <c:v>4.0010000000000147E-6</c:v>
                </c:pt>
                <c:pt idx="2916">
                  <c:v>3.294000000000012E-6</c:v>
                </c:pt>
                <c:pt idx="2917">
                  <c:v>3.7340000000000141E-6</c:v>
                </c:pt>
                <c:pt idx="2918">
                  <c:v>3.7470000000000164E-6</c:v>
                </c:pt>
                <c:pt idx="2919">
                  <c:v>3.3410000000000096E-6</c:v>
                </c:pt>
                <c:pt idx="2920">
                  <c:v>4.0250000000000013E-6</c:v>
                </c:pt>
                <c:pt idx="2921">
                  <c:v>3.3160000000000048E-6</c:v>
                </c:pt>
                <c:pt idx="2922">
                  <c:v>3.764000000000016E-6</c:v>
                </c:pt>
                <c:pt idx="2923">
                  <c:v>3.7710000000000123E-6</c:v>
                </c:pt>
                <c:pt idx="2924">
                  <c:v>3.3640000000000101E-6</c:v>
                </c:pt>
                <c:pt idx="2925">
                  <c:v>4.0480000000000127E-6</c:v>
                </c:pt>
                <c:pt idx="2926">
                  <c:v>3.3390000000000069E-6</c:v>
                </c:pt>
                <c:pt idx="2927">
                  <c:v>3.7860000000000134E-6</c:v>
                </c:pt>
                <c:pt idx="2928">
                  <c:v>3.7890000000000149E-6</c:v>
                </c:pt>
                <c:pt idx="2929">
                  <c:v>3.3940000000000089E-6</c:v>
                </c:pt>
                <c:pt idx="2930">
                  <c:v>4.0730000000000159E-6</c:v>
                </c:pt>
                <c:pt idx="2931">
                  <c:v>3.3610000000000094E-6</c:v>
                </c:pt>
                <c:pt idx="2932">
                  <c:v>3.8180000000000082E-6</c:v>
                </c:pt>
                <c:pt idx="2933">
                  <c:v>3.8080000000000112E-6</c:v>
                </c:pt>
                <c:pt idx="2934">
                  <c:v>3.4110000000000077E-6</c:v>
                </c:pt>
                <c:pt idx="2935">
                  <c:v>4.096000000000013E-6</c:v>
                </c:pt>
                <c:pt idx="2936">
                  <c:v>3.3820000000000084E-6</c:v>
                </c:pt>
                <c:pt idx="2937">
                  <c:v>3.8400000000000107E-6</c:v>
                </c:pt>
                <c:pt idx="2938">
                  <c:v>3.8330000000000106E-6</c:v>
                </c:pt>
                <c:pt idx="2939">
                  <c:v>3.4440000000000118E-6</c:v>
                </c:pt>
                <c:pt idx="2940">
                  <c:v>4.1210000000000034E-6</c:v>
                </c:pt>
                <c:pt idx="2941">
                  <c:v>3.407000000000012E-6</c:v>
                </c:pt>
                <c:pt idx="2942">
                  <c:v>3.8730000000000102E-6</c:v>
                </c:pt>
                <c:pt idx="2943">
                  <c:v>3.8530000000000104E-6</c:v>
                </c:pt>
                <c:pt idx="2944">
                  <c:v>3.4670000000000131E-6</c:v>
                </c:pt>
                <c:pt idx="2945">
                  <c:v>4.1490000000000123E-6</c:v>
                </c:pt>
                <c:pt idx="2946">
                  <c:v>3.4310000000000083E-6</c:v>
                </c:pt>
                <c:pt idx="2947">
                  <c:v>3.9020000000000094E-6</c:v>
                </c:pt>
                <c:pt idx="2948">
                  <c:v>3.8820000000000096E-6</c:v>
                </c:pt>
                <c:pt idx="2949">
                  <c:v>3.4990000000000088E-6</c:v>
                </c:pt>
                <c:pt idx="2950">
                  <c:v>4.1690000000000104E-6</c:v>
                </c:pt>
                <c:pt idx="2951">
                  <c:v>3.4600000000000118E-6</c:v>
                </c:pt>
                <c:pt idx="2952">
                  <c:v>3.9300000000000098E-6</c:v>
                </c:pt>
                <c:pt idx="2953">
                  <c:v>3.8930000000000117E-6</c:v>
                </c:pt>
                <c:pt idx="2954">
                  <c:v>3.5250000000000116E-6</c:v>
                </c:pt>
                <c:pt idx="2955">
                  <c:v>4.1990000000000093E-6</c:v>
                </c:pt>
                <c:pt idx="2956">
                  <c:v>3.479000000000009E-6</c:v>
                </c:pt>
                <c:pt idx="2957">
                  <c:v>3.9520000000000089E-6</c:v>
                </c:pt>
                <c:pt idx="2958">
                  <c:v>3.9200000000000124E-6</c:v>
                </c:pt>
                <c:pt idx="2959">
                  <c:v>3.5490000000000113E-6</c:v>
                </c:pt>
                <c:pt idx="2960">
                  <c:v>4.2130000000000137E-6</c:v>
                </c:pt>
                <c:pt idx="2961">
                  <c:v>3.5040000000000121E-6</c:v>
                </c:pt>
                <c:pt idx="2962">
                  <c:v>3.9770000000000138E-6</c:v>
                </c:pt>
                <c:pt idx="2963">
                  <c:v>3.9350000000000089E-6</c:v>
                </c:pt>
                <c:pt idx="2964">
                  <c:v>3.5790000000000097E-6</c:v>
                </c:pt>
                <c:pt idx="2965">
                  <c:v>4.2400000000000153E-6</c:v>
                </c:pt>
                <c:pt idx="2966">
                  <c:v>3.5220000000000105E-6</c:v>
                </c:pt>
                <c:pt idx="2967">
                  <c:v>4.0070000000000109E-6</c:v>
                </c:pt>
                <c:pt idx="2968">
                  <c:v>3.9610000000000134E-6</c:v>
                </c:pt>
                <c:pt idx="2969">
                  <c:v>3.6020000000000114E-6</c:v>
                </c:pt>
                <c:pt idx="2970">
                  <c:v>4.2610000000000139E-6</c:v>
                </c:pt>
                <c:pt idx="2971">
                  <c:v>3.5500000000000101E-6</c:v>
                </c:pt>
                <c:pt idx="2972">
                  <c:v>4.0310000000000178E-6</c:v>
                </c:pt>
                <c:pt idx="2973">
                  <c:v>3.97800000000001E-6</c:v>
                </c:pt>
                <c:pt idx="2974">
                  <c:v>3.6350000000000109E-6</c:v>
                </c:pt>
                <c:pt idx="2975">
                  <c:v>4.2900000000000131E-6</c:v>
                </c:pt>
                <c:pt idx="2976">
                  <c:v>3.5700000000000103E-6</c:v>
                </c:pt>
                <c:pt idx="2977">
                  <c:v>4.0640000000000004E-6</c:v>
                </c:pt>
                <c:pt idx="2978">
                  <c:v>3.9990000000000103E-6</c:v>
                </c:pt>
                <c:pt idx="2979">
                  <c:v>3.6550000000000103E-6</c:v>
                </c:pt>
                <c:pt idx="2980">
                  <c:v>4.3120000000000097E-6</c:v>
                </c:pt>
                <c:pt idx="2981">
                  <c:v>3.593000000000012E-6</c:v>
                </c:pt>
                <c:pt idx="2982">
                  <c:v>4.0840000000000095E-6</c:v>
                </c:pt>
                <c:pt idx="2983">
                  <c:v>4.0200000000000098E-6</c:v>
                </c:pt>
                <c:pt idx="2984">
                  <c:v>3.6860000000000122E-6</c:v>
                </c:pt>
                <c:pt idx="2985">
                  <c:v>4.3270000000000019E-6</c:v>
                </c:pt>
                <c:pt idx="2986">
                  <c:v>3.6130000000000122E-6</c:v>
                </c:pt>
                <c:pt idx="2987">
                  <c:v>4.1150000000000021E-6</c:v>
                </c:pt>
                <c:pt idx="2988">
                  <c:v>4.0390000000000184E-6</c:v>
                </c:pt>
                <c:pt idx="2989">
                  <c:v>3.7070000000000159E-6</c:v>
                </c:pt>
                <c:pt idx="2990">
                  <c:v>4.3620000000000033E-6</c:v>
                </c:pt>
                <c:pt idx="2991">
                  <c:v>3.6380000000000116E-6</c:v>
                </c:pt>
                <c:pt idx="2992">
                  <c:v>4.1340000000000031E-6</c:v>
                </c:pt>
                <c:pt idx="2993">
                  <c:v>4.0660000000000107E-6</c:v>
                </c:pt>
                <c:pt idx="2994">
                  <c:v>3.7360000000000113E-6</c:v>
                </c:pt>
                <c:pt idx="2995">
                  <c:v>4.3820000000000107E-6</c:v>
                </c:pt>
                <c:pt idx="2996">
                  <c:v>3.6650000000000132E-6</c:v>
                </c:pt>
                <c:pt idx="2997">
                  <c:v>4.172000000000011E-6</c:v>
                </c:pt>
                <c:pt idx="2998">
                  <c:v>4.0890000000000171E-6</c:v>
                </c:pt>
                <c:pt idx="2999">
                  <c:v>3.7680000000000163E-6</c:v>
                </c:pt>
                <c:pt idx="3000">
                  <c:v>4.4100000000000145E-6</c:v>
                </c:pt>
                <c:pt idx="3001">
                  <c:v>3.6860000000000122E-6</c:v>
                </c:pt>
                <c:pt idx="3002">
                  <c:v>4.2010000000000187E-6</c:v>
                </c:pt>
                <c:pt idx="3003">
                  <c:v>4.1090000000000127E-6</c:v>
                </c:pt>
                <c:pt idx="3004">
                  <c:v>3.7920000000000117E-6</c:v>
                </c:pt>
                <c:pt idx="3005">
                  <c:v>4.4320000000000187E-6</c:v>
                </c:pt>
                <c:pt idx="3006">
                  <c:v>3.7200000000000148E-6</c:v>
                </c:pt>
                <c:pt idx="3007">
                  <c:v>4.2300000000000188E-6</c:v>
                </c:pt>
                <c:pt idx="3008">
                  <c:v>4.1260000000000034E-6</c:v>
                </c:pt>
                <c:pt idx="3009">
                  <c:v>3.824000000000012E-6</c:v>
                </c:pt>
                <c:pt idx="3010">
                  <c:v>4.4580000000000147E-6</c:v>
                </c:pt>
                <c:pt idx="3011">
                  <c:v>3.7330000000000145E-6</c:v>
                </c:pt>
                <c:pt idx="3012">
                  <c:v>4.2540000000000104E-6</c:v>
                </c:pt>
                <c:pt idx="3013">
                  <c:v>4.1490000000000123E-6</c:v>
                </c:pt>
                <c:pt idx="3014">
                  <c:v>3.8450000000000098E-6</c:v>
                </c:pt>
                <c:pt idx="3015">
                  <c:v>4.4810000000000228E-6</c:v>
                </c:pt>
                <c:pt idx="3016">
                  <c:v>3.764000000000016E-6</c:v>
                </c:pt>
                <c:pt idx="3017">
                  <c:v>4.2820000000000142E-6</c:v>
                </c:pt>
                <c:pt idx="3018">
                  <c:v>4.1690000000000104E-6</c:v>
                </c:pt>
                <c:pt idx="3019">
                  <c:v>3.8750000000000086E-6</c:v>
                </c:pt>
                <c:pt idx="3020">
                  <c:v>4.5050000000000136E-6</c:v>
                </c:pt>
                <c:pt idx="3021">
                  <c:v>3.7850000000000154E-6</c:v>
                </c:pt>
                <c:pt idx="3022">
                  <c:v>4.3110000000000126E-6</c:v>
                </c:pt>
                <c:pt idx="3023">
                  <c:v>4.1930000000000097E-6</c:v>
                </c:pt>
                <c:pt idx="3024">
                  <c:v>3.9020000000000094E-6</c:v>
                </c:pt>
                <c:pt idx="3025">
                  <c:v>4.5320000000000144E-6</c:v>
                </c:pt>
                <c:pt idx="3026">
                  <c:v>3.8100000000000088E-6</c:v>
                </c:pt>
                <c:pt idx="3027">
                  <c:v>4.337000000000012E-6</c:v>
                </c:pt>
                <c:pt idx="3028">
                  <c:v>4.2140000000000057E-6</c:v>
                </c:pt>
                <c:pt idx="3029">
                  <c:v>3.9320000000000083E-6</c:v>
                </c:pt>
                <c:pt idx="3030">
                  <c:v>4.5540000000000093E-6</c:v>
                </c:pt>
                <c:pt idx="3031">
                  <c:v>3.8330000000000106E-6</c:v>
                </c:pt>
                <c:pt idx="3032">
                  <c:v>4.3710000000000188E-6</c:v>
                </c:pt>
                <c:pt idx="3033">
                  <c:v>4.2330000000000177E-6</c:v>
                </c:pt>
                <c:pt idx="3034">
                  <c:v>3.9560000000000092E-6</c:v>
                </c:pt>
                <c:pt idx="3035">
                  <c:v>4.5830000000000178E-6</c:v>
                </c:pt>
                <c:pt idx="3036">
                  <c:v>3.8540000000000083E-6</c:v>
                </c:pt>
                <c:pt idx="3037">
                  <c:v>4.3910000000000135E-6</c:v>
                </c:pt>
                <c:pt idx="3038">
                  <c:v>4.2550000000000126E-6</c:v>
                </c:pt>
                <c:pt idx="3039">
                  <c:v>3.9860000000000106E-6</c:v>
                </c:pt>
                <c:pt idx="3040">
                  <c:v>4.6040000000000096E-6</c:v>
                </c:pt>
                <c:pt idx="3041">
                  <c:v>3.8810000000000108E-6</c:v>
                </c:pt>
                <c:pt idx="3042">
                  <c:v>4.426000000000014E-6</c:v>
                </c:pt>
                <c:pt idx="3043">
                  <c:v>4.2740000000000136E-6</c:v>
                </c:pt>
                <c:pt idx="3044">
                  <c:v>4.0150000000000107E-6</c:v>
                </c:pt>
                <c:pt idx="3045">
                  <c:v>4.6320000000000126E-6</c:v>
                </c:pt>
                <c:pt idx="3046">
                  <c:v>3.9060000000000105E-6</c:v>
                </c:pt>
                <c:pt idx="3047">
                  <c:v>4.4550000000000141E-6</c:v>
                </c:pt>
                <c:pt idx="3048">
                  <c:v>4.3010000000000144E-6</c:v>
                </c:pt>
                <c:pt idx="3049">
                  <c:v>4.054000000000003E-6</c:v>
                </c:pt>
                <c:pt idx="3050">
                  <c:v>4.6600000000000096E-6</c:v>
                </c:pt>
                <c:pt idx="3051">
                  <c:v>3.9350000000000089E-6</c:v>
                </c:pt>
                <c:pt idx="3052">
                  <c:v>4.4880000000000187E-6</c:v>
                </c:pt>
                <c:pt idx="3053">
                  <c:v>4.3260000000000108E-6</c:v>
                </c:pt>
                <c:pt idx="3054">
                  <c:v>4.0760000000000174E-6</c:v>
                </c:pt>
                <c:pt idx="3055">
                  <c:v>4.685000000000011E-6</c:v>
                </c:pt>
                <c:pt idx="3056">
                  <c:v>3.959000000000009E-6</c:v>
                </c:pt>
                <c:pt idx="3057">
                  <c:v>4.516000000000014E-6</c:v>
                </c:pt>
                <c:pt idx="3058">
                  <c:v>4.3490000000000146E-6</c:v>
                </c:pt>
                <c:pt idx="3059">
                  <c:v>4.1040000000000034E-6</c:v>
                </c:pt>
                <c:pt idx="3060">
                  <c:v>4.7090000000000188E-6</c:v>
                </c:pt>
                <c:pt idx="3061">
                  <c:v>3.9850000000000127E-6</c:v>
                </c:pt>
                <c:pt idx="3062">
                  <c:v>4.5390000000000213E-6</c:v>
                </c:pt>
                <c:pt idx="3063">
                  <c:v>4.3690000000000119E-6</c:v>
                </c:pt>
                <c:pt idx="3064">
                  <c:v>4.1330000000000136E-6</c:v>
                </c:pt>
                <c:pt idx="3065">
                  <c:v>4.7360000000000221E-6</c:v>
                </c:pt>
                <c:pt idx="3066">
                  <c:v>4.0100000000000107E-6</c:v>
                </c:pt>
                <c:pt idx="3067">
                  <c:v>4.5730000000000187E-6</c:v>
                </c:pt>
                <c:pt idx="3068">
                  <c:v>4.393000000000012E-6</c:v>
                </c:pt>
                <c:pt idx="3069">
                  <c:v>4.1620000000000018E-6</c:v>
                </c:pt>
                <c:pt idx="3070">
                  <c:v>4.7600000000000129E-6</c:v>
                </c:pt>
                <c:pt idx="3071">
                  <c:v>4.0380000000000145E-6</c:v>
                </c:pt>
                <c:pt idx="3072">
                  <c:v>4.6010000000000141E-6</c:v>
                </c:pt>
                <c:pt idx="3073">
                  <c:v>4.4170000000000121E-6</c:v>
                </c:pt>
                <c:pt idx="3074">
                  <c:v>4.1940000000000034E-6</c:v>
                </c:pt>
                <c:pt idx="3075">
                  <c:v>4.7840000000000121E-6</c:v>
                </c:pt>
                <c:pt idx="3076">
                  <c:v>4.0670000000000087E-6</c:v>
                </c:pt>
                <c:pt idx="3077">
                  <c:v>4.6300000000000133E-6</c:v>
                </c:pt>
                <c:pt idx="3078">
                  <c:v>4.4400000000000176E-6</c:v>
                </c:pt>
                <c:pt idx="3079">
                  <c:v>4.2250000000000095E-6</c:v>
                </c:pt>
                <c:pt idx="3080">
                  <c:v>4.8110000000000137E-6</c:v>
                </c:pt>
                <c:pt idx="3081">
                  <c:v>4.0910000000000147E-6</c:v>
                </c:pt>
                <c:pt idx="3082">
                  <c:v>4.6640000000000014E-6</c:v>
                </c:pt>
                <c:pt idx="3083">
                  <c:v>4.4650000000000106E-6</c:v>
                </c:pt>
                <c:pt idx="3084">
                  <c:v>4.2530000000000142E-6</c:v>
                </c:pt>
                <c:pt idx="3085">
                  <c:v>4.8370000000000132E-6</c:v>
                </c:pt>
                <c:pt idx="3086">
                  <c:v>4.1190000000000075E-6</c:v>
                </c:pt>
                <c:pt idx="3087">
                  <c:v>4.6930000000000108E-6</c:v>
                </c:pt>
                <c:pt idx="3088">
                  <c:v>4.4800000000000181E-6</c:v>
                </c:pt>
                <c:pt idx="3089">
                  <c:v>4.2860000000000188E-6</c:v>
                </c:pt>
                <c:pt idx="3090">
                  <c:v>4.8630000000000075E-6</c:v>
                </c:pt>
                <c:pt idx="3091">
                  <c:v>4.1460000000000108E-6</c:v>
                </c:pt>
                <c:pt idx="3092">
                  <c:v>4.7300000000000174E-6</c:v>
                </c:pt>
                <c:pt idx="3093">
                  <c:v>4.5080000000000134E-6</c:v>
                </c:pt>
                <c:pt idx="3094">
                  <c:v>4.318000000000011E-6</c:v>
                </c:pt>
                <c:pt idx="3095">
                  <c:v>4.8940000000000094E-6</c:v>
                </c:pt>
                <c:pt idx="3096">
                  <c:v>4.1730000000000124E-6</c:v>
                </c:pt>
                <c:pt idx="3097">
                  <c:v>4.7600000000000129E-6</c:v>
                </c:pt>
                <c:pt idx="3098">
                  <c:v>4.5370000000000135E-6</c:v>
                </c:pt>
                <c:pt idx="3099">
                  <c:v>4.3520000000000034E-6</c:v>
                </c:pt>
                <c:pt idx="3100">
                  <c:v>4.9220000000000115E-6</c:v>
                </c:pt>
                <c:pt idx="3101">
                  <c:v>4.2000000000000132E-6</c:v>
                </c:pt>
                <c:pt idx="3102">
                  <c:v>4.794000000000012E-6</c:v>
                </c:pt>
                <c:pt idx="3103">
                  <c:v>4.5610000000000136E-6</c:v>
                </c:pt>
                <c:pt idx="3104">
                  <c:v>4.3830000000000138E-6</c:v>
                </c:pt>
                <c:pt idx="3105">
                  <c:v>4.9520000000000146E-6</c:v>
                </c:pt>
                <c:pt idx="3106">
                  <c:v>4.2290000000000141E-6</c:v>
                </c:pt>
                <c:pt idx="3107">
                  <c:v>4.8270000000000014E-6</c:v>
                </c:pt>
                <c:pt idx="3108">
                  <c:v>4.5900000000000137E-6</c:v>
                </c:pt>
                <c:pt idx="3109">
                  <c:v>4.4170000000000121E-6</c:v>
                </c:pt>
                <c:pt idx="3110">
                  <c:v>4.981000000000024E-6</c:v>
                </c:pt>
                <c:pt idx="3111">
                  <c:v>4.2600000000000126E-6</c:v>
                </c:pt>
                <c:pt idx="3112">
                  <c:v>4.8600000000000102E-6</c:v>
                </c:pt>
                <c:pt idx="3113">
                  <c:v>4.6070000000000094E-6</c:v>
                </c:pt>
                <c:pt idx="3114">
                  <c:v>4.4490000000000221E-6</c:v>
                </c:pt>
                <c:pt idx="3115">
                  <c:v>5.010000000000013E-6</c:v>
                </c:pt>
                <c:pt idx="3116">
                  <c:v>4.2860000000000188E-6</c:v>
                </c:pt>
                <c:pt idx="3117">
                  <c:v>4.8940000000000094E-6</c:v>
                </c:pt>
                <c:pt idx="3118">
                  <c:v>4.6420000000000108E-6</c:v>
                </c:pt>
                <c:pt idx="3119">
                  <c:v>4.4830000000000187E-6</c:v>
                </c:pt>
                <c:pt idx="3120">
                  <c:v>5.0390000000000207E-6</c:v>
                </c:pt>
                <c:pt idx="3121">
                  <c:v>4.3210000000000108E-6</c:v>
                </c:pt>
                <c:pt idx="3122">
                  <c:v>4.9280000000000145E-6</c:v>
                </c:pt>
                <c:pt idx="3123">
                  <c:v>4.6670000000000004E-6</c:v>
                </c:pt>
                <c:pt idx="3124">
                  <c:v>4.5249999999999999E-6</c:v>
                </c:pt>
                <c:pt idx="3125">
                  <c:v>5.0730000000000207E-6</c:v>
                </c:pt>
                <c:pt idx="3126">
                  <c:v>4.3500000000000117E-6</c:v>
                </c:pt>
                <c:pt idx="3127">
                  <c:v>4.9700000000000236E-6</c:v>
                </c:pt>
                <c:pt idx="3128">
                  <c:v>4.7010000000000207E-6</c:v>
                </c:pt>
                <c:pt idx="3129">
                  <c:v>4.5560000000000145E-6</c:v>
                </c:pt>
                <c:pt idx="3130">
                  <c:v>5.1050000000000121E-6</c:v>
                </c:pt>
                <c:pt idx="3131">
                  <c:v>4.3870000000000098E-6</c:v>
                </c:pt>
                <c:pt idx="3132">
                  <c:v>5.0040000000000126E-6</c:v>
                </c:pt>
                <c:pt idx="3133">
                  <c:v>4.7260000000000146E-6</c:v>
                </c:pt>
                <c:pt idx="3134">
                  <c:v>4.6000000000000119E-6</c:v>
                </c:pt>
                <c:pt idx="3135">
                  <c:v>5.1400000000000135E-6</c:v>
                </c:pt>
                <c:pt idx="3136">
                  <c:v>4.4180000000000143E-6</c:v>
                </c:pt>
                <c:pt idx="3137">
                  <c:v>5.0490000000000198E-6</c:v>
                </c:pt>
                <c:pt idx="3138">
                  <c:v>4.7590000000000166E-6</c:v>
                </c:pt>
                <c:pt idx="3139">
                  <c:v>4.6290000000000119E-6</c:v>
                </c:pt>
                <c:pt idx="3140">
                  <c:v>5.1760000000000187E-6</c:v>
                </c:pt>
                <c:pt idx="3141">
                  <c:v>4.4550000000000141E-6</c:v>
                </c:pt>
                <c:pt idx="3142">
                  <c:v>5.0820000000000159E-6</c:v>
                </c:pt>
                <c:pt idx="3143">
                  <c:v>4.7950000000000134E-6</c:v>
                </c:pt>
                <c:pt idx="3144">
                  <c:v>4.6740000000000098E-6</c:v>
                </c:pt>
                <c:pt idx="3145">
                  <c:v>5.2080000000000177E-6</c:v>
                </c:pt>
                <c:pt idx="3146">
                  <c:v>4.4950000000000146E-6</c:v>
                </c:pt>
                <c:pt idx="3147">
                  <c:v>5.1279999999999999E-6</c:v>
                </c:pt>
                <c:pt idx="3148">
                  <c:v>4.8220000000000031E-6</c:v>
                </c:pt>
                <c:pt idx="3149">
                  <c:v>4.7140000000000111E-6</c:v>
                </c:pt>
                <c:pt idx="3150">
                  <c:v>5.2510000000000197E-6</c:v>
                </c:pt>
                <c:pt idx="3151">
                  <c:v>4.5380000000000165E-6</c:v>
                </c:pt>
                <c:pt idx="3152">
                  <c:v>5.170000000000014E-6</c:v>
                </c:pt>
                <c:pt idx="3153">
                  <c:v>4.8710000000000208E-6</c:v>
                </c:pt>
                <c:pt idx="3154">
                  <c:v>4.7620000000000113E-6</c:v>
                </c:pt>
                <c:pt idx="3155">
                  <c:v>5.2870000000000165E-6</c:v>
                </c:pt>
                <c:pt idx="3156">
                  <c:v>4.5770000000000131E-6</c:v>
                </c:pt>
                <c:pt idx="3157">
                  <c:v>5.2140000000000114E-6</c:v>
                </c:pt>
                <c:pt idx="3158">
                  <c:v>4.9030000000000198E-6</c:v>
                </c:pt>
                <c:pt idx="3159">
                  <c:v>4.8070000000000117E-6</c:v>
                </c:pt>
                <c:pt idx="3160">
                  <c:v>5.3340000000000136E-6</c:v>
                </c:pt>
                <c:pt idx="3161">
                  <c:v>4.6190000000000129E-6</c:v>
                </c:pt>
                <c:pt idx="3162">
                  <c:v>5.2590000000000211E-6</c:v>
                </c:pt>
                <c:pt idx="3163">
                  <c:v>4.9480000000000185E-6</c:v>
                </c:pt>
                <c:pt idx="3164">
                  <c:v>4.8540000000000072E-6</c:v>
                </c:pt>
                <c:pt idx="3165">
                  <c:v>5.3690000000000158E-6</c:v>
                </c:pt>
                <c:pt idx="3166">
                  <c:v>4.6640000000000014E-6</c:v>
                </c:pt>
                <c:pt idx="3167">
                  <c:v>5.3080000000000142E-6</c:v>
                </c:pt>
                <c:pt idx="3168">
                  <c:v>4.9840000000000145E-6</c:v>
                </c:pt>
                <c:pt idx="3169">
                  <c:v>4.9080000000000198E-6</c:v>
                </c:pt>
                <c:pt idx="3170">
                  <c:v>5.4170000000000144E-6</c:v>
                </c:pt>
                <c:pt idx="3171">
                  <c:v>4.7110000000000172E-6</c:v>
                </c:pt>
                <c:pt idx="3172">
                  <c:v>5.3600000000000114E-6</c:v>
                </c:pt>
                <c:pt idx="3173">
                  <c:v>5.0300000000000188E-6</c:v>
                </c:pt>
                <c:pt idx="3174">
                  <c:v>4.9570000000000145E-6</c:v>
                </c:pt>
                <c:pt idx="3175">
                  <c:v>5.4630000000000178E-6</c:v>
                </c:pt>
                <c:pt idx="3176">
                  <c:v>4.7600000000000129E-6</c:v>
                </c:pt>
                <c:pt idx="3177">
                  <c:v>5.4140000000000137E-6</c:v>
                </c:pt>
                <c:pt idx="3178">
                  <c:v>5.078000000000019E-6</c:v>
                </c:pt>
                <c:pt idx="3179">
                  <c:v>5.0140000000000108E-6</c:v>
                </c:pt>
                <c:pt idx="3180">
                  <c:v>5.5130000000000165E-6</c:v>
                </c:pt>
                <c:pt idx="3181">
                  <c:v>4.8110000000000137E-6</c:v>
                </c:pt>
                <c:pt idx="3182">
                  <c:v>5.4700000000000264E-6</c:v>
                </c:pt>
                <c:pt idx="3183">
                  <c:v>5.119000000000014E-6</c:v>
                </c:pt>
                <c:pt idx="3184">
                  <c:v>5.0650000000000108E-6</c:v>
                </c:pt>
                <c:pt idx="3185">
                  <c:v>5.5670000000000112E-6</c:v>
                </c:pt>
                <c:pt idx="3186">
                  <c:v>4.864000000000002E-6</c:v>
                </c:pt>
                <c:pt idx="3187">
                  <c:v>5.5220000000000117E-6</c:v>
                </c:pt>
                <c:pt idx="3188">
                  <c:v>5.1800000000000131E-6</c:v>
                </c:pt>
                <c:pt idx="3189">
                  <c:v>5.1260000000000107E-6</c:v>
                </c:pt>
                <c:pt idx="3190">
                  <c:v>5.6090000000000178E-6</c:v>
                </c:pt>
                <c:pt idx="3191">
                  <c:v>4.919000000000021E-6</c:v>
                </c:pt>
                <c:pt idx="3192">
                  <c:v>5.5800000000000177E-6</c:v>
                </c:pt>
                <c:pt idx="3193">
                  <c:v>5.222000000000012E-6</c:v>
                </c:pt>
                <c:pt idx="3194">
                  <c:v>5.1860000000000169E-6</c:v>
                </c:pt>
                <c:pt idx="3195">
                  <c:v>5.6700000000000169E-6</c:v>
                </c:pt>
                <c:pt idx="3196">
                  <c:v>4.9760000000000249E-6</c:v>
                </c:pt>
                <c:pt idx="3197">
                  <c:v>5.6380000000000187E-6</c:v>
                </c:pt>
                <c:pt idx="3198">
                  <c:v>5.2820000000000165E-6</c:v>
                </c:pt>
                <c:pt idx="3199">
                  <c:v>5.2460000000000197E-6</c:v>
                </c:pt>
                <c:pt idx="3200">
                  <c:v>5.723000000000017E-6</c:v>
                </c:pt>
                <c:pt idx="3201">
                  <c:v>5.0380000000000177E-6</c:v>
                </c:pt>
                <c:pt idx="3202">
                  <c:v>5.7050000000000174E-6</c:v>
                </c:pt>
                <c:pt idx="3203">
                  <c:v>5.3370000000000143E-6</c:v>
                </c:pt>
                <c:pt idx="3204">
                  <c:v>5.3150000000000126E-6</c:v>
                </c:pt>
                <c:pt idx="3205">
                  <c:v>5.7900000000000191E-6</c:v>
                </c:pt>
                <c:pt idx="3206">
                  <c:v>5.0940000000000117E-6</c:v>
                </c:pt>
                <c:pt idx="3207">
                  <c:v>5.7700000000000235E-6</c:v>
                </c:pt>
                <c:pt idx="3208">
                  <c:v>5.3950000000000127E-6</c:v>
                </c:pt>
                <c:pt idx="3209">
                  <c:v>5.3770000000000139E-6</c:v>
                </c:pt>
                <c:pt idx="3210">
                  <c:v>5.8460000000000208E-6</c:v>
                </c:pt>
                <c:pt idx="3211">
                  <c:v>5.1630000000000105E-6</c:v>
                </c:pt>
                <c:pt idx="3212">
                  <c:v>5.8350000000000178E-6</c:v>
                </c:pt>
                <c:pt idx="3213">
                  <c:v>5.450000000000019E-6</c:v>
                </c:pt>
                <c:pt idx="3214">
                  <c:v>5.4480000000000214E-6</c:v>
                </c:pt>
                <c:pt idx="3215">
                  <c:v>5.9030000000000255E-6</c:v>
                </c:pt>
                <c:pt idx="3216">
                  <c:v>5.2170000000000129E-6</c:v>
                </c:pt>
                <c:pt idx="3217">
                  <c:v>5.8990000000000201E-6</c:v>
                </c:pt>
                <c:pt idx="3218">
                  <c:v>5.5090000000000221E-6</c:v>
                </c:pt>
                <c:pt idx="3219">
                  <c:v>5.5070000000000144E-6</c:v>
                </c:pt>
                <c:pt idx="3220">
                  <c:v>5.9660000000000213E-6</c:v>
                </c:pt>
                <c:pt idx="3221">
                  <c:v>5.2880000000000178E-6</c:v>
                </c:pt>
                <c:pt idx="3222">
                  <c:v>5.9640000000000135E-6</c:v>
                </c:pt>
                <c:pt idx="3223">
                  <c:v>5.5660000000000141E-6</c:v>
                </c:pt>
                <c:pt idx="3224">
                  <c:v>5.578000000000021E-6</c:v>
                </c:pt>
                <c:pt idx="3225">
                  <c:v>6.0270000000000128E-6</c:v>
                </c:pt>
                <c:pt idx="3226">
                  <c:v>5.3490000000000194E-6</c:v>
                </c:pt>
                <c:pt idx="3227">
                  <c:v>6.035000000000021E-6</c:v>
                </c:pt>
                <c:pt idx="3228">
                  <c:v>5.632000000000014E-6</c:v>
                </c:pt>
                <c:pt idx="3229">
                  <c:v>5.6460000000000159E-6</c:v>
                </c:pt>
                <c:pt idx="3230">
                  <c:v>6.0960000000000192E-6</c:v>
                </c:pt>
                <c:pt idx="3231">
                  <c:v>5.4180000000000174E-6</c:v>
                </c:pt>
                <c:pt idx="3232">
                  <c:v>6.1030000000000159E-6</c:v>
                </c:pt>
                <c:pt idx="3233">
                  <c:v>5.6930000000000131E-6</c:v>
                </c:pt>
                <c:pt idx="3234">
                  <c:v>5.7180000000000188E-6</c:v>
                </c:pt>
                <c:pt idx="3235">
                  <c:v>6.1580000000000146E-6</c:v>
                </c:pt>
                <c:pt idx="3236">
                  <c:v>5.4840000000000173E-6</c:v>
                </c:pt>
                <c:pt idx="3237">
                  <c:v>6.1720000000000165E-6</c:v>
                </c:pt>
                <c:pt idx="3238">
                  <c:v>5.7560000000000208E-6</c:v>
                </c:pt>
                <c:pt idx="3239">
                  <c:v>5.7910000000000221E-6</c:v>
                </c:pt>
                <c:pt idx="3240">
                  <c:v>6.2240000000000136E-6</c:v>
                </c:pt>
                <c:pt idx="3241">
                  <c:v>5.5450000000000155E-6</c:v>
                </c:pt>
                <c:pt idx="3242">
                  <c:v>6.239000000000027E-6</c:v>
                </c:pt>
                <c:pt idx="3243">
                  <c:v>5.8140000000000107E-6</c:v>
                </c:pt>
                <c:pt idx="3244">
                  <c:v>5.8570000000000127E-6</c:v>
                </c:pt>
                <c:pt idx="3245">
                  <c:v>6.2880000000000235E-6</c:v>
                </c:pt>
                <c:pt idx="3246">
                  <c:v>5.6160000000000145E-6</c:v>
                </c:pt>
                <c:pt idx="3247">
                  <c:v>6.3090000000000221E-6</c:v>
                </c:pt>
                <c:pt idx="3248">
                  <c:v>5.8820000000000159E-6</c:v>
                </c:pt>
                <c:pt idx="3249">
                  <c:v>5.9330000000000269E-6</c:v>
                </c:pt>
                <c:pt idx="3250">
                  <c:v>6.351000000000021E-6</c:v>
                </c:pt>
                <c:pt idx="3251">
                  <c:v>5.6830000000000157E-6</c:v>
                </c:pt>
                <c:pt idx="3252">
                  <c:v>6.38300000000002E-6</c:v>
                </c:pt>
                <c:pt idx="3253">
                  <c:v>5.9460000000000283E-6</c:v>
                </c:pt>
                <c:pt idx="3254">
                  <c:v>6.0100000000000187E-6</c:v>
                </c:pt>
                <c:pt idx="3255">
                  <c:v>6.4220000000000183E-6</c:v>
                </c:pt>
                <c:pt idx="3256">
                  <c:v>5.7560000000000208E-6</c:v>
                </c:pt>
                <c:pt idx="3257">
                  <c:v>6.4510000000000251E-6</c:v>
                </c:pt>
                <c:pt idx="3258">
                  <c:v>6.0120000000000146E-6</c:v>
                </c:pt>
                <c:pt idx="3259">
                  <c:v>6.0780000000000221E-6</c:v>
                </c:pt>
                <c:pt idx="3260">
                  <c:v>6.4840000000000213E-6</c:v>
                </c:pt>
                <c:pt idx="3261">
                  <c:v>5.8220000000000105E-6</c:v>
                </c:pt>
                <c:pt idx="3262">
                  <c:v>6.5250000000000146E-6</c:v>
                </c:pt>
                <c:pt idx="3263">
                  <c:v>6.0720000000000208E-6</c:v>
                </c:pt>
                <c:pt idx="3264">
                  <c:v>6.145000000000014E-6</c:v>
                </c:pt>
                <c:pt idx="3265">
                  <c:v>6.5530000000000209E-6</c:v>
                </c:pt>
                <c:pt idx="3266">
                  <c:v>5.8880000000000188E-6</c:v>
                </c:pt>
                <c:pt idx="3267">
                  <c:v>6.5860000000000264E-6</c:v>
                </c:pt>
                <c:pt idx="3268">
                  <c:v>6.1360000000000214E-6</c:v>
                </c:pt>
                <c:pt idx="3269">
                  <c:v>6.2150000000000184E-6</c:v>
                </c:pt>
                <c:pt idx="3270">
                  <c:v>6.6120000000000131E-6</c:v>
                </c:pt>
                <c:pt idx="3271">
                  <c:v>5.9600000000000192E-6</c:v>
                </c:pt>
                <c:pt idx="3272">
                  <c:v>6.663000000000014E-6</c:v>
                </c:pt>
                <c:pt idx="3273">
                  <c:v>6.1950000000000135E-6</c:v>
                </c:pt>
                <c:pt idx="3274">
                  <c:v>6.2810000000000276E-6</c:v>
                </c:pt>
                <c:pt idx="3275">
                  <c:v>6.6780000000000197E-6</c:v>
                </c:pt>
                <c:pt idx="3276">
                  <c:v>6.0220000000000128E-6</c:v>
                </c:pt>
                <c:pt idx="3277">
                  <c:v>6.7240000000000139E-6</c:v>
                </c:pt>
                <c:pt idx="3278">
                  <c:v>6.261000000000021E-6</c:v>
                </c:pt>
                <c:pt idx="3279">
                  <c:v>6.3550000000000171E-6</c:v>
                </c:pt>
                <c:pt idx="3280">
                  <c:v>6.7400000000000236E-6</c:v>
                </c:pt>
                <c:pt idx="3281">
                  <c:v>6.0910000000000235E-6</c:v>
                </c:pt>
                <c:pt idx="3282">
                  <c:v>6.7960000000000269E-6</c:v>
                </c:pt>
                <c:pt idx="3283">
                  <c:v>6.3160000000000188E-6</c:v>
                </c:pt>
                <c:pt idx="3284">
                  <c:v>6.4270000000000183E-6</c:v>
                </c:pt>
                <c:pt idx="3285">
                  <c:v>6.8040000000000157E-6</c:v>
                </c:pt>
                <c:pt idx="3286">
                  <c:v>6.1530000000000146E-6</c:v>
                </c:pt>
                <c:pt idx="3287">
                  <c:v>6.8640000000000134E-6</c:v>
                </c:pt>
                <c:pt idx="3288">
                  <c:v>6.3850000000000185E-6</c:v>
                </c:pt>
                <c:pt idx="3289">
                  <c:v>6.4930000000000249E-6</c:v>
                </c:pt>
                <c:pt idx="3290">
                  <c:v>6.8660000000000178E-6</c:v>
                </c:pt>
                <c:pt idx="3291">
                  <c:v>6.222000000000016E-6</c:v>
                </c:pt>
                <c:pt idx="3292">
                  <c:v>6.9280000000000207E-6</c:v>
                </c:pt>
                <c:pt idx="3293">
                  <c:v>6.4340000000000234E-6</c:v>
                </c:pt>
                <c:pt idx="3294">
                  <c:v>6.5590000000000239E-6</c:v>
                </c:pt>
                <c:pt idx="3295">
                  <c:v>6.9220000000000203E-6</c:v>
                </c:pt>
                <c:pt idx="3296">
                  <c:v>6.2790000000000292E-6</c:v>
                </c:pt>
                <c:pt idx="3297">
                  <c:v>6.9940000000000198E-6</c:v>
                </c:pt>
                <c:pt idx="3298">
                  <c:v>6.4970000000000201E-6</c:v>
                </c:pt>
                <c:pt idx="3299">
                  <c:v>6.6270000000000113E-6</c:v>
                </c:pt>
                <c:pt idx="3300">
                  <c:v>6.985000000000028E-6</c:v>
                </c:pt>
                <c:pt idx="3301">
                  <c:v>6.3440000000000141E-6</c:v>
                </c:pt>
                <c:pt idx="3302">
                  <c:v>7.0600000000000188E-6</c:v>
                </c:pt>
                <c:pt idx="3303">
                  <c:v>6.5530000000000209E-6</c:v>
                </c:pt>
                <c:pt idx="3304">
                  <c:v>6.6940000000000125E-6</c:v>
                </c:pt>
                <c:pt idx="3305">
                  <c:v>7.0260000000000213E-6</c:v>
                </c:pt>
                <c:pt idx="3306">
                  <c:v>6.3940000000000128E-6</c:v>
                </c:pt>
                <c:pt idx="3307">
                  <c:v>7.1180000000000172E-6</c:v>
                </c:pt>
                <c:pt idx="3308">
                  <c:v>6.6050000000000172E-6</c:v>
                </c:pt>
                <c:pt idx="3309">
                  <c:v>6.7500000000000235E-6</c:v>
                </c:pt>
                <c:pt idx="3310">
                  <c:v>7.0990000000000264E-6</c:v>
                </c:pt>
                <c:pt idx="3311">
                  <c:v>6.4610000000000225E-6</c:v>
                </c:pt>
                <c:pt idx="3312">
                  <c:v>7.1820000000000178E-6</c:v>
                </c:pt>
                <c:pt idx="3313">
                  <c:v>6.663000000000014E-6</c:v>
                </c:pt>
                <c:pt idx="3314">
                  <c:v>6.813000000000021E-6</c:v>
                </c:pt>
                <c:pt idx="3315">
                  <c:v>7.155000000000017E-6</c:v>
                </c:pt>
                <c:pt idx="3316">
                  <c:v>6.5230000000000187E-6</c:v>
                </c:pt>
                <c:pt idx="3317">
                  <c:v>7.2440000000000208E-6</c:v>
                </c:pt>
                <c:pt idx="3318">
                  <c:v>6.7140000000000165E-6</c:v>
                </c:pt>
                <c:pt idx="3319">
                  <c:v>6.8790000000000293E-6</c:v>
                </c:pt>
                <c:pt idx="3320">
                  <c:v>7.2140000000000202E-6</c:v>
                </c:pt>
                <c:pt idx="3321">
                  <c:v>6.582000000000021E-6</c:v>
                </c:pt>
                <c:pt idx="3322">
                  <c:v>7.3060000000000254E-6</c:v>
                </c:pt>
                <c:pt idx="3323">
                  <c:v>6.7750000000000283E-6</c:v>
                </c:pt>
                <c:pt idx="3324">
                  <c:v>6.9430000000000282E-6</c:v>
                </c:pt>
                <c:pt idx="3325">
                  <c:v>7.2700000000000303E-6</c:v>
                </c:pt>
                <c:pt idx="3326">
                  <c:v>6.645000000000016E-6</c:v>
                </c:pt>
                <c:pt idx="3327">
                  <c:v>7.371000000000029E-6</c:v>
                </c:pt>
                <c:pt idx="3328">
                  <c:v>6.8280000000000141E-6</c:v>
                </c:pt>
                <c:pt idx="3329">
                  <c:v>7.0120000000000177E-6</c:v>
                </c:pt>
                <c:pt idx="3330">
                  <c:v>7.3270000000000139E-6</c:v>
                </c:pt>
                <c:pt idx="3331">
                  <c:v>6.7030000000000254E-6</c:v>
                </c:pt>
                <c:pt idx="3332">
                  <c:v>7.4360000000000327E-6</c:v>
                </c:pt>
                <c:pt idx="3333">
                  <c:v>6.8810000000000261E-6</c:v>
                </c:pt>
                <c:pt idx="3334">
                  <c:v>7.0690000000000216E-6</c:v>
                </c:pt>
                <c:pt idx="3335">
                  <c:v>7.3870000000000201E-6</c:v>
                </c:pt>
                <c:pt idx="3336">
                  <c:v>6.7630000000000198E-6</c:v>
                </c:pt>
                <c:pt idx="3337">
                  <c:v>7.4930000000000297E-6</c:v>
                </c:pt>
                <c:pt idx="3338">
                  <c:v>6.9350000000000293E-6</c:v>
                </c:pt>
                <c:pt idx="3339">
                  <c:v>7.1360000000000237E-6</c:v>
                </c:pt>
                <c:pt idx="3340">
                  <c:v>7.4370000000000289E-6</c:v>
                </c:pt>
                <c:pt idx="3341">
                  <c:v>6.8180000000000184E-6</c:v>
                </c:pt>
                <c:pt idx="3342">
                  <c:v>7.5570000000000201E-6</c:v>
                </c:pt>
                <c:pt idx="3343">
                  <c:v>6.9840000000000216E-6</c:v>
                </c:pt>
                <c:pt idx="3344">
                  <c:v>7.1880000000000208E-6</c:v>
                </c:pt>
                <c:pt idx="3345">
                  <c:v>7.4910000000000321E-6</c:v>
                </c:pt>
                <c:pt idx="3346">
                  <c:v>6.8730000000000255E-6</c:v>
                </c:pt>
                <c:pt idx="3347">
                  <c:v>7.6070000000000188E-6</c:v>
                </c:pt>
                <c:pt idx="3348">
                  <c:v>7.0420000000000208E-6</c:v>
                </c:pt>
                <c:pt idx="3349">
                  <c:v>7.254000000000019E-6</c:v>
                </c:pt>
                <c:pt idx="3350">
                  <c:v>7.5410000000000291E-6</c:v>
                </c:pt>
                <c:pt idx="3351">
                  <c:v>6.9340000000000254E-6</c:v>
                </c:pt>
                <c:pt idx="3352">
                  <c:v>7.6720000000000241E-6</c:v>
                </c:pt>
                <c:pt idx="3353">
                  <c:v>7.0900000000000211E-6</c:v>
                </c:pt>
                <c:pt idx="3354">
                  <c:v>7.3110000000000254E-6</c:v>
                </c:pt>
                <c:pt idx="3355">
                  <c:v>7.5940000000000191E-6</c:v>
                </c:pt>
                <c:pt idx="3356">
                  <c:v>6.9980000000000235E-6</c:v>
                </c:pt>
                <c:pt idx="3357">
                  <c:v>7.7320000000000286E-6</c:v>
                </c:pt>
                <c:pt idx="3358">
                  <c:v>7.1570000000000147E-6</c:v>
                </c:pt>
                <c:pt idx="3359">
                  <c:v>7.3760000000000281E-6</c:v>
                </c:pt>
                <c:pt idx="3360">
                  <c:v>7.6530000000000214E-6</c:v>
                </c:pt>
                <c:pt idx="3361">
                  <c:v>7.0550000000000197E-6</c:v>
                </c:pt>
                <c:pt idx="3362">
                  <c:v>7.7860000000000318E-6</c:v>
                </c:pt>
                <c:pt idx="3363">
                  <c:v>7.1950000000000167E-6</c:v>
                </c:pt>
                <c:pt idx="3364">
                  <c:v>7.4370000000000289E-6</c:v>
                </c:pt>
                <c:pt idx="3365">
                  <c:v>7.7030000000000345E-6</c:v>
                </c:pt>
                <c:pt idx="3366">
                  <c:v>7.1060000000000214E-6</c:v>
                </c:pt>
                <c:pt idx="3367">
                  <c:v>7.8440000000000184E-6</c:v>
                </c:pt>
                <c:pt idx="3368">
                  <c:v>7.2530000000000261E-6</c:v>
                </c:pt>
                <c:pt idx="3369">
                  <c:v>7.4910000000000321E-6</c:v>
                </c:pt>
                <c:pt idx="3370">
                  <c:v>7.7500000000000241E-6</c:v>
                </c:pt>
                <c:pt idx="3371">
                  <c:v>7.1650000000000153E-6</c:v>
                </c:pt>
                <c:pt idx="3372">
                  <c:v>7.8990000000000289E-6</c:v>
                </c:pt>
                <c:pt idx="3373">
                  <c:v>7.2950000000000216E-6</c:v>
                </c:pt>
                <c:pt idx="3374">
                  <c:v>7.5560000000000264E-6</c:v>
                </c:pt>
                <c:pt idx="3375">
                  <c:v>7.8050000000000244E-6</c:v>
                </c:pt>
                <c:pt idx="3376">
                  <c:v>7.2190000000000269E-6</c:v>
                </c:pt>
                <c:pt idx="3377">
                  <c:v>7.9600000000000288E-6</c:v>
                </c:pt>
                <c:pt idx="3378">
                  <c:v>7.3500000000000211E-6</c:v>
                </c:pt>
                <c:pt idx="3379">
                  <c:v>7.6140000000000147E-6</c:v>
                </c:pt>
                <c:pt idx="3380">
                  <c:v>7.8580000000000186E-6</c:v>
                </c:pt>
                <c:pt idx="3381">
                  <c:v>7.2740000000000264E-6</c:v>
                </c:pt>
                <c:pt idx="3382">
                  <c:v>8.0200000000000249E-6</c:v>
                </c:pt>
                <c:pt idx="3383">
                  <c:v>7.3980000000000213E-6</c:v>
                </c:pt>
                <c:pt idx="3384">
                  <c:v>7.6800000000000213E-6</c:v>
                </c:pt>
                <c:pt idx="3385">
                  <c:v>7.9090000000000339E-6</c:v>
                </c:pt>
                <c:pt idx="3386">
                  <c:v>7.3270000000000139E-6</c:v>
                </c:pt>
                <c:pt idx="3387">
                  <c:v>8.078000000000025E-6</c:v>
                </c:pt>
                <c:pt idx="3388">
                  <c:v>7.4500000000000269E-6</c:v>
                </c:pt>
                <c:pt idx="3389">
                  <c:v>7.7400000000000258E-6</c:v>
                </c:pt>
                <c:pt idx="3390">
                  <c:v>7.9640000000000207E-6</c:v>
                </c:pt>
                <c:pt idx="3391">
                  <c:v>7.388000000000024E-6</c:v>
                </c:pt>
                <c:pt idx="3392">
                  <c:v>8.1360000000000115E-6</c:v>
                </c:pt>
                <c:pt idx="3393">
                  <c:v>7.5040000000000191E-6</c:v>
                </c:pt>
                <c:pt idx="3394">
                  <c:v>7.7970000000000187E-6</c:v>
                </c:pt>
                <c:pt idx="3395">
                  <c:v>8.0080000000000223E-6</c:v>
                </c:pt>
                <c:pt idx="3396">
                  <c:v>7.445000000000027E-6</c:v>
                </c:pt>
                <c:pt idx="3397">
                  <c:v>8.1890000000000261E-6</c:v>
                </c:pt>
                <c:pt idx="3398">
                  <c:v>7.5530000000000249E-6</c:v>
                </c:pt>
                <c:pt idx="3399">
                  <c:v>7.8590000000000276E-6</c:v>
                </c:pt>
                <c:pt idx="3400">
                  <c:v>8.0670000000000314E-6</c:v>
                </c:pt>
                <c:pt idx="3401">
                  <c:v>7.5010000000000286E-6</c:v>
                </c:pt>
                <c:pt idx="3402">
                  <c:v>8.2560000000000273E-6</c:v>
                </c:pt>
                <c:pt idx="3403">
                  <c:v>7.6050000000000204E-6</c:v>
                </c:pt>
                <c:pt idx="3404">
                  <c:v>7.9210000000000331E-6</c:v>
                </c:pt>
                <c:pt idx="3405">
                  <c:v>8.123000000000022E-6</c:v>
                </c:pt>
                <c:pt idx="3406">
                  <c:v>7.5650000000000207E-6</c:v>
                </c:pt>
                <c:pt idx="3407">
                  <c:v>8.3220000000000382E-6</c:v>
                </c:pt>
                <c:pt idx="3408">
                  <c:v>7.6660000000000194E-6</c:v>
                </c:pt>
                <c:pt idx="3409">
                  <c:v>7.9980000000000325E-6</c:v>
                </c:pt>
                <c:pt idx="3410">
                  <c:v>8.1870000000000268E-6</c:v>
                </c:pt>
                <c:pt idx="3411">
                  <c:v>7.6230000000000166E-6</c:v>
                </c:pt>
                <c:pt idx="3412">
                  <c:v>8.391000000000032E-6</c:v>
                </c:pt>
                <c:pt idx="3413">
                  <c:v>7.7210000000000248E-6</c:v>
                </c:pt>
                <c:pt idx="3414">
                  <c:v>8.0630000000000311E-6</c:v>
                </c:pt>
                <c:pt idx="3415">
                  <c:v>8.246000000000019E-6</c:v>
                </c:pt>
                <c:pt idx="3416">
                  <c:v>7.693000000000021E-6</c:v>
                </c:pt>
                <c:pt idx="3417">
                  <c:v>8.4550000000000503E-6</c:v>
                </c:pt>
                <c:pt idx="3418">
                  <c:v>7.7800000000000339E-6</c:v>
                </c:pt>
                <c:pt idx="3419">
                  <c:v>8.1430000000000066E-6</c:v>
                </c:pt>
                <c:pt idx="3420">
                  <c:v>8.3030000000000355E-6</c:v>
                </c:pt>
                <c:pt idx="3421">
                  <c:v>7.7560000000000304E-6</c:v>
                </c:pt>
                <c:pt idx="3422">
                  <c:v>8.5340000000000067E-6</c:v>
                </c:pt>
                <c:pt idx="3423">
                  <c:v>7.8430000000000247E-6</c:v>
                </c:pt>
                <c:pt idx="3424">
                  <c:v>8.2120000000000257E-6</c:v>
                </c:pt>
                <c:pt idx="3425">
                  <c:v>8.3780000000000289E-6</c:v>
                </c:pt>
                <c:pt idx="3426">
                  <c:v>7.8340000000000202E-6</c:v>
                </c:pt>
                <c:pt idx="3427">
                  <c:v>8.6120000000000355E-6</c:v>
                </c:pt>
                <c:pt idx="3428">
                  <c:v>7.9110000000000332E-6</c:v>
                </c:pt>
                <c:pt idx="3429">
                  <c:v>8.3010000000000261E-6</c:v>
                </c:pt>
                <c:pt idx="3430">
                  <c:v>8.4500000000000394E-6</c:v>
                </c:pt>
                <c:pt idx="3431">
                  <c:v>7.915000000000025E-6</c:v>
                </c:pt>
                <c:pt idx="3432">
                  <c:v>8.7060000000000247E-6</c:v>
                </c:pt>
                <c:pt idx="3433">
                  <c:v>7.988000000000036E-6</c:v>
                </c:pt>
                <c:pt idx="3434">
                  <c:v>8.3960000000000328E-6</c:v>
                </c:pt>
                <c:pt idx="3435">
                  <c:v>8.5370000000000099E-6</c:v>
                </c:pt>
                <c:pt idx="3436">
                  <c:v>8.0020000000000294E-6</c:v>
                </c:pt>
                <c:pt idx="3437">
                  <c:v>8.7960000000000239E-6</c:v>
                </c:pt>
                <c:pt idx="3438">
                  <c:v>8.0700000000000278E-6</c:v>
                </c:pt>
                <c:pt idx="3439">
                  <c:v>8.5010000000000225E-6</c:v>
                </c:pt>
                <c:pt idx="3440">
                  <c:v>8.6220000000000286E-6</c:v>
                </c:pt>
                <c:pt idx="3441">
                  <c:v>8.1030000000000273E-6</c:v>
                </c:pt>
                <c:pt idx="3442">
                  <c:v>8.9080000000000255E-6</c:v>
                </c:pt>
                <c:pt idx="3443">
                  <c:v>8.1560000000000317E-6</c:v>
                </c:pt>
                <c:pt idx="3444">
                  <c:v>8.6120000000000355E-6</c:v>
                </c:pt>
                <c:pt idx="3445">
                  <c:v>8.723000000000023E-6</c:v>
                </c:pt>
                <c:pt idx="3446">
                  <c:v>8.1970000000000115E-6</c:v>
                </c:pt>
                <c:pt idx="3447">
                  <c:v>9.0190000000000351E-6</c:v>
                </c:pt>
                <c:pt idx="3448">
                  <c:v>8.2560000000000273E-6</c:v>
                </c:pt>
                <c:pt idx="3449">
                  <c:v>8.735000000000029E-6</c:v>
                </c:pt>
                <c:pt idx="3450">
                  <c:v>8.8300000000000307E-6</c:v>
                </c:pt>
                <c:pt idx="3451">
                  <c:v>8.3210000000000242E-6</c:v>
                </c:pt>
                <c:pt idx="3452">
                  <c:v>9.1500000000000361E-6</c:v>
                </c:pt>
                <c:pt idx="3453">
                  <c:v>8.3720000000000479E-6</c:v>
                </c:pt>
                <c:pt idx="3454">
                  <c:v>8.8790000000000432E-6</c:v>
                </c:pt>
                <c:pt idx="3455">
                  <c:v>8.9510000000000351E-6</c:v>
                </c:pt>
                <c:pt idx="3456">
                  <c:v>8.4550000000000503E-6</c:v>
                </c:pt>
                <c:pt idx="3457">
                  <c:v>9.3140000000000281E-6</c:v>
                </c:pt>
                <c:pt idx="3458">
                  <c:v>8.4990000000000316E-6</c:v>
                </c:pt>
                <c:pt idx="3459">
                  <c:v>9.0430000000000268E-6</c:v>
                </c:pt>
                <c:pt idx="3460">
                  <c:v>9.1100000000000246E-6</c:v>
                </c:pt>
                <c:pt idx="3461">
                  <c:v>8.6100000000000209E-6</c:v>
                </c:pt>
                <c:pt idx="3462">
                  <c:v>9.4790000000000392E-6</c:v>
                </c:pt>
                <c:pt idx="3463">
                  <c:v>8.6460000000000219E-6</c:v>
                </c:pt>
                <c:pt idx="3464">
                  <c:v>9.2210000000000189E-6</c:v>
                </c:pt>
                <c:pt idx="3465">
                  <c:v>9.2610000000000287E-6</c:v>
                </c:pt>
                <c:pt idx="3466">
                  <c:v>8.7820000000000321E-6</c:v>
                </c:pt>
                <c:pt idx="3467">
                  <c:v>9.6770000000000278E-6</c:v>
                </c:pt>
                <c:pt idx="3468">
                  <c:v>8.8140000000000278E-6</c:v>
                </c:pt>
                <c:pt idx="3469">
                  <c:v>9.4230000000000316E-6</c:v>
                </c:pt>
                <c:pt idx="3470">
                  <c:v>9.4540000000000403E-6</c:v>
                </c:pt>
                <c:pt idx="3471">
                  <c:v>8.9770000000000311E-6</c:v>
                </c:pt>
                <c:pt idx="3472">
                  <c:v>9.8840000000000328E-6</c:v>
                </c:pt>
                <c:pt idx="3473">
                  <c:v>9.0010000000000227E-6</c:v>
                </c:pt>
                <c:pt idx="3474">
                  <c:v>9.6600000000000312E-6</c:v>
                </c:pt>
                <c:pt idx="3475">
                  <c:v>9.6550000000000439E-6</c:v>
                </c:pt>
                <c:pt idx="3476">
                  <c:v>9.2080000000000192E-6</c:v>
                </c:pt>
                <c:pt idx="3477">
                  <c:v>1.0150000000000004E-5</c:v>
                </c:pt>
                <c:pt idx="3478">
                  <c:v>9.2160000000000266E-6</c:v>
                </c:pt>
                <c:pt idx="3479">
                  <c:v>9.9340000000000272E-6</c:v>
                </c:pt>
                <c:pt idx="3480">
                  <c:v>9.9080000000000261E-6</c:v>
                </c:pt>
                <c:pt idx="3481">
                  <c:v>9.4650000000000508E-6</c:v>
                </c:pt>
                <c:pt idx="3482">
                  <c:v>1.0430000000000027E-5</c:v>
                </c:pt>
                <c:pt idx="3483">
                  <c:v>9.4780000000000285E-6</c:v>
                </c:pt>
                <c:pt idx="3484">
                  <c:v>1.0250000000000027E-5</c:v>
                </c:pt>
                <c:pt idx="3485">
                  <c:v>1.0180000000000036E-5</c:v>
                </c:pt>
                <c:pt idx="3486">
                  <c:v>9.7730000000000316E-6</c:v>
                </c:pt>
                <c:pt idx="3487">
                  <c:v>1.0770000000000031E-5</c:v>
                </c:pt>
                <c:pt idx="3488">
                  <c:v>9.7620000000000329E-6</c:v>
                </c:pt>
                <c:pt idx="3489">
                  <c:v>1.0610000000000031E-5</c:v>
                </c:pt>
                <c:pt idx="3490">
                  <c:v>1.0510000000000013E-5</c:v>
                </c:pt>
                <c:pt idx="3491">
                  <c:v>1.0120000000000034E-5</c:v>
                </c:pt>
                <c:pt idx="3492">
                  <c:v>1.1160000000000051E-5</c:v>
                </c:pt>
                <c:pt idx="3493">
                  <c:v>1.0100000000000034E-5</c:v>
                </c:pt>
                <c:pt idx="3494">
                  <c:v>1.1020000000000047E-5</c:v>
                </c:pt>
                <c:pt idx="3495">
                  <c:v>1.0880000000000025E-5</c:v>
                </c:pt>
                <c:pt idx="3496">
                  <c:v>1.053000000000003E-5</c:v>
                </c:pt>
                <c:pt idx="3497">
                  <c:v>1.1590000000000043E-5</c:v>
                </c:pt>
                <c:pt idx="3498">
                  <c:v>1.0480000000000037E-5</c:v>
                </c:pt>
                <c:pt idx="3499">
                  <c:v>1.1500000000000051E-5</c:v>
                </c:pt>
                <c:pt idx="3500">
                  <c:v>1.1310000000000041E-5</c:v>
                </c:pt>
                <c:pt idx="3501">
                  <c:v>1.0980000000000044E-5</c:v>
                </c:pt>
                <c:pt idx="3502">
                  <c:v>1.2110000000000013E-5</c:v>
                </c:pt>
                <c:pt idx="3503">
                  <c:v>1.0930000000000034E-5</c:v>
                </c:pt>
                <c:pt idx="3504">
                  <c:v>1.205000000000002E-5</c:v>
                </c:pt>
                <c:pt idx="3505">
                  <c:v>1.1800000000000056E-5</c:v>
                </c:pt>
                <c:pt idx="3506">
                  <c:v>1.1520000000000054E-5</c:v>
                </c:pt>
                <c:pt idx="3507">
                  <c:v>1.2680000000000043E-5</c:v>
                </c:pt>
                <c:pt idx="3508">
                  <c:v>1.1450000000000039E-5</c:v>
                </c:pt>
                <c:pt idx="3509">
                  <c:v>1.2670000000000029E-5</c:v>
                </c:pt>
                <c:pt idx="3510">
                  <c:v>1.2370000000000029E-5</c:v>
                </c:pt>
                <c:pt idx="3511">
                  <c:v>1.2130000000000026E-5</c:v>
                </c:pt>
                <c:pt idx="3512">
                  <c:v>1.3350000000000035E-5</c:v>
                </c:pt>
                <c:pt idx="3513">
                  <c:v>1.205000000000002E-5</c:v>
                </c:pt>
                <c:pt idx="3514">
                  <c:v>1.3380000000000053E-5</c:v>
                </c:pt>
                <c:pt idx="3515">
                  <c:v>1.3010000000000036E-5</c:v>
                </c:pt>
                <c:pt idx="3516">
                  <c:v>1.2830000000000033E-5</c:v>
                </c:pt>
                <c:pt idx="3517">
                  <c:v>1.4080000000000041E-5</c:v>
                </c:pt>
                <c:pt idx="3518">
                  <c:v>1.2730000000000034E-5</c:v>
                </c:pt>
                <c:pt idx="3519">
                  <c:v>1.4180000000000037E-5</c:v>
                </c:pt>
                <c:pt idx="3520">
                  <c:v>1.3740000000000056E-5</c:v>
                </c:pt>
                <c:pt idx="3521">
                  <c:v>1.3630000000000044E-5</c:v>
                </c:pt>
                <c:pt idx="3522">
                  <c:v>1.4910000000000033E-5</c:v>
                </c:pt>
                <c:pt idx="3523">
                  <c:v>1.3480000000000056E-5</c:v>
                </c:pt>
                <c:pt idx="3524">
                  <c:v>1.5070000000000037E-5</c:v>
                </c:pt>
                <c:pt idx="3525">
                  <c:v>1.4540000000000044E-5</c:v>
                </c:pt>
                <c:pt idx="3526">
                  <c:v>1.4500000000000041E-5</c:v>
                </c:pt>
                <c:pt idx="3527">
                  <c:v>1.5830000000000043E-5</c:v>
                </c:pt>
                <c:pt idx="3528">
                  <c:v>1.4370000000000032E-5</c:v>
                </c:pt>
                <c:pt idx="3529">
                  <c:v>1.606000000000006E-5</c:v>
                </c:pt>
                <c:pt idx="3530">
                  <c:v>1.5460000000000059E-5</c:v>
                </c:pt>
                <c:pt idx="3531">
                  <c:v>1.5510000000000043E-5</c:v>
                </c:pt>
                <c:pt idx="3532">
                  <c:v>1.6860000000000076E-5</c:v>
                </c:pt>
                <c:pt idx="3533">
                  <c:v>1.5340000000000033E-5</c:v>
                </c:pt>
                <c:pt idx="3534">
                  <c:v>1.7180000000000066E-5</c:v>
                </c:pt>
                <c:pt idx="3535">
                  <c:v>1.6480000000000069E-5</c:v>
                </c:pt>
                <c:pt idx="3536">
                  <c:v>1.6620000000000071E-5</c:v>
                </c:pt>
                <c:pt idx="3537">
                  <c:v>1.8000000000000065E-5</c:v>
                </c:pt>
                <c:pt idx="3538">
                  <c:v>1.6430000000000054E-5</c:v>
                </c:pt>
                <c:pt idx="3539">
                  <c:v>1.8400000000000071E-5</c:v>
                </c:pt>
                <c:pt idx="3540">
                  <c:v>1.7620000000000065E-5</c:v>
                </c:pt>
                <c:pt idx="3541">
                  <c:v>1.7850000000000048E-5</c:v>
                </c:pt>
                <c:pt idx="3542">
                  <c:v>1.9240000000000067E-5</c:v>
                </c:pt>
                <c:pt idx="3543">
                  <c:v>1.7640000000000065E-5</c:v>
                </c:pt>
                <c:pt idx="3544">
                  <c:v>1.9730000000000064E-5</c:v>
                </c:pt>
                <c:pt idx="3545">
                  <c:v>1.8850000000000065E-5</c:v>
                </c:pt>
                <c:pt idx="3546">
                  <c:v>1.9180000000000064E-5</c:v>
                </c:pt>
                <c:pt idx="3547">
                  <c:v>2.0590000000000021E-5</c:v>
                </c:pt>
                <c:pt idx="3548">
                  <c:v>1.8940000000000076E-5</c:v>
                </c:pt>
                <c:pt idx="3549">
                  <c:v>2.1140000000000055E-5</c:v>
                </c:pt>
                <c:pt idx="3550">
                  <c:v>2.0200000000000067E-5</c:v>
                </c:pt>
                <c:pt idx="3551">
                  <c:v>2.0610000000000055E-5</c:v>
                </c:pt>
                <c:pt idx="3552">
                  <c:v>2.2020000000000074E-5</c:v>
                </c:pt>
                <c:pt idx="3553">
                  <c:v>2.0370000000000064E-5</c:v>
                </c:pt>
                <c:pt idx="3554">
                  <c:v>2.26700000000001E-5</c:v>
                </c:pt>
                <c:pt idx="3555">
                  <c:v>2.1620000000000064E-5</c:v>
                </c:pt>
                <c:pt idx="3556">
                  <c:v>2.2140000000000056E-5</c:v>
                </c:pt>
                <c:pt idx="3557">
                  <c:v>2.3550000000000034E-5</c:v>
                </c:pt>
                <c:pt idx="3558">
                  <c:v>2.1880000000000092E-5</c:v>
                </c:pt>
                <c:pt idx="3559">
                  <c:v>2.4270000000000088E-5</c:v>
                </c:pt>
                <c:pt idx="3560">
                  <c:v>2.3160000000000009E-5</c:v>
                </c:pt>
                <c:pt idx="3561">
                  <c:v>2.3800000000000064E-5</c:v>
                </c:pt>
                <c:pt idx="3562">
                  <c:v>2.5200000000000087E-5</c:v>
                </c:pt>
                <c:pt idx="3563">
                  <c:v>2.3520000000000009E-5</c:v>
                </c:pt>
                <c:pt idx="3564">
                  <c:v>2.5970000000000088E-5</c:v>
                </c:pt>
                <c:pt idx="3565">
                  <c:v>2.4790000000000025E-5</c:v>
                </c:pt>
                <c:pt idx="3566">
                  <c:v>2.547000000000009E-5</c:v>
                </c:pt>
                <c:pt idx="3567">
                  <c:v>2.6830000000000118E-5</c:v>
                </c:pt>
                <c:pt idx="3568">
                  <c:v>2.5140000000000064E-5</c:v>
                </c:pt>
                <c:pt idx="3569">
                  <c:v>2.7700000000000094E-5</c:v>
                </c:pt>
                <c:pt idx="3570">
                  <c:v>2.6420000000000069E-5</c:v>
                </c:pt>
                <c:pt idx="3571">
                  <c:v>2.7180000000000089E-5</c:v>
                </c:pt>
                <c:pt idx="3572">
                  <c:v>2.8540000000000052E-5</c:v>
                </c:pt>
                <c:pt idx="3573">
                  <c:v>2.6830000000000118E-5</c:v>
                </c:pt>
                <c:pt idx="3574">
                  <c:v>2.9390000000000046E-5</c:v>
                </c:pt>
                <c:pt idx="3575">
                  <c:v>2.8060000000000029E-5</c:v>
                </c:pt>
                <c:pt idx="3576">
                  <c:v>2.8890000000000074E-5</c:v>
                </c:pt>
                <c:pt idx="3577">
                  <c:v>3.0190000000000062E-5</c:v>
                </c:pt>
                <c:pt idx="3578">
                  <c:v>2.8500000000000046E-5</c:v>
                </c:pt>
                <c:pt idx="3579">
                  <c:v>3.1140000000000091E-5</c:v>
                </c:pt>
                <c:pt idx="3580">
                  <c:v>2.9730000000000073E-5</c:v>
                </c:pt>
                <c:pt idx="3581">
                  <c:v>3.058000000000009E-5</c:v>
                </c:pt>
                <c:pt idx="3582">
                  <c:v>3.1880000000000128E-5</c:v>
                </c:pt>
                <c:pt idx="3583">
                  <c:v>3.0170000000000089E-5</c:v>
                </c:pt>
                <c:pt idx="3584">
                  <c:v>3.2780000000000103E-5</c:v>
                </c:pt>
                <c:pt idx="3585">
                  <c:v>3.1360000000000052E-5</c:v>
                </c:pt>
                <c:pt idx="3586">
                  <c:v>3.2260000000000108E-5</c:v>
                </c:pt>
                <c:pt idx="3587">
                  <c:v>3.3480000000000079E-5</c:v>
                </c:pt>
                <c:pt idx="3588">
                  <c:v>3.179000000000008E-5</c:v>
                </c:pt>
                <c:pt idx="3589">
                  <c:v>3.442000000000008E-5</c:v>
                </c:pt>
                <c:pt idx="3590">
                  <c:v>3.291000000000009E-5</c:v>
                </c:pt>
                <c:pt idx="3591">
                  <c:v>3.3820000000000052E-5</c:v>
                </c:pt>
                <c:pt idx="3592">
                  <c:v>3.5010000000000087E-5</c:v>
                </c:pt>
                <c:pt idx="3593">
                  <c:v>3.3300000000000084E-5</c:v>
                </c:pt>
                <c:pt idx="3594">
                  <c:v>3.5900000000000087E-5</c:v>
                </c:pt>
                <c:pt idx="3595">
                  <c:v>3.4390000000000082E-5</c:v>
                </c:pt>
                <c:pt idx="3596">
                  <c:v>3.5300000000000086E-5</c:v>
                </c:pt>
                <c:pt idx="3597">
                  <c:v>3.6400000000000119E-5</c:v>
                </c:pt>
                <c:pt idx="3598">
                  <c:v>3.4720000000000054E-5</c:v>
                </c:pt>
                <c:pt idx="3599">
                  <c:v>3.727000000000015E-5</c:v>
                </c:pt>
                <c:pt idx="3600">
                  <c:v>3.5660000000000082E-5</c:v>
                </c:pt>
                <c:pt idx="3601">
                  <c:v>3.6610000000000119E-5</c:v>
                </c:pt>
                <c:pt idx="3602">
                  <c:v>3.7660000000000124E-5</c:v>
                </c:pt>
                <c:pt idx="3603">
                  <c:v>3.5950000000000081E-5</c:v>
                </c:pt>
                <c:pt idx="3604">
                  <c:v>3.8470000000000125E-5</c:v>
                </c:pt>
                <c:pt idx="3605">
                  <c:v>3.687000000000014E-5</c:v>
                </c:pt>
                <c:pt idx="3606">
                  <c:v>3.7770000000000148E-5</c:v>
                </c:pt>
                <c:pt idx="3607">
                  <c:v>3.8760000000000056E-5</c:v>
                </c:pt>
                <c:pt idx="3608">
                  <c:v>3.7080000000000126E-5</c:v>
                </c:pt>
                <c:pt idx="3609">
                  <c:v>3.9530000000000118E-5</c:v>
                </c:pt>
                <c:pt idx="3610">
                  <c:v>3.7890000000000134E-5</c:v>
                </c:pt>
                <c:pt idx="3611">
                  <c:v>3.8770000000000118E-5</c:v>
                </c:pt>
                <c:pt idx="3612">
                  <c:v>3.972000000000008E-5</c:v>
                </c:pt>
                <c:pt idx="3613">
                  <c:v>3.8040000000000097E-5</c:v>
                </c:pt>
                <c:pt idx="3614">
                  <c:v>4.0420000000000104E-5</c:v>
                </c:pt>
                <c:pt idx="3615">
                  <c:v>3.8790000000000081E-5</c:v>
                </c:pt>
                <c:pt idx="3616">
                  <c:v>3.9610000000000097E-5</c:v>
                </c:pt>
                <c:pt idx="3617">
                  <c:v>4.0490000000000149E-5</c:v>
                </c:pt>
                <c:pt idx="3618">
                  <c:v>3.8790000000000081E-5</c:v>
                </c:pt>
                <c:pt idx="3619">
                  <c:v>4.1080000000000095E-5</c:v>
                </c:pt>
                <c:pt idx="3620">
                  <c:v>3.9440000000000131E-5</c:v>
                </c:pt>
                <c:pt idx="3621">
                  <c:v>4.0240000000000028E-5</c:v>
                </c:pt>
                <c:pt idx="3622">
                  <c:v>4.1050000000000069E-5</c:v>
                </c:pt>
                <c:pt idx="3623">
                  <c:v>3.9370000000000092E-5</c:v>
                </c:pt>
                <c:pt idx="3624">
                  <c:v>4.1600000000000029E-5</c:v>
                </c:pt>
                <c:pt idx="3625">
                  <c:v>3.9940000000000102E-5</c:v>
                </c:pt>
                <c:pt idx="3626">
                  <c:v>4.0670000000000029E-5</c:v>
                </c:pt>
                <c:pt idx="3627">
                  <c:v>4.1450000000000045E-5</c:v>
                </c:pt>
                <c:pt idx="3628">
                  <c:v>3.9790000000000092E-5</c:v>
                </c:pt>
                <c:pt idx="3629">
                  <c:v>4.1930000000000054E-5</c:v>
                </c:pt>
                <c:pt idx="3630">
                  <c:v>4.0330000000000151E-5</c:v>
                </c:pt>
                <c:pt idx="3631">
                  <c:v>4.101000000000011E-5</c:v>
                </c:pt>
                <c:pt idx="3632">
                  <c:v>4.1720000000000109E-5</c:v>
                </c:pt>
                <c:pt idx="3633">
                  <c:v>4.0080000000000111E-5</c:v>
                </c:pt>
                <c:pt idx="3634">
                  <c:v>4.2140000000000054E-5</c:v>
                </c:pt>
                <c:pt idx="3635">
                  <c:v>4.0530000000000115E-5</c:v>
                </c:pt>
                <c:pt idx="3636">
                  <c:v>4.1190000000000038E-5</c:v>
                </c:pt>
                <c:pt idx="3637">
                  <c:v>4.1870000000000031E-5</c:v>
                </c:pt>
                <c:pt idx="3638">
                  <c:v>4.025000000000003E-5</c:v>
                </c:pt>
                <c:pt idx="3639">
                  <c:v>4.2240000000000029E-5</c:v>
                </c:pt>
                <c:pt idx="3640">
                  <c:v>4.0660000000000109E-5</c:v>
                </c:pt>
                <c:pt idx="3641">
                  <c:v>4.1270000000000003E-5</c:v>
                </c:pt>
                <c:pt idx="3642">
                  <c:v>4.1920000000000039E-5</c:v>
                </c:pt>
                <c:pt idx="3643">
                  <c:v>4.0330000000000151E-5</c:v>
                </c:pt>
                <c:pt idx="3644">
                  <c:v>4.2230000000000109E-5</c:v>
                </c:pt>
                <c:pt idx="3645">
                  <c:v>4.069000000000012E-5</c:v>
                </c:pt>
                <c:pt idx="3646">
                  <c:v>4.1270000000000003E-5</c:v>
                </c:pt>
                <c:pt idx="3647">
                  <c:v>4.1890000000000129E-5</c:v>
                </c:pt>
                <c:pt idx="3648">
                  <c:v>4.0320000000000129E-5</c:v>
                </c:pt>
                <c:pt idx="3649">
                  <c:v>4.2170000000000099E-5</c:v>
                </c:pt>
                <c:pt idx="3650">
                  <c:v>4.0650000000000026E-5</c:v>
                </c:pt>
                <c:pt idx="3651">
                  <c:v>4.1180000000000043E-5</c:v>
                </c:pt>
                <c:pt idx="3652">
                  <c:v>4.1800000000000094E-5</c:v>
                </c:pt>
                <c:pt idx="3653">
                  <c:v>4.0270000000000033E-5</c:v>
                </c:pt>
                <c:pt idx="3654">
                  <c:v>4.2060000000000156E-5</c:v>
                </c:pt>
                <c:pt idx="3655">
                  <c:v>4.0590000000000131E-5</c:v>
                </c:pt>
                <c:pt idx="3656">
                  <c:v>4.1130000000000035E-5</c:v>
                </c:pt>
                <c:pt idx="3657">
                  <c:v>4.1710000000000141E-5</c:v>
                </c:pt>
                <c:pt idx="3658">
                  <c:v>4.0210000000000105E-5</c:v>
                </c:pt>
                <c:pt idx="3659">
                  <c:v>4.1980000000000076E-5</c:v>
                </c:pt>
                <c:pt idx="3660">
                  <c:v>4.0520000000000093E-5</c:v>
                </c:pt>
                <c:pt idx="3661">
                  <c:v>4.1060000000000105E-5</c:v>
                </c:pt>
                <c:pt idx="3662">
                  <c:v>4.1630000000000033E-5</c:v>
                </c:pt>
                <c:pt idx="3663">
                  <c:v>4.0180000000000059E-5</c:v>
                </c:pt>
                <c:pt idx="3664">
                  <c:v>4.1940000000000022E-5</c:v>
                </c:pt>
                <c:pt idx="3665">
                  <c:v>4.0520000000000093E-5</c:v>
                </c:pt>
                <c:pt idx="3666">
                  <c:v>4.1050000000000069E-5</c:v>
                </c:pt>
                <c:pt idx="3667">
                  <c:v>4.1600000000000029E-5</c:v>
                </c:pt>
                <c:pt idx="3668">
                  <c:v>4.0180000000000059E-5</c:v>
                </c:pt>
                <c:pt idx="3669">
                  <c:v>4.1910000000000105E-5</c:v>
                </c:pt>
                <c:pt idx="3670">
                  <c:v>4.0480000000000121E-5</c:v>
                </c:pt>
                <c:pt idx="3671">
                  <c:v>4.1050000000000069E-5</c:v>
                </c:pt>
                <c:pt idx="3672">
                  <c:v>4.1610000000000071E-5</c:v>
                </c:pt>
                <c:pt idx="3673">
                  <c:v>4.0190000000000129E-5</c:v>
                </c:pt>
                <c:pt idx="3674">
                  <c:v>4.195000000000003E-5</c:v>
                </c:pt>
                <c:pt idx="3675">
                  <c:v>4.0540000000000042E-5</c:v>
                </c:pt>
                <c:pt idx="3676">
                  <c:v>4.1130000000000035E-5</c:v>
                </c:pt>
                <c:pt idx="3677">
                  <c:v>4.1680000000000028E-5</c:v>
                </c:pt>
                <c:pt idx="3678">
                  <c:v>4.0320000000000129E-5</c:v>
                </c:pt>
                <c:pt idx="3679">
                  <c:v>4.2080000000000119E-5</c:v>
                </c:pt>
                <c:pt idx="3680">
                  <c:v>4.0640000000000017E-5</c:v>
                </c:pt>
                <c:pt idx="3681">
                  <c:v>4.1320000000000099E-5</c:v>
                </c:pt>
                <c:pt idx="3682">
                  <c:v>4.1860000000000111E-5</c:v>
                </c:pt>
                <c:pt idx="3683">
                  <c:v>4.0490000000000149E-5</c:v>
                </c:pt>
                <c:pt idx="3684">
                  <c:v>4.2330000000000179E-5</c:v>
                </c:pt>
                <c:pt idx="3685">
                  <c:v>4.0860000000000141E-5</c:v>
                </c:pt>
                <c:pt idx="3686">
                  <c:v>4.1590000000000102E-5</c:v>
                </c:pt>
                <c:pt idx="3687">
                  <c:v>4.2140000000000054E-5</c:v>
                </c:pt>
                <c:pt idx="3688">
                  <c:v>4.081000000000016E-5</c:v>
                </c:pt>
                <c:pt idx="3689">
                  <c:v>4.2680000000000066E-5</c:v>
                </c:pt>
                <c:pt idx="3690">
                  <c:v>4.1180000000000043E-5</c:v>
                </c:pt>
                <c:pt idx="3691">
                  <c:v>4.202000000000013E-5</c:v>
                </c:pt>
                <c:pt idx="3692">
                  <c:v>4.2530000000000143E-5</c:v>
                </c:pt>
                <c:pt idx="3693">
                  <c:v>4.1200000000000032E-5</c:v>
                </c:pt>
                <c:pt idx="3694">
                  <c:v>4.3160000000000109E-5</c:v>
                </c:pt>
                <c:pt idx="3695">
                  <c:v>4.1620000000000032E-5</c:v>
                </c:pt>
                <c:pt idx="3696">
                  <c:v>4.2520000000000101E-5</c:v>
                </c:pt>
                <c:pt idx="3697">
                  <c:v>4.3030000000000128E-5</c:v>
                </c:pt>
                <c:pt idx="3698">
                  <c:v>4.1740000000000031E-5</c:v>
                </c:pt>
                <c:pt idx="3699">
                  <c:v>4.37400000000001E-5</c:v>
                </c:pt>
                <c:pt idx="3700">
                  <c:v>4.215000000000011E-5</c:v>
                </c:pt>
                <c:pt idx="3701">
                  <c:v>4.3170000000000029E-5</c:v>
                </c:pt>
                <c:pt idx="3702">
                  <c:v>4.3630000000000068E-5</c:v>
                </c:pt>
                <c:pt idx="3703">
                  <c:v>4.2360000000000198E-5</c:v>
                </c:pt>
                <c:pt idx="3704">
                  <c:v>4.4470000000000121E-5</c:v>
                </c:pt>
                <c:pt idx="3705">
                  <c:v>4.2810000000000188E-5</c:v>
                </c:pt>
                <c:pt idx="3706">
                  <c:v>4.391000000000012E-5</c:v>
                </c:pt>
                <c:pt idx="3707">
                  <c:v>4.4390000000000244E-5</c:v>
                </c:pt>
                <c:pt idx="3708">
                  <c:v>4.3150000000000039E-5</c:v>
                </c:pt>
                <c:pt idx="3709">
                  <c:v>4.5300000000000166E-5</c:v>
                </c:pt>
                <c:pt idx="3710">
                  <c:v>4.3610000000000065E-5</c:v>
                </c:pt>
                <c:pt idx="3711">
                  <c:v>4.4810000000000223E-5</c:v>
                </c:pt>
                <c:pt idx="3712">
                  <c:v>4.5240000000000021E-5</c:v>
                </c:pt>
                <c:pt idx="3713">
                  <c:v>4.404000000000012E-5</c:v>
                </c:pt>
                <c:pt idx="3714">
                  <c:v>4.6240000000000018E-5</c:v>
                </c:pt>
                <c:pt idx="3715">
                  <c:v>4.4390000000000244E-5</c:v>
                </c:pt>
                <c:pt idx="3716">
                  <c:v>4.5720000000000131E-5</c:v>
                </c:pt>
                <c:pt idx="3717">
                  <c:v>4.6140000000000022E-5</c:v>
                </c:pt>
                <c:pt idx="3718">
                  <c:v>4.497000000000012E-5</c:v>
                </c:pt>
                <c:pt idx="3719">
                  <c:v>4.7230000000000129E-5</c:v>
                </c:pt>
                <c:pt idx="3720">
                  <c:v>4.5450000000000129E-5</c:v>
                </c:pt>
                <c:pt idx="3721">
                  <c:v>4.6840000000000039E-5</c:v>
                </c:pt>
                <c:pt idx="3722">
                  <c:v>4.7200000000000111E-5</c:v>
                </c:pt>
                <c:pt idx="3723">
                  <c:v>4.6080000000000053E-5</c:v>
                </c:pt>
                <c:pt idx="3724">
                  <c:v>4.8370000000000115E-5</c:v>
                </c:pt>
                <c:pt idx="3725">
                  <c:v>4.6500000000000094E-5</c:v>
                </c:pt>
                <c:pt idx="3726">
                  <c:v>4.8020000000000113E-5</c:v>
                </c:pt>
                <c:pt idx="3727">
                  <c:v>4.832000000000012E-5</c:v>
                </c:pt>
                <c:pt idx="3728">
                  <c:v>4.7180000000000134E-5</c:v>
                </c:pt>
                <c:pt idx="3729">
                  <c:v>4.9540000000000119E-5</c:v>
                </c:pt>
                <c:pt idx="3730">
                  <c:v>4.7640000000000093E-5</c:v>
                </c:pt>
                <c:pt idx="3731">
                  <c:v>4.9190000000000198E-5</c:v>
                </c:pt>
                <c:pt idx="3732">
                  <c:v>4.9460000000000201E-5</c:v>
                </c:pt>
                <c:pt idx="3733">
                  <c:v>4.8410000000000168E-5</c:v>
                </c:pt>
                <c:pt idx="3734">
                  <c:v>5.075000000000017E-5</c:v>
                </c:pt>
                <c:pt idx="3735">
                  <c:v>4.8790000000000188E-5</c:v>
                </c:pt>
                <c:pt idx="3736">
                  <c:v>5.0450000000000135E-5</c:v>
                </c:pt>
                <c:pt idx="3737">
                  <c:v>5.0650000000000066E-5</c:v>
                </c:pt>
                <c:pt idx="3738">
                  <c:v>4.9590000000000188E-5</c:v>
                </c:pt>
                <c:pt idx="3739">
                  <c:v>5.1970000000000039E-5</c:v>
                </c:pt>
                <c:pt idx="3740">
                  <c:v>5.0000000000000131E-5</c:v>
                </c:pt>
                <c:pt idx="3741">
                  <c:v>5.1650000000000076E-5</c:v>
                </c:pt>
                <c:pt idx="3742">
                  <c:v>5.1830000000000119E-5</c:v>
                </c:pt>
                <c:pt idx="3743">
                  <c:v>5.0800000000000157E-5</c:v>
                </c:pt>
                <c:pt idx="3744">
                  <c:v>5.313000000000013E-5</c:v>
                </c:pt>
                <c:pt idx="3745">
                  <c:v>5.1130000000000108E-5</c:v>
                </c:pt>
                <c:pt idx="3746">
                  <c:v>5.2820000000000148E-5</c:v>
                </c:pt>
                <c:pt idx="3747">
                  <c:v>5.2930000000000179E-5</c:v>
                </c:pt>
                <c:pt idx="3748">
                  <c:v>5.1930000000000074E-5</c:v>
                </c:pt>
                <c:pt idx="3749">
                  <c:v>5.4250000000000126E-5</c:v>
                </c:pt>
                <c:pt idx="3750">
                  <c:v>5.2210000000000173E-5</c:v>
                </c:pt>
                <c:pt idx="3751">
                  <c:v>5.389000000000017E-5</c:v>
                </c:pt>
                <c:pt idx="3752">
                  <c:v>5.3960000000000141E-5</c:v>
                </c:pt>
                <c:pt idx="3753">
                  <c:v>5.2950000000000149E-5</c:v>
                </c:pt>
                <c:pt idx="3754">
                  <c:v>5.5190000000000168E-5</c:v>
                </c:pt>
                <c:pt idx="3755">
                  <c:v>5.3180000000000111E-5</c:v>
                </c:pt>
                <c:pt idx="3756">
                  <c:v>5.4860000000000244E-5</c:v>
                </c:pt>
                <c:pt idx="3757">
                  <c:v>5.4850000000000188E-5</c:v>
                </c:pt>
                <c:pt idx="3758">
                  <c:v>5.389000000000017E-5</c:v>
                </c:pt>
                <c:pt idx="3759">
                  <c:v>5.6090000000000169E-5</c:v>
                </c:pt>
                <c:pt idx="3760">
                  <c:v>5.4020000000000177E-5</c:v>
                </c:pt>
                <c:pt idx="3761">
                  <c:v>5.5710000000000244E-5</c:v>
                </c:pt>
                <c:pt idx="3762">
                  <c:v>5.5670000000000089E-5</c:v>
                </c:pt>
                <c:pt idx="3763">
                  <c:v>5.4670000000000125E-5</c:v>
                </c:pt>
                <c:pt idx="3764">
                  <c:v>5.6820000000000123E-5</c:v>
                </c:pt>
                <c:pt idx="3765">
                  <c:v>5.4770000000000189E-5</c:v>
                </c:pt>
                <c:pt idx="3766">
                  <c:v>5.6400000000000131E-5</c:v>
                </c:pt>
                <c:pt idx="3767">
                  <c:v>5.633000000000016E-5</c:v>
                </c:pt>
                <c:pt idx="3768">
                  <c:v>5.5360000000000195E-5</c:v>
                </c:pt>
                <c:pt idx="3769">
                  <c:v>5.7400000000000175E-5</c:v>
                </c:pt>
                <c:pt idx="3770">
                  <c:v>5.5350000000000166E-5</c:v>
                </c:pt>
                <c:pt idx="3771">
                  <c:v>5.6920000000000106E-5</c:v>
                </c:pt>
                <c:pt idx="3772">
                  <c:v>5.6800000000000127E-5</c:v>
                </c:pt>
                <c:pt idx="3773">
                  <c:v>5.5800000000000177E-5</c:v>
                </c:pt>
                <c:pt idx="3774">
                  <c:v>5.7810000000000227E-5</c:v>
                </c:pt>
                <c:pt idx="3775">
                  <c:v>5.5760000000000205E-5</c:v>
                </c:pt>
                <c:pt idx="3776">
                  <c:v>5.7240000000000116E-5</c:v>
                </c:pt>
                <c:pt idx="3777">
                  <c:v>5.7100000000000155E-5</c:v>
                </c:pt>
                <c:pt idx="3778">
                  <c:v>5.6100000000000117E-5</c:v>
                </c:pt>
                <c:pt idx="3779">
                  <c:v>5.7980000000000167E-5</c:v>
                </c:pt>
                <c:pt idx="3780">
                  <c:v>5.5970000000000123E-5</c:v>
                </c:pt>
                <c:pt idx="3781">
                  <c:v>5.7410000000000225E-5</c:v>
                </c:pt>
                <c:pt idx="3782">
                  <c:v>5.7230000000000155E-5</c:v>
                </c:pt>
                <c:pt idx="3783">
                  <c:v>5.6230000000000104E-5</c:v>
                </c:pt>
                <c:pt idx="3784">
                  <c:v>5.807000000000012E-5</c:v>
                </c:pt>
                <c:pt idx="3785">
                  <c:v>5.6070000000000098E-5</c:v>
                </c:pt>
                <c:pt idx="3786">
                  <c:v>5.7430000000000194E-5</c:v>
                </c:pt>
                <c:pt idx="3787">
                  <c:v>5.7250000000000131E-5</c:v>
                </c:pt>
                <c:pt idx="3788">
                  <c:v>5.6240000000000024E-5</c:v>
                </c:pt>
                <c:pt idx="3789">
                  <c:v>5.7970000000000138E-5</c:v>
                </c:pt>
                <c:pt idx="3790">
                  <c:v>5.6050000000000116E-5</c:v>
                </c:pt>
                <c:pt idx="3791">
                  <c:v>5.7330000000000205E-5</c:v>
                </c:pt>
                <c:pt idx="3792">
                  <c:v>5.7120000000000138E-5</c:v>
                </c:pt>
                <c:pt idx="3793">
                  <c:v>5.6130000000000115E-5</c:v>
                </c:pt>
                <c:pt idx="3794">
                  <c:v>5.7800000000000199E-5</c:v>
                </c:pt>
                <c:pt idx="3795">
                  <c:v>5.5890000000000198E-5</c:v>
                </c:pt>
                <c:pt idx="3796">
                  <c:v>5.70900000000002E-5</c:v>
                </c:pt>
                <c:pt idx="3797">
                  <c:v>5.6890000000000175E-5</c:v>
                </c:pt>
                <c:pt idx="3798">
                  <c:v>5.5910000000000188E-5</c:v>
                </c:pt>
                <c:pt idx="3799">
                  <c:v>5.7480000000000188E-5</c:v>
                </c:pt>
                <c:pt idx="3800">
                  <c:v>5.5660000000000141E-5</c:v>
                </c:pt>
                <c:pt idx="3801">
                  <c:v>5.6780000000000164E-5</c:v>
                </c:pt>
                <c:pt idx="3802">
                  <c:v>5.657000000000009E-5</c:v>
                </c:pt>
                <c:pt idx="3803">
                  <c:v>5.5610000000000154E-5</c:v>
                </c:pt>
                <c:pt idx="3804">
                  <c:v>5.7110000000000197E-5</c:v>
                </c:pt>
                <c:pt idx="3805">
                  <c:v>5.5320000000000168E-5</c:v>
                </c:pt>
                <c:pt idx="3806">
                  <c:v>5.6390000000000197E-5</c:v>
                </c:pt>
                <c:pt idx="3807">
                  <c:v>5.6200000000000058E-5</c:v>
                </c:pt>
                <c:pt idx="3808">
                  <c:v>5.5240000000000054E-5</c:v>
                </c:pt>
                <c:pt idx="3809">
                  <c:v>5.6700000000000165E-5</c:v>
                </c:pt>
                <c:pt idx="3810">
                  <c:v>5.4970000000000146E-5</c:v>
                </c:pt>
                <c:pt idx="3811">
                  <c:v>5.5970000000000123E-5</c:v>
                </c:pt>
                <c:pt idx="3812">
                  <c:v>5.5800000000000177E-5</c:v>
                </c:pt>
                <c:pt idx="3813">
                  <c:v>5.4870000000000178E-5</c:v>
                </c:pt>
                <c:pt idx="3814">
                  <c:v>5.6240000000000024E-5</c:v>
                </c:pt>
                <c:pt idx="3815">
                  <c:v>5.4590000000000201E-5</c:v>
                </c:pt>
                <c:pt idx="3816">
                  <c:v>5.5540000000000109E-5</c:v>
                </c:pt>
                <c:pt idx="3817">
                  <c:v>5.5390000000000227E-5</c:v>
                </c:pt>
                <c:pt idx="3818">
                  <c:v>5.4470000000000161E-5</c:v>
                </c:pt>
                <c:pt idx="3819">
                  <c:v>5.579000000000021E-5</c:v>
                </c:pt>
                <c:pt idx="3820">
                  <c:v>5.4190000000000198E-5</c:v>
                </c:pt>
                <c:pt idx="3821">
                  <c:v>5.5090000000000199E-5</c:v>
                </c:pt>
                <c:pt idx="3822">
                  <c:v>5.4930000000000187E-5</c:v>
                </c:pt>
                <c:pt idx="3823">
                  <c:v>5.4040000000000153E-5</c:v>
                </c:pt>
                <c:pt idx="3824">
                  <c:v>5.5300000000000192E-5</c:v>
                </c:pt>
                <c:pt idx="3825">
                  <c:v>5.3770000000000131E-5</c:v>
                </c:pt>
                <c:pt idx="3826">
                  <c:v>5.4630000000000166E-5</c:v>
                </c:pt>
                <c:pt idx="3827">
                  <c:v>5.4470000000000161E-5</c:v>
                </c:pt>
                <c:pt idx="3828">
                  <c:v>5.360000000000011E-5</c:v>
                </c:pt>
                <c:pt idx="3829">
                  <c:v>5.4830000000000198E-5</c:v>
                </c:pt>
                <c:pt idx="3830">
                  <c:v>5.3330000000000175E-5</c:v>
                </c:pt>
                <c:pt idx="3831">
                  <c:v>5.4140000000000136E-5</c:v>
                </c:pt>
                <c:pt idx="3832">
                  <c:v>5.4010000000000237E-5</c:v>
                </c:pt>
                <c:pt idx="3833">
                  <c:v>5.3160000000000135E-5</c:v>
                </c:pt>
                <c:pt idx="3834">
                  <c:v>5.4340000000000168E-5</c:v>
                </c:pt>
                <c:pt idx="3835">
                  <c:v>5.2910000000000196E-5</c:v>
                </c:pt>
                <c:pt idx="3836">
                  <c:v>5.3690000000000131E-5</c:v>
                </c:pt>
                <c:pt idx="3837">
                  <c:v>5.3550000000000116E-5</c:v>
                </c:pt>
                <c:pt idx="3838">
                  <c:v>5.2730000000000195E-5</c:v>
                </c:pt>
                <c:pt idx="3839">
                  <c:v>5.387000000000012E-5</c:v>
                </c:pt>
                <c:pt idx="3840">
                  <c:v>5.2480000000000175E-5</c:v>
                </c:pt>
                <c:pt idx="3841">
                  <c:v>5.3220000000000077E-5</c:v>
                </c:pt>
                <c:pt idx="3842">
                  <c:v>5.3100000000000118E-5</c:v>
                </c:pt>
                <c:pt idx="3843">
                  <c:v>5.2290000000000152E-5</c:v>
                </c:pt>
                <c:pt idx="3844">
                  <c:v>5.3400000000000139E-5</c:v>
                </c:pt>
                <c:pt idx="3845">
                  <c:v>5.2060000000000189E-5</c:v>
                </c:pt>
                <c:pt idx="3846">
                  <c:v>5.2770000000000167E-5</c:v>
                </c:pt>
                <c:pt idx="3847">
                  <c:v>5.2650000000000121E-5</c:v>
                </c:pt>
                <c:pt idx="3848">
                  <c:v>5.1870000000000078E-5</c:v>
                </c:pt>
                <c:pt idx="3849">
                  <c:v>5.2930000000000179E-5</c:v>
                </c:pt>
                <c:pt idx="3850">
                  <c:v>5.1630000000000046E-5</c:v>
                </c:pt>
                <c:pt idx="3851">
                  <c:v>5.2310000000000202E-5</c:v>
                </c:pt>
                <c:pt idx="3852">
                  <c:v>5.2210000000000173E-5</c:v>
                </c:pt>
                <c:pt idx="3853">
                  <c:v>5.1430000000000136E-5</c:v>
                </c:pt>
                <c:pt idx="3854">
                  <c:v>5.2460000000000199E-5</c:v>
                </c:pt>
                <c:pt idx="3855">
                  <c:v>5.121000000000006E-5</c:v>
                </c:pt>
                <c:pt idx="3856">
                  <c:v>5.1850000000000108E-5</c:v>
                </c:pt>
                <c:pt idx="3857">
                  <c:v>5.1760000000000175E-5</c:v>
                </c:pt>
                <c:pt idx="3858">
                  <c:v>5.1020000000000091E-5</c:v>
                </c:pt>
                <c:pt idx="3859">
                  <c:v>5.2010000000000188E-5</c:v>
                </c:pt>
                <c:pt idx="3860">
                  <c:v>5.0810000000000193E-5</c:v>
                </c:pt>
                <c:pt idx="3861">
                  <c:v>5.1420000000000101E-5</c:v>
                </c:pt>
                <c:pt idx="3862">
                  <c:v>5.1340000000000095E-5</c:v>
                </c:pt>
                <c:pt idx="3863">
                  <c:v>5.0610000000000141E-5</c:v>
                </c:pt>
                <c:pt idx="3864">
                  <c:v>5.157000000000003E-5</c:v>
                </c:pt>
                <c:pt idx="3865">
                  <c:v>5.0410000000000197E-5</c:v>
                </c:pt>
                <c:pt idx="3866">
                  <c:v>5.0990000000000167E-5</c:v>
                </c:pt>
                <c:pt idx="3867">
                  <c:v>5.0920000000000116E-5</c:v>
                </c:pt>
                <c:pt idx="3868">
                  <c:v>5.023000000000012E-5</c:v>
                </c:pt>
                <c:pt idx="3869">
                  <c:v>5.116000000000012E-5</c:v>
                </c:pt>
                <c:pt idx="3870">
                  <c:v>5.0030000000000149E-5</c:v>
                </c:pt>
                <c:pt idx="3871">
                  <c:v>5.0600000000000105E-5</c:v>
                </c:pt>
                <c:pt idx="3872">
                  <c:v>5.0530000000000135E-5</c:v>
                </c:pt>
                <c:pt idx="3873">
                  <c:v>4.9830000000000199E-5</c:v>
                </c:pt>
                <c:pt idx="3874">
                  <c:v>5.0740000000000127E-5</c:v>
                </c:pt>
                <c:pt idx="3875">
                  <c:v>4.9650000000000136E-5</c:v>
                </c:pt>
                <c:pt idx="3876">
                  <c:v>5.0200000000000116E-5</c:v>
                </c:pt>
                <c:pt idx="3877">
                  <c:v>5.0140000000000045E-5</c:v>
                </c:pt>
                <c:pt idx="3878">
                  <c:v>4.9460000000000201E-5</c:v>
                </c:pt>
                <c:pt idx="3879">
                  <c:v>5.0360000000000189E-5</c:v>
                </c:pt>
                <c:pt idx="3880">
                  <c:v>4.9290000000000167E-5</c:v>
                </c:pt>
                <c:pt idx="3881">
                  <c:v>4.982000000000017E-5</c:v>
                </c:pt>
                <c:pt idx="3882">
                  <c:v>4.9770000000000176E-5</c:v>
                </c:pt>
                <c:pt idx="3883">
                  <c:v>4.9110000000000199E-5</c:v>
                </c:pt>
                <c:pt idx="3884">
                  <c:v>4.9980000000000175E-5</c:v>
                </c:pt>
                <c:pt idx="3885">
                  <c:v>4.8940000000000043E-5</c:v>
                </c:pt>
                <c:pt idx="3886">
                  <c:v>4.9470000000000141E-5</c:v>
                </c:pt>
                <c:pt idx="3887">
                  <c:v>4.9420000000000167E-5</c:v>
                </c:pt>
                <c:pt idx="3888">
                  <c:v>4.8780000000000146E-5</c:v>
                </c:pt>
                <c:pt idx="3889">
                  <c:v>4.9640000000000101E-5</c:v>
                </c:pt>
                <c:pt idx="3890">
                  <c:v>4.8610000000000126E-5</c:v>
                </c:pt>
                <c:pt idx="3891">
                  <c:v>4.9140000000000116E-5</c:v>
                </c:pt>
                <c:pt idx="3892">
                  <c:v>4.9100000000000157E-5</c:v>
                </c:pt>
                <c:pt idx="3893">
                  <c:v>4.8460000000000136E-5</c:v>
                </c:pt>
                <c:pt idx="3894">
                  <c:v>4.9310000000000265E-5</c:v>
                </c:pt>
                <c:pt idx="3895">
                  <c:v>4.831000000000018E-5</c:v>
                </c:pt>
                <c:pt idx="3896">
                  <c:v>4.8840000000000095E-5</c:v>
                </c:pt>
                <c:pt idx="3897">
                  <c:v>4.8790000000000188E-5</c:v>
                </c:pt>
                <c:pt idx="3898">
                  <c:v>4.8170000000000076E-5</c:v>
                </c:pt>
                <c:pt idx="3899">
                  <c:v>4.9020000000000151E-5</c:v>
                </c:pt>
                <c:pt idx="3900">
                  <c:v>4.8020000000000113E-5</c:v>
                </c:pt>
                <c:pt idx="3901">
                  <c:v>4.8550000000000109E-5</c:v>
                </c:pt>
                <c:pt idx="3902">
                  <c:v>4.8510000000000144E-5</c:v>
                </c:pt>
                <c:pt idx="3903">
                  <c:v>4.7900000000000141E-5</c:v>
                </c:pt>
                <c:pt idx="3904">
                  <c:v>4.8740000000000119E-5</c:v>
                </c:pt>
                <c:pt idx="3905">
                  <c:v>4.7770000000000141E-5</c:v>
                </c:pt>
                <c:pt idx="3906">
                  <c:v>4.8290000000000129E-5</c:v>
                </c:pt>
                <c:pt idx="3907">
                  <c:v>4.8240000000000033E-5</c:v>
                </c:pt>
                <c:pt idx="3908">
                  <c:v>4.7660000000000143E-5</c:v>
                </c:pt>
                <c:pt idx="3909">
                  <c:v>4.8500000000000101E-5</c:v>
                </c:pt>
                <c:pt idx="3910">
                  <c:v>4.7520000000000114E-5</c:v>
                </c:pt>
                <c:pt idx="3911">
                  <c:v>4.806000000000014E-5</c:v>
                </c:pt>
                <c:pt idx="3912">
                  <c:v>4.8010000000000165E-5</c:v>
                </c:pt>
                <c:pt idx="3913">
                  <c:v>4.7440000000000115E-5</c:v>
                </c:pt>
                <c:pt idx="3914">
                  <c:v>4.8270000000000024E-5</c:v>
                </c:pt>
                <c:pt idx="3915">
                  <c:v>4.7300000000000187E-5</c:v>
                </c:pt>
                <c:pt idx="3916">
                  <c:v>4.785000000000014E-5</c:v>
                </c:pt>
                <c:pt idx="3917">
                  <c:v>4.7790000000000205E-5</c:v>
                </c:pt>
                <c:pt idx="3918">
                  <c:v>4.7240000000000076E-5</c:v>
                </c:pt>
                <c:pt idx="3919">
                  <c:v>4.80700000000001E-5</c:v>
                </c:pt>
                <c:pt idx="3920">
                  <c:v>4.7110000000000177E-5</c:v>
                </c:pt>
                <c:pt idx="3921">
                  <c:v>4.7680000000000119E-5</c:v>
                </c:pt>
                <c:pt idx="3922">
                  <c:v>4.7610000000000149E-5</c:v>
                </c:pt>
                <c:pt idx="3923">
                  <c:v>4.707000000000013E-5</c:v>
                </c:pt>
                <c:pt idx="3924">
                  <c:v>4.7900000000000141E-5</c:v>
                </c:pt>
                <c:pt idx="3925">
                  <c:v>4.6940000000000028E-5</c:v>
                </c:pt>
                <c:pt idx="3926">
                  <c:v>4.7510000000000187E-5</c:v>
                </c:pt>
                <c:pt idx="3927">
                  <c:v>4.745000000000015E-5</c:v>
                </c:pt>
                <c:pt idx="3928">
                  <c:v>4.6920000000000039E-5</c:v>
                </c:pt>
                <c:pt idx="3929">
                  <c:v>4.7740000000000136E-5</c:v>
                </c:pt>
                <c:pt idx="3930">
                  <c:v>4.679000000000016E-5</c:v>
                </c:pt>
                <c:pt idx="3931">
                  <c:v>4.7380000000000166E-5</c:v>
                </c:pt>
                <c:pt idx="3932">
                  <c:v>4.7290000000000145E-5</c:v>
                </c:pt>
                <c:pt idx="3933">
                  <c:v>4.6780000000000125E-5</c:v>
                </c:pt>
                <c:pt idx="3934">
                  <c:v>4.7630000000000125E-5</c:v>
                </c:pt>
                <c:pt idx="3935">
                  <c:v>4.6670000000000026E-5</c:v>
                </c:pt>
                <c:pt idx="3936">
                  <c:v>4.7270000000000054E-5</c:v>
                </c:pt>
                <c:pt idx="3937">
                  <c:v>4.719000000000017E-5</c:v>
                </c:pt>
                <c:pt idx="3938">
                  <c:v>4.6700000000000119E-5</c:v>
                </c:pt>
                <c:pt idx="3939">
                  <c:v>4.753000000000015E-5</c:v>
                </c:pt>
                <c:pt idx="3940">
                  <c:v>4.6580000000000045E-5</c:v>
                </c:pt>
                <c:pt idx="3941">
                  <c:v>4.7200000000000111E-5</c:v>
                </c:pt>
                <c:pt idx="3942">
                  <c:v>4.7100000000000128E-5</c:v>
                </c:pt>
                <c:pt idx="3943">
                  <c:v>4.6630000000000026E-5</c:v>
                </c:pt>
                <c:pt idx="3944">
                  <c:v>4.7470000000000127E-5</c:v>
                </c:pt>
                <c:pt idx="3945">
                  <c:v>4.6510000000000129E-5</c:v>
                </c:pt>
                <c:pt idx="3946">
                  <c:v>4.7140000000000094E-5</c:v>
                </c:pt>
                <c:pt idx="3947">
                  <c:v>4.7040000000000119E-5</c:v>
                </c:pt>
                <c:pt idx="3948">
                  <c:v>4.6590000000000074E-5</c:v>
                </c:pt>
                <c:pt idx="3949">
                  <c:v>4.7420000000000139E-5</c:v>
                </c:pt>
                <c:pt idx="3950">
                  <c:v>4.6480000000000111E-5</c:v>
                </c:pt>
                <c:pt idx="3951">
                  <c:v>4.7130000000000126E-5</c:v>
                </c:pt>
                <c:pt idx="3952">
                  <c:v>4.7010000000000189E-5</c:v>
                </c:pt>
                <c:pt idx="3953">
                  <c:v>4.6590000000000074E-5</c:v>
                </c:pt>
                <c:pt idx="3954">
                  <c:v>4.7430000000000168E-5</c:v>
                </c:pt>
                <c:pt idx="3955">
                  <c:v>4.6460000000000121E-5</c:v>
                </c:pt>
                <c:pt idx="3956">
                  <c:v>4.715000000000013E-5</c:v>
                </c:pt>
                <c:pt idx="3957">
                  <c:v>4.7020000000000136E-5</c:v>
                </c:pt>
                <c:pt idx="3958">
                  <c:v>4.6600000000000069E-5</c:v>
                </c:pt>
                <c:pt idx="3959">
                  <c:v>4.745000000000015E-5</c:v>
                </c:pt>
                <c:pt idx="3960">
                  <c:v>4.6490000000000119E-5</c:v>
                </c:pt>
                <c:pt idx="3961">
                  <c:v>4.719000000000017E-5</c:v>
                </c:pt>
                <c:pt idx="3962">
                  <c:v>4.7050000000000141E-5</c:v>
                </c:pt>
                <c:pt idx="3963">
                  <c:v>4.6670000000000026E-5</c:v>
                </c:pt>
                <c:pt idx="3964">
                  <c:v>4.7520000000000114E-5</c:v>
                </c:pt>
                <c:pt idx="3965">
                  <c:v>4.656000000000011E-5</c:v>
                </c:pt>
                <c:pt idx="3966">
                  <c:v>4.7300000000000187E-5</c:v>
                </c:pt>
                <c:pt idx="3967">
                  <c:v>4.7140000000000094E-5</c:v>
                </c:pt>
                <c:pt idx="3968">
                  <c:v>4.677000000000011E-5</c:v>
                </c:pt>
                <c:pt idx="3969">
                  <c:v>4.7640000000000093E-5</c:v>
                </c:pt>
                <c:pt idx="3970">
                  <c:v>4.6680000000000034E-5</c:v>
                </c:pt>
                <c:pt idx="3971">
                  <c:v>4.745000000000015E-5</c:v>
                </c:pt>
                <c:pt idx="3972">
                  <c:v>4.7280000000000123E-5</c:v>
                </c:pt>
                <c:pt idx="3973">
                  <c:v>4.6940000000000028E-5</c:v>
                </c:pt>
                <c:pt idx="3974">
                  <c:v>4.7810000000000188E-5</c:v>
                </c:pt>
                <c:pt idx="3975">
                  <c:v>4.6840000000000039E-5</c:v>
                </c:pt>
                <c:pt idx="3976">
                  <c:v>4.7640000000000093E-5</c:v>
                </c:pt>
                <c:pt idx="3977">
                  <c:v>4.745000000000015E-5</c:v>
                </c:pt>
                <c:pt idx="3978">
                  <c:v>4.715000000000013E-5</c:v>
                </c:pt>
                <c:pt idx="3979">
                  <c:v>4.8030000000000121E-5</c:v>
                </c:pt>
                <c:pt idx="3980">
                  <c:v>4.7050000000000141E-5</c:v>
                </c:pt>
                <c:pt idx="3981">
                  <c:v>4.7890000000000194E-5</c:v>
                </c:pt>
                <c:pt idx="3982">
                  <c:v>4.7700000000000197E-5</c:v>
                </c:pt>
                <c:pt idx="3983">
                  <c:v>4.7410000000000198E-5</c:v>
                </c:pt>
                <c:pt idx="3984">
                  <c:v>4.8300000000000144E-5</c:v>
                </c:pt>
                <c:pt idx="3985">
                  <c:v>4.7330000000000199E-5</c:v>
                </c:pt>
                <c:pt idx="3986">
                  <c:v>4.822000000000003E-5</c:v>
                </c:pt>
                <c:pt idx="3987">
                  <c:v>4.7990000000000176E-5</c:v>
                </c:pt>
                <c:pt idx="3988">
                  <c:v>4.77600000000002E-5</c:v>
                </c:pt>
                <c:pt idx="3989">
                  <c:v>4.8670000000000034E-5</c:v>
                </c:pt>
                <c:pt idx="3990">
                  <c:v>4.7690000000000141E-5</c:v>
                </c:pt>
                <c:pt idx="3991">
                  <c:v>4.8630000000000095E-5</c:v>
                </c:pt>
                <c:pt idx="3992">
                  <c:v>4.8390000000000192E-5</c:v>
                </c:pt>
                <c:pt idx="3993">
                  <c:v>4.8190000000000126E-5</c:v>
                </c:pt>
                <c:pt idx="3994">
                  <c:v>4.9120000000000126E-5</c:v>
                </c:pt>
                <c:pt idx="3995">
                  <c:v>4.8150000000000046E-5</c:v>
                </c:pt>
                <c:pt idx="3996">
                  <c:v>4.9130000000000168E-5</c:v>
                </c:pt>
                <c:pt idx="3997">
                  <c:v>4.8880000000000128E-5</c:v>
                </c:pt>
                <c:pt idx="3998">
                  <c:v>4.8740000000000119E-5</c:v>
                </c:pt>
                <c:pt idx="3999">
                  <c:v>4.969000000000017E-5</c:v>
                </c:pt>
                <c:pt idx="4000">
                  <c:v>4.8710000000000176E-5</c:v>
                </c:pt>
                <c:pt idx="4001">
                  <c:v>4.9760000000000228E-5</c:v>
                </c:pt>
                <c:pt idx="4002">
                  <c:v>4.9490000000000219E-5</c:v>
                </c:pt>
                <c:pt idx="4003">
                  <c:v>4.9390000000000264E-5</c:v>
                </c:pt>
                <c:pt idx="4004">
                  <c:v>5.0380000000000178E-5</c:v>
                </c:pt>
                <c:pt idx="4005">
                  <c:v>4.9410000000000213E-5</c:v>
                </c:pt>
                <c:pt idx="4006">
                  <c:v>5.0510000000000165E-5</c:v>
                </c:pt>
                <c:pt idx="4007">
                  <c:v>5.023000000000012E-5</c:v>
                </c:pt>
                <c:pt idx="4008">
                  <c:v>5.0200000000000116E-5</c:v>
                </c:pt>
                <c:pt idx="4009">
                  <c:v>5.1190000000000125E-5</c:v>
                </c:pt>
                <c:pt idx="4010">
                  <c:v>5.0220000000000051E-5</c:v>
                </c:pt>
                <c:pt idx="4011">
                  <c:v>5.141000000000014E-5</c:v>
                </c:pt>
                <c:pt idx="4012">
                  <c:v>5.1120000000000039E-5</c:v>
                </c:pt>
                <c:pt idx="4013">
                  <c:v>5.1150000000000078E-5</c:v>
                </c:pt>
                <c:pt idx="4014">
                  <c:v>5.2190000000000197E-5</c:v>
                </c:pt>
                <c:pt idx="4015">
                  <c:v>5.1240000000000018E-5</c:v>
                </c:pt>
                <c:pt idx="4016">
                  <c:v>5.2500000000000144E-5</c:v>
                </c:pt>
                <c:pt idx="4017">
                  <c:v>5.2210000000000173E-5</c:v>
                </c:pt>
                <c:pt idx="4018">
                  <c:v>5.2310000000000202E-5</c:v>
                </c:pt>
                <c:pt idx="4019">
                  <c:v>5.3360000000000167E-5</c:v>
                </c:pt>
                <c:pt idx="4020">
                  <c:v>5.2440000000000128E-5</c:v>
                </c:pt>
                <c:pt idx="4021">
                  <c:v>5.3800000000000135E-5</c:v>
                </c:pt>
                <c:pt idx="4022">
                  <c:v>5.3500000000000115E-5</c:v>
                </c:pt>
                <c:pt idx="4023">
                  <c:v>5.3680000000000109E-5</c:v>
                </c:pt>
                <c:pt idx="4024">
                  <c:v>5.4770000000000189E-5</c:v>
                </c:pt>
                <c:pt idx="4025">
                  <c:v>5.3880000000000141E-5</c:v>
                </c:pt>
                <c:pt idx="4026">
                  <c:v>5.5310000000000207E-5</c:v>
                </c:pt>
                <c:pt idx="4027">
                  <c:v>5.5000000000000158E-5</c:v>
                </c:pt>
                <c:pt idx="4028">
                  <c:v>5.5270000000000059E-5</c:v>
                </c:pt>
                <c:pt idx="4029">
                  <c:v>5.6400000000000131E-5</c:v>
                </c:pt>
                <c:pt idx="4030">
                  <c:v>5.5540000000000109E-5</c:v>
                </c:pt>
                <c:pt idx="4031">
                  <c:v>5.707000000000015E-5</c:v>
                </c:pt>
                <c:pt idx="4032">
                  <c:v>5.673000000000017E-5</c:v>
                </c:pt>
                <c:pt idx="4033">
                  <c:v>5.7120000000000138E-5</c:v>
                </c:pt>
                <c:pt idx="4034">
                  <c:v>5.8290000000000135E-5</c:v>
                </c:pt>
                <c:pt idx="4035">
                  <c:v>5.7430000000000194E-5</c:v>
                </c:pt>
                <c:pt idx="4036">
                  <c:v>5.9090000000000236E-5</c:v>
                </c:pt>
                <c:pt idx="4037">
                  <c:v>5.8760000000000203E-5</c:v>
                </c:pt>
                <c:pt idx="4038">
                  <c:v>5.923000000000017E-5</c:v>
                </c:pt>
                <c:pt idx="4039">
                  <c:v>6.0460000000000204E-5</c:v>
                </c:pt>
                <c:pt idx="4040">
                  <c:v>5.9670000000000139E-5</c:v>
                </c:pt>
                <c:pt idx="4041">
                  <c:v>6.1410000000000173E-5</c:v>
                </c:pt>
                <c:pt idx="4042">
                  <c:v>6.1070000000000118E-5</c:v>
                </c:pt>
                <c:pt idx="4043">
                  <c:v>6.1660000000000165E-5</c:v>
                </c:pt>
                <c:pt idx="4044">
                  <c:v>6.2910000000000223E-5</c:v>
                </c:pt>
                <c:pt idx="4045">
                  <c:v>6.2150000000000183E-5</c:v>
                </c:pt>
                <c:pt idx="4046">
                  <c:v>6.4000000000000214E-5</c:v>
                </c:pt>
                <c:pt idx="4047">
                  <c:v>6.36700000000001E-5</c:v>
                </c:pt>
                <c:pt idx="4048">
                  <c:v>6.4380000000000288E-5</c:v>
                </c:pt>
                <c:pt idx="4049">
                  <c:v>6.5660000000000195E-5</c:v>
                </c:pt>
                <c:pt idx="4050">
                  <c:v>6.4960000000000232E-5</c:v>
                </c:pt>
                <c:pt idx="4051">
                  <c:v>6.6910000000000171E-5</c:v>
                </c:pt>
                <c:pt idx="4052">
                  <c:v>6.6580000000000166E-5</c:v>
                </c:pt>
                <c:pt idx="4053">
                  <c:v>6.7410000000000251E-5</c:v>
                </c:pt>
                <c:pt idx="4054">
                  <c:v>6.8730000000000231E-5</c:v>
                </c:pt>
                <c:pt idx="4055">
                  <c:v>6.8080000000000175E-5</c:v>
                </c:pt>
                <c:pt idx="4056">
                  <c:v>7.0140000000000165E-5</c:v>
                </c:pt>
                <c:pt idx="4057">
                  <c:v>6.9810000000000282E-5</c:v>
                </c:pt>
                <c:pt idx="4058">
                  <c:v>7.0760000000000251E-5</c:v>
                </c:pt>
                <c:pt idx="4059">
                  <c:v>7.2110000000000243E-5</c:v>
                </c:pt>
                <c:pt idx="4060">
                  <c:v>7.1510000000000174E-5</c:v>
                </c:pt>
                <c:pt idx="4061">
                  <c:v>7.3670000000000113E-5</c:v>
                </c:pt>
                <c:pt idx="4062">
                  <c:v>7.3340000000000175E-5</c:v>
                </c:pt>
                <c:pt idx="4063">
                  <c:v>7.4410000000000299E-5</c:v>
                </c:pt>
                <c:pt idx="4064">
                  <c:v>7.580000000000027E-5</c:v>
                </c:pt>
                <c:pt idx="4065">
                  <c:v>7.5270000000000165E-5</c:v>
                </c:pt>
                <c:pt idx="4066">
                  <c:v>7.7540000000000183E-5</c:v>
                </c:pt>
                <c:pt idx="4067">
                  <c:v>7.7210000000000259E-5</c:v>
                </c:pt>
                <c:pt idx="4068">
                  <c:v>7.8400000000000212E-5</c:v>
                </c:pt>
                <c:pt idx="4069">
                  <c:v>7.9810000000000335E-5</c:v>
                </c:pt>
                <c:pt idx="4070">
                  <c:v>7.9320000000000277E-5</c:v>
                </c:pt>
                <c:pt idx="4071">
                  <c:v>8.1700000000000265E-5</c:v>
                </c:pt>
                <c:pt idx="4072">
                  <c:v>8.1350000000000256E-5</c:v>
                </c:pt>
                <c:pt idx="4073">
                  <c:v>8.2680000000000069E-5</c:v>
                </c:pt>
                <c:pt idx="4074">
                  <c:v>8.413000000000028E-5</c:v>
                </c:pt>
                <c:pt idx="4075">
                  <c:v>8.3710000000000308E-5</c:v>
                </c:pt>
                <c:pt idx="4076">
                  <c:v>8.6160000000000246E-5</c:v>
                </c:pt>
                <c:pt idx="4077">
                  <c:v>8.5800000000000297E-5</c:v>
                </c:pt>
                <c:pt idx="4078">
                  <c:v>8.7210000000000054E-5</c:v>
                </c:pt>
                <c:pt idx="4079">
                  <c:v>8.8640000000000358E-5</c:v>
                </c:pt>
                <c:pt idx="4080">
                  <c:v>8.8260000000000351E-5</c:v>
                </c:pt>
                <c:pt idx="4081">
                  <c:v>9.0810000000000237E-5</c:v>
                </c:pt>
                <c:pt idx="4082">
                  <c:v>9.0410000000000078E-5</c:v>
                </c:pt>
                <c:pt idx="4083">
                  <c:v>9.1920000000000272E-5</c:v>
                </c:pt>
                <c:pt idx="4084">
                  <c:v>9.3360000000000299E-5</c:v>
                </c:pt>
                <c:pt idx="4085">
                  <c:v>9.301000000000029E-5</c:v>
                </c:pt>
                <c:pt idx="4086">
                  <c:v>9.5570000000000374E-5</c:v>
                </c:pt>
                <c:pt idx="4087">
                  <c:v>9.5170000000000283E-5</c:v>
                </c:pt>
                <c:pt idx="4088">
                  <c:v>9.6780000000000236E-5</c:v>
                </c:pt>
                <c:pt idx="4089">
                  <c:v>9.8190000000000373E-5</c:v>
                </c:pt>
                <c:pt idx="4090">
                  <c:v>9.78700000000002E-5</c:v>
                </c:pt>
                <c:pt idx="4091">
                  <c:v>1.0050000000000017E-4</c:v>
                </c:pt>
                <c:pt idx="4092">
                  <c:v>1.0009999999999999E-4</c:v>
                </c:pt>
                <c:pt idx="4093">
                  <c:v>1.017000000000001E-4</c:v>
                </c:pt>
                <c:pt idx="4094">
                  <c:v>1.0310000000000008E-4</c:v>
                </c:pt>
                <c:pt idx="4095">
                  <c:v>1.0280000000000029E-4</c:v>
                </c:pt>
                <c:pt idx="4096">
                  <c:v>1.0550000000000023E-4</c:v>
                </c:pt>
                <c:pt idx="4097">
                  <c:v>1.0500000000000032E-4</c:v>
                </c:pt>
                <c:pt idx="4098">
                  <c:v>1.0679999999999998E-4</c:v>
                </c:pt>
                <c:pt idx="4099">
                  <c:v>1.0810000000000024E-4</c:v>
                </c:pt>
                <c:pt idx="4100">
                  <c:v>1.0790000000000013E-4</c:v>
                </c:pt>
                <c:pt idx="4101">
                  <c:v>1.1060000000000044E-4</c:v>
                </c:pt>
                <c:pt idx="4102">
                  <c:v>1.1000000000000041E-4</c:v>
                </c:pt>
                <c:pt idx="4103">
                  <c:v>1.1180000000000021E-4</c:v>
                </c:pt>
                <c:pt idx="4104">
                  <c:v>1.131000000000003E-4</c:v>
                </c:pt>
                <c:pt idx="4105">
                  <c:v>1.1280000000000041E-4</c:v>
                </c:pt>
                <c:pt idx="4106">
                  <c:v>1.1560000000000047E-4</c:v>
                </c:pt>
                <c:pt idx="4107">
                  <c:v>1.1500000000000046E-4</c:v>
                </c:pt>
                <c:pt idx="4108">
                  <c:v>1.1680000000000044E-4</c:v>
                </c:pt>
                <c:pt idx="4109">
                  <c:v>1.1800000000000047E-4</c:v>
                </c:pt>
                <c:pt idx="4110">
                  <c:v>1.1780000000000049E-4</c:v>
                </c:pt>
                <c:pt idx="4111">
                  <c:v>1.2050000000000016E-4</c:v>
                </c:pt>
                <c:pt idx="4112">
                  <c:v>1.1980000000000045E-4</c:v>
                </c:pt>
                <c:pt idx="4113">
                  <c:v>1.2160000000000031E-4</c:v>
                </c:pt>
                <c:pt idx="4114">
                  <c:v>1.228000000000003E-4</c:v>
                </c:pt>
                <c:pt idx="4115">
                  <c:v>1.225000000000001E-4</c:v>
                </c:pt>
                <c:pt idx="4116">
                  <c:v>1.2520000000000031E-4</c:v>
                </c:pt>
                <c:pt idx="4117">
                  <c:v>1.2450000000000013E-4</c:v>
                </c:pt>
                <c:pt idx="4118">
                  <c:v>1.2630000000000009E-4</c:v>
                </c:pt>
                <c:pt idx="4119">
                  <c:v>1.275000000000002E-4</c:v>
                </c:pt>
                <c:pt idx="4120">
                  <c:v>1.2720000000000035E-4</c:v>
                </c:pt>
                <c:pt idx="4121">
                  <c:v>1.2980000000000031E-4</c:v>
                </c:pt>
                <c:pt idx="4122">
                  <c:v>1.2899999999999999E-4</c:v>
                </c:pt>
                <c:pt idx="4123">
                  <c:v>1.3080000000000044E-4</c:v>
                </c:pt>
                <c:pt idx="4124">
                  <c:v>1.3180000000000036E-4</c:v>
                </c:pt>
                <c:pt idx="4125">
                  <c:v>1.314000000000004E-4</c:v>
                </c:pt>
                <c:pt idx="4126">
                  <c:v>1.3400000000000044E-4</c:v>
                </c:pt>
                <c:pt idx="4127">
                  <c:v>1.3320000000000045E-4</c:v>
                </c:pt>
                <c:pt idx="4128">
                  <c:v>1.3490000000000035E-4</c:v>
                </c:pt>
                <c:pt idx="4129">
                  <c:v>1.3590000000000035E-4</c:v>
                </c:pt>
                <c:pt idx="4130">
                  <c:v>1.3550000000000034E-4</c:v>
                </c:pt>
                <c:pt idx="4131">
                  <c:v>1.3800000000000029E-4</c:v>
                </c:pt>
                <c:pt idx="4132">
                  <c:v>1.3710000000000035E-4</c:v>
                </c:pt>
                <c:pt idx="4133">
                  <c:v>1.3890000000000034E-4</c:v>
                </c:pt>
                <c:pt idx="4134">
                  <c:v>1.3970000000000033E-4</c:v>
                </c:pt>
                <c:pt idx="4135">
                  <c:v>1.3930000000000038E-4</c:v>
                </c:pt>
                <c:pt idx="4136">
                  <c:v>1.4170000000000008E-4</c:v>
                </c:pt>
                <c:pt idx="4137">
                  <c:v>1.4070000000000009E-4</c:v>
                </c:pt>
                <c:pt idx="4138">
                  <c:v>1.4230000000000012E-4</c:v>
                </c:pt>
                <c:pt idx="4139">
                  <c:v>1.4310000000000014E-4</c:v>
                </c:pt>
                <c:pt idx="4140">
                  <c:v>1.4260000000000027E-4</c:v>
                </c:pt>
                <c:pt idx="4141">
                  <c:v>1.4500000000000033E-4</c:v>
                </c:pt>
                <c:pt idx="4142">
                  <c:v>1.4380000000000032E-4</c:v>
                </c:pt>
                <c:pt idx="4143">
                  <c:v>1.4550000000000015E-4</c:v>
                </c:pt>
                <c:pt idx="4144">
                  <c:v>1.4610000000000011E-4</c:v>
                </c:pt>
                <c:pt idx="4145">
                  <c:v>1.4550000000000015E-4</c:v>
                </c:pt>
                <c:pt idx="4146">
                  <c:v>1.4779999999999999E-4</c:v>
                </c:pt>
                <c:pt idx="4147">
                  <c:v>1.4660000000000039E-4</c:v>
                </c:pt>
                <c:pt idx="4148">
                  <c:v>1.4810000000000018E-4</c:v>
                </c:pt>
                <c:pt idx="4149">
                  <c:v>1.487000000000002E-4</c:v>
                </c:pt>
                <c:pt idx="4150">
                  <c:v>1.4799999999999999E-4</c:v>
                </c:pt>
                <c:pt idx="4151">
                  <c:v>1.5010000000000018E-4</c:v>
                </c:pt>
                <c:pt idx="4152">
                  <c:v>1.4890000000000007E-4</c:v>
                </c:pt>
                <c:pt idx="4153">
                  <c:v>1.5030000000000021E-4</c:v>
                </c:pt>
                <c:pt idx="4154">
                  <c:v>1.5070000000000027E-4</c:v>
                </c:pt>
                <c:pt idx="4155">
                  <c:v>1.5000000000000018E-4</c:v>
                </c:pt>
                <c:pt idx="4156">
                  <c:v>1.5200000000000044E-4</c:v>
                </c:pt>
                <c:pt idx="4157">
                  <c:v>1.5060000000000038E-4</c:v>
                </c:pt>
                <c:pt idx="4158">
                  <c:v>1.5190000000000022E-4</c:v>
                </c:pt>
                <c:pt idx="4159">
                  <c:v>1.5220000000000042E-4</c:v>
                </c:pt>
                <c:pt idx="4160">
                  <c:v>1.5139999999999999E-4</c:v>
                </c:pt>
                <c:pt idx="4161">
                  <c:v>1.5330000000000023E-4</c:v>
                </c:pt>
                <c:pt idx="4162">
                  <c:v>1.5180000000000041E-4</c:v>
                </c:pt>
                <c:pt idx="4163">
                  <c:v>1.5300000000000044E-4</c:v>
                </c:pt>
                <c:pt idx="4164">
                  <c:v>1.5320000000000047E-4</c:v>
                </c:pt>
                <c:pt idx="4165">
                  <c:v>1.5230000000000034E-4</c:v>
                </c:pt>
                <c:pt idx="4166">
                  <c:v>1.541000000000003E-4</c:v>
                </c:pt>
                <c:pt idx="4167">
                  <c:v>1.526000000000004E-4</c:v>
                </c:pt>
                <c:pt idx="4168">
                  <c:v>1.5360000000000021E-4</c:v>
                </c:pt>
                <c:pt idx="4169">
                  <c:v>1.538000000000004E-4</c:v>
                </c:pt>
                <c:pt idx="4170">
                  <c:v>1.5280000000000043E-4</c:v>
                </c:pt>
                <c:pt idx="4171">
                  <c:v>1.5440000000000047E-4</c:v>
                </c:pt>
                <c:pt idx="4172">
                  <c:v>1.5280000000000043E-4</c:v>
                </c:pt>
                <c:pt idx="4173">
                  <c:v>1.5370000000000035E-4</c:v>
                </c:pt>
                <c:pt idx="4174">
                  <c:v>1.538000000000004E-4</c:v>
                </c:pt>
                <c:pt idx="4175">
                  <c:v>1.5280000000000043E-4</c:v>
                </c:pt>
                <c:pt idx="4176">
                  <c:v>1.5430000000000031E-4</c:v>
                </c:pt>
                <c:pt idx="4177">
                  <c:v>1.5270000000000032E-4</c:v>
                </c:pt>
                <c:pt idx="4178">
                  <c:v>1.5350000000000018E-4</c:v>
                </c:pt>
                <c:pt idx="4179">
                  <c:v>1.5350000000000018E-4</c:v>
                </c:pt>
                <c:pt idx="4180">
                  <c:v>1.5240000000000018E-4</c:v>
                </c:pt>
                <c:pt idx="4181">
                  <c:v>1.538000000000004E-4</c:v>
                </c:pt>
                <c:pt idx="4182">
                  <c:v>1.5210000000000031E-4</c:v>
                </c:pt>
                <c:pt idx="4183">
                  <c:v>1.5280000000000043E-4</c:v>
                </c:pt>
                <c:pt idx="4184">
                  <c:v>1.5280000000000043E-4</c:v>
                </c:pt>
                <c:pt idx="4185">
                  <c:v>1.5160000000000038E-4</c:v>
                </c:pt>
                <c:pt idx="4186">
                  <c:v>1.529000000000003E-4</c:v>
                </c:pt>
                <c:pt idx="4187">
                  <c:v>1.5120000000000023E-4</c:v>
                </c:pt>
                <c:pt idx="4188">
                  <c:v>1.5180000000000041E-4</c:v>
                </c:pt>
                <c:pt idx="4189">
                  <c:v>1.517000000000003E-4</c:v>
                </c:pt>
                <c:pt idx="4190">
                  <c:v>1.505000000000003E-4</c:v>
                </c:pt>
                <c:pt idx="4191">
                  <c:v>1.517000000000003E-4</c:v>
                </c:pt>
                <c:pt idx="4192">
                  <c:v>1.5010000000000018E-4</c:v>
                </c:pt>
                <c:pt idx="4193">
                  <c:v>1.5060000000000038E-4</c:v>
                </c:pt>
                <c:pt idx="4194">
                  <c:v>1.505000000000003E-4</c:v>
                </c:pt>
                <c:pt idx="4195">
                  <c:v>1.4930000000000027E-4</c:v>
                </c:pt>
                <c:pt idx="4196">
                  <c:v>1.5040000000000038E-4</c:v>
                </c:pt>
                <c:pt idx="4197">
                  <c:v>1.4880000000000034E-4</c:v>
                </c:pt>
                <c:pt idx="4198">
                  <c:v>1.4930000000000027E-4</c:v>
                </c:pt>
                <c:pt idx="4199">
                  <c:v>1.4919999999999999E-4</c:v>
                </c:pt>
                <c:pt idx="4200">
                  <c:v>1.4790000000000018E-4</c:v>
                </c:pt>
                <c:pt idx="4201">
                  <c:v>1.4899999999999999E-4</c:v>
                </c:pt>
                <c:pt idx="4202">
                  <c:v>1.4740000000000033E-4</c:v>
                </c:pt>
                <c:pt idx="4203">
                  <c:v>1.4779999999999999E-4</c:v>
                </c:pt>
                <c:pt idx="4204">
                  <c:v>1.477000000000002E-4</c:v>
                </c:pt>
                <c:pt idx="4205">
                  <c:v>1.4640000000000031E-4</c:v>
                </c:pt>
                <c:pt idx="4206">
                  <c:v>1.4750000000000009E-4</c:v>
                </c:pt>
                <c:pt idx="4207">
                  <c:v>1.4590000000000021E-4</c:v>
                </c:pt>
                <c:pt idx="4208">
                  <c:v>1.4630000000000009E-4</c:v>
                </c:pt>
                <c:pt idx="4209">
                  <c:v>1.4620000000000033E-4</c:v>
                </c:pt>
                <c:pt idx="4210">
                  <c:v>1.4490000000000011E-4</c:v>
                </c:pt>
                <c:pt idx="4211">
                  <c:v>1.4600000000000035E-4</c:v>
                </c:pt>
                <c:pt idx="4212">
                  <c:v>1.4440000000000039E-4</c:v>
                </c:pt>
                <c:pt idx="4213">
                  <c:v>1.4480000000000035E-4</c:v>
                </c:pt>
                <c:pt idx="4214">
                  <c:v>1.4470000000000007E-4</c:v>
                </c:pt>
                <c:pt idx="4215">
                  <c:v>1.4339999999999999E-4</c:v>
                </c:pt>
                <c:pt idx="4216">
                  <c:v>1.4450000000000012E-4</c:v>
                </c:pt>
                <c:pt idx="4217">
                  <c:v>1.4290000000000009E-4</c:v>
                </c:pt>
                <c:pt idx="4218">
                  <c:v>1.4330000000000007E-4</c:v>
                </c:pt>
                <c:pt idx="4219">
                  <c:v>1.4320000000000034E-4</c:v>
                </c:pt>
                <c:pt idx="4220">
                  <c:v>1.4190000000000009E-4</c:v>
                </c:pt>
                <c:pt idx="4221">
                  <c:v>1.4300000000000028E-4</c:v>
                </c:pt>
                <c:pt idx="4222">
                  <c:v>1.4139999999999997E-4</c:v>
                </c:pt>
                <c:pt idx="4223">
                  <c:v>1.4180000000000028E-4</c:v>
                </c:pt>
                <c:pt idx="4224">
                  <c:v>1.4180000000000028E-4</c:v>
                </c:pt>
                <c:pt idx="4225">
                  <c:v>1.4050000000000005E-4</c:v>
                </c:pt>
                <c:pt idx="4226">
                  <c:v>1.416000000000003E-4</c:v>
                </c:pt>
                <c:pt idx="4227">
                  <c:v>1.4009999999999999E-4</c:v>
                </c:pt>
                <c:pt idx="4228">
                  <c:v>1.4050000000000005E-4</c:v>
                </c:pt>
                <c:pt idx="4229">
                  <c:v>1.4040000000000027E-4</c:v>
                </c:pt>
                <c:pt idx="4230">
                  <c:v>1.3920000000000054E-4</c:v>
                </c:pt>
                <c:pt idx="4231">
                  <c:v>1.403000000000001E-4</c:v>
                </c:pt>
                <c:pt idx="4232">
                  <c:v>1.388000000000005E-4</c:v>
                </c:pt>
                <c:pt idx="4233">
                  <c:v>1.3920000000000054E-4</c:v>
                </c:pt>
                <c:pt idx="4234">
                  <c:v>1.3920000000000054E-4</c:v>
                </c:pt>
                <c:pt idx="4235">
                  <c:v>1.3800000000000029E-4</c:v>
                </c:pt>
                <c:pt idx="4236">
                  <c:v>1.3910000000000037E-4</c:v>
                </c:pt>
                <c:pt idx="4237">
                  <c:v>1.3760000000000047E-4</c:v>
                </c:pt>
                <c:pt idx="4238">
                  <c:v>1.3800000000000029E-4</c:v>
                </c:pt>
                <c:pt idx="4239">
                  <c:v>1.3800000000000029E-4</c:v>
                </c:pt>
                <c:pt idx="4240">
                  <c:v>1.3680000000000024E-4</c:v>
                </c:pt>
                <c:pt idx="4241">
                  <c:v>1.3790000000000037E-4</c:v>
                </c:pt>
                <c:pt idx="4242">
                  <c:v>1.3650000000000034E-4</c:v>
                </c:pt>
                <c:pt idx="4243">
                  <c:v>1.3690000000000037E-4</c:v>
                </c:pt>
                <c:pt idx="4244">
                  <c:v>1.3690000000000037E-4</c:v>
                </c:pt>
                <c:pt idx="4245">
                  <c:v>1.3580000000000032E-4</c:v>
                </c:pt>
                <c:pt idx="4246">
                  <c:v>1.3690000000000037E-4</c:v>
                </c:pt>
                <c:pt idx="4247">
                  <c:v>1.3550000000000034E-4</c:v>
                </c:pt>
                <c:pt idx="4248">
                  <c:v>1.3600000000000051E-4</c:v>
                </c:pt>
                <c:pt idx="4249">
                  <c:v>1.3590000000000035E-4</c:v>
                </c:pt>
                <c:pt idx="4250">
                  <c:v>1.3490000000000035E-4</c:v>
                </c:pt>
                <c:pt idx="4251">
                  <c:v>1.3600000000000051E-4</c:v>
                </c:pt>
                <c:pt idx="4252">
                  <c:v>1.3450000000000034E-4</c:v>
                </c:pt>
                <c:pt idx="4253">
                  <c:v>1.3510000000000033E-4</c:v>
                </c:pt>
                <c:pt idx="4254">
                  <c:v>1.3510000000000033E-4</c:v>
                </c:pt>
                <c:pt idx="4255">
                  <c:v>1.3400000000000044E-4</c:v>
                </c:pt>
                <c:pt idx="4256">
                  <c:v>1.3520000000000044E-4</c:v>
                </c:pt>
                <c:pt idx="4257">
                  <c:v>1.3380000000000043E-4</c:v>
                </c:pt>
                <c:pt idx="4258">
                  <c:v>1.3430000000000034E-4</c:v>
                </c:pt>
                <c:pt idx="4259">
                  <c:v>1.3430000000000034E-4</c:v>
                </c:pt>
                <c:pt idx="4260">
                  <c:v>1.3330000000000023E-4</c:v>
                </c:pt>
                <c:pt idx="4261">
                  <c:v>1.3450000000000034E-4</c:v>
                </c:pt>
                <c:pt idx="4262">
                  <c:v>1.3300000000000044E-4</c:v>
                </c:pt>
                <c:pt idx="4263">
                  <c:v>1.3359999999999999E-4</c:v>
                </c:pt>
                <c:pt idx="4264">
                  <c:v>1.3359999999999999E-4</c:v>
                </c:pt>
                <c:pt idx="4265">
                  <c:v>1.326000000000004E-4</c:v>
                </c:pt>
                <c:pt idx="4266">
                  <c:v>1.3380000000000043E-4</c:v>
                </c:pt>
                <c:pt idx="4267">
                  <c:v>1.3239999999999999E-4</c:v>
                </c:pt>
                <c:pt idx="4268">
                  <c:v>1.3300000000000044E-4</c:v>
                </c:pt>
                <c:pt idx="4269">
                  <c:v>1.3300000000000044E-4</c:v>
                </c:pt>
                <c:pt idx="4270">
                  <c:v>1.3200000000000047E-4</c:v>
                </c:pt>
                <c:pt idx="4271">
                  <c:v>1.3320000000000045E-4</c:v>
                </c:pt>
                <c:pt idx="4272">
                  <c:v>1.3180000000000036E-4</c:v>
                </c:pt>
                <c:pt idx="4273">
                  <c:v>1.3239999999999999E-4</c:v>
                </c:pt>
                <c:pt idx="4274">
                  <c:v>1.3239999999999999E-4</c:v>
                </c:pt>
                <c:pt idx="4275">
                  <c:v>1.3150000000000027E-4</c:v>
                </c:pt>
                <c:pt idx="4276">
                  <c:v>1.326000000000004E-4</c:v>
                </c:pt>
                <c:pt idx="4277">
                  <c:v>1.3119999999999999E-4</c:v>
                </c:pt>
                <c:pt idx="4278">
                  <c:v>1.3190000000000025E-4</c:v>
                </c:pt>
                <c:pt idx="4279">
                  <c:v>1.3180000000000036E-4</c:v>
                </c:pt>
                <c:pt idx="4280">
                  <c:v>1.309000000000002E-4</c:v>
                </c:pt>
                <c:pt idx="4281">
                  <c:v>1.3210000000000023E-4</c:v>
                </c:pt>
                <c:pt idx="4282">
                  <c:v>1.3070000000000022E-4</c:v>
                </c:pt>
                <c:pt idx="4283">
                  <c:v>1.314000000000004E-4</c:v>
                </c:pt>
                <c:pt idx="4284">
                  <c:v>1.3130000000000021E-4</c:v>
                </c:pt>
                <c:pt idx="4285">
                  <c:v>1.3040000000000038E-4</c:v>
                </c:pt>
                <c:pt idx="4286">
                  <c:v>1.3160000000000038E-4</c:v>
                </c:pt>
                <c:pt idx="4287">
                  <c:v>1.3010000000000018E-4</c:v>
                </c:pt>
                <c:pt idx="4288">
                  <c:v>1.3080000000000044E-4</c:v>
                </c:pt>
                <c:pt idx="4289">
                  <c:v>1.3080000000000044E-4</c:v>
                </c:pt>
                <c:pt idx="4290">
                  <c:v>1.2990000000000023E-4</c:v>
                </c:pt>
                <c:pt idx="4291">
                  <c:v>1.3100000000000042E-4</c:v>
                </c:pt>
                <c:pt idx="4292">
                  <c:v>1.2960000000000036E-4</c:v>
                </c:pt>
                <c:pt idx="4293">
                  <c:v>1.3030000000000027E-4</c:v>
                </c:pt>
                <c:pt idx="4294">
                  <c:v>1.3019999999999999E-4</c:v>
                </c:pt>
                <c:pt idx="4295">
                  <c:v>1.2930000000000024E-4</c:v>
                </c:pt>
                <c:pt idx="4296">
                  <c:v>1.3050000000000027E-4</c:v>
                </c:pt>
                <c:pt idx="4297">
                  <c:v>1.2910000000000021E-4</c:v>
                </c:pt>
                <c:pt idx="4298">
                  <c:v>1.2980000000000031E-4</c:v>
                </c:pt>
                <c:pt idx="4299">
                  <c:v>1.297000000000002E-4</c:v>
                </c:pt>
                <c:pt idx="4300">
                  <c:v>1.2879999999999999E-4</c:v>
                </c:pt>
                <c:pt idx="4301">
                  <c:v>1.2999999999999999E-4</c:v>
                </c:pt>
                <c:pt idx="4302">
                  <c:v>1.2860000000000031E-4</c:v>
                </c:pt>
                <c:pt idx="4303">
                  <c:v>1.2930000000000024E-4</c:v>
                </c:pt>
                <c:pt idx="4304">
                  <c:v>1.2920000000000038E-4</c:v>
                </c:pt>
                <c:pt idx="4305">
                  <c:v>1.2840000000000033E-4</c:v>
                </c:pt>
                <c:pt idx="4306">
                  <c:v>1.2950000000000022E-4</c:v>
                </c:pt>
                <c:pt idx="4307">
                  <c:v>1.2810000000000027E-4</c:v>
                </c:pt>
                <c:pt idx="4308">
                  <c:v>1.2879999999999999E-4</c:v>
                </c:pt>
                <c:pt idx="4309">
                  <c:v>1.287000000000002E-4</c:v>
                </c:pt>
                <c:pt idx="4310">
                  <c:v>1.2790000000000013E-4</c:v>
                </c:pt>
                <c:pt idx="4311">
                  <c:v>1.2899999999999999E-4</c:v>
                </c:pt>
                <c:pt idx="4312">
                  <c:v>1.2760000000000034E-4</c:v>
                </c:pt>
                <c:pt idx="4313">
                  <c:v>1.2840000000000033E-4</c:v>
                </c:pt>
                <c:pt idx="4314">
                  <c:v>1.2830000000000027E-4</c:v>
                </c:pt>
                <c:pt idx="4315">
                  <c:v>1.275000000000002E-4</c:v>
                </c:pt>
                <c:pt idx="4316">
                  <c:v>1.2860000000000031E-4</c:v>
                </c:pt>
                <c:pt idx="4317">
                  <c:v>1.2720000000000035E-4</c:v>
                </c:pt>
                <c:pt idx="4318">
                  <c:v>1.2799999999999999E-4</c:v>
                </c:pt>
                <c:pt idx="4319">
                  <c:v>1.2779999999999999E-4</c:v>
                </c:pt>
                <c:pt idx="4320">
                  <c:v>1.2710000000000024E-4</c:v>
                </c:pt>
                <c:pt idx="4321">
                  <c:v>1.2820000000000035E-4</c:v>
                </c:pt>
                <c:pt idx="4322">
                  <c:v>1.2679999999999999E-4</c:v>
                </c:pt>
                <c:pt idx="4323">
                  <c:v>1.2760000000000034E-4</c:v>
                </c:pt>
                <c:pt idx="4324">
                  <c:v>1.275000000000002E-4</c:v>
                </c:pt>
                <c:pt idx="4325">
                  <c:v>1.2670000000000018E-4</c:v>
                </c:pt>
                <c:pt idx="4326">
                  <c:v>1.2779999999999999E-4</c:v>
                </c:pt>
                <c:pt idx="4327">
                  <c:v>1.265000000000002E-4</c:v>
                </c:pt>
                <c:pt idx="4328">
                  <c:v>1.2730000000000022E-4</c:v>
                </c:pt>
                <c:pt idx="4329">
                  <c:v>1.2710000000000024E-4</c:v>
                </c:pt>
                <c:pt idx="4330">
                  <c:v>1.2640000000000031E-4</c:v>
                </c:pt>
                <c:pt idx="4331">
                  <c:v>1.275000000000002E-4</c:v>
                </c:pt>
                <c:pt idx="4332">
                  <c:v>1.2620000000000033E-4</c:v>
                </c:pt>
                <c:pt idx="4333">
                  <c:v>1.2700000000000038E-4</c:v>
                </c:pt>
                <c:pt idx="4334">
                  <c:v>1.2679999999999999E-4</c:v>
                </c:pt>
                <c:pt idx="4335">
                  <c:v>1.2610000000000022E-4</c:v>
                </c:pt>
                <c:pt idx="4336">
                  <c:v>1.2730000000000022E-4</c:v>
                </c:pt>
                <c:pt idx="4337">
                  <c:v>1.2590000000000021E-4</c:v>
                </c:pt>
                <c:pt idx="4338">
                  <c:v>1.2670000000000018E-4</c:v>
                </c:pt>
                <c:pt idx="4339">
                  <c:v>1.265000000000002E-4</c:v>
                </c:pt>
                <c:pt idx="4340">
                  <c:v>1.2590000000000021E-4</c:v>
                </c:pt>
                <c:pt idx="4341">
                  <c:v>1.2700000000000038E-4</c:v>
                </c:pt>
                <c:pt idx="4342">
                  <c:v>1.2559999999999999E-4</c:v>
                </c:pt>
                <c:pt idx="4343">
                  <c:v>1.265000000000002E-4</c:v>
                </c:pt>
                <c:pt idx="4344">
                  <c:v>1.2630000000000009E-4</c:v>
                </c:pt>
                <c:pt idx="4345">
                  <c:v>1.2570000000000013E-4</c:v>
                </c:pt>
                <c:pt idx="4346">
                  <c:v>1.2679999999999999E-4</c:v>
                </c:pt>
                <c:pt idx="4347">
                  <c:v>1.2540000000000034E-4</c:v>
                </c:pt>
                <c:pt idx="4348">
                  <c:v>1.2630000000000009E-4</c:v>
                </c:pt>
                <c:pt idx="4349">
                  <c:v>1.2610000000000022E-4</c:v>
                </c:pt>
                <c:pt idx="4350">
                  <c:v>1.2550000000000007E-4</c:v>
                </c:pt>
                <c:pt idx="4351">
                  <c:v>1.2659999999999999E-4</c:v>
                </c:pt>
                <c:pt idx="4352">
                  <c:v>1.2520000000000031E-4</c:v>
                </c:pt>
                <c:pt idx="4353">
                  <c:v>1.2620000000000033E-4</c:v>
                </c:pt>
                <c:pt idx="4354">
                  <c:v>1.2590000000000021E-4</c:v>
                </c:pt>
                <c:pt idx="4355">
                  <c:v>1.2540000000000034E-4</c:v>
                </c:pt>
                <c:pt idx="4356">
                  <c:v>1.265000000000002E-4</c:v>
                </c:pt>
                <c:pt idx="4357">
                  <c:v>1.2510000000000009E-4</c:v>
                </c:pt>
                <c:pt idx="4358">
                  <c:v>1.2610000000000022E-4</c:v>
                </c:pt>
                <c:pt idx="4359">
                  <c:v>1.2579999999999999E-4</c:v>
                </c:pt>
                <c:pt idx="4360">
                  <c:v>1.253000000000002E-4</c:v>
                </c:pt>
                <c:pt idx="4361">
                  <c:v>1.2640000000000031E-4</c:v>
                </c:pt>
                <c:pt idx="4362">
                  <c:v>1.250000000000003E-4</c:v>
                </c:pt>
                <c:pt idx="4363">
                  <c:v>1.2600000000000035E-4</c:v>
                </c:pt>
                <c:pt idx="4364">
                  <c:v>1.2570000000000013E-4</c:v>
                </c:pt>
                <c:pt idx="4365">
                  <c:v>1.2520000000000031E-4</c:v>
                </c:pt>
                <c:pt idx="4366">
                  <c:v>1.2630000000000009E-4</c:v>
                </c:pt>
                <c:pt idx="4367">
                  <c:v>1.250000000000003E-4</c:v>
                </c:pt>
                <c:pt idx="4368">
                  <c:v>1.2590000000000021E-4</c:v>
                </c:pt>
                <c:pt idx="4369">
                  <c:v>1.2570000000000013E-4</c:v>
                </c:pt>
                <c:pt idx="4370">
                  <c:v>1.2520000000000031E-4</c:v>
                </c:pt>
                <c:pt idx="4371">
                  <c:v>1.2630000000000009E-4</c:v>
                </c:pt>
                <c:pt idx="4372">
                  <c:v>1.2490000000000011E-4</c:v>
                </c:pt>
                <c:pt idx="4373">
                  <c:v>1.2600000000000035E-4</c:v>
                </c:pt>
                <c:pt idx="4374">
                  <c:v>1.2559999999999999E-4</c:v>
                </c:pt>
                <c:pt idx="4375">
                  <c:v>1.2520000000000031E-4</c:v>
                </c:pt>
                <c:pt idx="4376">
                  <c:v>1.2630000000000009E-4</c:v>
                </c:pt>
                <c:pt idx="4377">
                  <c:v>1.2490000000000011E-4</c:v>
                </c:pt>
                <c:pt idx="4378">
                  <c:v>1.2600000000000035E-4</c:v>
                </c:pt>
                <c:pt idx="4379">
                  <c:v>1.2559999999999999E-4</c:v>
                </c:pt>
                <c:pt idx="4380">
                  <c:v>1.2520000000000031E-4</c:v>
                </c:pt>
                <c:pt idx="4381">
                  <c:v>1.2630000000000009E-4</c:v>
                </c:pt>
                <c:pt idx="4382">
                  <c:v>1.250000000000003E-4</c:v>
                </c:pt>
                <c:pt idx="4383">
                  <c:v>1.2600000000000035E-4</c:v>
                </c:pt>
                <c:pt idx="4384">
                  <c:v>1.2570000000000013E-4</c:v>
                </c:pt>
                <c:pt idx="4385">
                  <c:v>1.253000000000002E-4</c:v>
                </c:pt>
                <c:pt idx="4386">
                  <c:v>1.2640000000000031E-4</c:v>
                </c:pt>
                <c:pt idx="4387">
                  <c:v>1.250000000000003E-4</c:v>
                </c:pt>
                <c:pt idx="4388">
                  <c:v>1.2610000000000022E-4</c:v>
                </c:pt>
                <c:pt idx="4389">
                  <c:v>1.2579999999999999E-4</c:v>
                </c:pt>
                <c:pt idx="4390">
                  <c:v>1.2540000000000034E-4</c:v>
                </c:pt>
                <c:pt idx="4391">
                  <c:v>1.265000000000002E-4</c:v>
                </c:pt>
                <c:pt idx="4392">
                  <c:v>1.2510000000000009E-4</c:v>
                </c:pt>
                <c:pt idx="4393">
                  <c:v>1.2620000000000033E-4</c:v>
                </c:pt>
                <c:pt idx="4394">
                  <c:v>1.2579999999999999E-4</c:v>
                </c:pt>
                <c:pt idx="4395">
                  <c:v>1.2550000000000007E-4</c:v>
                </c:pt>
                <c:pt idx="4396">
                  <c:v>1.2659999999999999E-4</c:v>
                </c:pt>
                <c:pt idx="4397">
                  <c:v>1.2520000000000031E-4</c:v>
                </c:pt>
                <c:pt idx="4398">
                  <c:v>1.2640000000000031E-4</c:v>
                </c:pt>
                <c:pt idx="4399">
                  <c:v>1.2600000000000035E-4</c:v>
                </c:pt>
                <c:pt idx="4400">
                  <c:v>1.253000000000002E-4</c:v>
                </c:pt>
                <c:pt idx="4401">
                  <c:v>1.2520000000000031E-4</c:v>
                </c:pt>
                <c:pt idx="4402">
                  <c:v>1.228000000000003E-4</c:v>
                </c:pt>
                <c:pt idx="4403">
                  <c:v>1.2310000000000015E-4</c:v>
                </c:pt>
                <c:pt idx="4404">
                  <c:v>1.2190000000000014E-4</c:v>
                </c:pt>
                <c:pt idx="4405">
                  <c:v>1.2080000000000027E-4</c:v>
                </c:pt>
                <c:pt idx="4406">
                  <c:v>1.2120000000000029E-4</c:v>
                </c:pt>
                <c:pt idx="4407">
                  <c:v>1.1920000000000044E-4</c:v>
                </c:pt>
                <c:pt idx="4408">
                  <c:v>1.1960000000000024E-4</c:v>
                </c:pt>
                <c:pt idx="4409">
                  <c:v>1.1860000000000047E-4</c:v>
                </c:pt>
                <c:pt idx="4410">
                  <c:v>1.1760000000000049E-4</c:v>
                </c:pt>
                <c:pt idx="4411">
                  <c:v>1.1810000000000034E-4</c:v>
                </c:pt>
                <c:pt idx="4412">
                  <c:v>1.1620000000000044E-4</c:v>
                </c:pt>
                <c:pt idx="4413">
                  <c:v>1.1680000000000044E-4</c:v>
                </c:pt>
                <c:pt idx="4414">
                  <c:v>1.1580000000000044E-4</c:v>
                </c:pt>
                <c:pt idx="4415">
                  <c:v>1.1500000000000046E-4</c:v>
                </c:pt>
                <c:pt idx="4416">
                  <c:v>1.1550000000000034E-4</c:v>
                </c:pt>
                <c:pt idx="4417">
                  <c:v>1.137000000000003E-4</c:v>
                </c:pt>
                <c:pt idx="4418">
                  <c:v>1.143000000000003E-4</c:v>
                </c:pt>
                <c:pt idx="4419">
                  <c:v>1.1340000000000044E-4</c:v>
                </c:pt>
                <c:pt idx="4420">
                  <c:v>1.1260000000000046E-4</c:v>
                </c:pt>
                <c:pt idx="4421">
                  <c:v>1.1320000000000046E-4</c:v>
                </c:pt>
                <c:pt idx="4422">
                  <c:v>1.1140000000000043E-4</c:v>
                </c:pt>
                <c:pt idx="4423">
                  <c:v>1.1210000000000031E-4</c:v>
                </c:pt>
                <c:pt idx="4424">
                  <c:v>1.1120000000000041E-4</c:v>
                </c:pt>
                <c:pt idx="4425">
                  <c:v>1.1050000000000029E-4</c:v>
                </c:pt>
                <c:pt idx="4426">
                  <c:v>1.1110000000000029E-4</c:v>
                </c:pt>
                <c:pt idx="4427">
                  <c:v>1.0940000000000041E-4</c:v>
                </c:pt>
                <c:pt idx="4428">
                  <c:v>1.1010000000000026E-4</c:v>
                </c:pt>
                <c:pt idx="4429">
                  <c:v>1.0930000000000029E-4</c:v>
                </c:pt>
                <c:pt idx="4430">
                  <c:v>1.0860000000000039E-4</c:v>
                </c:pt>
                <c:pt idx="4431">
                  <c:v>1.0930000000000029E-4</c:v>
                </c:pt>
                <c:pt idx="4432">
                  <c:v>1.0760000000000038E-4</c:v>
                </c:pt>
                <c:pt idx="4433">
                  <c:v>1.0830000000000026E-4</c:v>
                </c:pt>
                <c:pt idx="4434">
                  <c:v>1.0750000000000024E-4</c:v>
                </c:pt>
                <c:pt idx="4435">
                  <c:v>1.0690000000000024E-4</c:v>
                </c:pt>
                <c:pt idx="4436">
                  <c:v>1.0760000000000038E-4</c:v>
                </c:pt>
                <c:pt idx="4437">
                  <c:v>1.0590000000000015E-4</c:v>
                </c:pt>
                <c:pt idx="4438">
                  <c:v>1.0670000000000022E-4</c:v>
                </c:pt>
                <c:pt idx="4439">
                  <c:v>1.0590000000000015E-4</c:v>
                </c:pt>
                <c:pt idx="4440">
                  <c:v>1.0530000000000015E-4</c:v>
                </c:pt>
                <c:pt idx="4441">
                  <c:v>1.0600000000000034E-4</c:v>
                </c:pt>
                <c:pt idx="4442">
                  <c:v>1.0430000000000012E-4</c:v>
                </c:pt>
                <c:pt idx="4443">
                  <c:v>1.0510000000000006E-4</c:v>
                </c:pt>
                <c:pt idx="4444">
                  <c:v>1.0430000000000012E-4</c:v>
                </c:pt>
                <c:pt idx="4445">
                  <c:v>1.0380000000000031E-4</c:v>
                </c:pt>
                <c:pt idx="4446">
                  <c:v>1.0450000000000017E-4</c:v>
                </c:pt>
                <c:pt idx="4447">
                  <c:v>1.0290000000000006E-4</c:v>
                </c:pt>
                <c:pt idx="4448">
                  <c:v>1.0370000000000008E-4</c:v>
                </c:pt>
                <c:pt idx="4449">
                  <c:v>1.0290000000000006E-4</c:v>
                </c:pt>
                <c:pt idx="4450">
                  <c:v>1.0240000000000027E-4</c:v>
                </c:pt>
                <c:pt idx="4451">
                  <c:v>1.0310000000000008E-4</c:v>
                </c:pt>
                <c:pt idx="4452">
                  <c:v>1.0150000000000008E-4</c:v>
                </c:pt>
                <c:pt idx="4453">
                  <c:v>1.0240000000000027E-4</c:v>
                </c:pt>
                <c:pt idx="4454">
                  <c:v>1.0160000000000029E-4</c:v>
                </c:pt>
                <c:pt idx="4455">
                  <c:v>1.011000000000001E-4</c:v>
                </c:pt>
                <c:pt idx="4456">
                  <c:v>1.0179999999999998E-4</c:v>
                </c:pt>
                <c:pt idx="4457">
                  <c:v>1.0020000000000027E-4</c:v>
                </c:pt>
                <c:pt idx="4458">
                  <c:v>1.011000000000001E-4</c:v>
                </c:pt>
                <c:pt idx="4459">
                  <c:v>1.0040000000000029E-4</c:v>
                </c:pt>
                <c:pt idx="4460">
                  <c:v>9.9880000000000284E-5</c:v>
                </c:pt>
                <c:pt idx="4461">
                  <c:v>1.0060000000000026E-4</c:v>
                </c:pt>
                <c:pt idx="4462">
                  <c:v>9.9060000000000329E-5</c:v>
                </c:pt>
                <c:pt idx="4463">
                  <c:v>9.9950000000000397E-5</c:v>
                </c:pt>
                <c:pt idx="4464">
                  <c:v>9.9190000000000356E-5</c:v>
                </c:pt>
                <c:pt idx="4465">
                  <c:v>9.8730000000000446E-5</c:v>
                </c:pt>
                <c:pt idx="4466">
                  <c:v>9.9470000000000266E-5</c:v>
                </c:pt>
                <c:pt idx="4467">
                  <c:v>9.7930000000000236E-5</c:v>
                </c:pt>
                <c:pt idx="4468">
                  <c:v>9.8840000000000375E-5</c:v>
                </c:pt>
                <c:pt idx="4469">
                  <c:v>9.8080000000000281E-5</c:v>
                </c:pt>
                <c:pt idx="4470">
                  <c:v>9.7640000000000265E-5</c:v>
                </c:pt>
                <c:pt idx="4471">
                  <c:v>9.8360000000000312E-5</c:v>
                </c:pt>
                <c:pt idx="4472">
                  <c:v>9.6840000000000245E-5</c:v>
                </c:pt>
                <c:pt idx="4473">
                  <c:v>9.7770000000000265E-5</c:v>
                </c:pt>
                <c:pt idx="4474">
                  <c:v>9.700000000000023E-5</c:v>
                </c:pt>
                <c:pt idx="4475">
                  <c:v>9.6600000000000288E-5</c:v>
                </c:pt>
                <c:pt idx="4476">
                  <c:v>9.7330000000000181E-5</c:v>
                </c:pt>
                <c:pt idx="4477">
                  <c:v>9.582000000000034E-5</c:v>
                </c:pt>
                <c:pt idx="4478">
                  <c:v>9.6770000000000268E-5</c:v>
                </c:pt>
                <c:pt idx="4479">
                  <c:v>9.5990000000000319E-5</c:v>
                </c:pt>
                <c:pt idx="4480">
                  <c:v>9.5610000000000286E-5</c:v>
                </c:pt>
                <c:pt idx="4481">
                  <c:v>9.6350000000000268E-5</c:v>
                </c:pt>
                <c:pt idx="4482">
                  <c:v>9.4840000000000278E-5</c:v>
                </c:pt>
                <c:pt idx="4483">
                  <c:v>9.5800000000000309E-5</c:v>
                </c:pt>
                <c:pt idx="4484">
                  <c:v>9.5030000000000288E-5</c:v>
                </c:pt>
                <c:pt idx="4485">
                  <c:v>9.4680000000000347E-5</c:v>
                </c:pt>
                <c:pt idx="4486">
                  <c:v>9.5390000000000251E-5</c:v>
                </c:pt>
                <c:pt idx="4487">
                  <c:v>9.3900000000000358E-5</c:v>
                </c:pt>
                <c:pt idx="4488">
                  <c:v>9.4890000000000374E-5</c:v>
                </c:pt>
                <c:pt idx="4489">
                  <c:v>9.4090000000000354E-5</c:v>
                </c:pt>
                <c:pt idx="4490">
                  <c:v>9.3760000000000417E-5</c:v>
                </c:pt>
                <c:pt idx="4491">
                  <c:v>9.4480000000000139E-5</c:v>
                </c:pt>
                <c:pt idx="4492">
                  <c:v>9.3000000000000323E-5</c:v>
                </c:pt>
                <c:pt idx="4493">
                  <c:v>9.3990000000000352E-5</c:v>
                </c:pt>
                <c:pt idx="4494">
                  <c:v>9.3190000000000373E-5</c:v>
                </c:pt>
                <c:pt idx="4495">
                  <c:v>9.2880000000000087E-5</c:v>
                </c:pt>
                <c:pt idx="4496">
                  <c:v>9.3600000000000405E-5</c:v>
                </c:pt>
                <c:pt idx="4497">
                  <c:v>9.2120000000000277E-5</c:v>
                </c:pt>
                <c:pt idx="4498">
                  <c:v>9.313000000000035E-5</c:v>
                </c:pt>
                <c:pt idx="4499">
                  <c:v>9.2300000000000089E-5</c:v>
                </c:pt>
                <c:pt idx="4500">
                  <c:v>9.2030000000000256E-5</c:v>
                </c:pt>
                <c:pt idx="4501">
                  <c:v>9.27400000000002E-5</c:v>
                </c:pt>
                <c:pt idx="4502">
                  <c:v>9.1260000000000248E-5</c:v>
                </c:pt>
                <c:pt idx="4503">
                  <c:v>9.2300000000000089E-5</c:v>
                </c:pt>
                <c:pt idx="4504">
                  <c:v>9.1450000000000231E-5</c:v>
                </c:pt>
                <c:pt idx="4505">
                  <c:v>9.1200000000000197E-5</c:v>
                </c:pt>
                <c:pt idx="4506">
                  <c:v>9.1900000000000228E-5</c:v>
                </c:pt>
                <c:pt idx="4507">
                  <c:v>9.043000000000019E-5</c:v>
                </c:pt>
                <c:pt idx="4508">
                  <c:v>9.1470000000000058E-5</c:v>
                </c:pt>
                <c:pt idx="4509">
                  <c:v>9.0620000000000376E-5</c:v>
                </c:pt>
                <c:pt idx="4510">
                  <c:v>9.0400000000000219E-5</c:v>
                </c:pt>
                <c:pt idx="4511">
                  <c:v>9.1080000000000138E-5</c:v>
                </c:pt>
                <c:pt idx="4512">
                  <c:v>8.9620000000000487E-5</c:v>
                </c:pt>
                <c:pt idx="4513">
                  <c:v>9.068000000000025E-5</c:v>
                </c:pt>
                <c:pt idx="4514">
                  <c:v>8.9790000000000358E-5</c:v>
                </c:pt>
                <c:pt idx="4515">
                  <c:v>8.9600000000000375E-5</c:v>
                </c:pt>
                <c:pt idx="4516">
                  <c:v>9.0280000000000078E-5</c:v>
                </c:pt>
                <c:pt idx="4517">
                  <c:v>8.8830000000000395E-5</c:v>
                </c:pt>
                <c:pt idx="4518">
                  <c:v>8.9890000000000374E-5</c:v>
                </c:pt>
                <c:pt idx="4519">
                  <c:v>8.8990000000000352E-5</c:v>
                </c:pt>
                <c:pt idx="4520">
                  <c:v>8.8820000000000427E-5</c:v>
                </c:pt>
                <c:pt idx="4521">
                  <c:v>8.9480000000000085E-5</c:v>
                </c:pt>
                <c:pt idx="4522">
                  <c:v>8.8030000000000375E-5</c:v>
                </c:pt>
                <c:pt idx="4523">
                  <c:v>8.9100000000000309E-5</c:v>
                </c:pt>
                <c:pt idx="4524">
                  <c:v>8.8180000000000257E-5</c:v>
                </c:pt>
                <c:pt idx="4525">
                  <c:v>8.8040000000000289E-5</c:v>
                </c:pt>
                <c:pt idx="4526">
                  <c:v>8.8700000000000354E-5</c:v>
                </c:pt>
                <c:pt idx="4527">
                  <c:v>8.7250000000000237E-5</c:v>
                </c:pt>
                <c:pt idx="4528">
                  <c:v>8.8340000000000255E-5</c:v>
                </c:pt>
                <c:pt idx="4529">
                  <c:v>8.7410000000000032E-5</c:v>
                </c:pt>
                <c:pt idx="4530">
                  <c:v>8.7290000000000189E-5</c:v>
                </c:pt>
                <c:pt idx="4531">
                  <c:v>8.7910000000000058E-5</c:v>
                </c:pt>
                <c:pt idx="4532">
                  <c:v>8.6490000000000156E-5</c:v>
                </c:pt>
                <c:pt idx="4533">
                  <c:v>8.7590000000000291E-5</c:v>
                </c:pt>
                <c:pt idx="4534">
                  <c:v>8.6620000000000373E-5</c:v>
                </c:pt>
                <c:pt idx="4535">
                  <c:v>8.6550000000000355E-5</c:v>
                </c:pt>
                <c:pt idx="4536">
                  <c:v>8.7160000000000189E-5</c:v>
                </c:pt>
                <c:pt idx="4537">
                  <c:v>8.5730000000000279E-5</c:v>
                </c:pt>
                <c:pt idx="4538">
                  <c:v>8.6850000000000281E-5</c:v>
                </c:pt>
                <c:pt idx="4539">
                  <c:v>8.5870000000000247E-5</c:v>
                </c:pt>
                <c:pt idx="4540">
                  <c:v>8.5800000000000297E-5</c:v>
                </c:pt>
                <c:pt idx="4541">
                  <c:v>8.6390000000000235E-5</c:v>
                </c:pt>
                <c:pt idx="4542">
                  <c:v>8.4990000000000296E-5</c:v>
                </c:pt>
                <c:pt idx="4543">
                  <c:v>8.6100000000000236E-5</c:v>
                </c:pt>
                <c:pt idx="4544">
                  <c:v>8.5100000000000239E-5</c:v>
                </c:pt>
                <c:pt idx="4545">
                  <c:v>8.5070000000000254E-5</c:v>
                </c:pt>
                <c:pt idx="4546">
                  <c:v>8.5640000000000257E-5</c:v>
                </c:pt>
                <c:pt idx="4547">
                  <c:v>8.4240000000000156E-5</c:v>
                </c:pt>
                <c:pt idx="4548">
                  <c:v>8.537000000000014E-5</c:v>
                </c:pt>
                <c:pt idx="4549">
                  <c:v>8.4360000000000283E-5</c:v>
                </c:pt>
                <c:pt idx="4550">
                  <c:v>8.4330000000000231E-5</c:v>
                </c:pt>
                <c:pt idx="4551">
                  <c:v>8.4890000000000375E-5</c:v>
                </c:pt>
                <c:pt idx="4552">
                  <c:v>8.3510000000000357E-5</c:v>
                </c:pt>
                <c:pt idx="4553">
                  <c:v>8.4650000000000445E-5</c:v>
                </c:pt>
                <c:pt idx="4554">
                  <c:v>8.3610000000000319E-5</c:v>
                </c:pt>
                <c:pt idx="4555">
                  <c:v>8.3620000000000463E-5</c:v>
                </c:pt>
                <c:pt idx="4556">
                  <c:v>8.4160000000000278E-5</c:v>
                </c:pt>
                <c:pt idx="4557">
                  <c:v>8.2790000000000256E-5</c:v>
                </c:pt>
                <c:pt idx="4558">
                  <c:v>8.3940000000000297E-5</c:v>
                </c:pt>
                <c:pt idx="4559">
                  <c:v>8.2890000000000245E-5</c:v>
                </c:pt>
                <c:pt idx="4560">
                  <c:v>8.2920000000000256E-5</c:v>
                </c:pt>
                <c:pt idx="4561">
                  <c:v>8.3460000000000261E-5</c:v>
                </c:pt>
                <c:pt idx="4562">
                  <c:v>8.2090000000000239E-5</c:v>
                </c:pt>
                <c:pt idx="4563">
                  <c:v>8.324000000000024E-5</c:v>
                </c:pt>
                <c:pt idx="4564">
                  <c:v>8.2170000000000062E-5</c:v>
                </c:pt>
                <c:pt idx="4565">
                  <c:v>8.2230000000000139E-5</c:v>
                </c:pt>
                <c:pt idx="4566">
                  <c:v>8.2740000000000214E-5</c:v>
                </c:pt>
                <c:pt idx="4567">
                  <c:v>8.1390000000000181E-5</c:v>
                </c:pt>
                <c:pt idx="4568">
                  <c:v>8.2550000000000312E-5</c:v>
                </c:pt>
                <c:pt idx="4569">
                  <c:v>8.1460000000000104E-5</c:v>
                </c:pt>
                <c:pt idx="4570">
                  <c:v>8.1550000000000315E-5</c:v>
                </c:pt>
                <c:pt idx="4571">
                  <c:v>8.2040000000000089E-5</c:v>
                </c:pt>
                <c:pt idx="4572">
                  <c:v>8.0690000000000354E-5</c:v>
                </c:pt>
                <c:pt idx="4573">
                  <c:v>8.1860000000000236E-5</c:v>
                </c:pt>
                <c:pt idx="4574">
                  <c:v>8.075000000000035E-5</c:v>
                </c:pt>
                <c:pt idx="4575">
                  <c:v>8.0850000000000312E-5</c:v>
                </c:pt>
                <c:pt idx="4576">
                  <c:v>8.1340000000000058E-5</c:v>
                </c:pt>
                <c:pt idx="4577">
                  <c:v>8.0000000000000237E-5</c:v>
                </c:pt>
                <c:pt idx="4578">
                  <c:v>8.1190000000000217E-5</c:v>
                </c:pt>
                <c:pt idx="4579">
                  <c:v>8.0050000000000319E-5</c:v>
                </c:pt>
                <c:pt idx="4580">
                  <c:v>8.0190000000000261E-5</c:v>
                </c:pt>
                <c:pt idx="4581">
                  <c:v>8.0650000000000375E-5</c:v>
                </c:pt>
                <c:pt idx="4582">
                  <c:v>7.9320000000000277E-5</c:v>
                </c:pt>
                <c:pt idx="4583">
                  <c:v>8.0510000000000257E-5</c:v>
                </c:pt>
                <c:pt idx="4584">
                  <c:v>7.9360000000000311E-5</c:v>
                </c:pt>
                <c:pt idx="4585">
                  <c:v>7.9520000000000242E-5</c:v>
                </c:pt>
                <c:pt idx="4586">
                  <c:v>7.9960000000000298E-5</c:v>
                </c:pt>
                <c:pt idx="4587">
                  <c:v>7.865000000000015E-5</c:v>
                </c:pt>
                <c:pt idx="4588">
                  <c:v>7.9840000000000238E-5</c:v>
                </c:pt>
                <c:pt idx="4589">
                  <c:v>7.867000000000018E-5</c:v>
                </c:pt>
                <c:pt idx="4590">
                  <c:v>7.8860000000000272E-5</c:v>
                </c:pt>
                <c:pt idx="4591">
                  <c:v>7.9260000000000254E-5</c:v>
                </c:pt>
                <c:pt idx="4592">
                  <c:v>7.7960000000000263E-5</c:v>
                </c:pt>
                <c:pt idx="4593">
                  <c:v>7.9160000000000265E-5</c:v>
                </c:pt>
                <c:pt idx="4594">
                  <c:v>7.7950000000000214E-5</c:v>
                </c:pt>
                <c:pt idx="4595">
                  <c:v>7.818000000000019E-5</c:v>
                </c:pt>
                <c:pt idx="4596">
                  <c:v>7.8550000000000175E-5</c:v>
                </c:pt>
                <c:pt idx="4597">
                  <c:v>7.7250000000000102E-5</c:v>
                </c:pt>
                <c:pt idx="4598">
                  <c:v>7.8460000000000248E-5</c:v>
                </c:pt>
                <c:pt idx="4599">
                  <c:v>7.7220000000000172E-5</c:v>
                </c:pt>
                <c:pt idx="4600">
                  <c:v>7.7470000000000232E-5</c:v>
                </c:pt>
                <c:pt idx="4601">
                  <c:v>7.7810000000000327E-5</c:v>
                </c:pt>
                <c:pt idx="4602">
                  <c:v>7.6530000000000177E-5</c:v>
                </c:pt>
                <c:pt idx="4603">
                  <c:v>7.7740000000000242E-5</c:v>
                </c:pt>
                <c:pt idx="4604">
                  <c:v>7.6470000000000181E-5</c:v>
                </c:pt>
                <c:pt idx="4605">
                  <c:v>7.6760000000000275E-5</c:v>
                </c:pt>
                <c:pt idx="4606">
                  <c:v>7.7080000000000285E-5</c:v>
                </c:pt>
                <c:pt idx="4607">
                  <c:v>7.5790000000000289E-5</c:v>
                </c:pt>
                <c:pt idx="4608">
                  <c:v>7.7000000000000286E-5</c:v>
                </c:pt>
                <c:pt idx="4609">
                  <c:v>7.571000000000029E-5</c:v>
                </c:pt>
                <c:pt idx="4610">
                  <c:v>7.6020000000000156E-5</c:v>
                </c:pt>
                <c:pt idx="4611">
                  <c:v>7.6280000000000157E-5</c:v>
                </c:pt>
                <c:pt idx="4612">
                  <c:v>7.50200000000002E-5</c:v>
                </c:pt>
                <c:pt idx="4613">
                  <c:v>7.6250000000000051E-5</c:v>
                </c:pt>
                <c:pt idx="4614">
                  <c:v>7.4900000000000248E-5</c:v>
                </c:pt>
                <c:pt idx="4615">
                  <c:v>7.524000000000014E-5</c:v>
                </c:pt>
                <c:pt idx="4616">
                  <c:v>7.5490000000000255E-5</c:v>
                </c:pt>
                <c:pt idx="4617">
                  <c:v>7.4200000000000218E-5</c:v>
                </c:pt>
                <c:pt idx="4618">
                  <c:v>7.542000000000021E-5</c:v>
                </c:pt>
                <c:pt idx="4619">
                  <c:v>7.4050000000000228E-5</c:v>
                </c:pt>
                <c:pt idx="4620">
                  <c:v>7.4420000000000212E-5</c:v>
                </c:pt>
                <c:pt idx="4621">
                  <c:v>7.4610000000000263E-5</c:v>
                </c:pt>
                <c:pt idx="4622">
                  <c:v>7.3360000000000287E-5</c:v>
                </c:pt>
                <c:pt idx="4623">
                  <c:v>7.4570000000000203E-5</c:v>
                </c:pt>
                <c:pt idx="4624">
                  <c:v>7.3150000000000165E-5</c:v>
                </c:pt>
                <c:pt idx="4625">
                  <c:v>7.3530000000000172E-5</c:v>
                </c:pt>
                <c:pt idx="4626">
                  <c:v>7.3690000000000103E-5</c:v>
                </c:pt>
                <c:pt idx="4627">
                  <c:v>7.2430000000000254E-5</c:v>
                </c:pt>
                <c:pt idx="4628">
                  <c:v>7.365000000000015E-5</c:v>
                </c:pt>
                <c:pt idx="4629">
                  <c:v>7.2200000000000183E-5</c:v>
                </c:pt>
                <c:pt idx="4630">
                  <c:v>7.2610000000000228E-5</c:v>
                </c:pt>
                <c:pt idx="4631">
                  <c:v>7.2710000000000298E-5</c:v>
                </c:pt>
                <c:pt idx="4632">
                  <c:v>7.1470000000000141E-5</c:v>
                </c:pt>
                <c:pt idx="4633">
                  <c:v>7.2680000000000192E-5</c:v>
                </c:pt>
                <c:pt idx="4634">
                  <c:v>7.1170000000000133E-5</c:v>
                </c:pt>
                <c:pt idx="4635">
                  <c:v>7.1630000000000166E-5</c:v>
                </c:pt>
                <c:pt idx="4636">
                  <c:v>7.1670000000000118E-5</c:v>
                </c:pt>
                <c:pt idx="4637">
                  <c:v>7.0440000000000173E-5</c:v>
                </c:pt>
                <c:pt idx="4638">
                  <c:v>7.1650000000000061E-5</c:v>
                </c:pt>
                <c:pt idx="4639">
                  <c:v>7.0100000000000172E-5</c:v>
                </c:pt>
                <c:pt idx="4640">
                  <c:v>7.0580000000000195E-5</c:v>
                </c:pt>
                <c:pt idx="4641">
                  <c:v>7.0560000000000232E-5</c:v>
                </c:pt>
                <c:pt idx="4642">
                  <c:v>6.9340000000000227E-5</c:v>
                </c:pt>
                <c:pt idx="4643">
                  <c:v>7.0520000000000172E-5</c:v>
                </c:pt>
                <c:pt idx="4644">
                  <c:v>6.8920000000000133E-5</c:v>
                </c:pt>
                <c:pt idx="4645">
                  <c:v>6.9430000000000275E-5</c:v>
                </c:pt>
                <c:pt idx="4646">
                  <c:v>6.9350000000000276E-5</c:v>
                </c:pt>
                <c:pt idx="4647">
                  <c:v>6.8140000000000103E-5</c:v>
                </c:pt>
                <c:pt idx="4648">
                  <c:v>6.931000000000031E-5</c:v>
                </c:pt>
                <c:pt idx="4649">
                  <c:v>6.7650000000000181E-5</c:v>
                </c:pt>
                <c:pt idx="4650">
                  <c:v>6.8190000000000172E-5</c:v>
                </c:pt>
                <c:pt idx="4651">
                  <c:v>6.805000000000015E-5</c:v>
                </c:pt>
                <c:pt idx="4652">
                  <c:v>6.6840000000000139E-5</c:v>
                </c:pt>
                <c:pt idx="4653">
                  <c:v>6.79800000000002E-5</c:v>
                </c:pt>
                <c:pt idx="4654">
                  <c:v>6.629000000000018E-5</c:v>
                </c:pt>
                <c:pt idx="4655">
                  <c:v>6.6840000000000139E-5</c:v>
                </c:pt>
                <c:pt idx="4656">
                  <c:v>6.6650000000000062E-5</c:v>
                </c:pt>
                <c:pt idx="4657">
                  <c:v>6.5440000000000132E-5</c:v>
                </c:pt>
                <c:pt idx="4658">
                  <c:v>6.6570000000000103E-5</c:v>
                </c:pt>
                <c:pt idx="4659">
                  <c:v>6.4820000000000237E-5</c:v>
                </c:pt>
                <c:pt idx="4660">
                  <c:v>6.5400000000000194E-5</c:v>
                </c:pt>
                <c:pt idx="4661">
                  <c:v>6.5150000000000133E-5</c:v>
                </c:pt>
                <c:pt idx="4662">
                  <c:v>6.394000000000015E-5</c:v>
                </c:pt>
                <c:pt idx="4663">
                  <c:v>6.5050000000000172E-5</c:v>
                </c:pt>
                <c:pt idx="4664">
                  <c:v>6.326000000000015E-5</c:v>
                </c:pt>
                <c:pt idx="4665">
                  <c:v>6.3850000000000102E-5</c:v>
                </c:pt>
                <c:pt idx="4666">
                  <c:v>6.3530000000000173E-5</c:v>
                </c:pt>
                <c:pt idx="4667">
                  <c:v>6.2340000000000165E-5</c:v>
                </c:pt>
                <c:pt idx="4668">
                  <c:v>6.3410000000000194E-5</c:v>
                </c:pt>
                <c:pt idx="4669">
                  <c:v>6.1580000000000139E-5</c:v>
                </c:pt>
                <c:pt idx="4670">
                  <c:v>6.2200000000000157E-5</c:v>
                </c:pt>
                <c:pt idx="4671">
                  <c:v>6.1800000000000133E-5</c:v>
                </c:pt>
                <c:pt idx="4672">
                  <c:v>6.0610000000000167E-5</c:v>
                </c:pt>
                <c:pt idx="4673">
                  <c:v>6.1670000000000038E-5</c:v>
                </c:pt>
                <c:pt idx="4674">
                  <c:v>5.9780000000000265E-5</c:v>
                </c:pt>
                <c:pt idx="4675">
                  <c:v>6.0400000000000187E-5</c:v>
                </c:pt>
                <c:pt idx="4676">
                  <c:v>6.0010000000000227E-5</c:v>
                </c:pt>
                <c:pt idx="4677">
                  <c:v>5.8830000000000167E-5</c:v>
                </c:pt>
                <c:pt idx="4678">
                  <c:v>5.986000000000021E-5</c:v>
                </c:pt>
                <c:pt idx="4679">
                  <c:v>5.7930000000000192E-5</c:v>
                </c:pt>
                <c:pt idx="4680">
                  <c:v>5.8580000000000127E-5</c:v>
                </c:pt>
                <c:pt idx="4681">
                  <c:v>5.8040000000000108E-5</c:v>
                </c:pt>
                <c:pt idx="4682">
                  <c:v>5.6880000000000126E-5</c:v>
                </c:pt>
                <c:pt idx="4683">
                  <c:v>5.7880000000000198E-5</c:v>
                </c:pt>
                <c:pt idx="4684">
                  <c:v>5.5920000000000135E-5</c:v>
                </c:pt>
                <c:pt idx="4685">
                  <c:v>5.6580000000000105E-5</c:v>
                </c:pt>
                <c:pt idx="4686">
                  <c:v>5.6030000000000126E-5</c:v>
                </c:pt>
                <c:pt idx="4687">
                  <c:v>5.4860000000000244E-5</c:v>
                </c:pt>
                <c:pt idx="4688">
                  <c:v>5.5830000000000175E-5</c:v>
                </c:pt>
                <c:pt idx="4689">
                  <c:v>5.387000000000012E-5</c:v>
                </c:pt>
                <c:pt idx="4690">
                  <c:v>5.4540000000000138E-5</c:v>
                </c:pt>
                <c:pt idx="4691">
                  <c:v>5.3910000000000146E-5</c:v>
                </c:pt>
                <c:pt idx="4692">
                  <c:v>5.2770000000000167E-5</c:v>
                </c:pt>
                <c:pt idx="4693">
                  <c:v>5.3740000000000126E-5</c:v>
                </c:pt>
                <c:pt idx="4694">
                  <c:v>5.1710000000000188E-5</c:v>
                </c:pt>
                <c:pt idx="4695">
                  <c:v>5.2400000000000176E-5</c:v>
                </c:pt>
                <c:pt idx="4696">
                  <c:v>5.1750000000000126E-5</c:v>
                </c:pt>
                <c:pt idx="4697">
                  <c:v>5.0600000000000105E-5</c:v>
                </c:pt>
                <c:pt idx="4698">
                  <c:v>5.1540000000000038E-5</c:v>
                </c:pt>
                <c:pt idx="4699">
                  <c:v>4.9530000000000178E-5</c:v>
                </c:pt>
                <c:pt idx="4700">
                  <c:v>5.0200000000000116E-5</c:v>
                </c:pt>
                <c:pt idx="4701">
                  <c:v>4.9510000000000188E-5</c:v>
                </c:pt>
                <c:pt idx="4702">
                  <c:v>4.838000000000015E-5</c:v>
                </c:pt>
                <c:pt idx="4703">
                  <c:v>4.9300000000000189E-5</c:v>
                </c:pt>
                <c:pt idx="4704">
                  <c:v>4.7270000000000054E-5</c:v>
                </c:pt>
                <c:pt idx="4705">
                  <c:v>4.7970000000000118E-5</c:v>
                </c:pt>
                <c:pt idx="4706">
                  <c:v>4.7260000000000127E-5</c:v>
                </c:pt>
                <c:pt idx="4707">
                  <c:v>4.6140000000000022E-5</c:v>
                </c:pt>
                <c:pt idx="4708">
                  <c:v>4.7050000000000141E-5</c:v>
                </c:pt>
                <c:pt idx="4709">
                  <c:v>4.5000000000000125E-5</c:v>
                </c:pt>
                <c:pt idx="4710">
                  <c:v>4.5710000000000198E-5</c:v>
                </c:pt>
                <c:pt idx="4711">
                  <c:v>4.4980000000000169E-5</c:v>
                </c:pt>
                <c:pt idx="4712">
                  <c:v>4.3890000000000151E-5</c:v>
                </c:pt>
                <c:pt idx="4713">
                  <c:v>4.4780000000000198E-5</c:v>
                </c:pt>
                <c:pt idx="4714">
                  <c:v>4.2730000000000175E-5</c:v>
                </c:pt>
                <c:pt idx="4715">
                  <c:v>4.3470000000000077E-5</c:v>
                </c:pt>
                <c:pt idx="4716">
                  <c:v>4.272000000000014E-5</c:v>
                </c:pt>
                <c:pt idx="4717">
                  <c:v>4.1640000000000015E-5</c:v>
                </c:pt>
                <c:pt idx="4718">
                  <c:v>4.2530000000000143E-5</c:v>
                </c:pt>
                <c:pt idx="4719">
                  <c:v>4.0480000000000121E-5</c:v>
                </c:pt>
                <c:pt idx="4720">
                  <c:v>4.1210000000000054E-5</c:v>
                </c:pt>
                <c:pt idx="4721">
                  <c:v>4.0470000000000099E-5</c:v>
                </c:pt>
                <c:pt idx="4722">
                  <c:v>3.9420000000000087E-5</c:v>
                </c:pt>
                <c:pt idx="4723">
                  <c:v>4.0280000000000048E-5</c:v>
                </c:pt>
                <c:pt idx="4724">
                  <c:v>3.8280000000000115E-5</c:v>
                </c:pt>
                <c:pt idx="4725">
                  <c:v>3.9020000000000097E-5</c:v>
                </c:pt>
                <c:pt idx="4726">
                  <c:v>3.8250000000000083E-5</c:v>
                </c:pt>
                <c:pt idx="4727">
                  <c:v>3.7210000000000127E-5</c:v>
                </c:pt>
                <c:pt idx="4728">
                  <c:v>3.8090000000000098E-5</c:v>
                </c:pt>
                <c:pt idx="4729">
                  <c:v>3.6080000000000129E-5</c:v>
                </c:pt>
                <c:pt idx="4730">
                  <c:v>3.6840000000000142E-5</c:v>
                </c:pt>
                <c:pt idx="4731">
                  <c:v>3.6110000000000086E-5</c:v>
                </c:pt>
                <c:pt idx="4732">
                  <c:v>3.5090000000000093E-5</c:v>
                </c:pt>
                <c:pt idx="4733">
                  <c:v>3.5980000000000093E-5</c:v>
                </c:pt>
                <c:pt idx="4734">
                  <c:v>3.4010000000000083E-5</c:v>
                </c:pt>
                <c:pt idx="4735">
                  <c:v>3.4770000000000082E-5</c:v>
                </c:pt>
                <c:pt idx="4736">
                  <c:v>3.4030000000000093E-5</c:v>
                </c:pt>
                <c:pt idx="4737">
                  <c:v>3.306000000000006E-5</c:v>
                </c:pt>
                <c:pt idx="4738">
                  <c:v>3.3960000000000054E-5</c:v>
                </c:pt>
                <c:pt idx="4739">
                  <c:v>3.2010000000000122E-5</c:v>
                </c:pt>
                <c:pt idx="4740">
                  <c:v>3.2800000000000126E-5</c:v>
                </c:pt>
                <c:pt idx="4741">
                  <c:v>3.2100000000000082E-5</c:v>
                </c:pt>
                <c:pt idx="4742">
                  <c:v>3.1140000000000091E-5</c:v>
                </c:pt>
                <c:pt idx="4743">
                  <c:v>3.2050000000000122E-5</c:v>
                </c:pt>
                <c:pt idx="4744">
                  <c:v>3.0140000000000074E-5</c:v>
                </c:pt>
                <c:pt idx="4745">
                  <c:v>3.0930000000000085E-5</c:v>
                </c:pt>
                <c:pt idx="4746">
                  <c:v>3.0240000000000097E-5</c:v>
                </c:pt>
                <c:pt idx="4747">
                  <c:v>2.933000000000006E-5</c:v>
                </c:pt>
                <c:pt idx="4748">
                  <c:v>3.0250000000000095E-5</c:v>
                </c:pt>
                <c:pt idx="4749">
                  <c:v>2.8370000000000059E-5</c:v>
                </c:pt>
                <c:pt idx="4750">
                  <c:v>2.9180000000000053E-5</c:v>
                </c:pt>
                <c:pt idx="4751">
                  <c:v>2.8520000000000015E-5</c:v>
                </c:pt>
                <c:pt idx="4752">
                  <c:v>2.7630000000000117E-5</c:v>
                </c:pt>
                <c:pt idx="4753">
                  <c:v>2.8570000000000074E-5</c:v>
                </c:pt>
                <c:pt idx="4754">
                  <c:v>2.6720000000000046E-5</c:v>
                </c:pt>
                <c:pt idx="4755">
                  <c:v>2.7560000000000065E-5</c:v>
                </c:pt>
                <c:pt idx="4756">
                  <c:v>2.6930000000000093E-5</c:v>
                </c:pt>
                <c:pt idx="4757">
                  <c:v>2.6080000000000096E-5</c:v>
                </c:pt>
                <c:pt idx="4758">
                  <c:v>2.7040000000000107E-5</c:v>
                </c:pt>
                <c:pt idx="4759">
                  <c:v>2.5250000000000068E-5</c:v>
                </c:pt>
                <c:pt idx="4760">
                  <c:v>2.6100000000000065E-5</c:v>
                </c:pt>
                <c:pt idx="4761">
                  <c:v>2.5500000000000068E-5</c:v>
                </c:pt>
                <c:pt idx="4762">
                  <c:v>2.4690000000000063E-5</c:v>
                </c:pt>
                <c:pt idx="4763">
                  <c:v>2.5680000000000083E-5</c:v>
                </c:pt>
                <c:pt idx="4764">
                  <c:v>2.3920000000000012E-5</c:v>
                </c:pt>
                <c:pt idx="4765">
                  <c:v>2.4810000000000056E-5</c:v>
                </c:pt>
                <c:pt idx="4766">
                  <c:v>2.4270000000000088E-5</c:v>
                </c:pt>
                <c:pt idx="4767">
                  <c:v>2.348000000000005E-5</c:v>
                </c:pt>
                <c:pt idx="4768">
                  <c:v>2.4470000000000079E-5</c:v>
                </c:pt>
                <c:pt idx="4769">
                  <c:v>2.278000000000007E-5</c:v>
                </c:pt>
                <c:pt idx="4770">
                  <c:v>2.367000000000006E-5</c:v>
                </c:pt>
                <c:pt idx="4771">
                  <c:v>2.3140000000000012E-5</c:v>
                </c:pt>
                <c:pt idx="4772">
                  <c:v>2.2410000000000079E-5</c:v>
                </c:pt>
                <c:pt idx="4773">
                  <c:v>2.3430000000000065E-5</c:v>
                </c:pt>
                <c:pt idx="4774">
                  <c:v>2.1770000000000078E-5</c:v>
                </c:pt>
                <c:pt idx="4775">
                  <c:v>2.2690000000000079E-5</c:v>
                </c:pt>
                <c:pt idx="4776">
                  <c:v>2.2200000000000092E-5</c:v>
                </c:pt>
                <c:pt idx="4777">
                  <c:v>2.1480000000000079E-5</c:v>
                </c:pt>
                <c:pt idx="4778">
                  <c:v>2.2530000000000088E-5</c:v>
                </c:pt>
                <c:pt idx="4779">
                  <c:v>2.0900000000000054E-5</c:v>
                </c:pt>
                <c:pt idx="4780">
                  <c:v>2.1830000000000108E-5</c:v>
                </c:pt>
                <c:pt idx="4781">
                  <c:v>2.1390000000000051E-5</c:v>
                </c:pt>
                <c:pt idx="4782">
                  <c:v>2.0710000000000051E-5</c:v>
                </c:pt>
                <c:pt idx="4783">
                  <c:v>2.1770000000000078E-5</c:v>
                </c:pt>
                <c:pt idx="4784">
                  <c:v>2.0190000000000015E-5</c:v>
                </c:pt>
                <c:pt idx="4785">
                  <c:v>2.1140000000000055E-5</c:v>
                </c:pt>
                <c:pt idx="4786">
                  <c:v>2.0720000000000012E-5</c:v>
                </c:pt>
                <c:pt idx="4787">
                  <c:v>2.0060000000000035E-5</c:v>
                </c:pt>
                <c:pt idx="4788">
                  <c:v>2.1150000000000023E-5</c:v>
                </c:pt>
                <c:pt idx="4789">
                  <c:v>1.9610000000000065E-5</c:v>
                </c:pt>
                <c:pt idx="4790">
                  <c:v>2.0560000000000017E-5</c:v>
                </c:pt>
                <c:pt idx="4791">
                  <c:v>2.0180000000000051E-5</c:v>
                </c:pt>
                <c:pt idx="4792">
                  <c:v>1.9560000000000067E-5</c:v>
                </c:pt>
                <c:pt idx="4793">
                  <c:v>2.0650000000000061E-5</c:v>
                </c:pt>
                <c:pt idx="4794">
                  <c:v>1.9130000000000066E-5</c:v>
                </c:pt>
                <c:pt idx="4795">
                  <c:v>2.0120000000000014E-5</c:v>
                </c:pt>
                <c:pt idx="4796">
                  <c:v>1.9740000000000082E-5</c:v>
                </c:pt>
                <c:pt idx="4797">
                  <c:v>1.9130000000000066E-5</c:v>
                </c:pt>
                <c:pt idx="4798">
                  <c:v>2.0260000000000047E-5</c:v>
                </c:pt>
                <c:pt idx="4799">
                  <c:v>1.8750000000000063E-5</c:v>
                </c:pt>
                <c:pt idx="4800">
                  <c:v>1.9740000000000082E-5</c:v>
                </c:pt>
                <c:pt idx="4801">
                  <c:v>1.9390000000000063E-5</c:v>
                </c:pt>
                <c:pt idx="4802">
                  <c:v>1.8800000000000074E-5</c:v>
                </c:pt>
                <c:pt idx="4803">
                  <c:v>1.9920000000000074E-5</c:v>
                </c:pt>
                <c:pt idx="4804">
                  <c:v>1.8440000000000074E-5</c:v>
                </c:pt>
                <c:pt idx="4805">
                  <c:v>1.9460000000000075E-5</c:v>
                </c:pt>
                <c:pt idx="4806">
                  <c:v>1.9100000000000075E-5</c:v>
                </c:pt>
                <c:pt idx="4807">
                  <c:v>1.8530000000000055E-5</c:v>
                </c:pt>
                <c:pt idx="4808">
                  <c:v>1.9680000000000072E-5</c:v>
                </c:pt>
                <c:pt idx="4809">
                  <c:v>1.8200000000000063E-5</c:v>
                </c:pt>
                <c:pt idx="4810">
                  <c:v>1.9220000000000067E-5</c:v>
                </c:pt>
                <c:pt idx="4811">
                  <c:v>1.8880000000000073E-5</c:v>
                </c:pt>
                <c:pt idx="4812">
                  <c:v>1.8320000000000069E-5</c:v>
                </c:pt>
                <c:pt idx="4813">
                  <c:v>1.9470000000000073E-5</c:v>
                </c:pt>
                <c:pt idx="4814">
                  <c:v>1.8010000000000049E-5</c:v>
                </c:pt>
                <c:pt idx="4815">
                  <c:v>1.905000000000006E-5</c:v>
                </c:pt>
                <c:pt idx="4816">
                  <c:v>1.869000000000006E-5</c:v>
                </c:pt>
                <c:pt idx="4817">
                  <c:v>1.8170000000000055E-5</c:v>
                </c:pt>
                <c:pt idx="4818">
                  <c:v>1.9310000000000064E-5</c:v>
                </c:pt>
                <c:pt idx="4819">
                  <c:v>1.7860000000000066E-5</c:v>
                </c:pt>
                <c:pt idx="4820">
                  <c:v>1.8910000000000065E-5</c:v>
                </c:pt>
                <c:pt idx="4821">
                  <c:v>1.856000000000007E-5</c:v>
                </c:pt>
                <c:pt idx="4822">
                  <c:v>1.8030000000000053E-5</c:v>
                </c:pt>
                <c:pt idx="4823">
                  <c:v>1.9180000000000064E-5</c:v>
                </c:pt>
                <c:pt idx="4824">
                  <c:v>1.7730000000000059E-5</c:v>
                </c:pt>
                <c:pt idx="4825">
                  <c:v>1.8790000000000062E-5</c:v>
                </c:pt>
                <c:pt idx="4826">
                  <c:v>1.8430000000000059E-5</c:v>
                </c:pt>
                <c:pt idx="4827">
                  <c:v>1.7920000000000066E-5</c:v>
                </c:pt>
                <c:pt idx="4828">
                  <c:v>1.907000000000006E-5</c:v>
                </c:pt>
                <c:pt idx="4829">
                  <c:v>1.761000000000005E-5</c:v>
                </c:pt>
                <c:pt idx="4830">
                  <c:v>1.8680000000000075E-5</c:v>
                </c:pt>
                <c:pt idx="4831">
                  <c:v>1.8310000000000057E-5</c:v>
                </c:pt>
                <c:pt idx="4832">
                  <c:v>1.7820000000000067E-5</c:v>
                </c:pt>
                <c:pt idx="4833">
                  <c:v>1.8970000000000064E-5</c:v>
                </c:pt>
                <c:pt idx="4834">
                  <c:v>1.7510000000000047E-5</c:v>
                </c:pt>
                <c:pt idx="4835">
                  <c:v>1.8620000000000069E-5</c:v>
                </c:pt>
                <c:pt idx="4836">
                  <c:v>1.8220000000000063E-5</c:v>
                </c:pt>
                <c:pt idx="4837">
                  <c:v>1.7750000000000052E-5</c:v>
                </c:pt>
                <c:pt idx="4838">
                  <c:v>1.8890000000000065E-5</c:v>
                </c:pt>
                <c:pt idx="4839">
                  <c:v>1.7430000000000048E-5</c:v>
                </c:pt>
                <c:pt idx="4840">
                  <c:v>1.8550000000000065E-5</c:v>
                </c:pt>
                <c:pt idx="4841">
                  <c:v>1.8130000000000059E-5</c:v>
                </c:pt>
                <c:pt idx="4842">
                  <c:v>1.7680000000000065E-5</c:v>
                </c:pt>
                <c:pt idx="4843">
                  <c:v>1.8840000000000067E-5</c:v>
                </c:pt>
                <c:pt idx="4844">
                  <c:v>1.7350000000000052E-5</c:v>
                </c:pt>
                <c:pt idx="4845">
                  <c:v>1.8500000000000067E-5</c:v>
                </c:pt>
                <c:pt idx="4846">
                  <c:v>1.8060000000000064E-5</c:v>
                </c:pt>
                <c:pt idx="4847">
                  <c:v>1.761000000000005E-5</c:v>
                </c:pt>
                <c:pt idx="4848">
                  <c:v>1.8770000000000073E-5</c:v>
                </c:pt>
                <c:pt idx="4849">
                  <c:v>1.7280000000000055E-5</c:v>
                </c:pt>
                <c:pt idx="4850">
                  <c:v>1.8440000000000074E-5</c:v>
                </c:pt>
                <c:pt idx="4851">
                  <c:v>1.7970000000000057E-5</c:v>
                </c:pt>
                <c:pt idx="4852">
                  <c:v>1.7560000000000066E-5</c:v>
                </c:pt>
                <c:pt idx="4853">
                  <c:v>1.871000000000006E-5</c:v>
                </c:pt>
                <c:pt idx="4854">
                  <c:v>1.7190000000000044E-5</c:v>
                </c:pt>
                <c:pt idx="4855">
                  <c:v>1.8400000000000071E-5</c:v>
                </c:pt>
                <c:pt idx="4856">
                  <c:v>1.7900000000000066E-5</c:v>
                </c:pt>
                <c:pt idx="4857">
                  <c:v>1.7490000000000048E-5</c:v>
                </c:pt>
                <c:pt idx="4858">
                  <c:v>1.865000000000006E-5</c:v>
                </c:pt>
                <c:pt idx="4859">
                  <c:v>1.7130000000000048E-5</c:v>
                </c:pt>
                <c:pt idx="4860">
                  <c:v>1.8340000000000065E-5</c:v>
                </c:pt>
                <c:pt idx="4861">
                  <c:v>1.7810000000000051E-5</c:v>
                </c:pt>
                <c:pt idx="4862">
                  <c:v>1.7440000000000043E-5</c:v>
                </c:pt>
                <c:pt idx="4863">
                  <c:v>1.8590000000000064E-5</c:v>
                </c:pt>
                <c:pt idx="4864">
                  <c:v>1.704000000000003E-5</c:v>
                </c:pt>
                <c:pt idx="4865">
                  <c:v>1.8320000000000069E-5</c:v>
                </c:pt>
                <c:pt idx="4866">
                  <c:v>1.7730000000000059E-5</c:v>
                </c:pt>
                <c:pt idx="4867">
                  <c:v>1.7380000000000064E-5</c:v>
                </c:pt>
                <c:pt idx="4868">
                  <c:v>1.8550000000000065E-5</c:v>
                </c:pt>
                <c:pt idx="4869">
                  <c:v>1.6970000000000063E-5</c:v>
                </c:pt>
                <c:pt idx="4870">
                  <c:v>1.8270000000000057E-5</c:v>
                </c:pt>
                <c:pt idx="4871">
                  <c:v>1.7640000000000065E-5</c:v>
                </c:pt>
                <c:pt idx="4872">
                  <c:v>1.7330000000000046E-5</c:v>
                </c:pt>
                <c:pt idx="4873">
                  <c:v>1.8470000000000062E-5</c:v>
                </c:pt>
                <c:pt idx="4874">
                  <c:v>1.6860000000000076E-5</c:v>
                </c:pt>
                <c:pt idx="4875">
                  <c:v>1.8230000000000054E-5</c:v>
                </c:pt>
                <c:pt idx="4876">
                  <c:v>1.7540000000000066E-5</c:v>
                </c:pt>
                <c:pt idx="4877">
                  <c:v>1.7250000000000043E-5</c:v>
                </c:pt>
                <c:pt idx="4878">
                  <c:v>1.8410000000000066E-5</c:v>
                </c:pt>
                <c:pt idx="4879">
                  <c:v>1.6760000000000067E-5</c:v>
                </c:pt>
                <c:pt idx="4880">
                  <c:v>1.8170000000000055E-5</c:v>
                </c:pt>
                <c:pt idx="4881">
                  <c:v>1.7430000000000048E-5</c:v>
                </c:pt>
                <c:pt idx="4882">
                  <c:v>1.7190000000000044E-5</c:v>
                </c:pt>
                <c:pt idx="4883">
                  <c:v>1.8330000000000057E-5</c:v>
                </c:pt>
                <c:pt idx="4884">
                  <c:v>1.6640000000000071E-5</c:v>
                </c:pt>
                <c:pt idx="4885">
                  <c:v>1.8130000000000059E-5</c:v>
                </c:pt>
                <c:pt idx="4886">
                  <c:v>1.7300000000000061E-5</c:v>
                </c:pt>
                <c:pt idx="4887">
                  <c:v>1.7100000000000043E-5</c:v>
                </c:pt>
                <c:pt idx="4888">
                  <c:v>1.8260000000000062E-5</c:v>
                </c:pt>
                <c:pt idx="4889">
                  <c:v>1.6520000000000069E-5</c:v>
                </c:pt>
                <c:pt idx="4890">
                  <c:v>1.8060000000000064E-5</c:v>
                </c:pt>
                <c:pt idx="4891">
                  <c:v>1.7180000000000066E-5</c:v>
                </c:pt>
                <c:pt idx="4892">
                  <c:v>1.7020000000000061E-5</c:v>
                </c:pt>
                <c:pt idx="4893">
                  <c:v>1.8150000000000045E-5</c:v>
                </c:pt>
                <c:pt idx="4894">
                  <c:v>1.6400000000000067E-5</c:v>
                </c:pt>
                <c:pt idx="4895">
                  <c:v>1.8010000000000049E-5</c:v>
                </c:pt>
                <c:pt idx="4896">
                  <c:v>1.7020000000000061E-5</c:v>
                </c:pt>
                <c:pt idx="4897">
                  <c:v>1.6920000000000075E-5</c:v>
                </c:pt>
                <c:pt idx="4898">
                  <c:v>1.8050000000000052E-5</c:v>
                </c:pt>
                <c:pt idx="4899">
                  <c:v>1.6230000000000056E-5</c:v>
                </c:pt>
                <c:pt idx="4900">
                  <c:v>1.7930000000000054E-5</c:v>
                </c:pt>
                <c:pt idx="4901">
                  <c:v>1.6850000000000064E-5</c:v>
                </c:pt>
                <c:pt idx="4902">
                  <c:v>1.6810000000000064E-5</c:v>
                </c:pt>
                <c:pt idx="4903">
                  <c:v>1.7920000000000066E-5</c:v>
                </c:pt>
                <c:pt idx="4904">
                  <c:v>1.606000000000006E-5</c:v>
                </c:pt>
                <c:pt idx="4905">
                  <c:v>1.7830000000000048E-5</c:v>
                </c:pt>
                <c:pt idx="4906">
                  <c:v>1.6650000000000066E-5</c:v>
                </c:pt>
                <c:pt idx="4907">
                  <c:v>1.6680000000000074E-5</c:v>
                </c:pt>
                <c:pt idx="4908">
                  <c:v>1.7760000000000043E-5</c:v>
                </c:pt>
                <c:pt idx="4909">
                  <c:v>1.5870000000000043E-5</c:v>
                </c:pt>
                <c:pt idx="4910">
                  <c:v>1.7720000000000064E-5</c:v>
                </c:pt>
                <c:pt idx="4911">
                  <c:v>1.6430000000000054E-5</c:v>
                </c:pt>
                <c:pt idx="4912">
                  <c:v>1.6540000000000069E-5</c:v>
                </c:pt>
                <c:pt idx="4913">
                  <c:v>1.759000000000005E-5</c:v>
                </c:pt>
                <c:pt idx="4914">
                  <c:v>1.5660000000000033E-5</c:v>
                </c:pt>
                <c:pt idx="4915">
                  <c:v>1.759000000000005E-5</c:v>
                </c:pt>
                <c:pt idx="4916">
                  <c:v>1.6170000000000047E-5</c:v>
                </c:pt>
                <c:pt idx="4917">
                  <c:v>1.638000000000006E-5</c:v>
                </c:pt>
                <c:pt idx="4918">
                  <c:v>1.7370000000000052E-5</c:v>
                </c:pt>
                <c:pt idx="4919">
                  <c:v>1.5420000000000059E-5</c:v>
                </c:pt>
                <c:pt idx="4920">
                  <c:v>1.7450000000000048E-5</c:v>
                </c:pt>
                <c:pt idx="4921">
                  <c:v>1.5900000000000065E-5</c:v>
                </c:pt>
                <c:pt idx="4922">
                  <c:v>1.6210000000000046E-5</c:v>
                </c:pt>
                <c:pt idx="4923">
                  <c:v>1.7150000000000048E-5</c:v>
                </c:pt>
                <c:pt idx="4924">
                  <c:v>1.515000000000004E-5</c:v>
                </c:pt>
                <c:pt idx="4925">
                  <c:v>1.7240000000000065E-5</c:v>
                </c:pt>
                <c:pt idx="4926">
                  <c:v>1.5590000000000046E-5</c:v>
                </c:pt>
                <c:pt idx="4927">
                  <c:v>1.5990000000000059E-5</c:v>
                </c:pt>
                <c:pt idx="4928">
                  <c:v>1.687000000000006E-5</c:v>
                </c:pt>
                <c:pt idx="4929">
                  <c:v>1.4850000000000039E-5</c:v>
                </c:pt>
                <c:pt idx="4930">
                  <c:v>1.7030000000000045E-5</c:v>
                </c:pt>
                <c:pt idx="4931">
                  <c:v>1.5240000000000051E-5</c:v>
                </c:pt>
                <c:pt idx="4932">
                  <c:v>1.5710000000000044E-5</c:v>
                </c:pt>
                <c:pt idx="4933">
                  <c:v>1.6550000000000057E-5</c:v>
                </c:pt>
                <c:pt idx="4934">
                  <c:v>1.4510000000000032E-5</c:v>
                </c:pt>
                <c:pt idx="4935">
                  <c:v>1.6760000000000067E-5</c:v>
                </c:pt>
                <c:pt idx="4936">
                  <c:v>1.4860000000000044E-5</c:v>
                </c:pt>
                <c:pt idx="4937">
                  <c:v>1.5460000000000059E-5</c:v>
                </c:pt>
                <c:pt idx="4938">
                  <c:v>1.6200000000000069E-5</c:v>
                </c:pt>
                <c:pt idx="4939">
                  <c:v>1.4170000000000027E-5</c:v>
                </c:pt>
                <c:pt idx="4940">
                  <c:v>1.6460000000000073E-5</c:v>
                </c:pt>
                <c:pt idx="4941">
                  <c:v>1.4450000000000031E-5</c:v>
                </c:pt>
                <c:pt idx="4942">
                  <c:v>1.5160000000000051E-5</c:v>
                </c:pt>
                <c:pt idx="4943">
                  <c:v>1.5820000000000062E-5</c:v>
                </c:pt>
                <c:pt idx="4944">
                  <c:v>1.3780000000000054E-5</c:v>
                </c:pt>
                <c:pt idx="4945">
                  <c:v>1.6140000000000062E-5</c:v>
                </c:pt>
                <c:pt idx="4946">
                  <c:v>1.4010000000000015E-5</c:v>
                </c:pt>
                <c:pt idx="4947">
                  <c:v>1.4810000000000031E-5</c:v>
                </c:pt>
                <c:pt idx="4948">
                  <c:v>1.5400000000000066E-5</c:v>
                </c:pt>
                <c:pt idx="4949">
                  <c:v>1.3370000000000043E-5</c:v>
                </c:pt>
                <c:pt idx="4950">
                  <c:v>1.5740000000000059E-5</c:v>
                </c:pt>
                <c:pt idx="4951">
                  <c:v>1.3510000000000037E-5</c:v>
                </c:pt>
                <c:pt idx="4952">
                  <c:v>1.4420000000000023E-5</c:v>
                </c:pt>
                <c:pt idx="4953">
                  <c:v>1.4910000000000033E-5</c:v>
                </c:pt>
                <c:pt idx="4954">
                  <c:v>1.2900000000000048E-5</c:v>
                </c:pt>
                <c:pt idx="4955">
                  <c:v>1.532000000000003E-5</c:v>
                </c:pt>
                <c:pt idx="4956">
                  <c:v>1.2980000000000025E-5</c:v>
                </c:pt>
                <c:pt idx="4957">
                  <c:v>1.3990000000000046E-5</c:v>
                </c:pt>
                <c:pt idx="4958">
                  <c:v>1.4390000000000018E-5</c:v>
                </c:pt>
                <c:pt idx="4959">
                  <c:v>1.2400000000000039E-5</c:v>
                </c:pt>
                <c:pt idx="4960">
                  <c:v>1.4860000000000044E-5</c:v>
                </c:pt>
                <c:pt idx="4961">
                  <c:v>1.2420000000000039E-5</c:v>
                </c:pt>
                <c:pt idx="4962">
                  <c:v>1.3510000000000037E-5</c:v>
                </c:pt>
                <c:pt idx="4963">
                  <c:v>1.3850000000000047E-5</c:v>
                </c:pt>
                <c:pt idx="4964">
                  <c:v>1.1880000000000056E-5</c:v>
                </c:pt>
                <c:pt idx="4965">
                  <c:v>1.4350000000000029E-5</c:v>
                </c:pt>
                <c:pt idx="4966">
                  <c:v>1.1830000000000051E-5</c:v>
                </c:pt>
                <c:pt idx="4967">
                  <c:v>1.3010000000000036E-5</c:v>
                </c:pt>
                <c:pt idx="4968">
                  <c:v>1.3270000000000041E-5</c:v>
                </c:pt>
                <c:pt idx="4969">
                  <c:v>1.1320000000000051E-5</c:v>
                </c:pt>
                <c:pt idx="4970">
                  <c:v>1.3810000000000044E-5</c:v>
                </c:pt>
                <c:pt idx="4971">
                  <c:v>1.1240000000000052E-5</c:v>
                </c:pt>
                <c:pt idx="4972">
                  <c:v>1.2480000000000043E-5</c:v>
                </c:pt>
                <c:pt idx="4973">
                  <c:v>1.2660000000000048E-5</c:v>
                </c:pt>
                <c:pt idx="4974">
                  <c:v>1.0740000000000043E-5</c:v>
                </c:pt>
                <c:pt idx="4975">
                  <c:v>1.3220000000000053E-5</c:v>
                </c:pt>
                <c:pt idx="4976">
                  <c:v>1.0550000000000029E-5</c:v>
                </c:pt>
                <c:pt idx="4977">
                  <c:v>1.1900000000000055E-5</c:v>
                </c:pt>
                <c:pt idx="4978">
                  <c:v>1.2000000000000034E-5</c:v>
                </c:pt>
                <c:pt idx="4979">
                  <c:v>1.0110000000000015E-5</c:v>
                </c:pt>
                <c:pt idx="4980">
                  <c:v>1.2620000000000021E-5</c:v>
                </c:pt>
                <c:pt idx="4981">
                  <c:v>9.8970000000000409E-6</c:v>
                </c:pt>
                <c:pt idx="4982">
                  <c:v>1.1270000000000034E-5</c:v>
                </c:pt>
                <c:pt idx="4983">
                  <c:v>1.1290000000000039E-5</c:v>
                </c:pt>
                <c:pt idx="4984">
                  <c:v>9.4390000000000294E-6</c:v>
                </c:pt>
                <c:pt idx="4985">
                  <c:v>1.1920000000000054E-5</c:v>
                </c:pt>
                <c:pt idx="4986">
                  <c:v>9.1820000000000351E-6</c:v>
                </c:pt>
                <c:pt idx="4987">
                  <c:v>1.0660000000000037E-5</c:v>
                </c:pt>
                <c:pt idx="4988">
                  <c:v>1.0580000000000041E-5</c:v>
                </c:pt>
                <c:pt idx="4989">
                  <c:v>8.7780000000000047E-6</c:v>
                </c:pt>
                <c:pt idx="4990">
                  <c:v>1.1260000000000051E-5</c:v>
                </c:pt>
                <c:pt idx="4991">
                  <c:v>8.4480000000000028E-6</c:v>
                </c:pt>
                <c:pt idx="4992">
                  <c:v>9.967000000000042E-6</c:v>
                </c:pt>
                <c:pt idx="4993">
                  <c:v>9.8680000000000383E-6</c:v>
                </c:pt>
                <c:pt idx="4994">
                  <c:v>8.0890000000000305E-6</c:v>
                </c:pt>
                <c:pt idx="4995">
                  <c:v>1.0550000000000029E-5</c:v>
                </c:pt>
                <c:pt idx="4996">
                  <c:v>7.7390000000000321E-6</c:v>
                </c:pt>
                <c:pt idx="4997">
                  <c:v>9.3150000000000489E-6</c:v>
                </c:pt>
                <c:pt idx="4998">
                  <c:v>9.106000000000026E-6</c:v>
                </c:pt>
                <c:pt idx="4999">
                  <c:v>7.3850000000000208E-6</c:v>
                </c:pt>
                <c:pt idx="5000">
                  <c:v>9.8430000000000293E-6</c:v>
                </c:pt>
                <c:pt idx="5001">
                  <c:v>6.9420000000000269E-6</c:v>
                </c:pt>
                <c:pt idx="5002">
                  <c:v>8.5630000000000398E-6</c:v>
                </c:pt>
                <c:pt idx="5003">
                  <c:v>8.3340000000000273E-6</c:v>
                </c:pt>
                <c:pt idx="5004">
                  <c:v>6.6100000000000146E-6</c:v>
                </c:pt>
                <c:pt idx="5005">
                  <c:v>9.0600000000000352E-6</c:v>
                </c:pt>
                <c:pt idx="5006">
                  <c:v>6.1530000000000146E-6</c:v>
                </c:pt>
                <c:pt idx="5007">
                  <c:v>7.7860000000000318E-6</c:v>
                </c:pt>
                <c:pt idx="5008">
                  <c:v>7.482000000000031E-6</c:v>
                </c:pt>
                <c:pt idx="5009">
                  <c:v>5.8190000000000166E-6</c:v>
                </c:pt>
                <c:pt idx="5010">
                  <c:v>8.2380000000000048E-6</c:v>
                </c:pt>
                <c:pt idx="5011">
                  <c:v>5.2790000000000269E-6</c:v>
                </c:pt>
                <c:pt idx="5012">
                  <c:v>6.9960000000000292E-6</c:v>
                </c:pt>
                <c:pt idx="5013">
                  <c:v>6.6460000000000207E-6</c:v>
                </c:pt>
                <c:pt idx="5014">
                  <c:v>4.9840000000000145E-6</c:v>
                </c:pt>
                <c:pt idx="5015">
                  <c:v>7.4030000000000297E-6</c:v>
                </c:pt>
                <c:pt idx="5016">
                  <c:v>4.4330000000000209E-6</c:v>
                </c:pt>
                <c:pt idx="5017">
                  <c:v>6.1290000000000145E-6</c:v>
                </c:pt>
                <c:pt idx="5018">
                  <c:v>5.7090000000000236E-6</c:v>
                </c:pt>
                <c:pt idx="5019">
                  <c:v>4.1300000000000121E-6</c:v>
                </c:pt>
                <c:pt idx="5020">
                  <c:v>6.4970000000000201E-6</c:v>
                </c:pt>
                <c:pt idx="5021">
                  <c:v>3.4940000000000097E-6</c:v>
                </c:pt>
                <c:pt idx="5022">
                  <c:v>5.291000000000021E-6</c:v>
                </c:pt>
                <c:pt idx="5023">
                  <c:v>4.8010000000000147E-6</c:v>
                </c:pt>
                <c:pt idx="5024">
                  <c:v>3.2170000000000113E-6</c:v>
                </c:pt>
                <c:pt idx="5025">
                  <c:v>5.585000000000016E-6</c:v>
                </c:pt>
                <c:pt idx="5026">
                  <c:v>2.5580000000000075E-6</c:v>
                </c:pt>
                <c:pt idx="5027">
                  <c:v>4.2980000000000137E-6</c:v>
                </c:pt>
                <c:pt idx="5028">
                  <c:v>3.764000000000016E-6</c:v>
                </c:pt>
                <c:pt idx="5029">
                  <c:v>2.238000000000008E-6</c:v>
                </c:pt>
                <c:pt idx="5030">
                  <c:v>4.5370000000000135E-6</c:v>
                </c:pt>
                <c:pt idx="5031">
                  <c:v>1.4990000000000044E-6</c:v>
                </c:pt>
                <c:pt idx="5032">
                  <c:v>3.3390000000000069E-6</c:v>
                </c:pt>
                <c:pt idx="5033">
                  <c:v>2.7100000000000088E-6</c:v>
                </c:pt>
                <c:pt idx="5034">
                  <c:v>1.1840000000000064E-6</c:v>
                </c:pt>
                <c:pt idx="5035">
                  <c:v>3.4360000000000062E-6</c:v>
                </c:pt>
                <c:pt idx="5036">
                  <c:v>3.7770000000000185E-7</c:v>
                </c:pt>
                <c:pt idx="5037">
                  <c:v>2.2120000000000048E-6</c:v>
                </c:pt>
                <c:pt idx="5038">
                  <c:v>1.5790000000000051E-6</c:v>
                </c:pt>
                <c:pt idx="5039">
                  <c:v>1.0010000000000033E-7</c:v>
                </c:pt>
                <c:pt idx="5040">
                  <c:v>2.3440000000000071E-6</c:v>
                </c:pt>
                <c:pt idx="5041">
                  <c:v>-6.9240000000000226E-7</c:v>
                </c:pt>
                <c:pt idx="5042">
                  <c:v>1.1640000000000059E-6</c:v>
                </c:pt>
                <c:pt idx="5043">
                  <c:v>4.2470000000000147E-7</c:v>
                </c:pt>
                <c:pt idx="5044">
                  <c:v>-9.8380000000000297E-7</c:v>
                </c:pt>
                <c:pt idx="5045">
                  <c:v>1.2510000000000031E-6</c:v>
                </c:pt>
                <c:pt idx="5046">
                  <c:v>-1.8710000000000065E-6</c:v>
                </c:pt>
                <c:pt idx="5047">
                  <c:v>1.3810000000000065E-8</c:v>
                </c:pt>
                <c:pt idx="5048">
                  <c:v>-7.0230000000000247E-7</c:v>
                </c:pt>
                <c:pt idx="5049">
                  <c:v>-2.126000000000006E-6</c:v>
                </c:pt>
                <c:pt idx="5050">
                  <c:v>6.8490000000000357E-8</c:v>
                </c:pt>
                <c:pt idx="5051">
                  <c:v>-3.0060000000000082E-6</c:v>
                </c:pt>
                <c:pt idx="5052">
                  <c:v>-1.132000000000005E-6</c:v>
                </c:pt>
                <c:pt idx="5053">
                  <c:v>-1.9430000000000062E-6</c:v>
                </c:pt>
                <c:pt idx="5054">
                  <c:v>-3.2890000000000125E-6</c:v>
                </c:pt>
                <c:pt idx="5055">
                  <c:v>-1.1140000000000051E-6</c:v>
                </c:pt>
                <c:pt idx="5056">
                  <c:v>-4.2200000000000113E-6</c:v>
                </c:pt>
                <c:pt idx="5057">
                  <c:v>-2.3010000000000047E-6</c:v>
                </c:pt>
                <c:pt idx="5058">
                  <c:v>-3.1180000000000098E-6</c:v>
                </c:pt>
                <c:pt idx="5059">
                  <c:v>-4.4590000000000186E-6</c:v>
                </c:pt>
                <c:pt idx="5060">
                  <c:v>-2.3200000000000053E-6</c:v>
                </c:pt>
                <c:pt idx="5061">
                  <c:v>-5.3850000000000145E-6</c:v>
                </c:pt>
                <c:pt idx="5062">
                  <c:v>-3.479000000000009E-6</c:v>
                </c:pt>
                <c:pt idx="5063">
                  <c:v>-4.3310000000000158E-6</c:v>
                </c:pt>
                <c:pt idx="5064">
                  <c:v>-5.5770000000000188E-6</c:v>
                </c:pt>
                <c:pt idx="5065">
                  <c:v>-3.4830000000000126E-6</c:v>
                </c:pt>
                <c:pt idx="5066">
                  <c:v>-6.5380000000000236E-6</c:v>
                </c:pt>
                <c:pt idx="5067">
                  <c:v>-4.563000000000012E-6</c:v>
                </c:pt>
                <c:pt idx="5068">
                  <c:v>-5.4600000000000172E-6</c:v>
                </c:pt>
                <c:pt idx="5069">
                  <c:v>-6.686000000000022E-6</c:v>
                </c:pt>
                <c:pt idx="5070">
                  <c:v>-4.5700000000000172E-6</c:v>
                </c:pt>
                <c:pt idx="5071">
                  <c:v>-7.6040000000000165E-6</c:v>
                </c:pt>
                <c:pt idx="5072">
                  <c:v>-5.6440000000000098E-6</c:v>
                </c:pt>
                <c:pt idx="5073">
                  <c:v>-6.492000000000021E-6</c:v>
                </c:pt>
                <c:pt idx="5074">
                  <c:v>-7.6410000000000239E-6</c:v>
                </c:pt>
                <c:pt idx="5075">
                  <c:v>-5.5970000000000135E-6</c:v>
                </c:pt>
                <c:pt idx="5076">
                  <c:v>-8.5880000000000235E-6</c:v>
                </c:pt>
                <c:pt idx="5077">
                  <c:v>-6.582000000000021E-6</c:v>
                </c:pt>
                <c:pt idx="5078">
                  <c:v>-7.4990000000000327E-6</c:v>
                </c:pt>
                <c:pt idx="5079">
                  <c:v>-8.6090000000000289E-6</c:v>
                </c:pt>
                <c:pt idx="5080">
                  <c:v>-6.5270000000000131E-6</c:v>
                </c:pt>
                <c:pt idx="5081">
                  <c:v>-9.4860000000000376E-6</c:v>
                </c:pt>
                <c:pt idx="5082">
                  <c:v>-7.4800000000000292E-6</c:v>
                </c:pt>
                <c:pt idx="5083">
                  <c:v>-8.362000000000048E-6</c:v>
                </c:pt>
                <c:pt idx="5084">
                  <c:v>-9.4260000000000348E-6</c:v>
                </c:pt>
                <c:pt idx="5085">
                  <c:v>-7.3590000000000247E-6</c:v>
                </c:pt>
                <c:pt idx="5086">
                  <c:v>-1.0139999999999998E-5</c:v>
                </c:pt>
                <c:pt idx="5087">
                  <c:v>-8.129000000000025E-6</c:v>
                </c:pt>
                <c:pt idx="5088">
                  <c:v>-9.0570000000000371E-6</c:v>
                </c:pt>
                <c:pt idx="5089">
                  <c:v>-1.0050000000000019E-5</c:v>
                </c:pt>
                <c:pt idx="5090">
                  <c:v>-8.0030000000000316E-6</c:v>
                </c:pt>
                <c:pt idx="5091">
                  <c:v>-1.0890000000000031E-5</c:v>
                </c:pt>
                <c:pt idx="5092">
                  <c:v>-8.8290000000000369E-6</c:v>
                </c:pt>
                <c:pt idx="5093">
                  <c:v>-9.6890000000000372E-6</c:v>
                </c:pt>
                <c:pt idx="5094">
                  <c:v>-1.0650000000000032E-5</c:v>
                </c:pt>
                <c:pt idx="5095">
                  <c:v>-8.6090000000000289E-6</c:v>
                </c:pt>
                <c:pt idx="5096">
                  <c:v>-1.1390000000000035E-5</c:v>
                </c:pt>
                <c:pt idx="5097">
                  <c:v>-9.3380000000000248E-6</c:v>
                </c:pt>
                <c:pt idx="5098">
                  <c:v>-1.0200000000000036E-5</c:v>
                </c:pt>
                <c:pt idx="5099">
                  <c:v>-1.1060000000000048E-5</c:v>
                </c:pt>
                <c:pt idx="5100">
                  <c:v>-9.034000000000024E-6</c:v>
                </c:pt>
                <c:pt idx="5101">
                  <c:v>-1.1780000000000053E-5</c:v>
                </c:pt>
                <c:pt idx="5102">
                  <c:v>-9.7010000000000211E-6</c:v>
                </c:pt>
                <c:pt idx="5103">
                  <c:v>-1.053000000000003E-5</c:v>
                </c:pt>
                <c:pt idx="5104">
                  <c:v>-1.1380000000000025E-5</c:v>
                </c:pt>
                <c:pt idx="5105">
                  <c:v>-9.3450000000000401E-6</c:v>
                </c:pt>
                <c:pt idx="5106">
                  <c:v>-1.2010000000000026E-5</c:v>
                </c:pt>
                <c:pt idx="5107">
                  <c:v>-9.9530000000000485E-6</c:v>
                </c:pt>
                <c:pt idx="5108">
                  <c:v>-1.0770000000000031E-5</c:v>
                </c:pt>
                <c:pt idx="5109">
                  <c:v>-1.1550000000000037E-5</c:v>
                </c:pt>
                <c:pt idx="5110">
                  <c:v>-9.5360000000000337E-6</c:v>
                </c:pt>
                <c:pt idx="5111">
                  <c:v>-1.2170000000000029E-5</c:v>
                </c:pt>
                <c:pt idx="5112">
                  <c:v>-1.0090000000000017E-5</c:v>
                </c:pt>
                <c:pt idx="5113">
                  <c:v>-1.0880000000000025E-5</c:v>
                </c:pt>
                <c:pt idx="5114">
                  <c:v>-1.1630000000000043E-5</c:v>
                </c:pt>
                <c:pt idx="5115">
                  <c:v>-9.6050000000000359E-6</c:v>
                </c:pt>
                <c:pt idx="5116">
                  <c:v>-1.2180000000000039E-5</c:v>
                </c:pt>
                <c:pt idx="5117">
                  <c:v>-1.0110000000000015E-5</c:v>
                </c:pt>
                <c:pt idx="5118">
                  <c:v>-1.0860000000000023E-5</c:v>
                </c:pt>
                <c:pt idx="5119">
                  <c:v>-1.1570000000000037E-5</c:v>
                </c:pt>
                <c:pt idx="5120">
                  <c:v>-9.5980000000000223E-6</c:v>
                </c:pt>
                <c:pt idx="5121">
                  <c:v>-1.2120000000000018E-5</c:v>
                </c:pt>
                <c:pt idx="5122">
                  <c:v>-1.0040000000000034E-5</c:v>
                </c:pt>
                <c:pt idx="5123">
                  <c:v>-1.0800000000000044E-5</c:v>
                </c:pt>
                <c:pt idx="5124">
                  <c:v>-1.1460000000000053E-5</c:v>
                </c:pt>
                <c:pt idx="5125">
                  <c:v>-9.4770000000000365E-6</c:v>
                </c:pt>
                <c:pt idx="5126">
                  <c:v>-1.1950000000000048E-5</c:v>
                </c:pt>
                <c:pt idx="5127">
                  <c:v>-9.9140000000000291E-6</c:v>
                </c:pt>
                <c:pt idx="5128">
                  <c:v>-1.0640000000000039E-5</c:v>
                </c:pt>
                <c:pt idx="5129">
                  <c:v>-1.1310000000000041E-5</c:v>
                </c:pt>
                <c:pt idx="5130">
                  <c:v>-9.3630000000000457E-6</c:v>
                </c:pt>
                <c:pt idx="5131">
                  <c:v>-1.1780000000000053E-5</c:v>
                </c:pt>
                <c:pt idx="5132">
                  <c:v>-9.768000000000024E-6</c:v>
                </c:pt>
                <c:pt idx="5133">
                  <c:v>-1.0500000000000021E-5</c:v>
                </c:pt>
                <c:pt idx="5134">
                  <c:v>-1.1120000000000051E-5</c:v>
                </c:pt>
                <c:pt idx="5135">
                  <c:v>-9.211000000000019E-6</c:v>
                </c:pt>
                <c:pt idx="5136">
                  <c:v>-1.1610000000000043E-5</c:v>
                </c:pt>
                <c:pt idx="5137">
                  <c:v>-9.6510000000000318E-6</c:v>
                </c:pt>
                <c:pt idx="5138">
                  <c:v>-1.0370000000000029E-5</c:v>
                </c:pt>
                <c:pt idx="5139">
                  <c:v>-1.0990000000000034E-5</c:v>
                </c:pt>
                <c:pt idx="5140">
                  <c:v>-9.1070000000000248E-6</c:v>
                </c:pt>
                <c:pt idx="5141">
                  <c:v>-1.1470000000000041E-5</c:v>
                </c:pt>
                <c:pt idx="5142">
                  <c:v>-9.4930000000000309E-6</c:v>
                </c:pt>
                <c:pt idx="5143">
                  <c:v>-1.0220000000000034E-5</c:v>
                </c:pt>
                <c:pt idx="5144">
                  <c:v>-1.0830000000000032E-5</c:v>
                </c:pt>
                <c:pt idx="5145">
                  <c:v>-8.9990000000000319E-6</c:v>
                </c:pt>
                <c:pt idx="5146">
                  <c:v>-1.1330000000000041E-5</c:v>
                </c:pt>
                <c:pt idx="5147">
                  <c:v>-9.3840000000000375E-6</c:v>
                </c:pt>
                <c:pt idx="5148">
                  <c:v>-1.0139999999999998E-5</c:v>
                </c:pt>
                <c:pt idx="5149">
                  <c:v>-1.0720000000000043E-5</c:v>
                </c:pt>
                <c:pt idx="5150">
                  <c:v>-8.9080000000000255E-6</c:v>
                </c:pt>
                <c:pt idx="5151">
                  <c:v>-1.1250000000000041E-5</c:v>
                </c:pt>
                <c:pt idx="5152">
                  <c:v>-9.3310000000000264E-6</c:v>
                </c:pt>
                <c:pt idx="5153">
                  <c:v>-1.0100000000000034E-5</c:v>
                </c:pt>
                <c:pt idx="5154">
                  <c:v>-1.0680000000000021E-5</c:v>
                </c:pt>
                <c:pt idx="5155">
                  <c:v>-8.9590000000000442E-6</c:v>
                </c:pt>
                <c:pt idx="5156">
                  <c:v>-1.1260000000000051E-5</c:v>
                </c:pt>
                <c:pt idx="5157">
                  <c:v>-9.3580000000000398E-6</c:v>
                </c:pt>
                <c:pt idx="5158">
                  <c:v>-1.0180000000000036E-5</c:v>
                </c:pt>
                <c:pt idx="5159">
                  <c:v>-1.0740000000000043E-5</c:v>
                </c:pt>
                <c:pt idx="5160">
                  <c:v>-9.0450000000000277E-6</c:v>
                </c:pt>
                <c:pt idx="5161">
                  <c:v>-1.1380000000000025E-5</c:v>
                </c:pt>
                <c:pt idx="5162">
                  <c:v>-9.4880000000000284E-6</c:v>
                </c:pt>
                <c:pt idx="5163">
                  <c:v>-1.0360000000000041E-5</c:v>
                </c:pt>
                <c:pt idx="5164">
                  <c:v>-1.0910000000000036E-5</c:v>
                </c:pt>
                <c:pt idx="5165">
                  <c:v>-9.263000000000028E-6</c:v>
                </c:pt>
                <c:pt idx="5166">
                  <c:v>-1.1590000000000043E-5</c:v>
                </c:pt>
                <c:pt idx="5167">
                  <c:v>-9.717000000000024E-6</c:v>
                </c:pt>
                <c:pt idx="5168">
                  <c:v>-1.0630000000000027E-5</c:v>
                </c:pt>
                <c:pt idx="5169">
                  <c:v>-1.1160000000000051E-5</c:v>
                </c:pt>
                <c:pt idx="5170">
                  <c:v>-9.5570000000000408E-6</c:v>
                </c:pt>
                <c:pt idx="5171">
                  <c:v>-1.1910000000000042E-5</c:v>
                </c:pt>
                <c:pt idx="5172">
                  <c:v>-1.0010000000000021E-5</c:v>
                </c:pt>
                <c:pt idx="5173">
                  <c:v>-1.1000000000000044E-5</c:v>
                </c:pt>
                <c:pt idx="5174">
                  <c:v>-1.1520000000000054E-5</c:v>
                </c:pt>
                <c:pt idx="5175">
                  <c:v>-9.9380000000000224E-6</c:v>
                </c:pt>
                <c:pt idx="5176">
                  <c:v>-1.2290000000000013E-5</c:v>
                </c:pt>
                <c:pt idx="5177">
                  <c:v>-1.0430000000000027E-5</c:v>
                </c:pt>
                <c:pt idx="5178">
                  <c:v>-1.1470000000000041E-5</c:v>
                </c:pt>
                <c:pt idx="5179">
                  <c:v>-1.1950000000000048E-5</c:v>
                </c:pt>
                <c:pt idx="5180">
                  <c:v>-1.0470000000000015E-5</c:v>
                </c:pt>
                <c:pt idx="5181">
                  <c:v>-1.2850000000000036E-5</c:v>
                </c:pt>
                <c:pt idx="5182">
                  <c:v>-1.0950000000000034E-5</c:v>
                </c:pt>
                <c:pt idx="5183">
                  <c:v>-1.2080000000000037E-5</c:v>
                </c:pt>
                <c:pt idx="5184">
                  <c:v>-1.2540000000000044E-5</c:v>
                </c:pt>
                <c:pt idx="5185">
                  <c:v>-1.1060000000000048E-5</c:v>
                </c:pt>
                <c:pt idx="5186">
                  <c:v>-1.3480000000000056E-5</c:v>
                </c:pt>
                <c:pt idx="5187">
                  <c:v>-1.1580000000000047E-5</c:v>
                </c:pt>
                <c:pt idx="5188">
                  <c:v>-1.2780000000000045E-5</c:v>
                </c:pt>
                <c:pt idx="5189">
                  <c:v>-1.3220000000000053E-5</c:v>
                </c:pt>
                <c:pt idx="5190">
                  <c:v>-1.1820000000000055E-5</c:v>
                </c:pt>
                <c:pt idx="5191">
                  <c:v>-1.4230000000000016E-5</c:v>
                </c:pt>
                <c:pt idx="5192">
                  <c:v>-1.2300000000000041E-5</c:v>
                </c:pt>
                <c:pt idx="5193">
                  <c:v>-1.3580000000000056E-5</c:v>
                </c:pt>
                <c:pt idx="5194">
                  <c:v>-1.3960000000000061E-5</c:v>
                </c:pt>
                <c:pt idx="5195">
                  <c:v>-1.2570000000000029E-5</c:v>
                </c:pt>
                <c:pt idx="5196">
                  <c:v>-1.5040000000000049E-5</c:v>
                </c:pt>
                <c:pt idx="5197">
                  <c:v>-1.3100000000000049E-5</c:v>
                </c:pt>
                <c:pt idx="5198">
                  <c:v>-1.4410000000000026E-5</c:v>
                </c:pt>
                <c:pt idx="5199">
                  <c:v>-1.4760000000000025E-5</c:v>
                </c:pt>
                <c:pt idx="5200">
                  <c:v>-1.3460000000000054E-5</c:v>
                </c:pt>
                <c:pt idx="5201">
                  <c:v>-1.5880000000000065E-5</c:v>
                </c:pt>
                <c:pt idx="5202">
                  <c:v>-1.3920000000000063E-5</c:v>
                </c:pt>
                <c:pt idx="5203">
                  <c:v>-1.5330000000000045E-5</c:v>
                </c:pt>
                <c:pt idx="5204">
                  <c:v>-1.5620000000000064E-5</c:v>
                </c:pt>
                <c:pt idx="5205">
                  <c:v>-1.4340000000000041E-5</c:v>
                </c:pt>
                <c:pt idx="5206">
                  <c:v>-1.6840000000000069E-5</c:v>
                </c:pt>
                <c:pt idx="5207">
                  <c:v>-1.4840000000000048E-5</c:v>
                </c:pt>
                <c:pt idx="5208">
                  <c:v>-1.6280000000000064E-5</c:v>
                </c:pt>
                <c:pt idx="5209">
                  <c:v>-1.6570000000000056E-5</c:v>
                </c:pt>
                <c:pt idx="5210">
                  <c:v>-1.5300000000000026E-5</c:v>
                </c:pt>
                <c:pt idx="5211">
                  <c:v>-1.7760000000000043E-5</c:v>
                </c:pt>
                <c:pt idx="5212">
                  <c:v>-1.5790000000000044E-5</c:v>
                </c:pt>
                <c:pt idx="5213">
                  <c:v>-1.7270000000000046E-5</c:v>
                </c:pt>
                <c:pt idx="5214">
                  <c:v>-1.7490000000000048E-5</c:v>
                </c:pt>
                <c:pt idx="5215">
                  <c:v>-1.6270000000000046E-5</c:v>
                </c:pt>
                <c:pt idx="5216">
                  <c:v>-1.8740000000000071E-5</c:v>
                </c:pt>
                <c:pt idx="5217">
                  <c:v>-1.670000000000006E-5</c:v>
                </c:pt>
                <c:pt idx="5218">
                  <c:v>-1.8220000000000063E-5</c:v>
                </c:pt>
                <c:pt idx="5219">
                  <c:v>-1.8410000000000066E-5</c:v>
                </c:pt>
                <c:pt idx="5220">
                  <c:v>-1.7210000000000044E-5</c:v>
                </c:pt>
                <c:pt idx="5221">
                  <c:v>-1.9640000000000076E-5</c:v>
                </c:pt>
                <c:pt idx="5222">
                  <c:v>-1.7630000000000046E-5</c:v>
                </c:pt>
                <c:pt idx="5223">
                  <c:v>-1.9160000000000071E-5</c:v>
                </c:pt>
                <c:pt idx="5224">
                  <c:v>-1.9280000000000066E-5</c:v>
                </c:pt>
                <c:pt idx="5225">
                  <c:v>-1.812000000000006E-5</c:v>
                </c:pt>
                <c:pt idx="5226">
                  <c:v>-2.0520000000000014E-5</c:v>
                </c:pt>
                <c:pt idx="5227">
                  <c:v>-1.8420000000000071E-5</c:v>
                </c:pt>
                <c:pt idx="5228">
                  <c:v>-1.9990000000000075E-5</c:v>
                </c:pt>
                <c:pt idx="5229">
                  <c:v>-2.0090000000000053E-5</c:v>
                </c:pt>
                <c:pt idx="5230">
                  <c:v>-1.892000000000007E-5</c:v>
                </c:pt>
                <c:pt idx="5231">
                  <c:v>-2.1300000000000064E-5</c:v>
                </c:pt>
                <c:pt idx="5232">
                  <c:v>-1.9250000000000065E-5</c:v>
                </c:pt>
                <c:pt idx="5233">
                  <c:v>-2.0790000000000019E-5</c:v>
                </c:pt>
                <c:pt idx="5234">
                  <c:v>-2.081000000000006E-5</c:v>
                </c:pt>
                <c:pt idx="5235">
                  <c:v>-1.9680000000000072E-5</c:v>
                </c:pt>
                <c:pt idx="5236">
                  <c:v>-2.2010000000000069E-5</c:v>
                </c:pt>
                <c:pt idx="5237">
                  <c:v>-1.9920000000000074E-5</c:v>
                </c:pt>
                <c:pt idx="5238">
                  <c:v>-2.1470000000000098E-5</c:v>
                </c:pt>
                <c:pt idx="5239">
                  <c:v>-2.1480000000000079E-5</c:v>
                </c:pt>
                <c:pt idx="5240">
                  <c:v>-2.0360000000000012E-5</c:v>
                </c:pt>
                <c:pt idx="5241">
                  <c:v>-2.2620000000000078E-5</c:v>
                </c:pt>
                <c:pt idx="5242">
                  <c:v>-2.0550000000000015E-5</c:v>
                </c:pt>
                <c:pt idx="5243">
                  <c:v>-2.2040000000000094E-5</c:v>
                </c:pt>
                <c:pt idx="5244">
                  <c:v>-2.1980000000000067E-5</c:v>
                </c:pt>
                <c:pt idx="5245">
                  <c:v>-2.085000000000006E-5</c:v>
                </c:pt>
                <c:pt idx="5246">
                  <c:v>-2.3050000000000039E-5</c:v>
                </c:pt>
                <c:pt idx="5247">
                  <c:v>-2.098000000000005E-5</c:v>
                </c:pt>
                <c:pt idx="5248">
                  <c:v>-2.2450000000000092E-5</c:v>
                </c:pt>
                <c:pt idx="5249">
                  <c:v>-2.2370000000000079E-5</c:v>
                </c:pt>
                <c:pt idx="5250">
                  <c:v>-2.1220000000000061E-5</c:v>
                </c:pt>
                <c:pt idx="5251">
                  <c:v>-2.3370000000000039E-5</c:v>
                </c:pt>
                <c:pt idx="5252">
                  <c:v>-2.1290000000000062E-5</c:v>
                </c:pt>
                <c:pt idx="5253">
                  <c:v>-2.2700000000000074E-5</c:v>
                </c:pt>
                <c:pt idx="5254">
                  <c:v>-2.259000000000006E-5</c:v>
                </c:pt>
                <c:pt idx="5255">
                  <c:v>-2.1460000000000055E-5</c:v>
                </c:pt>
                <c:pt idx="5256">
                  <c:v>-2.3540000000000015E-5</c:v>
                </c:pt>
                <c:pt idx="5257">
                  <c:v>-2.1500000000000055E-5</c:v>
                </c:pt>
                <c:pt idx="5258">
                  <c:v>-2.2860000000000066E-5</c:v>
                </c:pt>
                <c:pt idx="5259">
                  <c:v>-2.2720000000000054E-5</c:v>
                </c:pt>
                <c:pt idx="5260">
                  <c:v>-2.1600000000000091E-5</c:v>
                </c:pt>
                <c:pt idx="5261">
                  <c:v>-2.3610000000000053E-5</c:v>
                </c:pt>
                <c:pt idx="5262">
                  <c:v>-2.1580000000000064E-5</c:v>
                </c:pt>
                <c:pt idx="5263">
                  <c:v>-2.2920000000000055E-5</c:v>
                </c:pt>
                <c:pt idx="5264">
                  <c:v>-2.2750000000000062E-5</c:v>
                </c:pt>
                <c:pt idx="5265">
                  <c:v>-2.1630000000000093E-5</c:v>
                </c:pt>
                <c:pt idx="5266">
                  <c:v>-2.3580000000000022E-5</c:v>
                </c:pt>
                <c:pt idx="5267">
                  <c:v>-2.1590000000000036E-5</c:v>
                </c:pt>
                <c:pt idx="5268">
                  <c:v>-2.2850000000000098E-5</c:v>
                </c:pt>
                <c:pt idx="5269">
                  <c:v>-2.2680000000000098E-5</c:v>
                </c:pt>
                <c:pt idx="5270">
                  <c:v>-2.1560000000000038E-5</c:v>
                </c:pt>
                <c:pt idx="5271">
                  <c:v>-2.3440000000000064E-5</c:v>
                </c:pt>
                <c:pt idx="5272">
                  <c:v>-2.1470000000000098E-5</c:v>
                </c:pt>
                <c:pt idx="5273">
                  <c:v>-2.2720000000000054E-5</c:v>
                </c:pt>
                <c:pt idx="5274">
                  <c:v>-2.2520000000000038E-5</c:v>
                </c:pt>
                <c:pt idx="5275">
                  <c:v>-2.1400000000000073E-5</c:v>
                </c:pt>
                <c:pt idx="5276">
                  <c:v>-2.3250000000000047E-5</c:v>
                </c:pt>
                <c:pt idx="5277">
                  <c:v>-2.1300000000000064E-5</c:v>
                </c:pt>
                <c:pt idx="5278">
                  <c:v>-2.2460000000000056E-5</c:v>
                </c:pt>
                <c:pt idx="5279">
                  <c:v>-2.229000000000008E-5</c:v>
                </c:pt>
                <c:pt idx="5280">
                  <c:v>-2.1200000000000078E-5</c:v>
                </c:pt>
                <c:pt idx="5281">
                  <c:v>-2.2970000000000073E-5</c:v>
                </c:pt>
                <c:pt idx="5282">
                  <c:v>-2.1080000000000069E-5</c:v>
                </c:pt>
                <c:pt idx="5283">
                  <c:v>-2.2230000000000094E-5</c:v>
                </c:pt>
                <c:pt idx="5284">
                  <c:v>-2.2030000000000099E-5</c:v>
                </c:pt>
                <c:pt idx="5285">
                  <c:v>-2.0940000000000054E-5</c:v>
                </c:pt>
                <c:pt idx="5286">
                  <c:v>-2.2700000000000074E-5</c:v>
                </c:pt>
                <c:pt idx="5287">
                  <c:v>-2.081000000000006E-5</c:v>
                </c:pt>
                <c:pt idx="5288">
                  <c:v>-2.1930000000000059E-5</c:v>
                </c:pt>
                <c:pt idx="5289">
                  <c:v>-2.1760000000000015E-5</c:v>
                </c:pt>
                <c:pt idx="5290">
                  <c:v>-2.0680000000000059E-5</c:v>
                </c:pt>
                <c:pt idx="5291">
                  <c:v>-2.2400000000000094E-5</c:v>
                </c:pt>
                <c:pt idx="5292">
                  <c:v>-2.0560000000000017E-5</c:v>
                </c:pt>
                <c:pt idx="5293">
                  <c:v>-2.1650000000000065E-5</c:v>
                </c:pt>
                <c:pt idx="5294">
                  <c:v>-2.1450000000000078E-5</c:v>
                </c:pt>
                <c:pt idx="5295">
                  <c:v>-2.0400000000000062E-5</c:v>
                </c:pt>
                <c:pt idx="5296">
                  <c:v>-2.2080000000000094E-5</c:v>
                </c:pt>
                <c:pt idx="5297">
                  <c:v>-2.0250000000000055E-5</c:v>
                </c:pt>
                <c:pt idx="5298">
                  <c:v>-2.1340000000000057E-5</c:v>
                </c:pt>
                <c:pt idx="5299">
                  <c:v>-2.1150000000000023E-5</c:v>
                </c:pt>
                <c:pt idx="5300">
                  <c:v>-2.0110000000000012E-5</c:v>
                </c:pt>
                <c:pt idx="5301">
                  <c:v>-2.1750000000000054E-5</c:v>
                </c:pt>
                <c:pt idx="5302">
                  <c:v>-1.9980000000000073E-5</c:v>
                </c:pt>
                <c:pt idx="5303">
                  <c:v>-2.1040000000000073E-5</c:v>
                </c:pt>
                <c:pt idx="5304">
                  <c:v>-2.0820000000000055E-5</c:v>
                </c:pt>
                <c:pt idx="5305">
                  <c:v>-1.9830000000000073E-5</c:v>
                </c:pt>
                <c:pt idx="5306">
                  <c:v>-2.1460000000000055E-5</c:v>
                </c:pt>
                <c:pt idx="5307">
                  <c:v>-1.9690000000000071E-5</c:v>
                </c:pt>
                <c:pt idx="5308">
                  <c:v>-2.0770000000000037E-5</c:v>
                </c:pt>
                <c:pt idx="5309">
                  <c:v>-2.0570000000000055E-5</c:v>
                </c:pt>
                <c:pt idx="5310">
                  <c:v>-1.9580000000000073E-5</c:v>
                </c:pt>
                <c:pt idx="5311">
                  <c:v>-2.1200000000000078E-5</c:v>
                </c:pt>
                <c:pt idx="5312">
                  <c:v>-1.9470000000000073E-5</c:v>
                </c:pt>
                <c:pt idx="5313">
                  <c:v>-2.0530000000000052E-5</c:v>
                </c:pt>
                <c:pt idx="5314">
                  <c:v>-2.0330000000000054E-5</c:v>
                </c:pt>
                <c:pt idx="5315">
                  <c:v>-1.9390000000000063E-5</c:v>
                </c:pt>
                <c:pt idx="5316">
                  <c:v>-2.0970000000000062E-5</c:v>
                </c:pt>
                <c:pt idx="5317">
                  <c:v>-1.9260000000000066E-5</c:v>
                </c:pt>
                <c:pt idx="5318">
                  <c:v>-2.0370000000000064E-5</c:v>
                </c:pt>
                <c:pt idx="5319">
                  <c:v>-2.0140000000000051E-5</c:v>
                </c:pt>
                <c:pt idx="5320">
                  <c:v>-1.9220000000000067E-5</c:v>
                </c:pt>
                <c:pt idx="5321">
                  <c:v>-2.081000000000006E-5</c:v>
                </c:pt>
                <c:pt idx="5322">
                  <c:v>-1.9100000000000075E-5</c:v>
                </c:pt>
                <c:pt idx="5323">
                  <c:v>-2.0210000000000052E-5</c:v>
                </c:pt>
                <c:pt idx="5324">
                  <c:v>-1.9990000000000075E-5</c:v>
                </c:pt>
                <c:pt idx="5325">
                  <c:v>-1.9100000000000075E-5</c:v>
                </c:pt>
                <c:pt idx="5326">
                  <c:v>-2.0660000000000039E-5</c:v>
                </c:pt>
                <c:pt idx="5327">
                  <c:v>-1.8980000000000076E-5</c:v>
                </c:pt>
                <c:pt idx="5328">
                  <c:v>-2.0140000000000051E-5</c:v>
                </c:pt>
                <c:pt idx="5329">
                  <c:v>-1.9870000000000069E-5</c:v>
                </c:pt>
                <c:pt idx="5330">
                  <c:v>-1.9020000000000069E-5</c:v>
                </c:pt>
                <c:pt idx="5331">
                  <c:v>-2.0600000000000074E-5</c:v>
                </c:pt>
                <c:pt idx="5332">
                  <c:v>-1.8910000000000065E-5</c:v>
                </c:pt>
                <c:pt idx="5333">
                  <c:v>-2.0100000000000038E-5</c:v>
                </c:pt>
                <c:pt idx="5334">
                  <c:v>-1.9840000000000078E-5</c:v>
                </c:pt>
                <c:pt idx="5335">
                  <c:v>-1.903000000000006E-5</c:v>
                </c:pt>
                <c:pt idx="5336">
                  <c:v>-2.0580000000000054E-5</c:v>
                </c:pt>
                <c:pt idx="5337">
                  <c:v>-1.892000000000007E-5</c:v>
                </c:pt>
                <c:pt idx="5338">
                  <c:v>-2.0140000000000051E-5</c:v>
                </c:pt>
                <c:pt idx="5339">
                  <c:v>-1.9820000000000078E-5</c:v>
                </c:pt>
                <c:pt idx="5340">
                  <c:v>-1.9060000000000075E-5</c:v>
                </c:pt>
                <c:pt idx="5341">
                  <c:v>-2.0630000000000079E-5</c:v>
                </c:pt>
                <c:pt idx="5342">
                  <c:v>-1.8970000000000064E-5</c:v>
                </c:pt>
                <c:pt idx="5343">
                  <c:v>-2.0220000000000054E-5</c:v>
                </c:pt>
                <c:pt idx="5344">
                  <c:v>-1.9900000000000074E-5</c:v>
                </c:pt>
                <c:pt idx="5345">
                  <c:v>-1.9160000000000071E-5</c:v>
                </c:pt>
                <c:pt idx="5346">
                  <c:v>-2.0700000000000036E-5</c:v>
                </c:pt>
                <c:pt idx="5347">
                  <c:v>-1.903000000000006E-5</c:v>
                </c:pt>
                <c:pt idx="5348">
                  <c:v>-2.0320000000000009E-5</c:v>
                </c:pt>
                <c:pt idx="5349">
                  <c:v>-1.9950000000000075E-5</c:v>
                </c:pt>
                <c:pt idx="5350">
                  <c:v>-1.9260000000000066E-5</c:v>
                </c:pt>
                <c:pt idx="5351">
                  <c:v>-2.0790000000000019E-5</c:v>
                </c:pt>
                <c:pt idx="5352">
                  <c:v>-1.9100000000000075E-5</c:v>
                </c:pt>
                <c:pt idx="5353">
                  <c:v>-2.0430000000000087E-5</c:v>
                </c:pt>
                <c:pt idx="5354">
                  <c:v>-2.0050000000000054E-5</c:v>
                </c:pt>
                <c:pt idx="5355">
                  <c:v>-1.9360000000000069E-5</c:v>
                </c:pt>
                <c:pt idx="5356">
                  <c:v>-2.0890000000000056E-5</c:v>
                </c:pt>
                <c:pt idx="5357">
                  <c:v>-1.9210000000000065E-5</c:v>
                </c:pt>
                <c:pt idx="5358">
                  <c:v>-2.0540000000000054E-5</c:v>
                </c:pt>
                <c:pt idx="5359">
                  <c:v>-2.0140000000000051E-5</c:v>
                </c:pt>
                <c:pt idx="5360">
                  <c:v>-1.9510000000000066E-5</c:v>
                </c:pt>
                <c:pt idx="5361">
                  <c:v>-2.100000000000007E-5</c:v>
                </c:pt>
                <c:pt idx="5362">
                  <c:v>-1.9310000000000064E-5</c:v>
                </c:pt>
                <c:pt idx="5363">
                  <c:v>-2.0680000000000059E-5</c:v>
                </c:pt>
                <c:pt idx="5364">
                  <c:v>-2.0230000000000079E-5</c:v>
                </c:pt>
                <c:pt idx="5365">
                  <c:v>-1.9610000000000065E-5</c:v>
                </c:pt>
                <c:pt idx="5366">
                  <c:v>-2.1090000000000067E-5</c:v>
                </c:pt>
                <c:pt idx="5367">
                  <c:v>-1.9410000000000063E-5</c:v>
                </c:pt>
                <c:pt idx="5368">
                  <c:v>-2.0770000000000037E-5</c:v>
                </c:pt>
                <c:pt idx="5369">
                  <c:v>-2.0310000000000034E-5</c:v>
                </c:pt>
                <c:pt idx="5370">
                  <c:v>-1.9720000000000082E-5</c:v>
                </c:pt>
                <c:pt idx="5371">
                  <c:v>-2.1160000000000021E-5</c:v>
                </c:pt>
                <c:pt idx="5372">
                  <c:v>-1.9480000000000071E-5</c:v>
                </c:pt>
                <c:pt idx="5373">
                  <c:v>-2.0870000000000073E-5</c:v>
                </c:pt>
                <c:pt idx="5374">
                  <c:v>-2.0370000000000064E-5</c:v>
                </c:pt>
                <c:pt idx="5375">
                  <c:v>-1.9790000000000066E-5</c:v>
                </c:pt>
                <c:pt idx="5376">
                  <c:v>-2.1230000000000083E-5</c:v>
                </c:pt>
                <c:pt idx="5377">
                  <c:v>-1.9540000000000067E-5</c:v>
                </c:pt>
                <c:pt idx="5378">
                  <c:v>-2.0920000000000017E-5</c:v>
                </c:pt>
                <c:pt idx="5379">
                  <c:v>-2.0400000000000062E-5</c:v>
                </c:pt>
                <c:pt idx="5380">
                  <c:v>-1.9840000000000078E-5</c:v>
                </c:pt>
                <c:pt idx="5381">
                  <c:v>-2.1250000000000056E-5</c:v>
                </c:pt>
                <c:pt idx="5382">
                  <c:v>-1.9570000000000065E-5</c:v>
                </c:pt>
                <c:pt idx="5383">
                  <c:v>-2.098000000000005E-5</c:v>
                </c:pt>
                <c:pt idx="5384">
                  <c:v>-2.0420000000000038E-5</c:v>
                </c:pt>
                <c:pt idx="5385">
                  <c:v>-1.9890000000000069E-5</c:v>
                </c:pt>
                <c:pt idx="5386">
                  <c:v>-2.1290000000000062E-5</c:v>
                </c:pt>
                <c:pt idx="5387">
                  <c:v>-1.9610000000000065E-5</c:v>
                </c:pt>
                <c:pt idx="5388">
                  <c:v>-2.1030000000000092E-5</c:v>
                </c:pt>
                <c:pt idx="5389">
                  <c:v>-2.0450000000000057E-5</c:v>
                </c:pt>
                <c:pt idx="5390">
                  <c:v>-1.9930000000000068E-5</c:v>
                </c:pt>
                <c:pt idx="5391">
                  <c:v>-2.1320000000000019E-5</c:v>
                </c:pt>
                <c:pt idx="5392">
                  <c:v>-1.9630000000000068E-5</c:v>
                </c:pt>
                <c:pt idx="5393">
                  <c:v>-2.1090000000000067E-5</c:v>
                </c:pt>
                <c:pt idx="5394">
                  <c:v>-2.0480000000000068E-5</c:v>
                </c:pt>
                <c:pt idx="5395">
                  <c:v>-2.0000000000000056E-5</c:v>
                </c:pt>
                <c:pt idx="5396">
                  <c:v>-2.1350000000000051E-5</c:v>
                </c:pt>
                <c:pt idx="5397">
                  <c:v>-1.9660000000000073E-5</c:v>
                </c:pt>
                <c:pt idx="5398">
                  <c:v>-2.1100000000000052E-5</c:v>
                </c:pt>
                <c:pt idx="5399">
                  <c:v>-2.0480000000000068E-5</c:v>
                </c:pt>
                <c:pt idx="5400">
                  <c:v>-2.0010000000000054E-5</c:v>
                </c:pt>
                <c:pt idx="5401">
                  <c:v>-2.1360000000000012E-5</c:v>
                </c:pt>
                <c:pt idx="5402">
                  <c:v>-1.9660000000000073E-5</c:v>
                </c:pt>
                <c:pt idx="5403">
                  <c:v>-2.1120000000000015E-5</c:v>
                </c:pt>
                <c:pt idx="5404">
                  <c:v>-2.049000000000006E-5</c:v>
                </c:pt>
                <c:pt idx="5405">
                  <c:v>-2.0040000000000055E-5</c:v>
                </c:pt>
                <c:pt idx="5406">
                  <c:v>-2.1340000000000057E-5</c:v>
                </c:pt>
                <c:pt idx="5407">
                  <c:v>-1.9660000000000073E-5</c:v>
                </c:pt>
                <c:pt idx="5408">
                  <c:v>-2.1120000000000015E-5</c:v>
                </c:pt>
                <c:pt idx="5409">
                  <c:v>-2.0460000000000051E-5</c:v>
                </c:pt>
                <c:pt idx="5410">
                  <c:v>-2.0030000000000078E-5</c:v>
                </c:pt>
                <c:pt idx="5411">
                  <c:v>-2.1330000000000065E-5</c:v>
                </c:pt>
                <c:pt idx="5412">
                  <c:v>-1.9650000000000068E-5</c:v>
                </c:pt>
                <c:pt idx="5413">
                  <c:v>-2.1120000000000015E-5</c:v>
                </c:pt>
                <c:pt idx="5414">
                  <c:v>-2.0440000000000065E-5</c:v>
                </c:pt>
                <c:pt idx="5415">
                  <c:v>-2.0020000000000022E-5</c:v>
                </c:pt>
                <c:pt idx="5416">
                  <c:v>-2.1290000000000062E-5</c:v>
                </c:pt>
                <c:pt idx="5417">
                  <c:v>-1.9630000000000068E-5</c:v>
                </c:pt>
                <c:pt idx="5418">
                  <c:v>-2.1080000000000069E-5</c:v>
                </c:pt>
                <c:pt idx="5419">
                  <c:v>-2.0370000000000064E-5</c:v>
                </c:pt>
                <c:pt idx="5420">
                  <c:v>-1.9980000000000073E-5</c:v>
                </c:pt>
                <c:pt idx="5421">
                  <c:v>-2.1230000000000083E-5</c:v>
                </c:pt>
                <c:pt idx="5422">
                  <c:v>-1.9550000000000065E-5</c:v>
                </c:pt>
                <c:pt idx="5423">
                  <c:v>-2.1010000000000065E-5</c:v>
                </c:pt>
                <c:pt idx="5424">
                  <c:v>-2.0290000000000055E-5</c:v>
                </c:pt>
                <c:pt idx="5425">
                  <c:v>-1.9900000000000074E-5</c:v>
                </c:pt>
                <c:pt idx="5426">
                  <c:v>-2.1120000000000015E-5</c:v>
                </c:pt>
                <c:pt idx="5427">
                  <c:v>-1.9470000000000073E-5</c:v>
                </c:pt>
                <c:pt idx="5428">
                  <c:v>-2.0890000000000056E-5</c:v>
                </c:pt>
                <c:pt idx="5429">
                  <c:v>-2.0150000000000012E-5</c:v>
                </c:pt>
                <c:pt idx="5430">
                  <c:v>-1.9790000000000066E-5</c:v>
                </c:pt>
                <c:pt idx="5431">
                  <c:v>-2.0960000000000023E-5</c:v>
                </c:pt>
                <c:pt idx="5432">
                  <c:v>-1.9290000000000064E-5</c:v>
                </c:pt>
                <c:pt idx="5433">
                  <c:v>-2.0730000000000067E-5</c:v>
                </c:pt>
                <c:pt idx="5434">
                  <c:v>-1.9980000000000073E-5</c:v>
                </c:pt>
                <c:pt idx="5435">
                  <c:v>-1.9610000000000065E-5</c:v>
                </c:pt>
                <c:pt idx="5436">
                  <c:v>-2.0780000000000052E-5</c:v>
                </c:pt>
                <c:pt idx="5437">
                  <c:v>-1.9140000000000071E-5</c:v>
                </c:pt>
                <c:pt idx="5438">
                  <c:v>-2.0520000000000014E-5</c:v>
                </c:pt>
                <c:pt idx="5439">
                  <c:v>-1.9780000000000088E-5</c:v>
                </c:pt>
                <c:pt idx="5440">
                  <c:v>-1.9420000000000075E-5</c:v>
                </c:pt>
                <c:pt idx="5441">
                  <c:v>-2.0530000000000052E-5</c:v>
                </c:pt>
                <c:pt idx="5442">
                  <c:v>-1.892000000000007E-5</c:v>
                </c:pt>
                <c:pt idx="5443">
                  <c:v>-2.0290000000000055E-5</c:v>
                </c:pt>
                <c:pt idx="5444">
                  <c:v>-1.9570000000000065E-5</c:v>
                </c:pt>
                <c:pt idx="5445">
                  <c:v>-1.9180000000000064E-5</c:v>
                </c:pt>
                <c:pt idx="5446">
                  <c:v>-2.0280000000000063E-5</c:v>
                </c:pt>
                <c:pt idx="5447">
                  <c:v>-1.8680000000000075E-5</c:v>
                </c:pt>
                <c:pt idx="5448">
                  <c:v>-2.0000000000000056E-5</c:v>
                </c:pt>
                <c:pt idx="5449">
                  <c:v>-1.9270000000000065E-5</c:v>
                </c:pt>
                <c:pt idx="5450">
                  <c:v>-1.8890000000000065E-5</c:v>
                </c:pt>
                <c:pt idx="5451">
                  <c:v>-1.9950000000000075E-5</c:v>
                </c:pt>
                <c:pt idx="5452">
                  <c:v>-1.8380000000000065E-5</c:v>
                </c:pt>
                <c:pt idx="5453">
                  <c:v>-1.9680000000000072E-5</c:v>
                </c:pt>
                <c:pt idx="5454">
                  <c:v>-1.8940000000000076E-5</c:v>
                </c:pt>
                <c:pt idx="5455">
                  <c:v>-1.856000000000007E-5</c:v>
                </c:pt>
                <c:pt idx="5456">
                  <c:v>-1.9600000000000073E-5</c:v>
                </c:pt>
                <c:pt idx="5457">
                  <c:v>-1.8040000000000064E-5</c:v>
                </c:pt>
                <c:pt idx="5458">
                  <c:v>-1.9300000000000073E-5</c:v>
                </c:pt>
                <c:pt idx="5459">
                  <c:v>-1.8580000000000076E-5</c:v>
                </c:pt>
                <c:pt idx="5460">
                  <c:v>-1.8200000000000063E-5</c:v>
                </c:pt>
                <c:pt idx="5461">
                  <c:v>-1.9210000000000065E-5</c:v>
                </c:pt>
                <c:pt idx="5462">
                  <c:v>-1.7710000000000063E-5</c:v>
                </c:pt>
                <c:pt idx="5463">
                  <c:v>-1.892000000000007E-5</c:v>
                </c:pt>
                <c:pt idx="5464">
                  <c:v>-1.8210000000000054E-5</c:v>
                </c:pt>
                <c:pt idx="5465">
                  <c:v>-1.7830000000000048E-5</c:v>
                </c:pt>
                <c:pt idx="5466">
                  <c:v>-1.8820000000000067E-5</c:v>
                </c:pt>
                <c:pt idx="5467">
                  <c:v>-1.7330000000000046E-5</c:v>
                </c:pt>
                <c:pt idx="5468">
                  <c:v>-1.8520000000000067E-5</c:v>
                </c:pt>
                <c:pt idx="5469">
                  <c:v>-1.7830000000000048E-5</c:v>
                </c:pt>
                <c:pt idx="5470">
                  <c:v>-1.7450000000000048E-5</c:v>
                </c:pt>
                <c:pt idx="5471">
                  <c:v>-1.8410000000000066E-5</c:v>
                </c:pt>
                <c:pt idx="5472">
                  <c:v>-1.695000000000006E-5</c:v>
                </c:pt>
                <c:pt idx="5473">
                  <c:v>-1.8110000000000059E-5</c:v>
                </c:pt>
                <c:pt idx="5474">
                  <c:v>-1.7420000000000043E-5</c:v>
                </c:pt>
                <c:pt idx="5475">
                  <c:v>-1.704000000000003E-5</c:v>
                </c:pt>
                <c:pt idx="5476">
                  <c:v>-1.7990000000000056E-5</c:v>
                </c:pt>
                <c:pt idx="5477">
                  <c:v>-1.6550000000000057E-5</c:v>
                </c:pt>
                <c:pt idx="5478">
                  <c:v>-1.7690000000000046E-5</c:v>
                </c:pt>
                <c:pt idx="5479">
                  <c:v>-1.7020000000000061E-5</c:v>
                </c:pt>
                <c:pt idx="5480">
                  <c:v>-1.6640000000000071E-5</c:v>
                </c:pt>
                <c:pt idx="5481">
                  <c:v>-1.757000000000005E-5</c:v>
                </c:pt>
                <c:pt idx="5482">
                  <c:v>-1.615000000000005E-5</c:v>
                </c:pt>
                <c:pt idx="5483">
                  <c:v>-1.7250000000000043E-5</c:v>
                </c:pt>
                <c:pt idx="5484">
                  <c:v>-1.661000000000006E-5</c:v>
                </c:pt>
                <c:pt idx="5485">
                  <c:v>-1.6240000000000065E-5</c:v>
                </c:pt>
                <c:pt idx="5486">
                  <c:v>-1.7140000000000032E-5</c:v>
                </c:pt>
                <c:pt idx="5487">
                  <c:v>-1.5760000000000066E-5</c:v>
                </c:pt>
                <c:pt idx="5488">
                  <c:v>-1.6850000000000064E-5</c:v>
                </c:pt>
                <c:pt idx="5489">
                  <c:v>-1.6210000000000046E-5</c:v>
                </c:pt>
                <c:pt idx="5490">
                  <c:v>-1.5840000000000058E-5</c:v>
                </c:pt>
                <c:pt idx="5491">
                  <c:v>-1.6740000000000067E-5</c:v>
                </c:pt>
                <c:pt idx="5492">
                  <c:v>-1.5380000000000053E-5</c:v>
                </c:pt>
                <c:pt idx="5493">
                  <c:v>-1.6450000000000054E-5</c:v>
                </c:pt>
                <c:pt idx="5494">
                  <c:v>-1.5820000000000062E-5</c:v>
                </c:pt>
                <c:pt idx="5495">
                  <c:v>-1.543000000000004E-5</c:v>
                </c:pt>
                <c:pt idx="5496">
                  <c:v>-1.6290000000000066E-5</c:v>
                </c:pt>
                <c:pt idx="5497">
                  <c:v>-1.4970000000000038E-5</c:v>
                </c:pt>
                <c:pt idx="5498">
                  <c:v>-1.604000000000006E-5</c:v>
                </c:pt>
                <c:pt idx="5499">
                  <c:v>-1.5410000000000041E-5</c:v>
                </c:pt>
                <c:pt idx="5500">
                  <c:v>-1.5060000000000051E-5</c:v>
                </c:pt>
                <c:pt idx="5501">
                  <c:v>-1.5930000000000049E-5</c:v>
                </c:pt>
                <c:pt idx="5502">
                  <c:v>-1.4610000000000033E-5</c:v>
                </c:pt>
                <c:pt idx="5503">
                  <c:v>-1.5660000000000033E-5</c:v>
                </c:pt>
                <c:pt idx="5504">
                  <c:v>-1.5040000000000049E-5</c:v>
                </c:pt>
                <c:pt idx="5505">
                  <c:v>-1.4700000000000044E-5</c:v>
                </c:pt>
                <c:pt idx="5506">
                  <c:v>-1.5550000000000043E-5</c:v>
                </c:pt>
                <c:pt idx="5507">
                  <c:v>-1.425000000000003E-5</c:v>
                </c:pt>
                <c:pt idx="5508">
                  <c:v>-1.5290000000000045E-5</c:v>
                </c:pt>
                <c:pt idx="5509">
                  <c:v>-1.4680000000000044E-5</c:v>
                </c:pt>
                <c:pt idx="5510">
                  <c:v>-1.4350000000000029E-5</c:v>
                </c:pt>
                <c:pt idx="5511">
                  <c:v>-1.5190000000000041E-5</c:v>
                </c:pt>
                <c:pt idx="5512">
                  <c:v>-1.3910000000000051E-5</c:v>
                </c:pt>
                <c:pt idx="5513">
                  <c:v>-1.4950000000000035E-5</c:v>
                </c:pt>
                <c:pt idx="5514">
                  <c:v>-1.4340000000000041E-5</c:v>
                </c:pt>
                <c:pt idx="5515">
                  <c:v>-1.4020000000000037E-5</c:v>
                </c:pt>
                <c:pt idx="5516">
                  <c:v>-1.4850000000000039E-5</c:v>
                </c:pt>
                <c:pt idx="5517">
                  <c:v>-1.3590000000000044E-5</c:v>
                </c:pt>
                <c:pt idx="5518">
                  <c:v>-1.4610000000000033E-5</c:v>
                </c:pt>
                <c:pt idx="5519">
                  <c:v>-1.4010000000000015E-5</c:v>
                </c:pt>
                <c:pt idx="5520">
                  <c:v>-1.370000000000005E-5</c:v>
                </c:pt>
                <c:pt idx="5521">
                  <c:v>-1.4520000000000044E-5</c:v>
                </c:pt>
                <c:pt idx="5522">
                  <c:v>-1.3260000000000053E-5</c:v>
                </c:pt>
                <c:pt idx="5523">
                  <c:v>-1.4300000000000041E-5</c:v>
                </c:pt>
                <c:pt idx="5524">
                  <c:v>-1.3690000000000042E-5</c:v>
                </c:pt>
                <c:pt idx="5525">
                  <c:v>-1.339000000000004E-5</c:v>
                </c:pt>
                <c:pt idx="5526">
                  <c:v>-1.4210000000000013E-5</c:v>
                </c:pt>
                <c:pt idx="5527">
                  <c:v>-1.2970000000000033E-5</c:v>
                </c:pt>
                <c:pt idx="5528">
                  <c:v>-1.3990000000000046E-5</c:v>
                </c:pt>
                <c:pt idx="5529">
                  <c:v>-1.339000000000004E-5</c:v>
                </c:pt>
                <c:pt idx="5530">
                  <c:v>-1.3110000000000039E-5</c:v>
                </c:pt>
                <c:pt idx="5531">
                  <c:v>-1.3910000000000051E-5</c:v>
                </c:pt>
                <c:pt idx="5532">
                  <c:v>-1.2680000000000043E-5</c:v>
                </c:pt>
                <c:pt idx="5533">
                  <c:v>-1.3710000000000043E-5</c:v>
                </c:pt>
                <c:pt idx="5534">
                  <c:v>-1.3090000000000036E-5</c:v>
                </c:pt>
                <c:pt idx="5535">
                  <c:v>-1.2830000000000033E-5</c:v>
                </c:pt>
                <c:pt idx="5536">
                  <c:v>-1.3620000000000054E-5</c:v>
                </c:pt>
                <c:pt idx="5537">
                  <c:v>-1.2400000000000039E-5</c:v>
                </c:pt>
                <c:pt idx="5538">
                  <c:v>-1.3430000000000044E-5</c:v>
                </c:pt>
                <c:pt idx="5539">
                  <c:v>-1.2820000000000025E-5</c:v>
                </c:pt>
                <c:pt idx="5540">
                  <c:v>-1.2580000000000044E-5</c:v>
                </c:pt>
                <c:pt idx="5541">
                  <c:v>-1.3350000000000035E-5</c:v>
                </c:pt>
                <c:pt idx="5542">
                  <c:v>-1.2150000000000029E-5</c:v>
                </c:pt>
                <c:pt idx="5543">
                  <c:v>-1.3190000000000041E-5</c:v>
                </c:pt>
                <c:pt idx="5544">
                  <c:v>-1.2560000000000041E-5</c:v>
                </c:pt>
                <c:pt idx="5545">
                  <c:v>-1.2340000000000039E-5</c:v>
                </c:pt>
                <c:pt idx="5546">
                  <c:v>-1.3100000000000049E-5</c:v>
                </c:pt>
                <c:pt idx="5547">
                  <c:v>-1.1920000000000054E-5</c:v>
                </c:pt>
                <c:pt idx="5548">
                  <c:v>-1.2950000000000037E-5</c:v>
                </c:pt>
                <c:pt idx="5549">
                  <c:v>-1.232000000000004E-5</c:v>
                </c:pt>
                <c:pt idx="5550">
                  <c:v>-1.2110000000000013E-5</c:v>
                </c:pt>
                <c:pt idx="5551">
                  <c:v>-1.2860000000000051E-5</c:v>
                </c:pt>
                <c:pt idx="5552">
                  <c:v>-1.1680000000000054E-5</c:v>
                </c:pt>
                <c:pt idx="5553">
                  <c:v>-1.2720000000000046E-5</c:v>
                </c:pt>
                <c:pt idx="5554">
                  <c:v>-1.2080000000000037E-5</c:v>
                </c:pt>
                <c:pt idx="5555">
                  <c:v>-1.1890000000000044E-5</c:v>
                </c:pt>
                <c:pt idx="5556">
                  <c:v>-1.2630000000000026E-5</c:v>
                </c:pt>
                <c:pt idx="5557">
                  <c:v>-1.1450000000000039E-5</c:v>
                </c:pt>
                <c:pt idx="5558">
                  <c:v>-1.2510000000000029E-5</c:v>
                </c:pt>
                <c:pt idx="5559">
                  <c:v>-1.1850000000000044E-5</c:v>
                </c:pt>
                <c:pt idx="5560">
                  <c:v>-1.1680000000000054E-5</c:v>
                </c:pt>
                <c:pt idx="5561">
                  <c:v>-1.241000000000002E-5</c:v>
                </c:pt>
                <c:pt idx="5562">
                  <c:v>-1.1250000000000041E-5</c:v>
                </c:pt>
                <c:pt idx="5563">
                  <c:v>-1.2300000000000041E-5</c:v>
                </c:pt>
                <c:pt idx="5564">
                  <c:v>-1.1640000000000053E-5</c:v>
                </c:pt>
                <c:pt idx="5565">
                  <c:v>-1.1490000000000041E-5</c:v>
                </c:pt>
                <c:pt idx="5566">
                  <c:v>-1.2200000000000036E-5</c:v>
                </c:pt>
                <c:pt idx="5567">
                  <c:v>-1.105000000000003E-5</c:v>
                </c:pt>
                <c:pt idx="5568">
                  <c:v>-1.2110000000000013E-5</c:v>
                </c:pt>
                <c:pt idx="5569">
                  <c:v>-1.1440000000000053E-5</c:v>
                </c:pt>
                <c:pt idx="5570">
                  <c:v>-1.1300000000000053E-5</c:v>
                </c:pt>
                <c:pt idx="5571">
                  <c:v>-1.2000000000000034E-5</c:v>
                </c:pt>
                <c:pt idx="5572">
                  <c:v>-1.0860000000000023E-5</c:v>
                </c:pt>
                <c:pt idx="5573">
                  <c:v>-1.1930000000000043E-5</c:v>
                </c:pt>
                <c:pt idx="5574">
                  <c:v>-1.1250000000000041E-5</c:v>
                </c:pt>
                <c:pt idx="5575">
                  <c:v>-1.1130000000000039E-5</c:v>
                </c:pt>
                <c:pt idx="5576">
                  <c:v>-1.1810000000000044E-5</c:v>
                </c:pt>
                <c:pt idx="5577">
                  <c:v>-1.0690000000000026E-5</c:v>
                </c:pt>
                <c:pt idx="5578">
                  <c:v>-1.1750000000000042E-5</c:v>
                </c:pt>
                <c:pt idx="5579">
                  <c:v>-1.1070000000000036E-5</c:v>
                </c:pt>
                <c:pt idx="5580">
                  <c:v>-1.0970000000000032E-5</c:v>
                </c:pt>
                <c:pt idx="5581">
                  <c:v>-1.1640000000000053E-5</c:v>
                </c:pt>
                <c:pt idx="5582">
                  <c:v>-1.052000000000002E-5</c:v>
                </c:pt>
                <c:pt idx="5583">
                  <c:v>-1.1580000000000047E-5</c:v>
                </c:pt>
                <c:pt idx="5584">
                  <c:v>-1.0890000000000031E-5</c:v>
                </c:pt>
                <c:pt idx="5585">
                  <c:v>-1.0800000000000044E-5</c:v>
                </c:pt>
                <c:pt idx="5586">
                  <c:v>-1.1460000000000053E-5</c:v>
                </c:pt>
                <c:pt idx="5587">
                  <c:v>-1.0350000000000013E-5</c:v>
                </c:pt>
                <c:pt idx="5588">
                  <c:v>-1.143000000000004E-5</c:v>
                </c:pt>
                <c:pt idx="5589">
                  <c:v>-1.0720000000000043E-5</c:v>
                </c:pt>
                <c:pt idx="5590">
                  <c:v>-1.0670000000000013E-5</c:v>
                </c:pt>
                <c:pt idx="5591">
                  <c:v>-1.1310000000000041E-5</c:v>
                </c:pt>
                <c:pt idx="5592">
                  <c:v>-1.0200000000000036E-5</c:v>
                </c:pt>
                <c:pt idx="5593">
                  <c:v>-1.1280000000000053E-5</c:v>
                </c:pt>
                <c:pt idx="5594">
                  <c:v>-1.0570000000000029E-5</c:v>
                </c:pt>
                <c:pt idx="5595">
                  <c:v>-1.052000000000002E-5</c:v>
                </c:pt>
                <c:pt idx="5596">
                  <c:v>-1.1150000000000034E-5</c:v>
                </c:pt>
                <c:pt idx="5597">
                  <c:v>-1.0050000000000019E-5</c:v>
                </c:pt>
                <c:pt idx="5598">
                  <c:v>-1.1150000000000034E-5</c:v>
                </c:pt>
                <c:pt idx="5599">
                  <c:v>-1.0420000000000041E-5</c:v>
                </c:pt>
                <c:pt idx="5600">
                  <c:v>-1.0400000000000039E-5</c:v>
                </c:pt>
                <c:pt idx="5601">
                  <c:v>-1.1010000000000032E-5</c:v>
                </c:pt>
                <c:pt idx="5602">
                  <c:v>-9.9150000000000431E-6</c:v>
                </c:pt>
                <c:pt idx="5603">
                  <c:v>-1.1010000000000032E-5</c:v>
                </c:pt>
                <c:pt idx="5604">
                  <c:v>-1.0270000000000027E-5</c:v>
                </c:pt>
                <c:pt idx="5605">
                  <c:v>-1.0270000000000027E-5</c:v>
                </c:pt>
                <c:pt idx="5606">
                  <c:v>-1.087000000000003E-5</c:v>
                </c:pt>
                <c:pt idx="5607">
                  <c:v>-9.7800000000000266E-6</c:v>
                </c:pt>
                <c:pt idx="5608">
                  <c:v>-1.0880000000000025E-5</c:v>
                </c:pt>
                <c:pt idx="5609">
                  <c:v>-1.0130000000000013E-5</c:v>
                </c:pt>
                <c:pt idx="5610">
                  <c:v>-1.0139999999999998E-5</c:v>
                </c:pt>
                <c:pt idx="5611">
                  <c:v>-1.0720000000000043E-5</c:v>
                </c:pt>
                <c:pt idx="5612">
                  <c:v>-9.6530000000000328E-6</c:v>
                </c:pt>
                <c:pt idx="5613">
                  <c:v>-1.0750000000000029E-5</c:v>
                </c:pt>
                <c:pt idx="5614">
                  <c:v>-9.9900000000000365E-6</c:v>
                </c:pt>
                <c:pt idx="5615">
                  <c:v>-1.0030000000000024E-5</c:v>
                </c:pt>
                <c:pt idx="5616">
                  <c:v>-1.0590000000000027E-5</c:v>
                </c:pt>
                <c:pt idx="5617">
                  <c:v>-9.5330000000000271E-6</c:v>
                </c:pt>
                <c:pt idx="5618">
                  <c:v>-1.0630000000000027E-5</c:v>
                </c:pt>
                <c:pt idx="5619">
                  <c:v>-9.8610000000000382E-6</c:v>
                </c:pt>
                <c:pt idx="5620">
                  <c:v>-9.9110000000000293E-6</c:v>
                </c:pt>
                <c:pt idx="5621">
                  <c:v>-1.0460000000000039E-5</c:v>
                </c:pt>
                <c:pt idx="5622">
                  <c:v>-9.4160000000000366E-6</c:v>
                </c:pt>
                <c:pt idx="5623">
                  <c:v>-1.052000000000002E-5</c:v>
                </c:pt>
                <c:pt idx="5624">
                  <c:v>-9.7380000000000006E-6</c:v>
                </c:pt>
                <c:pt idx="5625">
                  <c:v>-9.8210000000000318E-6</c:v>
                </c:pt>
                <c:pt idx="5626">
                  <c:v>-1.0340000000000016E-5</c:v>
                </c:pt>
                <c:pt idx="5627">
                  <c:v>-9.2980000000000048E-6</c:v>
                </c:pt>
                <c:pt idx="5628">
                  <c:v>-1.0420000000000041E-5</c:v>
                </c:pt>
                <c:pt idx="5629">
                  <c:v>-9.6180000000000068E-6</c:v>
                </c:pt>
                <c:pt idx="5630">
                  <c:v>-9.7070000000000224E-6</c:v>
                </c:pt>
                <c:pt idx="5631">
                  <c:v>-1.0220000000000034E-5</c:v>
                </c:pt>
                <c:pt idx="5632">
                  <c:v>-9.1930000000000321E-6</c:v>
                </c:pt>
                <c:pt idx="5633">
                  <c:v>-1.0300000000000032E-5</c:v>
                </c:pt>
                <c:pt idx="5634">
                  <c:v>-9.5000000000000344E-6</c:v>
                </c:pt>
                <c:pt idx="5635">
                  <c:v>-9.617000000000025E-6</c:v>
                </c:pt>
                <c:pt idx="5636">
                  <c:v>-1.0100000000000034E-5</c:v>
                </c:pt>
                <c:pt idx="5637">
                  <c:v>-9.0800000000000316E-6</c:v>
                </c:pt>
                <c:pt idx="5638">
                  <c:v>-1.0200000000000036E-5</c:v>
                </c:pt>
                <c:pt idx="5639">
                  <c:v>-9.3780000000000295E-6</c:v>
                </c:pt>
                <c:pt idx="5640">
                  <c:v>-9.5160000000000322E-6</c:v>
                </c:pt>
                <c:pt idx="5641">
                  <c:v>-1.0000000000000031E-5</c:v>
                </c:pt>
                <c:pt idx="5642">
                  <c:v>-8.981000000000028E-6</c:v>
                </c:pt>
                <c:pt idx="5643">
                  <c:v>-1.0100000000000034E-5</c:v>
                </c:pt>
                <c:pt idx="5644">
                  <c:v>-9.2750000000000374E-6</c:v>
                </c:pt>
                <c:pt idx="5645">
                  <c:v>-9.4240000000000321E-6</c:v>
                </c:pt>
                <c:pt idx="5646">
                  <c:v>-9.8850000000000502E-6</c:v>
                </c:pt>
                <c:pt idx="5647">
                  <c:v>-8.8920000000000395E-6</c:v>
                </c:pt>
                <c:pt idx="5648">
                  <c:v>-1.0000000000000031E-5</c:v>
                </c:pt>
                <c:pt idx="5649">
                  <c:v>-9.1820000000000351E-6</c:v>
                </c:pt>
                <c:pt idx="5650">
                  <c:v>-9.3530000000000458E-6</c:v>
                </c:pt>
                <c:pt idx="5651">
                  <c:v>-9.797000000000025E-6</c:v>
                </c:pt>
                <c:pt idx="5652">
                  <c:v>-8.7930000000000241E-6</c:v>
                </c:pt>
                <c:pt idx="5653">
                  <c:v>-9.9160000000000402E-6</c:v>
                </c:pt>
                <c:pt idx="5654">
                  <c:v>-9.0700000000000351E-6</c:v>
                </c:pt>
                <c:pt idx="5655">
                  <c:v>-9.254000000000032E-6</c:v>
                </c:pt>
                <c:pt idx="5656">
                  <c:v>-9.6820000000000337E-6</c:v>
                </c:pt>
                <c:pt idx="5657">
                  <c:v>-8.7110000000000171E-6</c:v>
                </c:pt>
                <c:pt idx="5658">
                  <c:v>-9.8250000000000457E-6</c:v>
                </c:pt>
                <c:pt idx="5659">
                  <c:v>-8.9620000000000457E-6</c:v>
                </c:pt>
                <c:pt idx="5660">
                  <c:v>-9.1880000000000211E-6</c:v>
                </c:pt>
                <c:pt idx="5661">
                  <c:v>-9.5830000000000351E-6</c:v>
                </c:pt>
                <c:pt idx="5662">
                  <c:v>-8.6080000000000097E-6</c:v>
                </c:pt>
                <c:pt idx="5663">
                  <c:v>-9.7360000000000267E-6</c:v>
                </c:pt>
                <c:pt idx="5664">
                  <c:v>-8.8690000000000433E-6</c:v>
                </c:pt>
                <c:pt idx="5665">
                  <c:v>-9.0940000000000268E-6</c:v>
                </c:pt>
                <c:pt idx="5666">
                  <c:v>-9.4900000000000311E-6</c:v>
                </c:pt>
                <c:pt idx="5667">
                  <c:v>-8.5340000000000067E-6</c:v>
                </c:pt>
                <c:pt idx="5668">
                  <c:v>-9.6510000000000318E-6</c:v>
                </c:pt>
                <c:pt idx="5669">
                  <c:v>-8.769000000000029E-6</c:v>
                </c:pt>
                <c:pt idx="5670">
                  <c:v>-9.0260000000000284E-6</c:v>
                </c:pt>
                <c:pt idx="5671">
                  <c:v>-9.3940000000000324E-6</c:v>
                </c:pt>
                <c:pt idx="5672">
                  <c:v>-8.4400000000000242E-6</c:v>
                </c:pt>
                <c:pt idx="5673">
                  <c:v>-9.5760000000000384E-6</c:v>
                </c:pt>
                <c:pt idx="5674">
                  <c:v>-8.6810000000000224E-6</c:v>
                </c:pt>
                <c:pt idx="5675">
                  <c:v>-8.9450000000000372E-6</c:v>
                </c:pt>
                <c:pt idx="5676">
                  <c:v>-9.3070000000000364E-6</c:v>
                </c:pt>
                <c:pt idx="5677">
                  <c:v>-8.3640000000000371E-6</c:v>
                </c:pt>
                <c:pt idx="5678">
                  <c:v>-9.4850000000000456E-6</c:v>
                </c:pt>
                <c:pt idx="5679">
                  <c:v>-8.5850000000000355E-6</c:v>
                </c:pt>
                <c:pt idx="5680">
                  <c:v>-8.8820000000000396E-6</c:v>
                </c:pt>
                <c:pt idx="5681">
                  <c:v>-9.2140000000000205E-6</c:v>
                </c:pt>
                <c:pt idx="5682">
                  <c:v>-8.2830000000000239E-6</c:v>
                </c:pt>
                <c:pt idx="5683">
                  <c:v>-9.417000000000032E-6</c:v>
                </c:pt>
                <c:pt idx="5684">
                  <c:v>-8.4980000000000193E-6</c:v>
                </c:pt>
                <c:pt idx="5685">
                  <c:v>-8.8040000000000279E-6</c:v>
                </c:pt>
                <c:pt idx="5686">
                  <c:v>-9.1360000000000257E-6</c:v>
                </c:pt>
                <c:pt idx="5687">
                  <c:v>-8.2080000000000068E-6</c:v>
                </c:pt>
                <c:pt idx="5688">
                  <c:v>-9.3290000000000355E-6</c:v>
                </c:pt>
                <c:pt idx="5689">
                  <c:v>-8.4140000000000248E-6</c:v>
                </c:pt>
                <c:pt idx="5690">
                  <c:v>-8.7420000000000223E-6</c:v>
                </c:pt>
                <c:pt idx="5691">
                  <c:v>-9.0360000000000266E-6</c:v>
                </c:pt>
                <c:pt idx="5692">
                  <c:v>-8.1390000000000249E-6</c:v>
                </c:pt>
                <c:pt idx="5693">
                  <c:v>-9.2660000000000261E-6</c:v>
                </c:pt>
                <c:pt idx="5694">
                  <c:v>-8.3290000000000316E-6</c:v>
                </c:pt>
                <c:pt idx="5695">
                  <c:v>-8.6770000000000255E-6</c:v>
                </c:pt>
                <c:pt idx="5696">
                  <c:v>-8.9600000000000362E-6</c:v>
                </c:pt>
                <c:pt idx="5697">
                  <c:v>-8.062000000000039E-6</c:v>
                </c:pt>
                <c:pt idx="5698">
                  <c:v>-9.1940000000000224E-6</c:v>
                </c:pt>
                <c:pt idx="5699">
                  <c:v>-8.250000000000026E-6</c:v>
                </c:pt>
                <c:pt idx="5700">
                  <c:v>-8.6190000000000271E-6</c:v>
                </c:pt>
                <c:pt idx="5701">
                  <c:v>-8.8730000000000402E-6</c:v>
                </c:pt>
                <c:pt idx="5702">
                  <c:v>-7.9940000000000221E-6</c:v>
                </c:pt>
                <c:pt idx="5703">
                  <c:v>-9.1270000000000212E-6</c:v>
                </c:pt>
                <c:pt idx="5704">
                  <c:v>-8.1680000000000207E-6</c:v>
                </c:pt>
                <c:pt idx="5705">
                  <c:v>-8.5590000000000395E-6</c:v>
                </c:pt>
                <c:pt idx="5706">
                  <c:v>-8.8030000000000392E-6</c:v>
                </c:pt>
                <c:pt idx="5707">
                  <c:v>-7.9260000000000322E-6</c:v>
                </c:pt>
                <c:pt idx="5708">
                  <c:v>-9.0580000000000275E-6</c:v>
                </c:pt>
                <c:pt idx="5709">
                  <c:v>-8.0920000000000337E-6</c:v>
                </c:pt>
                <c:pt idx="5710">
                  <c:v>-8.4980000000000193E-6</c:v>
                </c:pt>
                <c:pt idx="5711">
                  <c:v>-8.7290000000000193E-6</c:v>
                </c:pt>
                <c:pt idx="5712">
                  <c:v>-7.8620000000000172E-6</c:v>
                </c:pt>
                <c:pt idx="5713">
                  <c:v>-8.9820000000000438E-6</c:v>
                </c:pt>
                <c:pt idx="5714">
                  <c:v>-8.0090000000000261E-6</c:v>
                </c:pt>
                <c:pt idx="5715">
                  <c:v>-8.4400000000000242E-6</c:v>
                </c:pt>
                <c:pt idx="5716">
                  <c:v>-8.6460000000000219E-6</c:v>
                </c:pt>
                <c:pt idx="5717">
                  <c:v>-7.798000000000031E-6</c:v>
                </c:pt>
                <c:pt idx="5718">
                  <c:v>-8.9310000000000268E-6</c:v>
                </c:pt>
                <c:pt idx="5719">
                  <c:v>-7.9410000000000363E-6</c:v>
                </c:pt>
                <c:pt idx="5720">
                  <c:v>-8.3820000000000393E-6</c:v>
                </c:pt>
                <c:pt idx="5721">
                  <c:v>-8.5790000000000325E-6</c:v>
                </c:pt>
                <c:pt idx="5722">
                  <c:v>-7.7400000000000258E-6</c:v>
                </c:pt>
                <c:pt idx="5723">
                  <c:v>-8.8600000000000473E-6</c:v>
                </c:pt>
                <c:pt idx="5724">
                  <c:v>-7.8750000000000305E-6</c:v>
                </c:pt>
                <c:pt idx="5725">
                  <c:v>-8.3320000000000364E-6</c:v>
                </c:pt>
                <c:pt idx="5726">
                  <c:v>-8.510000000000032E-6</c:v>
                </c:pt>
                <c:pt idx="5727">
                  <c:v>-7.6810000000000269E-6</c:v>
                </c:pt>
                <c:pt idx="5728">
                  <c:v>-8.8020000000000455E-6</c:v>
                </c:pt>
                <c:pt idx="5729">
                  <c:v>-7.8040000000000171E-6</c:v>
                </c:pt>
                <c:pt idx="5730">
                  <c:v>-8.2790000000000303E-6</c:v>
                </c:pt>
                <c:pt idx="5731">
                  <c:v>-8.4390000000000288E-6</c:v>
                </c:pt>
                <c:pt idx="5732">
                  <c:v>-7.624000000000012E-6</c:v>
                </c:pt>
                <c:pt idx="5733">
                  <c:v>-8.7470000000000028E-6</c:v>
                </c:pt>
                <c:pt idx="5734">
                  <c:v>-7.7390000000000321E-6</c:v>
                </c:pt>
                <c:pt idx="5735">
                  <c:v>-8.2310000000000047E-6</c:v>
                </c:pt>
                <c:pt idx="5736">
                  <c:v>-8.3690000000000396E-6</c:v>
                </c:pt>
                <c:pt idx="5737">
                  <c:v>-7.5700000000000283E-6</c:v>
                </c:pt>
                <c:pt idx="5738">
                  <c:v>-8.6840000000000239E-6</c:v>
                </c:pt>
                <c:pt idx="5739">
                  <c:v>-7.6640000000000134E-6</c:v>
                </c:pt>
                <c:pt idx="5740">
                  <c:v>-8.1820000000000294E-6</c:v>
                </c:pt>
                <c:pt idx="5741">
                  <c:v>-8.3050000000000433E-6</c:v>
                </c:pt>
                <c:pt idx="5742">
                  <c:v>-7.5160000000000234E-6</c:v>
                </c:pt>
                <c:pt idx="5743">
                  <c:v>-8.6280000000000028E-6</c:v>
                </c:pt>
                <c:pt idx="5744">
                  <c:v>-7.6110000000000208E-6</c:v>
                </c:pt>
                <c:pt idx="5745">
                  <c:v>-8.1390000000000249E-6</c:v>
                </c:pt>
                <c:pt idx="5746">
                  <c:v>-8.2490000000000171E-6</c:v>
                </c:pt>
                <c:pt idx="5747">
                  <c:v>-7.4800000000000292E-6</c:v>
                </c:pt>
                <c:pt idx="5748">
                  <c:v>-8.5820000000000391E-6</c:v>
                </c:pt>
                <c:pt idx="5749">
                  <c:v>-7.5560000000000264E-6</c:v>
                </c:pt>
                <c:pt idx="5750">
                  <c:v>-8.1000000000000241E-6</c:v>
                </c:pt>
                <c:pt idx="5751">
                  <c:v>-8.2030000000000229E-6</c:v>
                </c:pt>
                <c:pt idx="5752">
                  <c:v>-7.4460000000000326E-6</c:v>
                </c:pt>
                <c:pt idx="5753">
                  <c:v>-8.5460000000000246E-6</c:v>
                </c:pt>
                <c:pt idx="5754">
                  <c:v>-7.5130000000000236E-6</c:v>
                </c:pt>
                <c:pt idx="5755">
                  <c:v>-8.0660000000000325E-6</c:v>
                </c:pt>
                <c:pt idx="5756">
                  <c:v>-8.1460000000000115E-6</c:v>
                </c:pt>
                <c:pt idx="5757">
                  <c:v>-7.3950000000000198E-6</c:v>
                </c:pt>
                <c:pt idx="5758">
                  <c:v>-8.4930000000000371E-6</c:v>
                </c:pt>
                <c:pt idx="5759">
                  <c:v>-7.4660000000000281E-6</c:v>
                </c:pt>
                <c:pt idx="5760">
                  <c:v>-8.0330000000000246E-6</c:v>
                </c:pt>
                <c:pt idx="5761">
                  <c:v>-8.0970000000000192E-6</c:v>
                </c:pt>
                <c:pt idx="5762">
                  <c:v>-7.3590000000000247E-6</c:v>
                </c:pt>
                <c:pt idx="5763">
                  <c:v>-8.4540000000000312E-6</c:v>
                </c:pt>
                <c:pt idx="5764">
                  <c:v>-7.4170000000000215E-6</c:v>
                </c:pt>
                <c:pt idx="5765">
                  <c:v>-7.9970000000000286E-6</c:v>
                </c:pt>
                <c:pt idx="5766">
                  <c:v>-8.0480000000000066E-6</c:v>
                </c:pt>
                <c:pt idx="5767">
                  <c:v>-7.326000000000021E-6</c:v>
                </c:pt>
                <c:pt idx="5768">
                  <c:v>-8.4170000000000246E-6</c:v>
                </c:pt>
                <c:pt idx="5769">
                  <c:v>-7.388000000000024E-6</c:v>
                </c:pt>
                <c:pt idx="5770">
                  <c:v>-7.9780000000000361E-6</c:v>
                </c:pt>
                <c:pt idx="5771">
                  <c:v>-8.0130000000000264E-6</c:v>
                </c:pt>
                <c:pt idx="5772">
                  <c:v>-7.3090000000000269E-6</c:v>
                </c:pt>
                <c:pt idx="5773">
                  <c:v>-8.3880000000000271E-6</c:v>
                </c:pt>
                <c:pt idx="5774">
                  <c:v>-7.35800000000002E-6</c:v>
                </c:pt>
                <c:pt idx="5775">
                  <c:v>-7.9650000000000296E-6</c:v>
                </c:pt>
                <c:pt idx="5776">
                  <c:v>-7.9850000000000345E-6</c:v>
                </c:pt>
                <c:pt idx="5777">
                  <c:v>-7.2970000000000209E-6</c:v>
                </c:pt>
                <c:pt idx="5778">
                  <c:v>-8.3760000000000431E-6</c:v>
                </c:pt>
                <c:pt idx="5779">
                  <c:v>-7.3370000000000214E-6</c:v>
                </c:pt>
                <c:pt idx="5780">
                  <c:v>-7.9540000000000241E-6</c:v>
                </c:pt>
                <c:pt idx="5781">
                  <c:v>-7.9640000000000207E-6</c:v>
                </c:pt>
                <c:pt idx="5782">
                  <c:v>-7.2920000000000235E-6</c:v>
                </c:pt>
                <c:pt idx="5783">
                  <c:v>-8.3550000000000479E-6</c:v>
                </c:pt>
                <c:pt idx="5784">
                  <c:v>-7.326000000000021E-6</c:v>
                </c:pt>
                <c:pt idx="5785">
                  <c:v>-7.962000000000023E-6</c:v>
                </c:pt>
                <c:pt idx="5786">
                  <c:v>-7.9490000000000352E-6</c:v>
                </c:pt>
                <c:pt idx="5787">
                  <c:v>-7.2850000000000251E-6</c:v>
                </c:pt>
                <c:pt idx="5788">
                  <c:v>-8.3550000000000479E-6</c:v>
                </c:pt>
                <c:pt idx="5789">
                  <c:v>-7.3170000000000165E-6</c:v>
                </c:pt>
                <c:pt idx="5790">
                  <c:v>-7.9480000000000364E-6</c:v>
                </c:pt>
                <c:pt idx="5791">
                  <c:v>-7.9370000000000309E-6</c:v>
                </c:pt>
                <c:pt idx="5792">
                  <c:v>-7.286000000000029E-6</c:v>
                </c:pt>
                <c:pt idx="5793">
                  <c:v>-8.3410000000000206E-6</c:v>
                </c:pt>
                <c:pt idx="5794">
                  <c:v>-7.3190000000000209E-6</c:v>
                </c:pt>
                <c:pt idx="5795">
                  <c:v>-7.9650000000000296E-6</c:v>
                </c:pt>
                <c:pt idx="5796">
                  <c:v>-7.9370000000000309E-6</c:v>
                </c:pt>
                <c:pt idx="5797">
                  <c:v>-7.3020000000000192E-6</c:v>
                </c:pt>
                <c:pt idx="5798">
                  <c:v>-8.3460000000000282E-6</c:v>
                </c:pt>
                <c:pt idx="5799">
                  <c:v>-7.3220000000000165E-6</c:v>
                </c:pt>
                <c:pt idx="5800">
                  <c:v>-7.9830000000000352E-6</c:v>
                </c:pt>
                <c:pt idx="5801">
                  <c:v>-7.9470000000000274E-6</c:v>
                </c:pt>
                <c:pt idx="5802">
                  <c:v>-7.326000000000021E-6</c:v>
                </c:pt>
                <c:pt idx="5803">
                  <c:v>-8.362000000000048E-6</c:v>
                </c:pt>
                <c:pt idx="5804">
                  <c:v>-7.3500000000000211E-6</c:v>
                </c:pt>
                <c:pt idx="5805">
                  <c:v>-8.0040000000000237E-6</c:v>
                </c:pt>
                <c:pt idx="5806">
                  <c:v>-7.950000000000034E-6</c:v>
                </c:pt>
                <c:pt idx="5807">
                  <c:v>-7.3490000000000274E-6</c:v>
                </c:pt>
                <c:pt idx="5808">
                  <c:v>-8.3650000000000478E-6</c:v>
                </c:pt>
                <c:pt idx="5809">
                  <c:v>-7.3540000000000146E-6</c:v>
                </c:pt>
                <c:pt idx="5810">
                  <c:v>-8.0210000000000067E-6</c:v>
                </c:pt>
                <c:pt idx="5811">
                  <c:v>-7.9580000000000346E-6</c:v>
                </c:pt>
                <c:pt idx="5812">
                  <c:v>-7.3610000000000215E-6</c:v>
                </c:pt>
                <c:pt idx="5813">
                  <c:v>-8.3710000000000305E-6</c:v>
                </c:pt>
                <c:pt idx="5814">
                  <c:v>-7.3700000000000235E-6</c:v>
                </c:pt>
                <c:pt idx="5815">
                  <c:v>-8.0260000000000228E-6</c:v>
                </c:pt>
                <c:pt idx="5816">
                  <c:v>-7.9530000000000321E-6</c:v>
                </c:pt>
                <c:pt idx="5817">
                  <c:v>-7.3810000000000281E-6</c:v>
                </c:pt>
                <c:pt idx="5818">
                  <c:v>-8.367000000000037E-6</c:v>
                </c:pt>
                <c:pt idx="5819">
                  <c:v>-7.3690000000000221E-6</c:v>
                </c:pt>
                <c:pt idx="5820">
                  <c:v>-8.0460000000000209E-6</c:v>
                </c:pt>
                <c:pt idx="5821">
                  <c:v>-7.9530000000000321E-6</c:v>
                </c:pt>
                <c:pt idx="5822">
                  <c:v>-7.3890000000000287E-6</c:v>
                </c:pt>
                <c:pt idx="5823">
                  <c:v>-8.3730000000000382E-6</c:v>
                </c:pt>
                <c:pt idx="5824">
                  <c:v>-7.3720000000000236E-6</c:v>
                </c:pt>
                <c:pt idx="5825">
                  <c:v>-8.040000000000023E-6</c:v>
                </c:pt>
                <c:pt idx="5826">
                  <c:v>-7.9470000000000274E-6</c:v>
                </c:pt>
                <c:pt idx="5827">
                  <c:v>-7.3990000000000261E-6</c:v>
                </c:pt>
                <c:pt idx="5828">
                  <c:v>-8.3590000000000431E-6</c:v>
                </c:pt>
                <c:pt idx="5829">
                  <c:v>-7.371000000000029E-6</c:v>
                </c:pt>
                <c:pt idx="5830">
                  <c:v>-8.040000000000023E-6</c:v>
                </c:pt>
                <c:pt idx="5831">
                  <c:v>-7.9300000000000342E-6</c:v>
                </c:pt>
                <c:pt idx="5832">
                  <c:v>-7.3900000000000207E-6</c:v>
                </c:pt>
                <c:pt idx="5833">
                  <c:v>-8.3420000000000313E-6</c:v>
                </c:pt>
                <c:pt idx="5834">
                  <c:v>-7.3520000000000187E-6</c:v>
                </c:pt>
                <c:pt idx="5835">
                  <c:v>-8.0150000000000308E-6</c:v>
                </c:pt>
                <c:pt idx="5836">
                  <c:v>-7.9100000000000276E-6</c:v>
                </c:pt>
                <c:pt idx="5837">
                  <c:v>-7.3780000000000283E-6</c:v>
                </c:pt>
                <c:pt idx="5838">
                  <c:v>-8.3000000000000357E-6</c:v>
                </c:pt>
                <c:pt idx="5839">
                  <c:v>-7.3380000000000261E-6</c:v>
                </c:pt>
                <c:pt idx="5840">
                  <c:v>-7.9960000000000332E-6</c:v>
                </c:pt>
                <c:pt idx="5841">
                  <c:v>-7.8640000000000148E-6</c:v>
                </c:pt>
                <c:pt idx="5842">
                  <c:v>-7.3490000000000274E-6</c:v>
                </c:pt>
                <c:pt idx="5843">
                  <c:v>-8.2600000000000259E-6</c:v>
                </c:pt>
                <c:pt idx="5844">
                  <c:v>-7.2950000000000216E-6</c:v>
                </c:pt>
                <c:pt idx="5845">
                  <c:v>-7.9550000000000314E-6</c:v>
                </c:pt>
                <c:pt idx="5846">
                  <c:v>-7.830000000000025E-6</c:v>
                </c:pt>
                <c:pt idx="5847">
                  <c:v>-7.3150000000000197E-6</c:v>
                </c:pt>
                <c:pt idx="5848">
                  <c:v>-8.206000000000021E-6</c:v>
                </c:pt>
                <c:pt idx="5849">
                  <c:v>-7.261000000000025E-6</c:v>
                </c:pt>
                <c:pt idx="5850">
                  <c:v>-7.9040000000000229E-6</c:v>
                </c:pt>
                <c:pt idx="5851">
                  <c:v>-7.770000000000034E-6</c:v>
                </c:pt>
                <c:pt idx="5852">
                  <c:v>-7.2780000000000301E-6</c:v>
                </c:pt>
                <c:pt idx="5853">
                  <c:v>-8.1510000000000258E-6</c:v>
                </c:pt>
                <c:pt idx="5854">
                  <c:v>-7.2190000000000269E-6</c:v>
                </c:pt>
                <c:pt idx="5855">
                  <c:v>-7.8600000000000196E-6</c:v>
                </c:pt>
                <c:pt idx="5856">
                  <c:v>-7.7170000000000195E-6</c:v>
                </c:pt>
                <c:pt idx="5857">
                  <c:v>-7.2270000000000165E-6</c:v>
                </c:pt>
                <c:pt idx="5858">
                  <c:v>-8.087000000000021E-6</c:v>
                </c:pt>
                <c:pt idx="5859">
                  <c:v>-7.158000000000016E-6</c:v>
                </c:pt>
                <c:pt idx="5860">
                  <c:v>-7.7910000000000309E-6</c:v>
                </c:pt>
                <c:pt idx="5861">
                  <c:v>-7.6480000000000206E-6</c:v>
                </c:pt>
                <c:pt idx="5862">
                  <c:v>-7.1750000000000228E-6</c:v>
                </c:pt>
                <c:pt idx="5863">
                  <c:v>-8.0150000000000308E-6</c:v>
                </c:pt>
                <c:pt idx="5864">
                  <c:v>-7.0900000000000211E-6</c:v>
                </c:pt>
                <c:pt idx="5865">
                  <c:v>-7.7300000000000344E-6</c:v>
                </c:pt>
                <c:pt idx="5866">
                  <c:v>-7.5740000000000235E-6</c:v>
                </c:pt>
                <c:pt idx="5867">
                  <c:v>-7.0980000000000208E-6</c:v>
                </c:pt>
                <c:pt idx="5868">
                  <c:v>-7.9340000000000311E-6</c:v>
                </c:pt>
                <c:pt idx="5869">
                  <c:v>-7.0240000000000136E-6</c:v>
                </c:pt>
                <c:pt idx="5870">
                  <c:v>-7.6480000000000206E-6</c:v>
                </c:pt>
                <c:pt idx="5871">
                  <c:v>-7.4960000000000304E-6</c:v>
                </c:pt>
                <c:pt idx="5872">
                  <c:v>-7.0390000000000304E-6</c:v>
                </c:pt>
                <c:pt idx="5873">
                  <c:v>-7.8540000000000183E-6</c:v>
                </c:pt>
                <c:pt idx="5874">
                  <c:v>-6.9580000000000264E-6</c:v>
                </c:pt>
                <c:pt idx="5875">
                  <c:v>-7.5810000000000321E-6</c:v>
                </c:pt>
                <c:pt idx="5876">
                  <c:v>-7.4140000000000208E-6</c:v>
                </c:pt>
                <c:pt idx="5877">
                  <c:v>-6.967000000000019E-6</c:v>
                </c:pt>
                <c:pt idx="5878">
                  <c:v>-7.7750000000000331E-6</c:v>
                </c:pt>
                <c:pt idx="5879">
                  <c:v>-6.8860000000000235E-6</c:v>
                </c:pt>
                <c:pt idx="5880">
                  <c:v>-7.4980000000000288E-6</c:v>
                </c:pt>
                <c:pt idx="5881">
                  <c:v>-7.3450000000000228E-6</c:v>
                </c:pt>
                <c:pt idx="5882">
                  <c:v>-6.9000000000000288E-6</c:v>
                </c:pt>
                <c:pt idx="5883">
                  <c:v>-7.6880000000000202E-6</c:v>
                </c:pt>
                <c:pt idx="5884">
                  <c:v>-6.813000000000021E-6</c:v>
                </c:pt>
                <c:pt idx="5885">
                  <c:v>-7.4250000000000246E-6</c:v>
                </c:pt>
                <c:pt idx="5886">
                  <c:v>-7.2520000000000214E-6</c:v>
                </c:pt>
                <c:pt idx="5887">
                  <c:v>-6.8330000000000225E-6</c:v>
                </c:pt>
                <c:pt idx="5888">
                  <c:v>-7.6100000000000186E-6</c:v>
                </c:pt>
                <c:pt idx="5889">
                  <c:v>-6.7310000000000309E-6</c:v>
                </c:pt>
                <c:pt idx="5890">
                  <c:v>-7.3450000000000228E-6</c:v>
                </c:pt>
                <c:pt idx="5891">
                  <c:v>-7.1780000000000209E-6</c:v>
                </c:pt>
                <c:pt idx="5892">
                  <c:v>-6.7490000000000289E-6</c:v>
                </c:pt>
                <c:pt idx="5893">
                  <c:v>-7.5130000000000236E-6</c:v>
                </c:pt>
                <c:pt idx="5894">
                  <c:v>-6.6590000000000187E-6</c:v>
                </c:pt>
                <c:pt idx="5895">
                  <c:v>-7.2620000000000187E-6</c:v>
                </c:pt>
                <c:pt idx="5896">
                  <c:v>-7.0900000000000211E-6</c:v>
                </c:pt>
                <c:pt idx="5897">
                  <c:v>-6.686000000000022E-6</c:v>
                </c:pt>
                <c:pt idx="5898">
                  <c:v>-7.4400000000000304E-6</c:v>
                </c:pt>
                <c:pt idx="5899">
                  <c:v>-6.582000000000021E-6</c:v>
                </c:pt>
                <c:pt idx="5900">
                  <c:v>-7.1880000000000208E-6</c:v>
                </c:pt>
                <c:pt idx="5901">
                  <c:v>-7.0190000000000255E-6</c:v>
                </c:pt>
                <c:pt idx="5902">
                  <c:v>-6.613000000000017E-6</c:v>
                </c:pt>
                <c:pt idx="5903">
                  <c:v>-7.3540000000000146E-6</c:v>
                </c:pt>
                <c:pt idx="5904">
                  <c:v>-6.5140000000000159E-6</c:v>
                </c:pt>
                <c:pt idx="5905">
                  <c:v>-7.0850000000000236E-6</c:v>
                </c:pt>
                <c:pt idx="5906">
                  <c:v>-6.9150000000000236E-6</c:v>
                </c:pt>
                <c:pt idx="5907">
                  <c:v>-6.5360000000000269E-6</c:v>
                </c:pt>
                <c:pt idx="5908">
                  <c:v>-7.2650000000000211E-6</c:v>
                </c:pt>
                <c:pt idx="5909">
                  <c:v>-6.4330000000000297E-6</c:v>
                </c:pt>
                <c:pt idx="5910">
                  <c:v>-7.0340000000000211E-6</c:v>
                </c:pt>
                <c:pt idx="5911">
                  <c:v>-6.8550000000000165E-6</c:v>
                </c:pt>
                <c:pt idx="5912">
                  <c:v>-6.4640000000000147E-6</c:v>
                </c:pt>
                <c:pt idx="5913">
                  <c:v>-7.1950000000000167E-6</c:v>
                </c:pt>
                <c:pt idx="5914">
                  <c:v>-6.3660000000000158E-6</c:v>
                </c:pt>
                <c:pt idx="5915">
                  <c:v>-6.9570000000000208E-6</c:v>
                </c:pt>
                <c:pt idx="5916">
                  <c:v>-6.785000000000024E-6</c:v>
                </c:pt>
                <c:pt idx="5917">
                  <c:v>-6.3990000000000221E-6</c:v>
                </c:pt>
                <c:pt idx="5918">
                  <c:v>-7.101000000000024E-6</c:v>
                </c:pt>
                <c:pt idx="5919">
                  <c:v>-6.2970000000000178E-6</c:v>
                </c:pt>
                <c:pt idx="5920">
                  <c:v>-6.889000000000025E-6</c:v>
                </c:pt>
                <c:pt idx="5921">
                  <c:v>-6.7030000000000254E-6</c:v>
                </c:pt>
                <c:pt idx="5922">
                  <c:v>-6.3320000000000192E-6</c:v>
                </c:pt>
                <c:pt idx="5923">
                  <c:v>-7.0380000000000265E-6</c:v>
                </c:pt>
                <c:pt idx="5924">
                  <c:v>-6.2280000000000173E-6</c:v>
                </c:pt>
                <c:pt idx="5925">
                  <c:v>-6.814000000000013E-6</c:v>
                </c:pt>
                <c:pt idx="5926">
                  <c:v>-6.6340000000000164E-6</c:v>
                </c:pt>
                <c:pt idx="5927">
                  <c:v>-6.2640000000000132E-6</c:v>
                </c:pt>
                <c:pt idx="5928">
                  <c:v>-6.9620000000000208E-6</c:v>
                </c:pt>
                <c:pt idx="5929">
                  <c:v>-6.1670000000000097E-6</c:v>
                </c:pt>
                <c:pt idx="5930">
                  <c:v>-6.7470000000000211E-6</c:v>
                </c:pt>
                <c:pt idx="5931">
                  <c:v>-6.5620000000000153E-6</c:v>
                </c:pt>
                <c:pt idx="5932">
                  <c:v>-6.2070000000000178E-6</c:v>
                </c:pt>
                <c:pt idx="5933">
                  <c:v>-6.8910000000000226E-6</c:v>
                </c:pt>
                <c:pt idx="5934">
                  <c:v>-6.0960000000000192E-6</c:v>
                </c:pt>
                <c:pt idx="5935">
                  <c:v>-6.6840000000000143E-6</c:v>
                </c:pt>
                <c:pt idx="5936">
                  <c:v>-6.4980000000000249E-6</c:v>
                </c:pt>
                <c:pt idx="5937">
                  <c:v>-6.1440000000000127E-6</c:v>
                </c:pt>
                <c:pt idx="5938">
                  <c:v>-6.8210000000000191E-6</c:v>
                </c:pt>
                <c:pt idx="5939">
                  <c:v>-6.0420000000000169E-6</c:v>
                </c:pt>
                <c:pt idx="5940">
                  <c:v>-6.6140000000000116E-6</c:v>
                </c:pt>
                <c:pt idx="5941">
                  <c:v>-6.4280000000000213E-6</c:v>
                </c:pt>
                <c:pt idx="5942">
                  <c:v>-6.0860000000000236E-6</c:v>
                </c:pt>
                <c:pt idx="5943">
                  <c:v>-6.7470000000000211E-6</c:v>
                </c:pt>
                <c:pt idx="5944">
                  <c:v>-5.9720000000000235E-6</c:v>
                </c:pt>
                <c:pt idx="5945">
                  <c:v>-6.5560000000000207E-6</c:v>
                </c:pt>
                <c:pt idx="5946">
                  <c:v>-6.3600000000000145E-6</c:v>
                </c:pt>
                <c:pt idx="5947">
                  <c:v>-6.0240000000000113E-6</c:v>
                </c:pt>
                <c:pt idx="5948">
                  <c:v>-6.6880000000000188E-6</c:v>
                </c:pt>
                <c:pt idx="5949">
                  <c:v>-5.9150000000000188E-6</c:v>
                </c:pt>
                <c:pt idx="5950">
                  <c:v>-6.4870000000000211E-6</c:v>
                </c:pt>
                <c:pt idx="5951">
                  <c:v>-6.3020000000000161E-6</c:v>
                </c:pt>
                <c:pt idx="5952">
                  <c:v>-5.9680000000000198E-6</c:v>
                </c:pt>
                <c:pt idx="5953">
                  <c:v>-6.6190000000000174E-6</c:v>
                </c:pt>
                <c:pt idx="5954">
                  <c:v>-5.8620000000000118E-6</c:v>
                </c:pt>
                <c:pt idx="5955">
                  <c:v>-6.4340000000000234E-6</c:v>
                </c:pt>
                <c:pt idx="5956">
                  <c:v>-6.2470000000000191E-6</c:v>
                </c:pt>
                <c:pt idx="5957">
                  <c:v>-5.9240000000000131E-6</c:v>
                </c:pt>
                <c:pt idx="5958">
                  <c:v>-6.5650000000000159E-6</c:v>
                </c:pt>
                <c:pt idx="5959">
                  <c:v>-5.8080000000000171E-6</c:v>
                </c:pt>
                <c:pt idx="5960">
                  <c:v>-6.3800000000000211E-6</c:v>
                </c:pt>
                <c:pt idx="5961">
                  <c:v>-6.1860000000000175E-6</c:v>
                </c:pt>
                <c:pt idx="5962">
                  <c:v>-5.8680000000000131E-6</c:v>
                </c:pt>
                <c:pt idx="5963">
                  <c:v>-6.5020000000000201E-6</c:v>
                </c:pt>
                <c:pt idx="5964">
                  <c:v>-5.7600000000000168E-6</c:v>
                </c:pt>
                <c:pt idx="5965">
                  <c:v>-6.3240000000000109E-6</c:v>
                </c:pt>
                <c:pt idx="5966">
                  <c:v>-6.1240000000000095E-6</c:v>
                </c:pt>
                <c:pt idx="5967">
                  <c:v>-5.8220000000000105E-6</c:v>
                </c:pt>
                <c:pt idx="5968">
                  <c:v>-6.4450000000000264E-6</c:v>
                </c:pt>
                <c:pt idx="5969">
                  <c:v>-5.698000000000013E-6</c:v>
                </c:pt>
                <c:pt idx="5970">
                  <c:v>-6.273000000000027E-6</c:v>
                </c:pt>
                <c:pt idx="5971">
                  <c:v>-6.0710000000000288E-6</c:v>
                </c:pt>
                <c:pt idx="5972">
                  <c:v>-5.7660000000000173E-6</c:v>
                </c:pt>
                <c:pt idx="5973">
                  <c:v>-6.3910000000000198E-6</c:v>
                </c:pt>
                <c:pt idx="5974">
                  <c:v>-5.6580000000000126E-6</c:v>
                </c:pt>
                <c:pt idx="5975">
                  <c:v>-6.2210000000000197E-6</c:v>
                </c:pt>
                <c:pt idx="5976">
                  <c:v>-6.0190000000000198E-6</c:v>
                </c:pt>
                <c:pt idx="5977">
                  <c:v>-5.7240000000000116E-6</c:v>
                </c:pt>
                <c:pt idx="5978">
                  <c:v>-6.3330000000000222E-6</c:v>
                </c:pt>
                <c:pt idx="5979">
                  <c:v>-5.6080000000000139E-6</c:v>
                </c:pt>
                <c:pt idx="5980">
                  <c:v>-6.1800000000000171E-6</c:v>
                </c:pt>
                <c:pt idx="5981">
                  <c:v>-5.9670000000000159E-6</c:v>
                </c:pt>
                <c:pt idx="5982">
                  <c:v>-5.6830000000000157E-6</c:v>
                </c:pt>
                <c:pt idx="5983">
                  <c:v>-6.2920000000000187E-6</c:v>
                </c:pt>
                <c:pt idx="5984">
                  <c:v>-5.5640000000000097E-6</c:v>
                </c:pt>
                <c:pt idx="5985">
                  <c:v>-6.1300000000000184E-6</c:v>
                </c:pt>
                <c:pt idx="5986">
                  <c:v>-5.9220000000000146E-6</c:v>
                </c:pt>
                <c:pt idx="5987">
                  <c:v>-5.6450000000000137E-6</c:v>
                </c:pt>
                <c:pt idx="5988">
                  <c:v>-6.239000000000027E-6</c:v>
                </c:pt>
                <c:pt idx="5989">
                  <c:v>-5.5220000000000117E-6</c:v>
                </c:pt>
                <c:pt idx="5990">
                  <c:v>-6.0910000000000235E-6</c:v>
                </c:pt>
                <c:pt idx="5991">
                  <c:v>-5.8750000000000174E-6</c:v>
                </c:pt>
                <c:pt idx="5992">
                  <c:v>-5.6050000000000124E-6</c:v>
                </c:pt>
                <c:pt idx="5993">
                  <c:v>-6.2000000000000228E-6</c:v>
                </c:pt>
                <c:pt idx="5994">
                  <c:v>-5.4780000000000236E-6</c:v>
                </c:pt>
                <c:pt idx="5995">
                  <c:v>-6.0460000000000239E-6</c:v>
                </c:pt>
                <c:pt idx="5996">
                  <c:v>-5.8350000000000178E-6</c:v>
                </c:pt>
                <c:pt idx="5997">
                  <c:v>-5.5660000000000141E-6</c:v>
                </c:pt>
                <c:pt idx="5998">
                  <c:v>-6.1510000000000187E-6</c:v>
                </c:pt>
                <c:pt idx="5999">
                  <c:v>-5.4470000000000192E-6</c:v>
                </c:pt>
                <c:pt idx="6000">
                  <c:v>-6.0120000000000146E-6</c:v>
                </c:pt>
                <c:pt idx="6001">
                  <c:v>-5.7930000000000198E-6</c:v>
                </c:pt>
                <c:pt idx="6002">
                  <c:v>-5.5320000000000184E-6</c:v>
                </c:pt>
                <c:pt idx="6003">
                  <c:v>-6.112000000000012E-6</c:v>
                </c:pt>
                <c:pt idx="6004">
                  <c:v>-5.4070000000000187E-6</c:v>
                </c:pt>
                <c:pt idx="6005">
                  <c:v>-5.9770000000000226E-6</c:v>
                </c:pt>
                <c:pt idx="6006">
                  <c:v>-5.7570000000000145E-6</c:v>
                </c:pt>
                <c:pt idx="6007">
                  <c:v>-5.5060000000000198E-6</c:v>
                </c:pt>
                <c:pt idx="6008">
                  <c:v>-6.0790000000000251E-6</c:v>
                </c:pt>
                <c:pt idx="6009">
                  <c:v>-5.3820000000000139E-6</c:v>
                </c:pt>
                <c:pt idx="6010">
                  <c:v>-5.9440000000000188E-6</c:v>
                </c:pt>
                <c:pt idx="6011">
                  <c:v>-5.7200000000000164E-6</c:v>
                </c:pt>
                <c:pt idx="6012">
                  <c:v>-5.4790000000000283E-6</c:v>
                </c:pt>
                <c:pt idx="6013">
                  <c:v>-6.0400000000000201E-6</c:v>
                </c:pt>
                <c:pt idx="6014">
                  <c:v>-5.3460000000000188E-6</c:v>
                </c:pt>
                <c:pt idx="6015">
                  <c:v>-5.9190000000000216E-6</c:v>
                </c:pt>
                <c:pt idx="6016">
                  <c:v>-5.684000000000012E-6</c:v>
                </c:pt>
                <c:pt idx="6017">
                  <c:v>-5.4490000000000269E-6</c:v>
                </c:pt>
                <c:pt idx="6018">
                  <c:v>-6.0090000000000216E-6</c:v>
                </c:pt>
                <c:pt idx="6019">
                  <c:v>-5.3180000000000124E-6</c:v>
                </c:pt>
                <c:pt idx="6020">
                  <c:v>-5.8830000000000197E-6</c:v>
                </c:pt>
                <c:pt idx="6021">
                  <c:v>-5.6510000000000159E-6</c:v>
                </c:pt>
                <c:pt idx="6022">
                  <c:v>-5.4260000000000197E-6</c:v>
                </c:pt>
                <c:pt idx="6023">
                  <c:v>-5.975000000000025E-6</c:v>
                </c:pt>
                <c:pt idx="6024">
                  <c:v>-5.291000000000021E-6</c:v>
                </c:pt>
                <c:pt idx="6025">
                  <c:v>-5.8660000000000146E-6</c:v>
                </c:pt>
                <c:pt idx="6026">
                  <c:v>-5.6220000000000039E-6</c:v>
                </c:pt>
                <c:pt idx="6027">
                  <c:v>-5.4030000000000235E-6</c:v>
                </c:pt>
                <c:pt idx="6028">
                  <c:v>-5.9520000000000194E-6</c:v>
                </c:pt>
                <c:pt idx="6029">
                  <c:v>-5.269000000000016E-6</c:v>
                </c:pt>
                <c:pt idx="6030">
                  <c:v>-5.8410000000000208E-6</c:v>
                </c:pt>
                <c:pt idx="6031">
                  <c:v>-5.6000000000000141E-6</c:v>
                </c:pt>
                <c:pt idx="6032">
                  <c:v>-5.3860000000000184E-6</c:v>
                </c:pt>
                <c:pt idx="6033">
                  <c:v>-5.9260000000000209E-6</c:v>
                </c:pt>
                <c:pt idx="6034">
                  <c:v>-5.2520000000000143E-6</c:v>
                </c:pt>
                <c:pt idx="6035">
                  <c:v>-5.8260000000000142E-6</c:v>
                </c:pt>
                <c:pt idx="6036">
                  <c:v>-5.5720000000000188E-6</c:v>
                </c:pt>
                <c:pt idx="6037">
                  <c:v>-5.3700000000000189E-6</c:v>
                </c:pt>
                <c:pt idx="6038">
                  <c:v>-5.9080000000000246E-6</c:v>
                </c:pt>
                <c:pt idx="6039">
                  <c:v>-5.2320000000000187E-6</c:v>
                </c:pt>
                <c:pt idx="6040">
                  <c:v>-5.8080000000000171E-6</c:v>
                </c:pt>
                <c:pt idx="6041">
                  <c:v>-5.5580000000000152E-6</c:v>
                </c:pt>
                <c:pt idx="6042">
                  <c:v>-5.3550000000000123E-6</c:v>
                </c:pt>
                <c:pt idx="6043">
                  <c:v>-5.8830000000000197E-6</c:v>
                </c:pt>
                <c:pt idx="6044">
                  <c:v>-5.2180000000000159E-6</c:v>
                </c:pt>
                <c:pt idx="6045">
                  <c:v>-5.7890000000000254E-6</c:v>
                </c:pt>
                <c:pt idx="6046">
                  <c:v>-5.528000000000013E-6</c:v>
                </c:pt>
                <c:pt idx="6047">
                  <c:v>-5.345000000000014E-6</c:v>
                </c:pt>
                <c:pt idx="6048">
                  <c:v>-5.8660000000000146E-6</c:v>
                </c:pt>
                <c:pt idx="6049">
                  <c:v>-5.1980000000000119E-6</c:v>
                </c:pt>
                <c:pt idx="6050">
                  <c:v>-5.7780000000000216E-6</c:v>
                </c:pt>
                <c:pt idx="6051">
                  <c:v>-5.5210000000000171E-6</c:v>
                </c:pt>
                <c:pt idx="6052">
                  <c:v>-5.3330000000000174E-6</c:v>
                </c:pt>
                <c:pt idx="6053">
                  <c:v>-5.8480000000000158E-6</c:v>
                </c:pt>
                <c:pt idx="6054">
                  <c:v>-5.1910000000000143E-6</c:v>
                </c:pt>
                <c:pt idx="6055">
                  <c:v>-5.7650000000000143E-6</c:v>
                </c:pt>
                <c:pt idx="6056">
                  <c:v>-5.5030000000000174E-6</c:v>
                </c:pt>
                <c:pt idx="6057">
                  <c:v>-5.3310000000000206E-6</c:v>
                </c:pt>
                <c:pt idx="6058">
                  <c:v>-5.838000000000021E-6</c:v>
                </c:pt>
                <c:pt idx="6059">
                  <c:v>-5.1850000000000122E-6</c:v>
                </c:pt>
                <c:pt idx="6060">
                  <c:v>-5.7660000000000173E-6</c:v>
                </c:pt>
                <c:pt idx="6061">
                  <c:v>-5.4990000000000239E-6</c:v>
                </c:pt>
                <c:pt idx="6062">
                  <c:v>-5.3270000000000034E-6</c:v>
                </c:pt>
                <c:pt idx="6063">
                  <c:v>-5.829000000000014E-6</c:v>
                </c:pt>
                <c:pt idx="6064">
                  <c:v>-5.1750000000000131E-6</c:v>
                </c:pt>
                <c:pt idx="6065">
                  <c:v>-5.7530000000000201E-6</c:v>
                </c:pt>
                <c:pt idx="6066">
                  <c:v>-5.4890000000000283E-6</c:v>
                </c:pt>
                <c:pt idx="6067">
                  <c:v>-5.326000000000013E-6</c:v>
                </c:pt>
                <c:pt idx="6068">
                  <c:v>-5.8170000000000114E-6</c:v>
                </c:pt>
                <c:pt idx="6069">
                  <c:v>-5.1750000000000131E-6</c:v>
                </c:pt>
                <c:pt idx="6070">
                  <c:v>-5.7550000000000169E-6</c:v>
                </c:pt>
                <c:pt idx="6071">
                  <c:v>-5.4780000000000236E-6</c:v>
                </c:pt>
                <c:pt idx="6072">
                  <c:v>-5.3220000000000102E-6</c:v>
                </c:pt>
                <c:pt idx="6073">
                  <c:v>-5.816000000000016E-6</c:v>
                </c:pt>
                <c:pt idx="6074">
                  <c:v>-5.1690000000000127E-6</c:v>
                </c:pt>
                <c:pt idx="6075">
                  <c:v>-5.7490000000000249E-6</c:v>
                </c:pt>
                <c:pt idx="6076">
                  <c:v>-5.4770000000000197E-6</c:v>
                </c:pt>
                <c:pt idx="6077">
                  <c:v>-5.326000000000013E-6</c:v>
                </c:pt>
                <c:pt idx="6078">
                  <c:v>-5.8070000000000132E-6</c:v>
                </c:pt>
                <c:pt idx="6079">
                  <c:v>-5.1750000000000131E-6</c:v>
                </c:pt>
                <c:pt idx="6080">
                  <c:v>-5.7540000000000139E-6</c:v>
                </c:pt>
                <c:pt idx="6081">
                  <c:v>-5.4710000000000277E-6</c:v>
                </c:pt>
                <c:pt idx="6082">
                  <c:v>-5.3330000000000174E-6</c:v>
                </c:pt>
                <c:pt idx="6083">
                  <c:v>-5.8120000000000123E-6</c:v>
                </c:pt>
                <c:pt idx="6084">
                  <c:v>-5.1750000000000131E-6</c:v>
                </c:pt>
                <c:pt idx="6085">
                  <c:v>-5.7570000000000145E-6</c:v>
                </c:pt>
                <c:pt idx="6086">
                  <c:v>-5.4780000000000236E-6</c:v>
                </c:pt>
                <c:pt idx="6087">
                  <c:v>-5.3430000000000164E-6</c:v>
                </c:pt>
                <c:pt idx="6088">
                  <c:v>-5.8110000000000177E-6</c:v>
                </c:pt>
                <c:pt idx="6089">
                  <c:v>-5.1850000000000122E-6</c:v>
                </c:pt>
                <c:pt idx="6090">
                  <c:v>-5.7660000000000173E-6</c:v>
                </c:pt>
                <c:pt idx="6091">
                  <c:v>-5.4740000000000191E-6</c:v>
                </c:pt>
                <c:pt idx="6092">
                  <c:v>-5.3550000000000123E-6</c:v>
                </c:pt>
                <c:pt idx="6093">
                  <c:v>-5.8150000000000129E-6</c:v>
                </c:pt>
                <c:pt idx="6094">
                  <c:v>-5.1880000000000137E-6</c:v>
                </c:pt>
                <c:pt idx="6095">
                  <c:v>-5.7780000000000216E-6</c:v>
                </c:pt>
                <c:pt idx="6096">
                  <c:v>-5.4840000000000173E-6</c:v>
                </c:pt>
                <c:pt idx="6097">
                  <c:v>-5.3600000000000114E-6</c:v>
                </c:pt>
                <c:pt idx="6098">
                  <c:v>-5.8190000000000166E-6</c:v>
                </c:pt>
                <c:pt idx="6099">
                  <c:v>-5.1990000000000141E-6</c:v>
                </c:pt>
                <c:pt idx="6100">
                  <c:v>-5.7860000000000222E-6</c:v>
                </c:pt>
                <c:pt idx="6101">
                  <c:v>-5.4860000000000225E-6</c:v>
                </c:pt>
                <c:pt idx="6102">
                  <c:v>-5.3840000000000106E-6</c:v>
                </c:pt>
                <c:pt idx="6103">
                  <c:v>-5.8300000000000187E-6</c:v>
                </c:pt>
                <c:pt idx="6104">
                  <c:v>-5.2090000000000208E-6</c:v>
                </c:pt>
                <c:pt idx="6105">
                  <c:v>-5.8040000000000125E-6</c:v>
                </c:pt>
                <c:pt idx="6106">
                  <c:v>-5.497000000000017E-6</c:v>
                </c:pt>
                <c:pt idx="6107">
                  <c:v>-5.3950000000000127E-6</c:v>
                </c:pt>
                <c:pt idx="6108">
                  <c:v>-5.8420000000000145E-6</c:v>
                </c:pt>
                <c:pt idx="6109">
                  <c:v>-5.2280000000000142E-6</c:v>
                </c:pt>
                <c:pt idx="6110">
                  <c:v>-5.825000000000012E-6</c:v>
                </c:pt>
                <c:pt idx="6111">
                  <c:v>-5.5180000000000148E-6</c:v>
                </c:pt>
                <c:pt idx="6112">
                  <c:v>-5.4220000000000143E-6</c:v>
                </c:pt>
                <c:pt idx="6113">
                  <c:v>-5.8560000000000173E-6</c:v>
                </c:pt>
                <c:pt idx="6114">
                  <c:v>-5.2450000000000184E-6</c:v>
                </c:pt>
                <c:pt idx="6115">
                  <c:v>-5.838000000000021E-6</c:v>
                </c:pt>
                <c:pt idx="6116">
                  <c:v>-5.5210000000000171E-6</c:v>
                </c:pt>
                <c:pt idx="6117">
                  <c:v>-5.4390000000000287E-6</c:v>
                </c:pt>
                <c:pt idx="6118">
                  <c:v>-5.8720000000000176E-6</c:v>
                </c:pt>
                <c:pt idx="6119">
                  <c:v>-5.2590000000000211E-6</c:v>
                </c:pt>
                <c:pt idx="6120">
                  <c:v>-5.8550000000000134E-6</c:v>
                </c:pt>
                <c:pt idx="6121">
                  <c:v>-5.5420000000000157E-6</c:v>
                </c:pt>
                <c:pt idx="6122">
                  <c:v>-5.4560000000000211E-6</c:v>
                </c:pt>
                <c:pt idx="6123">
                  <c:v>-5.8760000000000222E-6</c:v>
                </c:pt>
                <c:pt idx="6124">
                  <c:v>-5.2800000000000198E-6</c:v>
                </c:pt>
                <c:pt idx="6125">
                  <c:v>-5.8730000000000198E-6</c:v>
                </c:pt>
                <c:pt idx="6126">
                  <c:v>-5.5470000000000131E-6</c:v>
                </c:pt>
                <c:pt idx="6127">
                  <c:v>-5.4810000000000251E-6</c:v>
                </c:pt>
                <c:pt idx="6128">
                  <c:v>-5.8970000000000123E-6</c:v>
                </c:pt>
                <c:pt idx="6129">
                  <c:v>-5.2930000000000178E-6</c:v>
                </c:pt>
                <c:pt idx="6130">
                  <c:v>-5.889000000000021E-6</c:v>
                </c:pt>
                <c:pt idx="6131">
                  <c:v>-5.5670000000000112E-6</c:v>
                </c:pt>
                <c:pt idx="6132">
                  <c:v>-5.5000000000000176E-6</c:v>
                </c:pt>
                <c:pt idx="6133">
                  <c:v>-5.9080000000000246E-6</c:v>
                </c:pt>
                <c:pt idx="6134">
                  <c:v>-5.3150000000000126E-6</c:v>
                </c:pt>
                <c:pt idx="6135">
                  <c:v>-5.907000000000019E-6</c:v>
                </c:pt>
                <c:pt idx="6136">
                  <c:v>-5.5770000000000188E-6</c:v>
                </c:pt>
                <c:pt idx="6137">
                  <c:v>-5.5230000000000139E-6</c:v>
                </c:pt>
                <c:pt idx="6138">
                  <c:v>-5.9200000000000187E-6</c:v>
                </c:pt>
                <c:pt idx="6139">
                  <c:v>-5.3270000000000034E-6</c:v>
                </c:pt>
                <c:pt idx="6140">
                  <c:v>-5.9260000000000209E-6</c:v>
                </c:pt>
                <c:pt idx="6141">
                  <c:v>-5.5910000000000198E-6</c:v>
                </c:pt>
                <c:pt idx="6142">
                  <c:v>-5.5390000000000235E-6</c:v>
                </c:pt>
                <c:pt idx="6143">
                  <c:v>-5.9330000000000269E-6</c:v>
                </c:pt>
                <c:pt idx="6144">
                  <c:v>-5.3440000000000119E-6</c:v>
                </c:pt>
                <c:pt idx="6145">
                  <c:v>-5.9320000000000221E-6</c:v>
                </c:pt>
                <c:pt idx="6146">
                  <c:v>-5.5980000000000157E-6</c:v>
                </c:pt>
                <c:pt idx="6147">
                  <c:v>-5.5600000000000145E-6</c:v>
                </c:pt>
                <c:pt idx="6148">
                  <c:v>-5.9360000000000284E-6</c:v>
                </c:pt>
                <c:pt idx="6149">
                  <c:v>-5.3530000000000138E-6</c:v>
                </c:pt>
                <c:pt idx="6150">
                  <c:v>-5.9490000000000281E-6</c:v>
                </c:pt>
                <c:pt idx="6151">
                  <c:v>-5.6080000000000139E-6</c:v>
                </c:pt>
                <c:pt idx="6152">
                  <c:v>-5.5670000000000112E-6</c:v>
                </c:pt>
                <c:pt idx="6153">
                  <c:v>-5.9480000000000208E-6</c:v>
                </c:pt>
                <c:pt idx="6154">
                  <c:v>-5.3710000000000228E-6</c:v>
                </c:pt>
                <c:pt idx="6155">
                  <c:v>-5.9570000000000177E-6</c:v>
                </c:pt>
                <c:pt idx="6156">
                  <c:v>-5.6190000000000143E-6</c:v>
                </c:pt>
                <c:pt idx="6157">
                  <c:v>-5.5830000000000175E-6</c:v>
                </c:pt>
                <c:pt idx="6158">
                  <c:v>-5.9480000000000208E-6</c:v>
                </c:pt>
                <c:pt idx="6159">
                  <c:v>-5.3840000000000106E-6</c:v>
                </c:pt>
                <c:pt idx="6160">
                  <c:v>-5.9700000000000259E-6</c:v>
                </c:pt>
                <c:pt idx="6161">
                  <c:v>-5.6310000000000211E-6</c:v>
                </c:pt>
                <c:pt idx="6162">
                  <c:v>-5.6020000000000134E-6</c:v>
                </c:pt>
                <c:pt idx="6163">
                  <c:v>-5.9620000000000159E-6</c:v>
                </c:pt>
                <c:pt idx="6164">
                  <c:v>-5.3960000000000158E-6</c:v>
                </c:pt>
                <c:pt idx="6165">
                  <c:v>-5.9780000000000265E-6</c:v>
                </c:pt>
                <c:pt idx="6166">
                  <c:v>-5.6360000000000194E-6</c:v>
                </c:pt>
                <c:pt idx="6167">
                  <c:v>-5.6120000000000117E-6</c:v>
                </c:pt>
                <c:pt idx="6168">
                  <c:v>-5.9650000000000166E-6</c:v>
                </c:pt>
                <c:pt idx="6169">
                  <c:v>-5.4080000000000209E-6</c:v>
                </c:pt>
                <c:pt idx="6170">
                  <c:v>-5.9890000000000277E-6</c:v>
                </c:pt>
                <c:pt idx="6171">
                  <c:v>-5.63900000000002E-6</c:v>
                </c:pt>
                <c:pt idx="6172">
                  <c:v>-5.6240000000000024E-6</c:v>
                </c:pt>
                <c:pt idx="6173">
                  <c:v>-5.9690000000000237E-6</c:v>
                </c:pt>
                <c:pt idx="6174">
                  <c:v>-5.4100000000000202E-6</c:v>
                </c:pt>
                <c:pt idx="6175">
                  <c:v>-5.9960000000000236E-6</c:v>
                </c:pt>
                <c:pt idx="6176">
                  <c:v>-5.6440000000000098E-6</c:v>
                </c:pt>
                <c:pt idx="6177">
                  <c:v>-5.632000000000014E-6</c:v>
                </c:pt>
                <c:pt idx="6178">
                  <c:v>-5.9760000000000297E-6</c:v>
                </c:pt>
                <c:pt idx="6179">
                  <c:v>-5.4230000000000174E-6</c:v>
                </c:pt>
                <c:pt idx="6180">
                  <c:v>-6.004000000000014E-6</c:v>
                </c:pt>
                <c:pt idx="6181">
                  <c:v>-5.6480000000000144E-6</c:v>
                </c:pt>
                <c:pt idx="6182">
                  <c:v>-5.6480000000000144E-6</c:v>
                </c:pt>
                <c:pt idx="6183">
                  <c:v>-5.9790000000000303E-6</c:v>
                </c:pt>
                <c:pt idx="6184">
                  <c:v>-5.4300000000000226E-6</c:v>
                </c:pt>
                <c:pt idx="6185">
                  <c:v>-6.0180000000000159E-6</c:v>
                </c:pt>
                <c:pt idx="6186">
                  <c:v>-5.6570000000000104E-6</c:v>
                </c:pt>
                <c:pt idx="6187">
                  <c:v>-5.6590000000000165E-6</c:v>
                </c:pt>
                <c:pt idx="6188">
                  <c:v>-5.9920000000000207E-6</c:v>
                </c:pt>
                <c:pt idx="6189">
                  <c:v>-5.443000000000024E-6</c:v>
                </c:pt>
                <c:pt idx="6190">
                  <c:v>-6.0230000000000159E-6</c:v>
                </c:pt>
                <c:pt idx="6191">
                  <c:v>-5.6630000000000108E-6</c:v>
                </c:pt>
                <c:pt idx="6192">
                  <c:v>-5.6730000000000167E-6</c:v>
                </c:pt>
                <c:pt idx="6193">
                  <c:v>-5.9940000000000158E-6</c:v>
                </c:pt>
                <c:pt idx="6194">
                  <c:v>-5.4530000000000213E-6</c:v>
                </c:pt>
                <c:pt idx="6195">
                  <c:v>-6.035000000000021E-6</c:v>
                </c:pt>
                <c:pt idx="6196">
                  <c:v>-5.6720000000000153E-6</c:v>
                </c:pt>
                <c:pt idx="6197">
                  <c:v>-5.684000000000012E-6</c:v>
                </c:pt>
                <c:pt idx="6198">
                  <c:v>-6.0090000000000216E-6</c:v>
                </c:pt>
                <c:pt idx="6199">
                  <c:v>-5.4620000000000139E-6</c:v>
                </c:pt>
              </c:numCache>
            </c:numRef>
          </c:yVal>
          <c:smooth val="1"/>
        </c:ser>
        <c:ser>
          <c:idx val="1"/>
          <c:order val="1"/>
          <c:tx>
            <c:v>bis(phenylethnyl)zethrene</c:v>
          </c:tx>
          <c:spPr>
            <a:ln w="22225">
              <a:solidFill>
                <a:srgbClr val="0070C0"/>
              </a:solidFill>
            </a:ln>
          </c:spPr>
          <c:marker>
            <c:symbol val="none"/>
          </c:marker>
          <c:xVal>
            <c:numRef>
              <c:f>butadiynedimer!$L$43:$L$6046</c:f>
              <c:numCache>
                <c:formatCode>General</c:formatCode>
                <c:ptCount val="6004"/>
                <c:pt idx="0">
                  <c:v>-0.27050000000000002</c:v>
                </c:pt>
                <c:pt idx="1">
                  <c:v>-0.26950000000000002</c:v>
                </c:pt>
                <c:pt idx="2">
                  <c:v>-0.26850000000000002</c:v>
                </c:pt>
                <c:pt idx="3">
                  <c:v>-0.26750000000000002</c:v>
                </c:pt>
                <c:pt idx="4">
                  <c:v>-0.26650000000000001</c:v>
                </c:pt>
                <c:pt idx="5">
                  <c:v>-0.26550000000000001</c:v>
                </c:pt>
                <c:pt idx="6">
                  <c:v>-0.26450000000000001</c:v>
                </c:pt>
                <c:pt idx="7">
                  <c:v>-0.26350000000000001</c:v>
                </c:pt>
                <c:pt idx="8">
                  <c:v>-0.26250000000000001</c:v>
                </c:pt>
                <c:pt idx="9">
                  <c:v>-0.26150000000000001</c:v>
                </c:pt>
                <c:pt idx="10">
                  <c:v>-0.26050000000000001</c:v>
                </c:pt>
                <c:pt idx="11">
                  <c:v>-0.25950000000000001</c:v>
                </c:pt>
                <c:pt idx="12">
                  <c:v>-0.25850000000000001</c:v>
                </c:pt>
                <c:pt idx="13">
                  <c:v>-0.25750000000000001</c:v>
                </c:pt>
                <c:pt idx="14">
                  <c:v>-0.25650000000000001</c:v>
                </c:pt>
                <c:pt idx="15">
                  <c:v>-0.2555</c:v>
                </c:pt>
                <c:pt idx="16">
                  <c:v>-0.2545</c:v>
                </c:pt>
                <c:pt idx="17">
                  <c:v>-0.2535</c:v>
                </c:pt>
                <c:pt idx="18">
                  <c:v>-0.2525</c:v>
                </c:pt>
                <c:pt idx="19">
                  <c:v>-0.2515</c:v>
                </c:pt>
                <c:pt idx="20">
                  <c:v>-0.2505</c:v>
                </c:pt>
                <c:pt idx="21">
                  <c:v>-0.24950000000000033</c:v>
                </c:pt>
                <c:pt idx="22">
                  <c:v>-0.24850000000000033</c:v>
                </c:pt>
                <c:pt idx="23">
                  <c:v>-0.2475000000000003</c:v>
                </c:pt>
                <c:pt idx="24">
                  <c:v>-0.2465000000000003</c:v>
                </c:pt>
                <c:pt idx="25">
                  <c:v>-0.2455000000000003</c:v>
                </c:pt>
                <c:pt idx="26">
                  <c:v>-0.24450000000000024</c:v>
                </c:pt>
                <c:pt idx="27">
                  <c:v>-0.24350000000000024</c:v>
                </c:pt>
                <c:pt idx="28">
                  <c:v>-0.24250000000000024</c:v>
                </c:pt>
                <c:pt idx="29">
                  <c:v>-0.24150000000000021</c:v>
                </c:pt>
                <c:pt idx="30">
                  <c:v>-0.24050000000000021</c:v>
                </c:pt>
                <c:pt idx="31">
                  <c:v>-0.23950000000000021</c:v>
                </c:pt>
                <c:pt idx="32">
                  <c:v>-0.23850000000000021</c:v>
                </c:pt>
                <c:pt idx="33">
                  <c:v>-0.23750000000000004</c:v>
                </c:pt>
                <c:pt idx="34">
                  <c:v>-0.23650000000000004</c:v>
                </c:pt>
                <c:pt idx="35">
                  <c:v>-0.23550000000000001</c:v>
                </c:pt>
                <c:pt idx="36">
                  <c:v>-0.23450000000000001</c:v>
                </c:pt>
                <c:pt idx="37">
                  <c:v>-0.23350000000000001</c:v>
                </c:pt>
                <c:pt idx="38">
                  <c:v>-0.23250000000000001</c:v>
                </c:pt>
                <c:pt idx="39">
                  <c:v>-0.23150000000000001</c:v>
                </c:pt>
                <c:pt idx="40">
                  <c:v>-0.23050000000000001</c:v>
                </c:pt>
                <c:pt idx="41">
                  <c:v>-0.22950000000000009</c:v>
                </c:pt>
                <c:pt idx="42">
                  <c:v>-0.22850000000000006</c:v>
                </c:pt>
                <c:pt idx="43">
                  <c:v>-0.22750000000000009</c:v>
                </c:pt>
                <c:pt idx="44">
                  <c:v>-0.22650000000000009</c:v>
                </c:pt>
                <c:pt idx="45">
                  <c:v>-0.22550000000000009</c:v>
                </c:pt>
                <c:pt idx="46">
                  <c:v>-0.22450000000000009</c:v>
                </c:pt>
                <c:pt idx="47">
                  <c:v>-0.22350000000000009</c:v>
                </c:pt>
                <c:pt idx="48">
                  <c:v>-0.22250000000000009</c:v>
                </c:pt>
                <c:pt idx="49">
                  <c:v>-0.22150000000000009</c:v>
                </c:pt>
                <c:pt idx="50">
                  <c:v>-0.22050000000000008</c:v>
                </c:pt>
                <c:pt idx="51">
                  <c:v>-0.21950000000000033</c:v>
                </c:pt>
                <c:pt idx="52">
                  <c:v>-0.21850000000000033</c:v>
                </c:pt>
                <c:pt idx="53">
                  <c:v>-0.21750000000000033</c:v>
                </c:pt>
                <c:pt idx="54">
                  <c:v>-0.2165000000000003</c:v>
                </c:pt>
                <c:pt idx="55">
                  <c:v>-0.2155000000000003</c:v>
                </c:pt>
                <c:pt idx="56">
                  <c:v>-0.2145000000000003</c:v>
                </c:pt>
                <c:pt idx="57">
                  <c:v>-0.2135000000000003</c:v>
                </c:pt>
                <c:pt idx="58">
                  <c:v>-0.21250000000000024</c:v>
                </c:pt>
                <c:pt idx="59">
                  <c:v>-0.21150000000000024</c:v>
                </c:pt>
                <c:pt idx="60">
                  <c:v>-0.21050000000000021</c:v>
                </c:pt>
                <c:pt idx="61">
                  <c:v>-0.20950000000000021</c:v>
                </c:pt>
                <c:pt idx="62">
                  <c:v>-0.20850000000000021</c:v>
                </c:pt>
                <c:pt idx="63">
                  <c:v>-0.20750000000000021</c:v>
                </c:pt>
                <c:pt idx="64">
                  <c:v>-0.20650000000000004</c:v>
                </c:pt>
                <c:pt idx="65">
                  <c:v>-0.20550000000000004</c:v>
                </c:pt>
                <c:pt idx="66">
                  <c:v>-0.20450000000000004</c:v>
                </c:pt>
                <c:pt idx="67">
                  <c:v>-0.20350000000000001</c:v>
                </c:pt>
                <c:pt idx="68">
                  <c:v>-0.20250000000000001</c:v>
                </c:pt>
                <c:pt idx="69">
                  <c:v>-0.20150000000000001</c:v>
                </c:pt>
                <c:pt idx="70">
                  <c:v>-0.20050000000000001</c:v>
                </c:pt>
                <c:pt idx="71">
                  <c:v>-0.19950000000000009</c:v>
                </c:pt>
                <c:pt idx="72">
                  <c:v>-0.19850000000000009</c:v>
                </c:pt>
                <c:pt idx="73">
                  <c:v>-0.19750000000000006</c:v>
                </c:pt>
                <c:pt idx="74">
                  <c:v>-0.19650000000000006</c:v>
                </c:pt>
                <c:pt idx="75">
                  <c:v>-0.19550000000000006</c:v>
                </c:pt>
                <c:pt idx="76">
                  <c:v>-0.19450000000000006</c:v>
                </c:pt>
                <c:pt idx="77">
                  <c:v>-0.19350000000000006</c:v>
                </c:pt>
                <c:pt idx="78">
                  <c:v>-0.19250000000000006</c:v>
                </c:pt>
                <c:pt idx="79">
                  <c:v>-0.19150000000000006</c:v>
                </c:pt>
                <c:pt idx="80">
                  <c:v>-0.19050000000000006</c:v>
                </c:pt>
                <c:pt idx="81">
                  <c:v>-0.18950000000000031</c:v>
                </c:pt>
                <c:pt idx="82">
                  <c:v>-0.18850000000000031</c:v>
                </c:pt>
                <c:pt idx="83">
                  <c:v>-0.18750000000000031</c:v>
                </c:pt>
                <c:pt idx="84">
                  <c:v>-0.1865000000000003</c:v>
                </c:pt>
                <c:pt idx="85">
                  <c:v>-0.18550000000000028</c:v>
                </c:pt>
                <c:pt idx="86">
                  <c:v>-0.1845000000000003</c:v>
                </c:pt>
                <c:pt idx="87">
                  <c:v>-0.1835000000000003</c:v>
                </c:pt>
                <c:pt idx="88">
                  <c:v>-0.1825000000000003</c:v>
                </c:pt>
                <c:pt idx="89">
                  <c:v>-0.18150000000000024</c:v>
                </c:pt>
                <c:pt idx="90">
                  <c:v>-0.18050000000000024</c:v>
                </c:pt>
                <c:pt idx="91">
                  <c:v>-0.17950000000000021</c:v>
                </c:pt>
                <c:pt idx="92">
                  <c:v>-0.17850000000000021</c:v>
                </c:pt>
                <c:pt idx="93">
                  <c:v>-0.17750000000000021</c:v>
                </c:pt>
                <c:pt idx="94">
                  <c:v>-0.17650000000000021</c:v>
                </c:pt>
                <c:pt idx="95">
                  <c:v>-0.17550000000000004</c:v>
                </c:pt>
                <c:pt idx="96">
                  <c:v>-0.17450000000000004</c:v>
                </c:pt>
                <c:pt idx="97">
                  <c:v>-0.17350000000000004</c:v>
                </c:pt>
                <c:pt idx="98">
                  <c:v>-0.17250000000000001</c:v>
                </c:pt>
                <c:pt idx="99">
                  <c:v>-0.17150000000000001</c:v>
                </c:pt>
                <c:pt idx="100">
                  <c:v>-0.17050000000000001</c:v>
                </c:pt>
                <c:pt idx="101">
                  <c:v>-0.1695000000000001</c:v>
                </c:pt>
                <c:pt idx="102">
                  <c:v>-0.16850000000000015</c:v>
                </c:pt>
                <c:pt idx="103">
                  <c:v>-0.16750000000000015</c:v>
                </c:pt>
                <c:pt idx="104">
                  <c:v>-0.16650000000000009</c:v>
                </c:pt>
                <c:pt idx="105">
                  <c:v>-0.16550000000000009</c:v>
                </c:pt>
                <c:pt idx="106">
                  <c:v>-0.16450000000000009</c:v>
                </c:pt>
                <c:pt idx="107">
                  <c:v>-0.16350000000000009</c:v>
                </c:pt>
                <c:pt idx="108">
                  <c:v>-0.16250000000000009</c:v>
                </c:pt>
                <c:pt idx="109">
                  <c:v>-0.16150000000000009</c:v>
                </c:pt>
                <c:pt idx="110">
                  <c:v>-0.16050000000000009</c:v>
                </c:pt>
                <c:pt idx="111">
                  <c:v>-0.15950000000000034</c:v>
                </c:pt>
                <c:pt idx="112">
                  <c:v>-0.15850000000000034</c:v>
                </c:pt>
                <c:pt idx="113">
                  <c:v>-0.15750000000000033</c:v>
                </c:pt>
                <c:pt idx="114">
                  <c:v>-0.15650000000000033</c:v>
                </c:pt>
                <c:pt idx="115">
                  <c:v>-0.15550000000000033</c:v>
                </c:pt>
                <c:pt idx="116">
                  <c:v>-0.1545000000000003</c:v>
                </c:pt>
                <c:pt idx="117">
                  <c:v>-0.1535000000000003</c:v>
                </c:pt>
                <c:pt idx="118">
                  <c:v>-0.1525000000000003</c:v>
                </c:pt>
                <c:pt idx="119">
                  <c:v>-0.1515000000000003</c:v>
                </c:pt>
                <c:pt idx="120">
                  <c:v>-0.15050000000000024</c:v>
                </c:pt>
                <c:pt idx="121">
                  <c:v>-0.14950000000000024</c:v>
                </c:pt>
                <c:pt idx="122">
                  <c:v>-0.14850000000000024</c:v>
                </c:pt>
                <c:pt idx="123">
                  <c:v>-0.14750000000000021</c:v>
                </c:pt>
                <c:pt idx="124">
                  <c:v>-0.14650000000000021</c:v>
                </c:pt>
                <c:pt idx="125">
                  <c:v>-0.14550000000000021</c:v>
                </c:pt>
                <c:pt idx="126">
                  <c:v>-0.14450000000000021</c:v>
                </c:pt>
                <c:pt idx="127">
                  <c:v>-0.14350000000000004</c:v>
                </c:pt>
                <c:pt idx="128">
                  <c:v>-0.14250000000000004</c:v>
                </c:pt>
                <c:pt idx="129">
                  <c:v>-0.14150000000000001</c:v>
                </c:pt>
                <c:pt idx="130">
                  <c:v>-0.14050000000000001</c:v>
                </c:pt>
                <c:pt idx="131">
                  <c:v>-0.13950000000000001</c:v>
                </c:pt>
                <c:pt idx="132">
                  <c:v>-0.13850000000000001</c:v>
                </c:pt>
                <c:pt idx="133">
                  <c:v>-0.13750000000000001</c:v>
                </c:pt>
                <c:pt idx="134">
                  <c:v>-0.13650000000000001</c:v>
                </c:pt>
                <c:pt idx="135">
                  <c:v>-0.13550000000000001</c:v>
                </c:pt>
                <c:pt idx="136">
                  <c:v>-0.13450000000000001</c:v>
                </c:pt>
                <c:pt idx="137">
                  <c:v>-0.13350000000000001</c:v>
                </c:pt>
                <c:pt idx="138">
                  <c:v>-0.13250000000000001</c:v>
                </c:pt>
                <c:pt idx="139">
                  <c:v>-0.13150000000000001</c:v>
                </c:pt>
                <c:pt idx="140">
                  <c:v>-0.1305</c:v>
                </c:pt>
                <c:pt idx="141">
                  <c:v>-0.12950000000000003</c:v>
                </c:pt>
                <c:pt idx="142">
                  <c:v>-0.12850000000000003</c:v>
                </c:pt>
                <c:pt idx="143">
                  <c:v>-0.12750000000000003</c:v>
                </c:pt>
                <c:pt idx="144">
                  <c:v>-0.12650000000000003</c:v>
                </c:pt>
                <c:pt idx="145">
                  <c:v>-0.12550000000000003</c:v>
                </c:pt>
                <c:pt idx="146">
                  <c:v>-0.12450000000000012</c:v>
                </c:pt>
                <c:pt idx="147">
                  <c:v>-0.12350000000000012</c:v>
                </c:pt>
                <c:pt idx="148">
                  <c:v>-0.12250000000000009</c:v>
                </c:pt>
                <c:pt idx="149">
                  <c:v>-0.12150000000000002</c:v>
                </c:pt>
                <c:pt idx="150">
                  <c:v>-0.12050000000000002</c:v>
                </c:pt>
                <c:pt idx="151">
                  <c:v>-0.11950000000000009</c:v>
                </c:pt>
                <c:pt idx="152">
                  <c:v>-0.11850000000000009</c:v>
                </c:pt>
                <c:pt idx="153">
                  <c:v>-0.11750000000000006</c:v>
                </c:pt>
                <c:pt idx="154">
                  <c:v>-0.11650000000000006</c:v>
                </c:pt>
                <c:pt idx="155">
                  <c:v>-0.11550000000000006</c:v>
                </c:pt>
                <c:pt idx="156">
                  <c:v>-0.11450000000000006</c:v>
                </c:pt>
                <c:pt idx="157">
                  <c:v>-0.11350000000000006</c:v>
                </c:pt>
                <c:pt idx="158">
                  <c:v>-0.11250000000000004</c:v>
                </c:pt>
                <c:pt idx="159">
                  <c:v>-0.11150000000000004</c:v>
                </c:pt>
                <c:pt idx="160">
                  <c:v>-0.11050000000000004</c:v>
                </c:pt>
                <c:pt idx="161">
                  <c:v>-0.10950000000000015</c:v>
                </c:pt>
                <c:pt idx="162">
                  <c:v>-0.10850000000000012</c:v>
                </c:pt>
                <c:pt idx="163">
                  <c:v>-0.10750000000000012</c:v>
                </c:pt>
                <c:pt idx="164">
                  <c:v>-0.10650000000000009</c:v>
                </c:pt>
                <c:pt idx="165">
                  <c:v>-0.10550000000000002</c:v>
                </c:pt>
                <c:pt idx="166">
                  <c:v>-0.10450000000000002</c:v>
                </c:pt>
                <c:pt idx="167">
                  <c:v>-0.10350000000000002</c:v>
                </c:pt>
                <c:pt idx="168">
                  <c:v>-0.10250000000000002</c:v>
                </c:pt>
                <c:pt idx="169">
                  <c:v>-0.10150000000000002</c:v>
                </c:pt>
                <c:pt idx="170">
                  <c:v>-0.10050000000000002</c:v>
                </c:pt>
                <c:pt idx="171">
                  <c:v>-9.9500000000000241E-2</c:v>
                </c:pt>
                <c:pt idx="172">
                  <c:v>-9.850000000000031E-2</c:v>
                </c:pt>
                <c:pt idx="173">
                  <c:v>-9.7500000000000156E-2</c:v>
                </c:pt>
                <c:pt idx="174">
                  <c:v>-9.6500000000000141E-2</c:v>
                </c:pt>
                <c:pt idx="175">
                  <c:v>-9.5500000000000265E-2</c:v>
                </c:pt>
                <c:pt idx="176">
                  <c:v>-9.450000000000025E-2</c:v>
                </c:pt>
                <c:pt idx="177">
                  <c:v>-9.3500000000000277E-2</c:v>
                </c:pt>
                <c:pt idx="178">
                  <c:v>-9.2500000000000068E-2</c:v>
                </c:pt>
                <c:pt idx="179">
                  <c:v>-9.1500000000000109E-2</c:v>
                </c:pt>
                <c:pt idx="180">
                  <c:v>-9.0500000000000178E-2</c:v>
                </c:pt>
                <c:pt idx="181">
                  <c:v>-8.9500000000000232E-2</c:v>
                </c:pt>
                <c:pt idx="182">
                  <c:v>-8.8500000000000259E-2</c:v>
                </c:pt>
                <c:pt idx="183">
                  <c:v>-8.7500000000000064E-2</c:v>
                </c:pt>
                <c:pt idx="184">
                  <c:v>-8.650000000000016E-2</c:v>
                </c:pt>
                <c:pt idx="185">
                  <c:v>-8.5500000000000159E-2</c:v>
                </c:pt>
                <c:pt idx="186">
                  <c:v>-8.4500000000000255E-2</c:v>
                </c:pt>
                <c:pt idx="187">
                  <c:v>-8.3500000000000268E-2</c:v>
                </c:pt>
                <c:pt idx="188">
                  <c:v>-8.2500000000000046E-2</c:v>
                </c:pt>
                <c:pt idx="189">
                  <c:v>-8.1500000000000156E-2</c:v>
                </c:pt>
                <c:pt idx="190">
                  <c:v>-8.0500000000000224E-2</c:v>
                </c:pt>
                <c:pt idx="191">
                  <c:v>-7.9500000000000112E-2</c:v>
                </c:pt>
                <c:pt idx="192">
                  <c:v>-7.8500000000000014E-2</c:v>
                </c:pt>
                <c:pt idx="193">
                  <c:v>-7.7500000000000083E-2</c:v>
                </c:pt>
                <c:pt idx="194">
                  <c:v>-7.6500000000000012E-2</c:v>
                </c:pt>
                <c:pt idx="195">
                  <c:v>-7.5500000000000053E-2</c:v>
                </c:pt>
                <c:pt idx="196">
                  <c:v>-7.4500000000000122E-2</c:v>
                </c:pt>
                <c:pt idx="197">
                  <c:v>-7.3500000000000024E-2</c:v>
                </c:pt>
                <c:pt idx="198">
                  <c:v>-7.2500000000000064E-2</c:v>
                </c:pt>
                <c:pt idx="199">
                  <c:v>-7.1500000000000022E-2</c:v>
                </c:pt>
                <c:pt idx="200">
                  <c:v>-7.0500000000000063E-2</c:v>
                </c:pt>
                <c:pt idx="201">
                  <c:v>-6.9500000000000103E-2</c:v>
                </c:pt>
                <c:pt idx="202">
                  <c:v>-6.8500000000000033E-2</c:v>
                </c:pt>
                <c:pt idx="203">
                  <c:v>-6.750000000000006E-2</c:v>
                </c:pt>
                <c:pt idx="204">
                  <c:v>-6.6500000000000031E-2</c:v>
                </c:pt>
                <c:pt idx="205">
                  <c:v>-6.5500000000000072E-2</c:v>
                </c:pt>
                <c:pt idx="206">
                  <c:v>-6.4500000000000113E-2</c:v>
                </c:pt>
                <c:pt idx="207">
                  <c:v>-6.3500000000000029E-2</c:v>
                </c:pt>
                <c:pt idx="208">
                  <c:v>-6.2500000000000111E-2</c:v>
                </c:pt>
                <c:pt idx="209">
                  <c:v>-6.1500000000000027E-2</c:v>
                </c:pt>
                <c:pt idx="210">
                  <c:v>-6.0500000000000081E-2</c:v>
                </c:pt>
                <c:pt idx="211">
                  <c:v>-5.9500000000000094E-2</c:v>
                </c:pt>
                <c:pt idx="212">
                  <c:v>-5.8500000000000017E-2</c:v>
                </c:pt>
                <c:pt idx="213">
                  <c:v>-5.7500000000000044E-2</c:v>
                </c:pt>
                <c:pt idx="214">
                  <c:v>-5.6500000000000015E-2</c:v>
                </c:pt>
                <c:pt idx="215">
                  <c:v>-5.5500000000000042E-2</c:v>
                </c:pt>
                <c:pt idx="216">
                  <c:v>-5.4500000000000118E-2</c:v>
                </c:pt>
                <c:pt idx="217">
                  <c:v>-5.3500000000000027E-2</c:v>
                </c:pt>
                <c:pt idx="218">
                  <c:v>-5.2500000000000088E-2</c:v>
                </c:pt>
                <c:pt idx="219">
                  <c:v>-5.1500000000000025E-2</c:v>
                </c:pt>
                <c:pt idx="220">
                  <c:v>-5.0500000000000024E-2</c:v>
                </c:pt>
                <c:pt idx="221">
                  <c:v>-4.9500000000000079E-2</c:v>
                </c:pt>
                <c:pt idx="222">
                  <c:v>-4.8500000000000022E-2</c:v>
                </c:pt>
                <c:pt idx="223">
                  <c:v>-4.7500000000000035E-2</c:v>
                </c:pt>
                <c:pt idx="224">
                  <c:v>-4.6500000000000007E-2</c:v>
                </c:pt>
                <c:pt idx="225">
                  <c:v>-4.5500000000000013E-2</c:v>
                </c:pt>
                <c:pt idx="226">
                  <c:v>-4.4500000000000088E-2</c:v>
                </c:pt>
                <c:pt idx="227">
                  <c:v>-4.3500000000000011E-2</c:v>
                </c:pt>
                <c:pt idx="228">
                  <c:v>-4.2500000000000024E-2</c:v>
                </c:pt>
                <c:pt idx="229">
                  <c:v>-4.1500000000000009E-2</c:v>
                </c:pt>
                <c:pt idx="230">
                  <c:v>-4.0500000000000022E-2</c:v>
                </c:pt>
                <c:pt idx="231">
                  <c:v>-3.9500000000000021E-2</c:v>
                </c:pt>
                <c:pt idx="232">
                  <c:v>-3.8500000000000006E-2</c:v>
                </c:pt>
                <c:pt idx="233">
                  <c:v>-3.7500000000000019E-2</c:v>
                </c:pt>
                <c:pt idx="234">
                  <c:v>-3.6500000000000019E-2</c:v>
                </c:pt>
                <c:pt idx="235">
                  <c:v>-3.5500000000000052E-2</c:v>
                </c:pt>
                <c:pt idx="236">
                  <c:v>-3.4500000000000051E-2</c:v>
                </c:pt>
                <c:pt idx="237">
                  <c:v>-3.3500000000000044E-2</c:v>
                </c:pt>
                <c:pt idx="238">
                  <c:v>-3.2500000000000064E-2</c:v>
                </c:pt>
                <c:pt idx="239">
                  <c:v>-3.1500000000000042E-2</c:v>
                </c:pt>
                <c:pt idx="240">
                  <c:v>-3.0500000000000051E-2</c:v>
                </c:pt>
                <c:pt idx="241">
                  <c:v>-2.9500000000000044E-2</c:v>
                </c:pt>
                <c:pt idx="242">
                  <c:v>-2.8500000000000032E-2</c:v>
                </c:pt>
                <c:pt idx="243">
                  <c:v>-2.7500000000000056E-2</c:v>
                </c:pt>
                <c:pt idx="244">
                  <c:v>-2.6500000000000055E-2</c:v>
                </c:pt>
                <c:pt idx="245">
                  <c:v>-2.5500000000000047E-2</c:v>
                </c:pt>
                <c:pt idx="246">
                  <c:v>-2.4500000000000032E-2</c:v>
                </c:pt>
                <c:pt idx="247">
                  <c:v>-2.3500000000000031E-2</c:v>
                </c:pt>
                <c:pt idx="248">
                  <c:v>-2.2500000000000055E-2</c:v>
                </c:pt>
                <c:pt idx="249">
                  <c:v>-2.150000000000004E-2</c:v>
                </c:pt>
                <c:pt idx="250">
                  <c:v>-2.0500000000000029E-2</c:v>
                </c:pt>
                <c:pt idx="251">
                  <c:v>-1.9500000000000059E-2</c:v>
                </c:pt>
                <c:pt idx="252">
                  <c:v>-1.8500000000000058E-2</c:v>
                </c:pt>
                <c:pt idx="253">
                  <c:v>-1.7500000000000036E-2</c:v>
                </c:pt>
                <c:pt idx="254">
                  <c:v>-1.6500000000000049E-2</c:v>
                </c:pt>
                <c:pt idx="255">
                  <c:v>-1.5500000000000045E-2</c:v>
                </c:pt>
                <c:pt idx="256">
                  <c:v>-1.4500000000000028E-2</c:v>
                </c:pt>
                <c:pt idx="257">
                  <c:v>-1.350000000000004E-2</c:v>
                </c:pt>
                <c:pt idx="258">
                  <c:v>-1.2500000000000025E-2</c:v>
                </c:pt>
                <c:pt idx="259">
                  <c:v>-1.1500000000000045E-2</c:v>
                </c:pt>
                <c:pt idx="260">
                  <c:v>-1.0500000000000027E-2</c:v>
                </c:pt>
                <c:pt idx="261">
                  <c:v>-9.5000000000000223E-3</c:v>
                </c:pt>
                <c:pt idx="262">
                  <c:v>-8.5000000000000266E-3</c:v>
                </c:pt>
                <c:pt idx="263">
                  <c:v>-7.5000000000000188E-3</c:v>
                </c:pt>
                <c:pt idx="264">
                  <c:v>-6.500000000000017E-3</c:v>
                </c:pt>
                <c:pt idx="265">
                  <c:v>-5.5000000000000153E-3</c:v>
                </c:pt>
                <c:pt idx="266">
                  <c:v>-4.5000000000000109E-3</c:v>
                </c:pt>
                <c:pt idx="267">
                  <c:v>-3.5000000000000096E-3</c:v>
                </c:pt>
                <c:pt idx="268">
                  <c:v>-2.5000000000000074E-3</c:v>
                </c:pt>
                <c:pt idx="269">
                  <c:v>-1.5000000000000042E-3</c:v>
                </c:pt>
                <c:pt idx="270">
                  <c:v>-5.0000000000000153E-4</c:v>
                </c:pt>
                <c:pt idx="271">
                  <c:v>5.0000000000000153E-4</c:v>
                </c:pt>
                <c:pt idx="272">
                  <c:v>1.5000000000000042E-3</c:v>
                </c:pt>
                <c:pt idx="273">
                  <c:v>2.5000000000000074E-3</c:v>
                </c:pt>
                <c:pt idx="274">
                  <c:v>3.5000000000000096E-3</c:v>
                </c:pt>
                <c:pt idx="275">
                  <c:v>4.5000000000000109E-3</c:v>
                </c:pt>
                <c:pt idx="276">
                  <c:v>5.5000000000000153E-3</c:v>
                </c:pt>
                <c:pt idx="277">
                  <c:v>6.500000000000017E-3</c:v>
                </c:pt>
                <c:pt idx="278">
                  <c:v>7.5000000000000188E-3</c:v>
                </c:pt>
                <c:pt idx="279">
                  <c:v>8.5000000000000266E-3</c:v>
                </c:pt>
                <c:pt idx="280">
                  <c:v>9.5000000000000223E-3</c:v>
                </c:pt>
                <c:pt idx="281">
                  <c:v>1.0500000000000027E-2</c:v>
                </c:pt>
                <c:pt idx="282">
                  <c:v>1.1499999999999948E-2</c:v>
                </c:pt>
                <c:pt idx="283">
                  <c:v>1.2499999999999956E-2</c:v>
                </c:pt>
                <c:pt idx="284">
                  <c:v>1.3499999999999956E-2</c:v>
                </c:pt>
                <c:pt idx="285">
                  <c:v>1.4499999999999935E-2</c:v>
                </c:pt>
                <c:pt idx="286">
                  <c:v>1.5499999999999958E-2</c:v>
                </c:pt>
                <c:pt idx="287">
                  <c:v>1.6499999999999959E-2</c:v>
                </c:pt>
                <c:pt idx="288">
                  <c:v>1.7499999999999957E-2</c:v>
                </c:pt>
                <c:pt idx="289">
                  <c:v>1.8499999999999957E-2</c:v>
                </c:pt>
                <c:pt idx="290">
                  <c:v>1.9499999999999962E-2</c:v>
                </c:pt>
                <c:pt idx="291">
                  <c:v>2.0499999999999997E-2</c:v>
                </c:pt>
                <c:pt idx="292">
                  <c:v>2.1499999999999998E-2</c:v>
                </c:pt>
                <c:pt idx="293">
                  <c:v>2.2499999999999999E-2</c:v>
                </c:pt>
                <c:pt idx="294">
                  <c:v>2.3499999999999983E-2</c:v>
                </c:pt>
                <c:pt idx="295">
                  <c:v>2.4499999999999994E-2</c:v>
                </c:pt>
                <c:pt idx="296">
                  <c:v>2.5500000000000002E-2</c:v>
                </c:pt>
                <c:pt idx="297">
                  <c:v>2.650000000000001E-2</c:v>
                </c:pt>
                <c:pt idx="298">
                  <c:v>2.7500000000000017E-2</c:v>
                </c:pt>
                <c:pt idx="299">
                  <c:v>2.8499999999999994E-2</c:v>
                </c:pt>
                <c:pt idx="300">
                  <c:v>2.9500000000000002E-2</c:v>
                </c:pt>
                <c:pt idx="301">
                  <c:v>3.0500000000000003E-2</c:v>
                </c:pt>
                <c:pt idx="302">
                  <c:v>3.1500000000000014E-2</c:v>
                </c:pt>
                <c:pt idx="303">
                  <c:v>3.2500000000000029E-2</c:v>
                </c:pt>
                <c:pt idx="304">
                  <c:v>3.3499999999999995E-2</c:v>
                </c:pt>
                <c:pt idx="305">
                  <c:v>3.4499999999999996E-2</c:v>
                </c:pt>
                <c:pt idx="306">
                  <c:v>3.5500000000000011E-2</c:v>
                </c:pt>
                <c:pt idx="307">
                  <c:v>3.6500000000000019E-2</c:v>
                </c:pt>
                <c:pt idx="308">
                  <c:v>3.7500000000000019E-2</c:v>
                </c:pt>
                <c:pt idx="309">
                  <c:v>3.8500000000000006E-2</c:v>
                </c:pt>
                <c:pt idx="310">
                  <c:v>3.9500000000000014E-2</c:v>
                </c:pt>
                <c:pt idx="311">
                  <c:v>4.0499999999999994E-2</c:v>
                </c:pt>
                <c:pt idx="312">
                  <c:v>4.1500000000000002E-2</c:v>
                </c:pt>
                <c:pt idx="313">
                  <c:v>4.2500000000000024E-2</c:v>
                </c:pt>
                <c:pt idx="314">
                  <c:v>4.3500000000000004E-2</c:v>
                </c:pt>
                <c:pt idx="315">
                  <c:v>4.4500000000000053E-2</c:v>
                </c:pt>
                <c:pt idx="316">
                  <c:v>4.5500000000000013E-2</c:v>
                </c:pt>
                <c:pt idx="317">
                  <c:v>4.6499999999999993E-2</c:v>
                </c:pt>
                <c:pt idx="318">
                  <c:v>4.7500000000000021E-2</c:v>
                </c:pt>
                <c:pt idx="319">
                  <c:v>4.8500000000000022E-2</c:v>
                </c:pt>
                <c:pt idx="320">
                  <c:v>4.9500000000000079E-2</c:v>
                </c:pt>
                <c:pt idx="321">
                  <c:v>5.0500000000000024E-2</c:v>
                </c:pt>
                <c:pt idx="322">
                  <c:v>5.1499999999999997E-2</c:v>
                </c:pt>
                <c:pt idx="323">
                  <c:v>5.2500000000000054E-2</c:v>
                </c:pt>
                <c:pt idx="324">
                  <c:v>5.3500000000000013E-2</c:v>
                </c:pt>
                <c:pt idx="325">
                  <c:v>5.4500000000000069E-2</c:v>
                </c:pt>
                <c:pt idx="326">
                  <c:v>5.5500000000000028E-2</c:v>
                </c:pt>
                <c:pt idx="327">
                  <c:v>5.6500000000000015E-2</c:v>
                </c:pt>
                <c:pt idx="328">
                  <c:v>5.7500000000000044E-2</c:v>
                </c:pt>
                <c:pt idx="329">
                  <c:v>5.8500000000000017E-2</c:v>
                </c:pt>
                <c:pt idx="330">
                  <c:v>5.9500000000000094E-2</c:v>
                </c:pt>
                <c:pt idx="331">
                  <c:v>6.0500000000000047E-2</c:v>
                </c:pt>
                <c:pt idx="332">
                  <c:v>6.1500000000000013E-2</c:v>
                </c:pt>
                <c:pt idx="333">
                  <c:v>6.2500000000000028E-2</c:v>
                </c:pt>
                <c:pt idx="334">
                  <c:v>6.3500000000000029E-2</c:v>
                </c:pt>
                <c:pt idx="335">
                  <c:v>6.4500000000000113E-2</c:v>
                </c:pt>
                <c:pt idx="336">
                  <c:v>6.550000000000003E-2</c:v>
                </c:pt>
                <c:pt idx="337">
                  <c:v>6.6500000000000004E-2</c:v>
                </c:pt>
                <c:pt idx="338">
                  <c:v>6.750000000000006E-2</c:v>
                </c:pt>
                <c:pt idx="339">
                  <c:v>6.8500000000000033E-2</c:v>
                </c:pt>
                <c:pt idx="340">
                  <c:v>6.9500000000000103E-2</c:v>
                </c:pt>
                <c:pt idx="341">
                  <c:v>7.0500000000000063E-2</c:v>
                </c:pt>
                <c:pt idx="342">
                  <c:v>7.1500000000000022E-2</c:v>
                </c:pt>
                <c:pt idx="343">
                  <c:v>7.2500000000000064E-2</c:v>
                </c:pt>
                <c:pt idx="344">
                  <c:v>7.350000000000001E-2</c:v>
                </c:pt>
                <c:pt idx="345">
                  <c:v>7.4500000000000094E-2</c:v>
                </c:pt>
                <c:pt idx="346">
                  <c:v>7.5500000000000039E-2</c:v>
                </c:pt>
                <c:pt idx="347">
                  <c:v>7.6500000000000012E-2</c:v>
                </c:pt>
                <c:pt idx="348">
                  <c:v>7.7500000000000083E-2</c:v>
                </c:pt>
                <c:pt idx="349">
                  <c:v>7.8500000000000014E-2</c:v>
                </c:pt>
                <c:pt idx="350">
                  <c:v>7.9500000000000084E-2</c:v>
                </c:pt>
                <c:pt idx="351">
                  <c:v>8.0500000000000141E-2</c:v>
                </c:pt>
                <c:pt idx="352">
                  <c:v>8.1500000000000156E-2</c:v>
                </c:pt>
                <c:pt idx="353">
                  <c:v>8.2500000000000046E-2</c:v>
                </c:pt>
                <c:pt idx="354">
                  <c:v>8.3500000000000255E-2</c:v>
                </c:pt>
                <c:pt idx="355">
                  <c:v>8.45000000000002E-2</c:v>
                </c:pt>
                <c:pt idx="356">
                  <c:v>8.5500000000000159E-2</c:v>
                </c:pt>
                <c:pt idx="357">
                  <c:v>8.6500000000000091E-2</c:v>
                </c:pt>
                <c:pt idx="358">
                  <c:v>8.750000000000005E-2</c:v>
                </c:pt>
                <c:pt idx="359">
                  <c:v>8.8500000000000217E-2</c:v>
                </c:pt>
                <c:pt idx="360">
                  <c:v>8.9500000000000218E-2</c:v>
                </c:pt>
                <c:pt idx="361">
                  <c:v>9.0500000000000178E-2</c:v>
                </c:pt>
                <c:pt idx="362">
                  <c:v>9.1500000000000109E-2</c:v>
                </c:pt>
                <c:pt idx="363">
                  <c:v>9.2500000000000068E-2</c:v>
                </c:pt>
                <c:pt idx="364">
                  <c:v>9.3500000000000277E-2</c:v>
                </c:pt>
                <c:pt idx="365">
                  <c:v>9.4500000000000237E-2</c:v>
                </c:pt>
                <c:pt idx="366">
                  <c:v>9.550000000000021E-2</c:v>
                </c:pt>
                <c:pt idx="367">
                  <c:v>9.6500000000000141E-2</c:v>
                </c:pt>
                <c:pt idx="368">
                  <c:v>9.7500000000000156E-2</c:v>
                </c:pt>
                <c:pt idx="369">
                  <c:v>9.8500000000000254E-2</c:v>
                </c:pt>
                <c:pt idx="370">
                  <c:v>9.9500000000000241E-2</c:v>
                </c:pt>
                <c:pt idx="371">
                  <c:v>0.10049999999999998</c:v>
                </c:pt>
                <c:pt idx="372">
                  <c:v>0.10149999999999998</c:v>
                </c:pt>
                <c:pt idx="373">
                  <c:v>0.10249999999999998</c:v>
                </c:pt>
                <c:pt idx="374">
                  <c:v>0.10349999999999998</c:v>
                </c:pt>
                <c:pt idx="375">
                  <c:v>0.10449999999999998</c:v>
                </c:pt>
                <c:pt idx="376">
                  <c:v>0.10549999999999998</c:v>
                </c:pt>
                <c:pt idx="377">
                  <c:v>0.10649999999999998</c:v>
                </c:pt>
                <c:pt idx="378">
                  <c:v>0.10749999999999998</c:v>
                </c:pt>
                <c:pt idx="379">
                  <c:v>0.10849999999999999</c:v>
                </c:pt>
                <c:pt idx="380">
                  <c:v>0.10949999999999999</c:v>
                </c:pt>
                <c:pt idx="381">
                  <c:v>0.11049999999999995</c:v>
                </c:pt>
                <c:pt idx="382">
                  <c:v>0.11149999999999995</c:v>
                </c:pt>
                <c:pt idx="383">
                  <c:v>0.11249999999999998</c:v>
                </c:pt>
                <c:pt idx="384">
                  <c:v>0.11349999999999998</c:v>
                </c:pt>
                <c:pt idx="385">
                  <c:v>0.11449999999999998</c:v>
                </c:pt>
                <c:pt idx="386">
                  <c:v>0.11549999999999998</c:v>
                </c:pt>
                <c:pt idx="387">
                  <c:v>0.11649999999999998</c:v>
                </c:pt>
                <c:pt idx="388">
                  <c:v>0.11749999999999998</c:v>
                </c:pt>
                <c:pt idx="389">
                  <c:v>0.11849999999999998</c:v>
                </c:pt>
                <c:pt idx="390">
                  <c:v>0.11950000000000009</c:v>
                </c:pt>
                <c:pt idx="391">
                  <c:v>0.12050000000000002</c:v>
                </c:pt>
                <c:pt idx="392">
                  <c:v>0.12150000000000002</c:v>
                </c:pt>
                <c:pt idx="393">
                  <c:v>0.12250000000000009</c:v>
                </c:pt>
                <c:pt idx="394">
                  <c:v>0.12350000000000012</c:v>
                </c:pt>
                <c:pt idx="395">
                  <c:v>0.12450000000000012</c:v>
                </c:pt>
                <c:pt idx="396">
                  <c:v>0.1255</c:v>
                </c:pt>
                <c:pt idx="397">
                  <c:v>0.1265</c:v>
                </c:pt>
                <c:pt idx="398">
                  <c:v>0.1275</c:v>
                </c:pt>
                <c:pt idx="399">
                  <c:v>0.1285</c:v>
                </c:pt>
                <c:pt idx="400">
                  <c:v>0.1295</c:v>
                </c:pt>
                <c:pt idx="401">
                  <c:v>0.1305</c:v>
                </c:pt>
                <c:pt idx="402">
                  <c:v>0.13150000000000001</c:v>
                </c:pt>
                <c:pt idx="403">
                  <c:v>0.13250000000000001</c:v>
                </c:pt>
                <c:pt idx="404">
                  <c:v>0.13350000000000001</c:v>
                </c:pt>
                <c:pt idx="405">
                  <c:v>0.13450000000000001</c:v>
                </c:pt>
                <c:pt idx="406">
                  <c:v>0.13550000000000001</c:v>
                </c:pt>
                <c:pt idx="407">
                  <c:v>0.13650000000000001</c:v>
                </c:pt>
                <c:pt idx="408">
                  <c:v>0.13750000000000001</c:v>
                </c:pt>
                <c:pt idx="409">
                  <c:v>0.13850000000000001</c:v>
                </c:pt>
                <c:pt idx="410">
                  <c:v>0.13950000000000001</c:v>
                </c:pt>
                <c:pt idx="411">
                  <c:v>0.14050000000000001</c:v>
                </c:pt>
                <c:pt idx="412">
                  <c:v>0.14150000000000001</c:v>
                </c:pt>
                <c:pt idx="413">
                  <c:v>0.14250000000000004</c:v>
                </c:pt>
                <c:pt idx="414">
                  <c:v>0.14350000000000004</c:v>
                </c:pt>
                <c:pt idx="415">
                  <c:v>0.14450000000000021</c:v>
                </c:pt>
                <c:pt idx="416">
                  <c:v>0.14550000000000021</c:v>
                </c:pt>
                <c:pt idx="417">
                  <c:v>0.14650000000000021</c:v>
                </c:pt>
                <c:pt idx="418">
                  <c:v>0.14750000000000021</c:v>
                </c:pt>
                <c:pt idx="419">
                  <c:v>0.14850000000000024</c:v>
                </c:pt>
                <c:pt idx="420">
                  <c:v>0.14950000000000024</c:v>
                </c:pt>
                <c:pt idx="421">
                  <c:v>0.15050000000000024</c:v>
                </c:pt>
                <c:pt idx="422">
                  <c:v>0.15150000000000027</c:v>
                </c:pt>
                <c:pt idx="423">
                  <c:v>0.15250000000000027</c:v>
                </c:pt>
                <c:pt idx="424">
                  <c:v>0.15350000000000028</c:v>
                </c:pt>
                <c:pt idx="425">
                  <c:v>0.15450000000000028</c:v>
                </c:pt>
                <c:pt idx="426">
                  <c:v>0.1555000000000003</c:v>
                </c:pt>
                <c:pt idx="427">
                  <c:v>0.15650000000000031</c:v>
                </c:pt>
                <c:pt idx="428">
                  <c:v>0.15750000000000031</c:v>
                </c:pt>
                <c:pt idx="429">
                  <c:v>0.15850000000000031</c:v>
                </c:pt>
                <c:pt idx="430">
                  <c:v>0.15950000000000031</c:v>
                </c:pt>
                <c:pt idx="431">
                  <c:v>0.16050000000000006</c:v>
                </c:pt>
                <c:pt idx="432">
                  <c:v>0.16150000000000006</c:v>
                </c:pt>
                <c:pt idx="433">
                  <c:v>0.16250000000000006</c:v>
                </c:pt>
                <c:pt idx="434">
                  <c:v>0.16350000000000006</c:v>
                </c:pt>
                <c:pt idx="435">
                  <c:v>0.16450000000000006</c:v>
                </c:pt>
                <c:pt idx="436">
                  <c:v>0.16550000000000006</c:v>
                </c:pt>
                <c:pt idx="437">
                  <c:v>0.16650000000000006</c:v>
                </c:pt>
                <c:pt idx="438">
                  <c:v>0.16750000000000009</c:v>
                </c:pt>
                <c:pt idx="439">
                  <c:v>0.16850000000000009</c:v>
                </c:pt>
                <c:pt idx="440">
                  <c:v>0.1695000000000001</c:v>
                </c:pt>
                <c:pt idx="441">
                  <c:v>0.17050000000000001</c:v>
                </c:pt>
                <c:pt idx="442">
                  <c:v>0.17150000000000001</c:v>
                </c:pt>
                <c:pt idx="443">
                  <c:v>0.17250000000000001</c:v>
                </c:pt>
                <c:pt idx="444">
                  <c:v>0.17350000000000004</c:v>
                </c:pt>
                <c:pt idx="445">
                  <c:v>0.17450000000000004</c:v>
                </c:pt>
                <c:pt idx="446">
                  <c:v>0.17550000000000004</c:v>
                </c:pt>
                <c:pt idx="447">
                  <c:v>0.17650000000000021</c:v>
                </c:pt>
                <c:pt idx="448">
                  <c:v>0.17750000000000021</c:v>
                </c:pt>
                <c:pt idx="449">
                  <c:v>0.17850000000000021</c:v>
                </c:pt>
                <c:pt idx="450">
                  <c:v>0.17950000000000021</c:v>
                </c:pt>
                <c:pt idx="451">
                  <c:v>0.18050000000000024</c:v>
                </c:pt>
                <c:pt idx="452">
                  <c:v>0.18150000000000024</c:v>
                </c:pt>
                <c:pt idx="453">
                  <c:v>0.18250000000000027</c:v>
                </c:pt>
                <c:pt idx="454">
                  <c:v>0.18350000000000027</c:v>
                </c:pt>
                <c:pt idx="455">
                  <c:v>0.18450000000000027</c:v>
                </c:pt>
                <c:pt idx="456">
                  <c:v>0.18550000000000028</c:v>
                </c:pt>
                <c:pt idx="457">
                  <c:v>0.1865000000000003</c:v>
                </c:pt>
                <c:pt idx="458">
                  <c:v>0.18750000000000031</c:v>
                </c:pt>
                <c:pt idx="459">
                  <c:v>0.18850000000000031</c:v>
                </c:pt>
                <c:pt idx="460">
                  <c:v>0.18950000000000031</c:v>
                </c:pt>
                <c:pt idx="461">
                  <c:v>0.19050000000000006</c:v>
                </c:pt>
                <c:pt idx="462">
                  <c:v>0.19150000000000006</c:v>
                </c:pt>
                <c:pt idx="463">
                  <c:v>0.19250000000000006</c:v>
                </c:pt>
                <c:pt idx="464">
                  <c:v>0.19350000000000006</c:v>
                </c:pt>
                <c:pt idx="465">
                  <c:v>0.19450000000000006</c:v>
                </c:pt>
                <c:pt idx="466">
                  <c:v>0.19550000000000006</c:v>
                </c:pt>
                <c:pt idx="467">
                  <c:v>0.19650000000000006</c:v>
                </c:pt>
                <c:pt idx="468">
                  <c:v>0.19750000000000006</c:v>
                </c:pt>
                <c:pt idx="469">
                  <c:v>0.19850000000000009</c:v>
                </c:pt>
                <c:pt idx="470">
                  <c:v>0.19950000000000009</c:v>
                </c:pt>
                <c:pt idx="471">
                  <c:v>0.20050000000000001</c:v>
                </c:pt>
                <c:pt idx="472">
                  <c:v>0.20150000000000001</c:v>
                </c:pt>
                <c:pt idx="473">
                  <c:v>0.20250000000000001</c:v>
                </c:pt>
                <c:pt idx="474">
                  <c:v>0.20350000000000001</c:v>
                </c:pt>
                <c:pt idx="475">
                  <c:v>0.20450000000000004</c:v>
                </c:pt>
                <c:pt idx="476">
                  <c:v>0.20550000000000004</c:v>
                </c:pt>
                <c:pt idx="477">
                  <c:v>0.20650000000000004</c:v>
                </c:pt>
                <c:pt idx="478">
                  <c:v>0.20750000000000021</c:v>
                </c:pt>
                <c:pt idx="479">
                  <c:v>0.20850000000000021</c:v>
                </c:pt>
                <c:pt idx="480">
                  <c:v>0.20950000000000021</c:v>
                </c:pt>
                <c:pt idx="481">
                  <c:v>0.21050000000000021</c:v>
                </c:pt>
                <c:pt idx="482">
                  <c:v>0.21150000000000024</c:v>
                </c:pt>
                <c:pt idx="483">
                  <c:v>0.21250000000000024</c:v>
                </c:pt>
                <c:pt idx="484">
                  <c:v>0.21350000000000027</c:v>
                </c:pt>
                <c:pt idx="485">
                  <c:v>0.21450000000000027</c:v>
                </c:pt>
                <c:pt idx="486">
                  <c:v>0.21550000000000027</c:v>
                </c:pt>
                <c:pt idx="487">
                  <c:v>0.21650000000000028</c:v>
                </c:pt>
                <c:pt idx="488">
                  <c:v>0.2175000000000003</c:v>
                </c:pt>
                <c:pt idx="489">
                  <c:v>0.21850000000000031</c:v>
                </c:pt>
                <c:pt idx="490">
                  <c:v>0.21950000000000031</c:v>
                </c:pt>
                <c:pt idx="491">
                  <c:v>0.22050000000000006</c:v>
                </c:pt>
                <c:pt idx="492">
                  <c:v>0.22150000000000006</c:v>
                </c:pt>
                <c:pt idx="493">
                  <c:v>0.22250000000000006</c:v>
                </c:pt>
                <c:pt idx="494">
                  <c:v>0.22350000000000006</c:v>
                </c:pt>
                <c:pt idx="495">
                  <c:v>0.22450000000000006</c:v>
                </c:pt>
                <c:pt idx="496">
                  <c:v>0.22550000000000006</c:v>
                </c:pt>
                <c:pt idx="497">
                  <c:v>0.22650000000000006</c:v>
                </c:pt>
                <c:pt idx="498">
                  <c:v>0.22750000000000006</c:v>
                </c:pt>
                <c:pt idx="499">
                  <c:v>0.22850000000000006</c:v>
                </c:pt>
                <c:pt idx="500">
                  <c:v>0.22950000000000009</c:v>
                </c:pt>
                <c:pt idx="501">
                  <c:v>0.23050000000000001</c:v>
                </c:pt>
                <c:pt idx="502">
                  <c:v>0.23150000000000001</c:v>
                </c:pt>
                <c:pt idx="503">
                  <c:v>0.23250000000000001</c:v>
                </c:pt>
                <c:pt idx="504">
                  <c:v>0.23350000000000001</c:v>
                </c:pt>
                <c:pt idx="505">
                  <c:v>0.23450000000000001</c:v>
                </c:pt>
                <c:pt idx="506">
                  <c:v>0.23550000000000001</c:v>
                </c:pt>
                <c:pt idx="507">
                  <c:v>0.23650000000000004</c:v>
                </c:pt>
                <c:pt idx="508">
                  <c:v>0.23750000000000004</c:v>
                </c:pt>
                <c:pt idx="509">
                  <c:v>0.23850000000000021</c:v>
                </c:pt>
                <c:pt idx="510">
                  <c:v>0.23950000000000021</c:v>
                </c:pt>
                <c:pt idx="511">
                  <c:v>0.24050000000000021</c:v>
                </c:pt>
                <c:pt idx="512">
                  <c:v>0.24150000000000021</c:v>
                </c:pt>
                <c:pt idx="513">
                  <c:v>0.24250000000000024</c:v>
                </c:pt>
                <c:pt idx="514">
                  <c:v>0.24350000000000024</c:v>
                </c:pt>
                <c:pt idx="515">
                  <c:v>0.24450000000000024</c:v>
                </c:pt>
                <c:pt idx="516">
                  <c:v>0.24550000000000027</c:v>
                </c:pt>
                <c:pt idx="517">
                  <c:v>0.24650000000000027</c:v>
                </c:pt>
                <c:pt idx="518">
                  <c:v>0.24750000000000028</c:v>
                </c:pt>
                <c:pt idx="519">
                  <c:v>0.2485000000000003</c:v>
                </c:pt>
                <c:pt idx="520">
                  <c:v>0.2495000000000003</c:v>
                </c:pt>
                <c:pt idx="521">
                  <c:v>0.2505</c:v>
                </c:pt>
                <c:pt idx="522">
                  <c:v>0.2515</c:v>
                </c:pt>
                <c:pt idx="523">
                  <c:v>0.2525</c:v>
                </c:pt>
                <c:pt idx="524">
                  <c:v>0.2535</c:v>
                </c:pt>
                <c:pt idx="525">
                  <c:v>0.2545</c:v>
                </c:pt>
                <c:pt idx="526">
                  <c:v>0.2555</c:v>
                </c:pt>
                <c:pt idx="527">
                  <c:v>0.25650000000000001</c:v>
                </c:pt>
                <c:pt idx="528">
                  <c:v>0.25750000000000001</c:v>
                </c:pt>
                <c:pt idx="529">
                  <c:v>0.25850000000000001</c:v>
                </c:pt>
                <c:pt idx="530">
                  <c:v>0.25950000000000001</c:v>
                </c:pt>
                <c:pt idx="531">
                  <c:v>0.26050000000000001</c:v>
                </c:pt>
                <c:pt idx="532">
                  <c:v>0.26150000000000001</c:v>
                </c:pt>
                <c:pt idx="533">
                  <c:v>0.26250000000000001</c:v>
                </c:pt>
                <c:pt idx="534">
                  <c:v>0.26350000000000001</c:v>
                </c:pt>
                <c:pt idx="535">
                  <c:v>0.26450000000000001</c:v>
                </c:pt>
                <c:pt idx="536">
                  <c:v>0.26550000000000001</c:v>
                </c:pt>
                <c:pt idx="537">
                  <c:v>0.26650000000000001</c:v>
                </c:pt>
                <c:pt idx="538">
                  <c:v>0.26750000000000002</c:v>
                </c:pt>
                <c:pt idx="539">
                  <c:v>0.26850000000000002</c:v>
                </c:pt>
                <c:pt idx="540">
                  <c:v>0.26950000000000002</c:v>
                </c:pt>
                <c:pt idx="541">
                  <c:v>0.27050000000000002</c:v>
                </c:pt>
                <c:pt idx="542">
                  <c:v>0.27150000000000002</c:v>
                </c:pt>
                <c:pt idx="543">
                  <c:v>0.27250000000000002</c:v>
                </c:pt>
                <c:pt idx="544">
                  <c:v>0.27350000000000002</c:v>
                </c:pt>
                <c:pt idx="545">
                  <c:v>0.27450000000000002</c:v>
                </c:pt>
                <c:pt idx="546">
                  <c:v>0.27550000000000002</c:v>
                </c:pt>
                <c:pt idx="547">
                  <c:v>0.27650000000000002</c:v>
                </c:pt>
                <c:pt idx="548">
                  <c:v>0.27750000000000002</c:v>
                </c:pt>
                <c:pt idx="549">
                  <c:v>0.27850000000000008</c:v>
                </c:pt>
                <c:pt idx="550">
                  <c:v>0.27950000000000008</c:v>
                </c:pt>
                <c:pt idx="551">
                  <c:v>0.28050000000000008</c:v>
                </c:pt>
                <c:pt idx="552">
                  <c:v>0.28150000000000008</c:v>
                </c:pt>
                <c:pt idx="553">
                  <c:v>0.28250000000000008</c:v>
                </c:pt>
                <c:pt idx="554">
                  <c:v>0.28350000000000031</c:v>
                </c:pt>
                <c:pt idx="555">
                  <c:v>0.28450000000000031</c:v>
                </c:pt>
                <c:pt idx="556">
                  <c:v>0.28550000000000031</c:v>
                </c:pt>
                <c:pt idx="557">
                  <c:v>0.28650000000000031</c:v>
                </c:pt>
                <c:pt idx="558">
                  <c:v>0.28750000000000031</c:v>
                </c:pt>
                <c:pt idx="559">
                  <c:v>0.28850000000000031</c:v>
                </c:pt>
                <c:pt idx="560">
                  <c:v>0.28950000000000031</c:v>
                </c:pt>
                <c:pt idx="561">
                  <c:v>0.29050000000000031</c:v>
                </c:pt>
                <c:pt idx="562">
                  <c:v>0.29150000000000031</c:v>
                </c:pt>
                <c:pt idx="563">
                  <c:v>0.29250000000000032</c:v>
                </c:pt>
                <c:pt idx="564">
                  <c:v>0.29350000000000032</c:v>
                </c:pt>
                <c:pt idx="565">
                  <c:v>0.29450000000000032</c:v>
                </c:pt>
                <c:pt idx="566">
                  <c:v>0.29550000000000032</c:v>
                </c:pt>
                <c:pt idx="567">
                  <c:v>0.29650000000000032</c:v>
                </c:pt>
                <c:pt idx="568">
                  <c:v>0.29750000000000032</c:v>
                </c:pt>
                <c:pt idx="569">
                  <c:v>0.29850000000000032</c:v>
                </c:pt>
                <c:pt idx="570">
                  <c:v>0.29950000000000032</c:v>
                </c:pt>
                <c:pt idx="571">
                  <c:v>0.30050000000000032</c:v>
                </c:pt>
                <c:pt idx="572">
                  <c:v>0.30150000000000032</c:v>
                </c:pt>
                <c:pt idx="573">
                  <c:v>0.30250000000000032</c:v>
                </c:pt>
                <c:pt idx="574">
                  <c:v>0.30350000000000038</c:v>
                </c:pt>
                <c:pt idx="575">
                  <c:v>0.30450000000000038</c:v>
                </c:pt>
                <c:pt idx="576">
                  <c:v>0.30550000000000038</c:v>
                </c:pt>
                <c:pt idx="577">
                  <c:v>0.30650000000000038</c:v>
                </c:pt>
                <c:pt idx="578">
                  <c:v>0.30750000000000038</c:v>
                </c:pt>
                <c:pt idx="579">
                  <c:v>0.30850000000000055</c:v>
                </c:pt>
                <c:pt idx="580">
                  <c:v>0.30950000000000055</c:v>
                </c:pt>
                <c:pt idx="581">
                  <c:v>0.31050000000000055</c:v>
                </c:pt>
                <c:pt idx="582">
                  <c:v>0.31150000000000055</c:v>
                </c:pt>
                <c:pt idx="583">
                  <c:v>0.31250000000000056</c:v>
                </c:pt>
                <c:pt idx="584">
                  <c:v>0.31350000000000056</c:v>
                </c:pt>
                <c:pt idx="585">
                  <c:v>0.31450000000000056</c:v>
                </c:pt>
                <c:pt idx="586">
                  <c:v>0.31550000000000056</c:v>
                </c:pt>
                <c:pt idx="587">
                  <c:v>0.31650000000000061</c:v>
                </c:pt>
                <c:pt idx="588">
                  <c:v>0.31750000000000062</c:v>
                </c:pt>
                <c:pt idx="589">
                  <c:v>0.31850000000000062</c:v>
                </c:pt>
                <c:pt idx="590">
                  <c:v>0.31950000000000062</c:v>
                </c:pt>
                <c:pt idx="591">
                  <c:v>0.32050000000000062</c:v>
                </c:pt>
                <c:pt idx="592">
                  <c:v>0.32150000000000062</c:v>
                </c:pt>
                <c:pt idx="593">
                  <c:v>0.32250000000000062</c:v>
                </c:pt>
                <c:pt idx="594">
                  <c:v>0.32350000000000062</c:v>
                </c:pt>
                <c:pt idx="595">
                  <c:v>0.32450000000000062</c:v>
                </c:pt>
                <c:pt idx="596">
                  <c:v>0.32550000000000062</c:v>
                </c:pt>
                <c:pt idx="597">
                  <c:v>0.32650000000000062</c:v>
                </c:pt>
                <c:pt idx="598">
                  <c:v>0.32750000000000062</c:v>
                </c:pt>
                <c:pt idx="599">
                  <c:v>0.32850000000000068</c:v>
                </c:pt>
                <c:pt idx="600">
                  <c:v>0.32950000000000074</c:v>
                </c:pt>
                <c:pt idx="601">
                  <c:v>0.33050000000000074</c:v>
                </c:pt>
                <c:pt idx="602">
                  <c:v>0.33150000000000074</c:v>
                </c:pt>
                <c:pt idx="603">
                  <c:v>0.33250000000000074</c:v>
                </c:pt>
                <c:pt idx="604">
                  <c:v>0.33350000000000074</c:v>
                </c:pt>
                <c:pt idx="605">
                  <c:v>0.33450000000000074</c:v>
                </c:pt>
                <c:pt idx="606">
                  <c:v>0.33550000000000074</c:v>
                </c:pt>
                <c:pt idx="607">
                  <c:v>0.33650000000000074</c:v>
                </c:pt>
                <c:pt idx="608">
                  <c:v>0.33750000000000074</c:v>
                </c:pt>
                <c:pt idx="609">
                  <c:v>0.33850000000000074</c:v>
                </c:pt>
                <c:pt idx="610">
                  <c:v>0.33950000000000075</c:v>
                </c:pt>
                <c:pt idx="611">
                  <c:v>0.34050000000000019</c:v>
                </c:pt>
                <c:pt idx="612">
                  <c:v>0.34150000000000036</c:v>
                </c:pt>
                <c:pt idx="613">
                  <c:v>0.34250000000000036</c:v>
                </c:pt>
                <c:pt idx="614">
                  <c:v>0.34350000000000036</c:v>
                </c:pt>
                <c:pt idx="615">
                  <c:v>0.34450000000000036</c:v>
                </c:pt>
                <c:pt idx="616">
                  <c:v>0.34550000000000036</c:v>
                </c:pt>
                <c:pt idx="617">
                  <c:v>0.34650000000000036</c:v>
                </c:pt>
                <c:pt idx="618">
                  <c:v>0.34750000000000036</c:v>
                </c:pt>
                <c:pt idx="619">
                  <c:v>0.34850000000000037</c:v>
                </c:pt>
                <c:pt idx="620">
                  <c:v>0.34950000000000037</c:v>
                </c:pt>
                <c:pt idx="621">
                  <c:v>0.35050000000000031</c:v>
                </c:pt>
                <c:pt idx="622">
                  <c:v>0.35150000000000031</c:v>
                </c:pt>
                <c:pt idx="623">
                  <c:v>0.35250000000000031</c:v>
                </c:pt>
                <c:pt idx="624">
                  <c:v>0.35350000000000031</c:v>
                </c:pt>
                <c:pt idx="625">
                  <c:v>0.35450000000000031</c:v>
                </c:pt>
                <c:pt idx="626">
                  <c:v>0.35550000000000032</c:v>
                </c:pt>
                <c:pt idx="627">
                  <c:v>0.35650000000000032</c:v>
                </c:pt>
                <c:pt idx="628">
                  <c:v>0.35750000000000032</c:v>
                </c:pt>
                <c:pt idx="629">
                  <c:v>0.35850000000000032</c:v>
                </c:pt>
                <c:pt idx="630">
                  <c:v>0.35950000000000032</c:v>
                </c:pt>
                <c:pt idx="631">
                  <c:v>0.36050000000000032</c:v>
                </c:pt>
                <c:pt idx="632">
                  <c:v>0.36150000000000032</c:v>
                </c:pt>
                <c:pt idx="633">
                  <c:v>0.36250000000000032</c:v>
                </c:pt>
                <c:pt idx="634">
                  <c:v>0.36350000000000032</c:v>
                </c:pt>
                <c:pt idx="635">
                  <c:v>0.36450000000000032</c:v>
                </c:pt>
                <c:pt idx="636">
                  <c:v>0.36550000000000032</c:v>
                </c:pt>
                <c:pt idx="637">
                  <c:v>0.36650000000000038</c:v>
                </c:pt>
                <c:pt idx="638">
                  <c:v>0.36750000000000038</c:v>
                </c:pt>
                <c:pt idx="639">
                  <c:v>0.36850000000000038</c:v>
                </c:pt>
                <c:pt idx="640">
                  <c:v>0.36950000000000038</c:v>
                </c:pt>
                <c:pt idx="641">
                  <c:v>0.37050000000000038</c:v>
                </c:pt>
                <c:pt idx="642">
                  <c:v>0.37150000000000055</c:v>
                </c:pt>
                <c:pt idx="643">
                  <c:v>0.37250000000000055</c:v>
                </c:pt>
                <c:pt idx="644">
                  <c:v>0.37350000000000055</c:v>
                </c:pt>
                <c:pt idx="645">
                  <c:v>0.37450000000000055</c:v>
                </c:pt>
                <c:pt idx="646">
                  <c:v>0.37550000000000056</c:v>
                </c:pt>
                <c:pt idx="647">
                  <c:v>0.37650000000000056</c:v>
                </c:pt>
                <c:pt idx="648">
                  <c:v>0.37750000000000056</c:v>
                </c:pt>
                <c:pt idx="649">
                  <c:v>0.37850000000000061</c:v>
                </c:pt>
                <c:pt idx="650">
                  <c:v>0.37950000000000061</c:v>
                </c:pt>
                <c:pt idx="651">
                  <c:v>0.38050000000000062</c:v>
                </c:pt>
                <c:pt idx="652">
                  <c:v>0.38150000000000062</c:v>
                </c:pt>
                <c:pt idx="653">
                  <c:v>0.38250000000000062</c:v>
                </c:pt>
                <c:pt idx="654">
                  <c:v>0.38350000000000062</c:v>
                </c:pt>
                <c:pt idx="655">
                  <c:v>0.38450000000000062</c:v>
                </c:pt>
                <c:pt idx="656">
                  <c:v>0.38550000000000062</c:v>
                </c:pt>
                <c:pt idx="657">
                  <c:v>0.38650000000000062</c:v>
                </c:pt>
                <c:pt idx="658">
                  <c:v>0.38750000000000062</c:v>
                </c:pt>
                <c:pt idx="659">
                  <c:v>0.38850000000000062</c:v>
                </c:pt>
                <c:pt idx="660">
                  <c:v>0.38950000000000062</c:v>
                </c:pt>
                <c:pt idx="661">
                  <c:v>0.39050000000000062</c:v>
                </c:pt>
                <c:pt idx="662">
                  <c:v>0.39150000000000074</c:v>
                </c:pt>
                <c:pt idx="663">
                  <c:v>0.39250000000000074</c:v>
                </c:pt>
                <c:pt idx="664">
                  <c:v>0.39350000000000074</c:v>
                </c:pt>
                <c:pt idx="665">
                  <c:v>0.39450000000000074</c:v>
                </c:pt>
                <c:pt idx="666">
                  <c:v>0.39550000000000074</c:v>
                </c:pt>
                <c:pt idx="667">
                  <c:v>0.39650000000000074</c:v>
                </c:pt>
                <c:pt idx="668">
                  <c:v>0.39750000000000074</c:v>
                </c:pt>
                <c:pt idx="669">
                  <c:v>0.39850000000000074</c:v>
                </c:pt>
                <c:pt idx="670">
                  <c:v>0.39950000000000074</c:v>
                </c:pt>
                <c:pt idx="671">
                  <c:v>0.40050000000000002</c:v>
                </c:pt>
                <c:pt idx="672">
                  <c:v>0.40150000000000002</c:v>
                </c:pt>
                <c:pt idx="673">
                  <c:v>0.40250000000000002</c:v>
                </c:pt>
                <c:pt idx="674">
                  <c:v>0.40350000000000008</c:v>
                </c:pt>
                <c:pt idx="675">
                  <c:v>0.40450000000000008</c:v>
                </c:pt>
                <c:pt idx="676">
                  <c:v>0.40550000000000008</c:v>
                </c:pt>
                <c:pt idx="677">
                  <c:v>0.40650000000000008</c:v>
                </c:pt>
                <c:pt idx="678">
                  <c:v>0.40750000000000008</c:v>
                </c:pt>
                <c:pt idx="679">
                  <c:v>0.40850000000000031</c:v>
                </c:pt>
                <c:pt idx="680">
                  <c:v>0.40950000000000031</c:v>
                </c:pt>
                <c:pt idx="681">
                  <c:v>0.41050000000000031</c:v>
                </c:pt>
                <c:pt idx="682">
                  <c:v>0.41150000000000031</c:v>
                </c:pt>
                <c:pt idx="683">
                  <c:v>0.41250000000000031</c:v>
                </c:pt>
                <c:pt idx="684">
                  <c:v>0.41350000000000031</c:v>
                </c:pt>
                <c:pt idx="685">
                  <c:v>0.41450000000000031</c:v>
                </c:pt>
                <c:pt idx="686">
                  <c:v>0.41550000000000031</c:v>
                </c:pt>
                <c:pt idx="687">
                  <c:v>0.41650000000000031</c:v>
                </c:pt>
                <c:pt idx="688">
                  <c:v>0.41750000000000032</c:v>
                </c:pt>
                <c:pt idx="689">
                  <c:v>0.41850000000000032</c:v>
                </c:pt>
                <c:pt idx="690">
                  <c:v>0.41950000000000032</c:v>
                </c:pt>
                <c:pt idx="691">
                  <c:v>0.42050000000000032</c:v>
                </c:pt>
                <c:pt idx="692">
                  <c:v>0.42150000000000032</c:v>
                </c:pt>
                <c:pt idx="693">
                  <c:v>0.42250000000000032</c:v>
                </c:pt>
                <c:pt idx="694">
                  <c:v>0.42350000000000032</c:v>
                </c:pt>
                <c:pt idx="695">
                  <c:v>0.42450000000000032</c:v>
                </c:pt>
                <c:pt idx="696">
                  <c:v>0.42550000000000032</c:v>
                </c:pt>
                <c:pt idx="697">
                  <c:v>0.42650000000000032</c:v>
                </c:pt>
                <c:pt idx="698">
                  <c:v>0.42750000000000032</c:v>
                </c:pt>
                <c:pt idx="699">
                  <c:v>0.42850000000000038</c:v>
                </c:pt>
                <c:pt idx="700">
                  <c:v>0.42950000000000038</c:v>
                </c:pt>
                <c:pt idx="701">
                  <c:v>0.43050000000000038</c:v>
                </c:pt>
                <c:pt idx="702">
                  <c:v>0.43150000000000038</c:v>
                </c:pt>
                <c:pt idx="703">
                  <c:v>0.43250000000000038</c:v>
                </c:pt>
                <c:pt idx="704">
                  <c:v>0.43350000000000055</c:v>
                </c:pt>
                <c:pt idx="705">
                  <c:v>0.43450000000000055</c:v>
                </c:pt>
                <c:pt idx="706">
                  <c:v>0.43550000000000055</c:v>
                </c:pt>
                <c:pt idx="707">
                  <c:v>0.43650000000000055</c:v>
                </c:pt>
                <c:pt idx="708">
                  <c:v>0.43750000000000056</c:v>
                </c:pt>
                <c:pt idx="709">
                  <c:v>0.43850000000000056</c:v>
                </c:pt>
                <c:pt idx="710">
                  <c:v>0.43950000000000056</c:v>
                </c:pt>
                <c:pt idx="711">
                  <c:v>0.44050000000000011</c:v>
                </c:pt>
                <c:pt idx="712">
                  <c:v>0.44150000000000011</c:v>
                </c:pt>
                <c:pt idx="713">
                  <c:v>0.44250000000000012</c:v>
                </c:pt>
                <c:pt idx="714">
                  <c:v>0.44350000000000012</c:v>
                </c:pt>
                <c:pt idx="715">
                  <c:v>0.44450000000000012</c:v>
                </c:pt>
                <c:pt idx="716">
                  <c:v>0.44550000000000012</c:v>
                </c:pt>
                <c:pt idx="717">
                  <c:v>0.44650000000000012</c:v>
                </c:pt>
                <c:pt idx="718">
                  <c:v>0.44750000000000012</c:v>
                </c:pt>
                <c:pt idx="719">
                  <c:v>0.44850000000000012</c:v>
                </c:pt>
                <c:pt idx="720">
                  <c:v>0.44950000000000012</c:v>
                </c:pt>
                <c:pt idx="721">
                  <c:v>0.45050000000000001</c:v>
                </c:pt>
                <c:pt idx="722">
                  <c:v>0.45150000000000001</c:v>
                </c:pt>
                <c:pt idx="723">
                  <c:v>0.45250000000000001</c:v>
                </c:pt>
                <c:pt idx="724">
                  <c:v>0.45350000000000001</c:v>
                </c:pt>
                <c:pt idx="725">
                  <c:v>0.45450000000000002</c:v>
                </c:pt>
                <c:pt idx="726">
                  <c:v>0.45550000000000002</c:v>
                </c:pt>
                <c:pt idx="727">
                  <c:v>0.45650000000000002</c:v>
                </c:pt>
                <c:pt idx="728">
                  <c:v>0.45750000000000002</c:v>
                </c:pt>
                <c:pt idx="729">
                  <c:v>0.45850000000000002</c:v>
                </c:pt>
                <c:pt idx="730">
                  <c:v>0.45950000000000002</c:v>
                </c:pt>
                <c:pt idx="731">
                  <c:v>0.46050000000000002</c:v>
                </c:pt>
                <c:pt idx="732">
                  <c:v>0.46150000000000002</c:v>
                </c:pt>
                <c:pt idx="733">
                  <c:v>0.46250000000000002</c:v>
                </c:pt>
                <c:pt idx="734">
                  <c:v>0.46350000000000002</c:v>
                </c:pt>
                <c:pt idx="735">
                  <c:v>0.46450000000000002</c:v>
                </c:pt>
                <c:pt idx="736">
                  <c:v>0.46550000000000002</c:v>
                </c:pt>
                <c:pt idx="737">
                  <c:v>0.46650000000000008</c:v>
                </c:pt>
                <c:pt idx="738">
                  <c:v>0.46750000000000008</c:v>
                </c:pt>
                <c:pt idx="739">
                  <c:v>0.46850000000000008</c:v>
                </c:pt>
                <c:pt idx="740">
                  <c:v>0.46950000000000008</c:v>
                </c:pt>
                <c:pt idx="741">
                  <c:v>0.47050000000000008</c:v>
                </c:pt>
                <c:pt idx="742">
                  <c:v>0.47150000000000031</c:v>
                </c:pt>
                <c:pt idx="743">
                  <c:v>0.47250000000000031</c:v>
                </c:pt>
                <c:pt idx="744">
                  <c:v>0.47350000000000031</c:v>
                </c:pt>
                <c:pt idx="745">
                  <c:v>0.47450000000000031</c:v>
                </c:pt>
                <c:pt idx="746">
                  <c:v>0.47550000000000031</c:v>
                </c:pt>
                <c:pt idx="747">
                  <c:v>0.47650000000000031</c:v>
                </c:pt>
                <c:pt idx="748">
                  <c:v>0.47750000000000031</c:v>
                </c:pt>
                <c:pt idx="749">
                  <c:v>0.47850000000000031</c:v>
                </c:pt>
                <c:pt idx="750">
                  <c:v>0.47950000000000031</c:v>
                </c:pt>
                <c:pt idx="751">
                  <c:v>0.48050000000000032</c:v>
                </c:pt>
                <c:pt idx="752">
                  <c:v>0.48150000000000032</c:v>
                </c:pt>
                <c:pt idx="753">
                  <c:v>0.48250000000000032</c:v>
                </c:pt>
                <c:pt idx="754">
                  <c:v>0.48350000000000032</c:v>
                </c:pt>
                <c:pt idx="755">
                  <c:v>0.48450000000000032</c:v>
                </c:pt>
                <c:pt idx="756">
                  <c:v>0.48550000000000032</c:v>
                </c:pt>
                <c:pt idx="757">
                  <c:v>0.48650000000000032</c:v>
                </c:pt>
                <c:pt idx="758">
                  <c:v>0.48750000000000032</c:v>
                </c:pt>
                <c:pt idx="759">
                  <c:v>0.48850000000000032</c:v>
                </c:pt>
                <c:pt idx="760">
                  <c:v>0.48950000000000032</c:v>
                </c:pt>
                <c:pt idx="761">
                  <c:v>0.49050000000000032</c:v>
                </c:pt>
                <c:pt idx="762">
                  <c:v>0.49150000000000038</c:v>
                </c:pt>
                <c:pt idx="763">
                  <c:v>0.49250000000000038</c:v>
                </c:pt>
                <c:pt idx="764">
                  <c:v>0.49350000000000038</c:v>
                </c:pt>
                <c:pt idx="765">
                  <c:v>0.49450000000000038</c:v>
                </c:pt>
                <c:pt idx="766">
                  <c:v>0.49550000000000038</c:v>
                </c:pt>
                <c:pt idx="767">
                  <c:v>0.49650000000000055</c:v>
                </c:pt>
                <c:pt idx="768">
                  <c:v>0.49750000000000055</c:v>
                </c:pt>
                <c:pt idx="769">
                  <c:v>0.49850000000000055</c:v>
                </c:pt>
                <c:pt idx="770">
                  <c:v>0.49950000000000055</c:v>
                </c:pt>
                <c:pt idx="771">
                  <c:v>0.5004999999999995</c:v>
                </c:pt>
                <c:pt idx="772">
                  <c:v>0.50150000000000006</c:v>
                </c:pt>
                <c:pt idx="773">
                  <c:v>0.5024999999999995</c:v>
                </c:pt>
                <c:pt idx="774">
                  <c:v>0.50350000000000006</c:v>
                </c:pt>
                <c:pt idx="775">
                  <c:v>0.5044999999999995</c:v>
                </c:pt>
                <c:pt idx="776">
                  <c:v>0.50550000000000006</c:v>
                </c:pt>
                <c:pt idx="777">
                  <c:v>0.50649999999999951</c:v>
                </c:pt>
                <c:pt idx="778">
                  <c:v>0.50750000000000006</c:v>
                </c:pt>
                <c:pt idx="779">
                  <c:v>0.50849999999999951</c:v>
                </c:pt>
                <c:pt idx="780">
                  <c:v>0.50950000000000006</c:v>
                </c:pt>
                <c:pt idx="781">
                  <c:v>0.51049999999999951</c:v>
                </c:pt>
                <c:pt idx="782">
                  <c:v>0.51150000000000007</c:v>
                </c:pt>
                <c:pt idx="783">
                  <c:v>0.51249999999999996</c:v>
                </c:pt>
                <c:pt idx="784">
                  <c:v>0.51350000000000007</c:v>
                </c:pt>
                <c:pt idx="785">
                  <c:v>0.51449999999999996</c:v>
                </c:pt>
                <c:pt idx="786">
                  <c:v>0.51550000000000007</c:v>
                </c:pt>
                <c:pt idx="787">
                  <c:v>0.51649999999999996</c:v>
                </c:pt>
                <c:pt idx="788">
                  <c:v>0.51750000000000007</c:v>
                </c:pt>
                <c:pt idx="789">
                  <c:v>0.51849999999999996</c:v>
                </c:pt>
                <c:pt idx="790">
                  <c:v>0.51950000000000007</c:v>
                </c:pt>
                <c:pt idx="791">
                  <c:v>0.52049999999999996</c:v>
                </c:pt>
                <c:pt idx="792">
                  <c:v>0.52150000000000007</c:v>
                </c:pt>
                <c:pt idx="793">
                  <c:v>0.52249999999999996</c:v>
                </c:pt>
                <c:pt idx="794">
                  <c:v>0.52350000000000008</c:v>
                </c:pt>
                <c:pt idx="795">
                  <c:v>0.52449999999999997</c:v>
                </c:pt>
                <c:pt idx="796">
                  <c:v>0.52550000000000008</c:v>
                </c:pt>
                <c:pt idx="797">
                  <c:v>0.52649999999999997</c:v>
                </c:pt>
                <c:pt idx="798">
                  <c:v>0.52750000000000008</c:v>
                </c:pt>
                <c:pt idx="799">
                  <c:v>0.52849999999999997</c:v>
                </c:pt>
                <c:pt idx="800">
                  <c:v>0.52950000000000008</c:v>
                </c:pt>
                <c:pt idx="801">
                  <c:v>0.53049999999999997</c:v>
                </c:pt>
                <c:pt idx="802">
                  <c:v>0.53150000000000008</c:v>
                </c:pt>
                <c:pt idx="803">
                  <c:v>0.53249999999999997</c:v>
                </c:pt>
                <c:pt idx="804">
                  <c:v>0.53350000000000009</c:v>
                </c:pt>
                <c:pt idx="805">
                  <c:v>0.53449999999999998</c:v>
                </c:pt>
                <c:pt idx="806">
                  <c:v>0.53550000000000009</c:v>
                </c:pt>
                <c:pt idx="807">
                  <c:v>0.53649999999999998</c:v>
                </c:pt>
                <c:pt idx="808">
                  <c:v>0.53750000000000009</c:v>
                </c:pt>
                <c:pt idx="809">
                  <c:v>0.53849999999999998</c:v>
                </c:pt>
                <c:pt idx="810">
                  <c:v>0.53950000000000009</c:v>
                </c:pt>
                <c:pt idx="811">
                  <c:v>0.54049999999999998</c:v>
                </c:pt>
                <c:pt idx="812">
                  <c:v>0.54150000000000009</c:v>
                </c:pt>
                <c:pt idx="813">
                  <c:v>0.54249999999999998</c:v>
                </c:pt>
                <c:pt idx="814">
                  <c:v>0.54349999999999987</c:v>
                </c:pt>
                <c:pt idx="815">
                  <c:v>0.54449999999999998</c:v>
                </c:pt>
                <c:pt idx="816">
                  <c:v>0.54549999999999987</c:v>
                </c:pt>
                <c:pt idx="817">
                  <c:v>0.54649999999999999</c:v>
                </c:pt>
                <c:pt idx="818">
                  <c:v>0.54749999999999988</c:v>
                </c:pt>
                <c:pt idx="819">
                  <c:v>0.54849999999999999</c:v>
                </c:pt>
                <c:pt idx="820">
                  <c:v>0.54949999999999988</c:v>
                </c:pt>
                <c:pt idx="821">
                  <c:v>0.55049999999999999</c:v>
                </c:pt>
                <c:pt idx="822">
                  <c:v>0.55149999999999988</c:v>
                </c:pt>
                <c:pt idx="823">
                  <c:v>0.55249999999999999</c:v>
                </c:pt>
                <c:pt idx="824">
                  <c:v>0.55349999999999988</c:v>
                </c:pt>
                <c:pt idx="825">
                  <c:v>0.55449999999999999</c:v>
                </c:pt>
                <c:pt idx="826">
                  <c:v>0.55549999999999988</c:v>
                </c:pt>
                <c:pt idx="827">
                  <c:v>0.55649999999999999</c:v>
                </c:pt>
                <c:pt idx="828">
                  <c:v>0.55749999999999988</c:v>
                </c:pt>
                <c:pt idx="829">
                  <c:v>0.5585</c:v>
                </c:pt>
                <c:pt idx="830">
                  <c:v>0.55949999999999989</c:v>
                </c:pt>
                <c:pt idx="831">
                  <c:v>0.5605</c:v>
                </c:pt>
                <c:pt idx="832">
                  <c:v>0.56149999999999989</c:v>
                </c:pt>
                <c:pt idx="833">
                  <c:v>0.5625</c:v>
                </c:pt>
                <c:pt idx="834">
                  <c:v>0.56349999999999989</c:v>
                </c:pt>
                <c:pt idx="835">
                  <c:v>0.5645</c:v>
                </c:pt>
                <c:pt idx="836">
                  <c:v>0.56549999999999989</c:v>
                </c:pt>
                <c:pt idx="837">
                  <c:v>0.5665</c:v>
                </c:pt>
                <c:pt idx="838">
                  <c:v>0.56749999999999989</c:v>
                </c:pt>
                <c:pt idx="839">
                  <c:v>0.56850000000000001</c:v>
                </c:pt>
                <c:pt idx="840">
                  <c:v>0.5694999999999999</c:v>
                </c:pt>
                <c:pt idx="841">
                  <c:v>0.57050000000000001</c:v>
                </c:pt>
                <c:pt idx="842">
                  <c:v>0.5714999999999999</c:v>
                </c:pt>
                <c:pt idx="843">
                  <c:v>0.57250000000000001</c:v>
                </c:pt>
                <c:pt idx="844">
                  <c:v>0.5734999999999999</c:v>
                </c:pt>
                <c:pt idx="845">
                  <c:v>0.57450000000000001</c:v>
                </c:pt>
                <c:pt idx="846">
                  <c:v>0.5754999999999999</c:v>
                </c:pt>
                <c:pt idx="847">
                  <c:v>0.57650000000000001</c:v>
                </c:pt>
                <c:pt idx="848">
                  <c:v>0.5774999999999999</c:v>
                </c:pt>
                <c:pt idx="849">
                  <c:v>0.57850000000000001</c:v>
                </c:pt>
                <c:pt idx="850">
                  <c:v>0.5794999999999999</c:v>
                </c:pt>
                <c:pt idx="851">
                  <c:v>0.58049999999999957</c:v>
                </c:pt>
                <c:pt idx="852">
                  <c:v>0.58149999999999957</c:v>
                </c:pt>
                <c:pt idx="853">
                  <c:v>0.58249999999999957</c:v>
                </c:pt>
                <c:pt idx="854">
                  <c:v>0.58349999999999957</c:v>
                </c:pt>
                <c:pt idx="855">
                  <c:v>0.58449999999999958</c:v>
                </c:pt>
                <c:pt idx="856">
                  <c:v>0.58549999999999958</c:v>
                </c:pt>
                <c:pt idx="857">
                  <c:v>0.58649999999999958</c:v>
                </c:pt>
                <c:pt idx="858">
                  <c:v>0.58749999999999958</c:v>
                </c:pt>
                <c:pt idx="859">
                  <c:v>0.58849999999999958</c:v>
                </c:pt>
                <c:pt idx="860">
                  <c:v>0.58949999999999958</c:v>
                </c:pt>
                <c:pt idx="861">
                  <c:v>0.59049999999999958</c:v>
                </c:pt>
                <c:pt idx="862">
                  <c:v>0.59149999999999958</c:v>
                </c:pt>
                <c:pt idx="863">
                  <c:v>0.59249999999999958</c:v>
                </c:pt>
                <c:pt idx="864">
                  <c:v>0.59349999999999958</c:v>
                </c:pt>
                <c:pt idx="865">
                  <c:v>0.59449999999999958</c:v>
                </c:pt>
                <c:pt idx="866">
                  <c:v>0.59549999999999959</c:v>
                </c:pt>
                <c:pt idx="867">
                  <c:v>0.59649999999999959</c:v>
                </c:pt>
                <c:pt idx="868">
                  <c:v>0.59749999999999959</c:v>
                </c:pt>
                <c:pt idx="869">
                  <c:v>0.59849999999999959</c:v>
                </c:pt>
                <c:pt idx="870">
                  <c:v>0.59949999999999959</c:v>
                </c:pt>
                <c:pt idx="871">
                  <c:v>0.60050000000000003</c:v>
                </c:pt>
                <c:pt idx="872">
                  <c:v>0.60149999999999992</c:v>
                </c:pt>
                <c:pt idx="873">
                  <c:v>0.60250000000000004</c:v>
                </c:pt>
                <c:pt idx="874">
                  <c:v>0.60349999999999993</c:v>
                </c:pt>
                <c:pt idx="875">
                  <c:v>0.60450000000000004</c:v>
                </c:pt>
                <c:pt idx="876">
                  <c:v>0.60549999999999993</c:v>
                </c:pt>
                <c:pt idx="877">
                  <c:v>0.60650000000000004</c:v>
                </c:pt>
                <c:pt idx="878">
                  <c:v>0.60749999999999993</c:v>
                </c:pt>
                <c:pt idx="879">
                  <c:v>0.60850000000000004</c:v>
                </c:pt>
                <c:pt idx="880">
                  <c:v>0.60949999999999993</c:v>
                </c:pt>
                <c:pt idx="881">
                  <c:v>0.61050000000000004</c:v>
                </c:pt>
                <c:pt idx="882">
                  <c:v>0.61149999999999993</c:v>
                </c:pt>
                <c:pt idx="883">
                  <c:v>0.61250000000000004</c:v>
                </c:pt>
                <c:pt idx="884">
                  <c:v>0.61349999999999993</c:v>
                </c:pt>
                <c:pt idx="885">
                  <c:v>0.61450000000000005</c:v>
                </c:pt>
                <c:pt idx="886">
                  <c:v>0.61549999999999994</c:v>
                </c:pt>
                <c:pt idx="887">
                  <c:v>0.61650000000000005</c:v>
                </c:pt>
                <c:pt idx="888">
                  <c:v>0.61749999999999994</c:v>
                </c:pt>
                <c:pt idx="889">
                  <c:v>0.61850000000000005</c:v>
                </c:pt>
                <c:pt idx="890">
                  <c:v>0.61949999999999994</c:v>
                </c:pt>
                <c:pt idx="891">
                  <c:v>0.62050000000000005</c:v>
                </c:pt>
                <c:pt idx="892">
                  <c:v>0.62149999999999994</c:v>
                </c:pt>
                <c:pt idx="893">
                  <c:v>0.62250000000000005</c:v>
                </c:pt>
                <c:pt idx="894">
                  <c:v>0.62349999999999994</c:v>
                </c:pt>
                <c:pt idx="895">
                  <c:v>0.62450000000000061</c:v>
                </c:pt>
                <c:pt idx="896">
                  <c:v>0.62549999999999994</c:v>
                </c:pt>
                <c:pt idx="897">
                  <c:v>0.62650000000000061</c:v>
                </c:pt>
                <c:pt idx="898">
                  <c:v>0.62749999999999995</c:v>
                </c:pt>
                <c:pt idx="899">
                  <c:v>0.62850000000000061</c:v>
                </c:pt>
                <c:pt idx="900">
                  <c:v>0.62949999999999995</c:v>
                </c:pt>
                <c:pt idx="901">
                  <c:v>0.63050000000000062</c:v>
                </c:pt>
                <c:pt idx="902">
                  <c:v>0.63149999999999995</c:v>
                </c:pt>
                <c:pt idx="903">
                  <c:v>0.63250000000000062</c:v>
                </c:pt>
                <c:pt idx="904">
                  <c:v>0.63349999999999995</c:v>
                </c:pt>
                <c:pt idx="905">
                  <c:v>0.63450000000000062</c:v>
                </c:pt>
                <c:pt idx="906">
                  <c:v>0.63549999999999995</c:v>
                </c:pt>
                <c:pt idx="907">
                  <c:v>0.63650000000000062</c:v>
                </c:pt>
                <c:pt idx="908">
                  <c:v>0.63750000000000062</c:v>
                </c:pt>
                <c:pt idx="909">
                  <c:v>0.63850000000000062</c:v>
                </c:pt>
                <c:pt idx="910">
                  <c:v>0.63950000000000062</c:v>
                </c:pt>
                <c:pt idx="911">
                  <c:v>0.64050000000000062</c:v>
                </c:pt>
                <c:pt idx="912">
                  <c:v>0.64150000000000063</c:v>
                </c:pt>
                <c:pt idx="913">
                  <c:v>0.64250000000000063</c:v>
                </c:pt>
                <c:pt idx="914">
                  <c:v>0.64350000000000063</c:v>
                </c:pt>
                <c:pt idx="915">
                  <c:v>0.64450000000000063</c:v>
                </c:pt>
                <c:pt idx="916">
                  <c:v>0.64550000000000063</c:v>
                </c:pt>
                <c:pt idx="917">
                  <c:v>0.64650000000000063</c:v>
                </c:pt>
                <c:pt idx="918">
                  <c:v>0.64750000000000063</c:v>
                </c:pt>
                <c:pt idx="919">
                  <c:v>0.64850000000000063</c:v>
                </c:pt>
                <c:pt idx="920">
                  <c:v>0.64950000000000063</c:v>
                </c:pt>
                <c:pt idx="921">
                  <c:v>0.65050000000000063</c:v>
                </c:pt>
                <c:pt idx="922">
                  <c:v>0.65150000000000063</c:v>
                </c:pt>
                <c:pt idx="923">
                  <c:v>0.65250000000000064</c:v>
                </c:pt>
                <c:pt idx="924">
                  <c:v>0.65350000000000064</c:v>
                </c:pt>
                <c:pt idx="925">
                  <c:v>0.65450000000000064</c:v>
                </c:pt>
                <c:pt idx="926">
                  <c:v>0.65550000000000064</c:v>
                </c:pt>
                <c:pt idx="927">
                  <c:v>0.65650000000000064</c:v>
                </c:pt>
                <c:pt idx="928">
                  <c:v>0.65750000000000064</c:v>
                </c:pt>
                <c:pt idx="929">
                  <c:v>0.65850000000000064</c:v>
                </c:pt>
                <c:pt idx="930">
                  <c:v>0.65950000000000064</c:v>
                </c:pt>
                <c:pt idx="931">
                  <c:v>0.66050000000000064</c:v>
                </c:pt>
                <c:pt idx="932">
                  <c:v>0.66150000000000064</c:v>
                </c:pt>
                <c:pt idx="933">
                  <c:v>0.66250000000000064</c:v>
                </c:pt>
                <c:pt idx="934">
                  <c:v>0.66350000000000064</c:v>
                </c:pt>
                <c:pt idx="935">
                  <c:v>0.66450000000000065</c:v>
                </c:pt>
                <c:pt idx="936">
                  <c:v>0.66550000000000065</c:v>
                </c:pt>
                <c:pt idx="937">
                  <c:v>0.66650000000000065</c:v>
                </c:pt>
                <c:pt idx="938">
                  <c:v>0.66750000000000065</c:v>
                </c:pt>
                <c:pt idx="939">
                  <c:v>0.66850000000000065</c:v>
                </c:pt>
                <c:pt idx="940">
                  <c:v>0.66950000000000065</c:v>
                </c:pt>
                <c:pt idx="941">
                  <c:v>0.67050000000000065</c:v>
                </c:pt>
                <c:pt idx="942">
                  <c:v>0.67150000000000065</c:v>
                </c:pt>
                <c:pt idx="943">
                  <c:v>0.67250000000000065</c:v>
                </c:pt>
                <c:pt idx="944">
                  <c:v>0.67350000000000065</c:v>
                </c:pt>
                <c:pt idx="945">
                  <c:v>0.67450000000000065</c:v>
                </c:pt>
                <c:pt idx="946">
                  <c:v>0.6755000000000011</c:v>
                </c:pt>
                <c:pt idx="947">
                  <c:v>0.67650000000000099</c:v>
                </c:pt>
                <c:pt idx="948">
                  <c:v>0.6775000000000011</c:v>
                </c:pt>
                <c:pt idx="949">
                  <c:v>0.67850000000000099</c:v>
                </c:pt>
                <c:pt idx="950">
                  <c:v>0.6795000000000011</c:v>
                </c:pt>
                <c:pt idx="951">
                  <c:v>0.6805000000000001</c:v>
                </c:pt>
                <c:pt idx="952">
                  <c:v>0.68150000000000022</c:v>
                </c:pt>
                <c:pt idx="953">
                  <c:v>0.68250000000000011</c:v>
                </c:pt>
                <c:pt idx="954">
                  <c:v>0.68350000000000022</c:v>
                </c:pt>
                <c:pt idx="955">
                  <c:v>0.68450000000000011</c:v>
                </c:pt>
                <c:pt idx="956">
                  <c:v>0.68550000000000022</c:v>
                </c:pt>
                <c:pt idx="957">
                  <c:v>0.68650000000000011</c:v>
                </c:pt>
                <c:pt idx="958">
                  <c:v>0.68750000000000022</c:v>
                </c:pt>
                <c:pt idx="959">
                  <c:v>0.68850000000000011</c:v>
                </c:pt>
                <c:pt idx="960">
                  <c:v>0.68950000000000022</c:v>
                </c:pt>
                <c:pt idx="961">
                  <c:v>0.69050000000000011</c:v>
                </c:pt>
                <c:pt idx="962">
                  <c:v>0.69150000000000023</c:v>
                </c:pt>
                <c:pt idx="963">
                  <c:v>0.69250000000000012</c:v>
                </c:pt>
                <c:pt idx="964">
                  <c:v>0.69350000000000023</c:v>
                </c:pt>
                <c:pt idx="965">
                  <c:v>0.69450000000000012</c:v>
                </c:pt>
                <c:pt idx="966">
                  <c:v>0.69550000000000023</c:v>
                </c:pt>
                <c:pt idx="967">
                  <c:v>0.69650000000000012</c:v>
                </c:pt>
                <c:pt idx="968">
                  <c:v>0.69750000000000023</c:v>
                </c:pt>
                <c:pt idx="969">
                  <c:v>0.69850000000000012</c:v>
                </c:pt>
                <c:pt idx="970">
                  <c:v>0.69950000000000023</c:v>
                </c:pt>
                <c:pt idx="971">
                  <c:v>0.7004999999999999</c:v>
                </c:pt>
                <c:pt idx="972">
                  <c:v>0.70150000000000001</c:v>
                </c:pt>
                <c:pt idx="973">
                  <c:v>0.7024999999999999</c:v>
                </c:pt>
                <c:pt idx="974">
                  <c:v>0.70350000000000001</c:v>
                </c:pt>
                <c:pt idx="975">
                  <c:v>0.7044999999999999</c:v>
                </c:pt>
                <c:pt idx="976">
                  <c:v>0.70550000000000002</c:v>
                </c:pt>
                <c:pt idx="977">
                  <c:v>0.70649999999999991</c:v>
                </c:pt>
                <c:pt idx="978">
                  <c:v>0.70750000000000002</c:v>
                </c:pt>
                <c:pt idx="979">
                  <c:v>0.70849999999999991</c:v>
                </c:pt>
                <c:pt idx="980">
                  <c:v>0.70950000000000002</c:v>
                </c:pt>
                <c:pt idx="981">
                  <c:v>0.71049999999999991</c:v>
                </c:pt>
                <c:pt idx="982">
                  <c:v>0.71150000000000002</c:v>
                </c:pt>
                <c:pt idx="983">
                  <c:v>0.71249999999999991</c:v>
                </c:pt>
                <c:pt idx="984">
                  <c:v>0.71350000000000002</c:v>
                </c:pt>
                <c:pt idx="985">
                  <c:v>0.71449999999999991</c:v>
                </c:pt>
                <c:pt idx="986">
                  <c:v>0.71550000000000002</c:v>
                </c:pt>
                <c:pt idx="987">
                  <c:v>0.71649999999999991</c:v>
                </c:pt>
                <c:pt idx="988">
                  <c:v>0.71750000000000003</c:v>
                </c:pt>
                <c:pt idx="989">
                  <c:v>0.71849999999999992</c:v>
                </c:pt>
                <c:pt idx="990">
                  <c:v>0.71950000000000003</c:v>
                </c:pt>
                <c:pt idx="991">
                  <c:v>0.72049999999999992</c:v>
                </c:pt>
                <c:pt idx="992">
                  <c:v>0.72150000000000003</c:v>
                </c:pt>
                <c:pt idx="993">
                  <c:v>0.72249999999999992</c:v>
                </c:pt>
                <c:pt idx="994">
                  <c:v>0.72350000000000003</c:v>
                </c:pt>
                <c:pt idx="995">
                  <c:v>0.72449999999999992</c:v>
                </c:pt>
                <c:pt idx="996">
                  <c:v>0.72550000000000003</c:v>
                </c:pt>
                <c:pt idx="997">
                  <c:v>0.72649999999999992</c:v>
                </c:pt>
                <c:pt idx="998">
                  <c:v>0.72750000000000004</c:v>
                </c:pt>
                <c:pt idx="999">
                  <c:v>0.72849999999999993</c:v>
                </c:pt>
                <c:pt idx="1000">
                  <c:v>0.72950000000000004</c:v>
                </c:pt>
                <c:pt idx="1001">
                  <c:v>0.73049999999999993</c:v>
                </c:pt>
                <c:pt idx="1002">
                  <c:v>0.73150000000000004</c:v>
                </c:pt>
                <c:pt idx="1003">
                  <c:v>0.73249999999999993</c:v>
                </c:pt>
                <c:pt idx="1004">
                  <c:v>0.73350000000000004</c:v>
                </c:pt>
                <c:pt idx="1005">
                  <c:v>0.73449999999999993</c:v>
                </c:pt>
                <c:pt idx="1006">
                  <c:v>0.73550000000000004</c:v>
                </c:pt>
                <c:pt idx="1007">
                  <c:v>0.73649999999999993</c:v>
                </c:pt>
                <c:pt idx="1008">
                  <c:v>0.73750000000000004</c:v>
                </c:pt>
                <c:pt idx="1009">
                  <c:v>0.73849999999999993</c:v>
                </c:pt>
                <c:pt idx="1010">
                  <c:v>0.73950000000000005</c:v>
                </c:pt>
                <c:pt idx="1011">
                  <c:v>0.74049999999999994</c:v>
                </c:pt>
                <c:pt idx="1012">
                  <c:v>0.74150000000000005</c:v>
                </c:pt>
                <c:pt idx="1013">
                  <c:v>0.74249999999999994</c:v>
                </c:pt>
                <c:pt idx="1014">
                  <c:v>0.74350000000000005</c:v>
                </c:pt>
                <c:pt idx="1015">
                  <c:v>0.74449999999999994</c:v>
                </c:pt>
                <c:pt idx="1016">
                  <c:v>0.74550000000000005</c:v>
                </c:pt>
                <c:pt idx="1017">
                  <c:v>0.74649999999999994</c:v>
                </c:pt>
                <c:pt idx="1018">
                  <c:v>0.74750000000000005</c:v>
                </c:pt>
                <c:pt idx="1019">
                  <c:v>0.74849999999999994</c:v>
                </c:pt>
                <c:pt idx="1020">
                  <c:v>0.74950000000000061</c:v>
                </c:pt>
                <c:pt idx="1021">
                  <c:v>0.75049999999999994</c:v>
                </c:pt>
                <c:pt idx="1022">
                  <c:v>0.75150000000000061</c:v>
                </c:pt>
                <c:pt idx="1023">
                  <c:v>0.75249999999999995</c:v>
                </c:pt>
                <c:pt idx="1024">
                  <c:v>0.75350000000000061</c:v>
                </c:pt>
                <c:pt idx="1025">
                  <c:v>0.75449999999999995</c:v>
                </c:pt>
                <c:pt idx="1026">
                  <c:v>0.75550000000000062</c:v>
                </c:pt>
                <c:pt idx="1027">
                  <c:v>0.75649999999999995</c:v>
                </c:pt>
                <c:pt idx="1028">
                  <c:v>0.75750000000000062</c:v>
                </c:pt>
                <c:pt idx="1029">
                  <c:v>0.75849999999999995</c:v>
                </c:pt>
                <c:pt idx="1030">
                  <c:v>0.75950000000000062</c:v>
                </c:pt>
                <c:pt idx="1031">
                  <c:v>0.76049999999999995</c:v>
                </c:pt>
                <c:pt idx="1032">
                  <c:v>0.76150000000000062</c:v>
                </c:pt>
                <c:pt idx="1033">
                  <c:v>0.76250000000000062</c:v>
                </c:pt>
                <c:pt idx="1034">
                  <c:v>0.76350000000000062</c:v>
                </c:pt>
                <c:pt idx="1035">
                  <c:v>0.76450000000000062</c:v>
                </c:pt>
                <c:pt idx="1036">
                  <c:v>0.76550000000000062</c:v>
                </c:pt>
                <c:pt idx="1037">
                  <c:v>0.76650000000000063</c:v>
                </c:pt>
                <c:pt idx="1038">
                  <c:v>0.76750000000000063</c:v>
                </c:pt>
                <c:pt idx="1039">
                  <c:v>0.76850000000000063</c:v>
                </c:pt>
                <c:pt idx="1040">
                  <c:v>0.76950000000000063</c:v>
                </c:pt>
                <c:pt idx="1041">
                  <c:v>0.77050000000000063</c:v>
                </c:pt>
                <c:pt idx="1042">
                  <c:v>0.77150000000000063</c:v>
                </c:pt>
                <c:pt idx="1043">
                  <c:v>0.77250000000000063</c:v>
                </c:pt>
                <c:pt idx="1044">
                  <c:v>0.77350000000000063</c:v>
                </c:pt>
                <c:pt idx="1045">
                  <c:v>0.77450000000000063</c:v>
                </c:pt>
                <c:pt idx="1046">
                  <c:v>0.77550000000000063</c:v>
                </c:pt>
                <c:pt idx="1047">
                  <c:v>0.77650000000000063</c:v>
                </c:pt>
                <c:pt idx="1048">
                  <c:v>0.77750000000000064</c:v>
                </c:pt>
                <c:pt idx="1049">
                  <c:v>0.77850000000000064</c:v>
                </c:pt>
                <c:pt idx="1050">
                  <c:v>0.77950000000000064</c:v>
                </c:pt>
                <c:pt idx="1051">
                  <c:v>0.78049999999999997</c:v>
                </c:pt>
                <c:pt idx="1052">
                  <c:v>0.78150000000000008</c:v>
                </c:pt>
                <c:pt idx="1053">
                  <c:v>0.78249999999999997</c:v>
                </c:pt>
                <c:pt idx="1054">
                  <c:v>0.78350000000000009</c:v>
                </c:pt>
                <c:pt idx="1055">
                  <c:v>0.78449999999999998</c:v>
                </c:pt>
                <c:pt idx="1056">
                  <c:v>0.78550000000000009</c:v>
                </c:pt>
                <c:pt idx="1057">
                  <c:v>0.78649999999999998</c:v>
                </c:pt>
                <c:pt idx="1058">
                  <c:v>0.78750000000000009</c:v>
                </c:pt>
                <c:pt idx="1059">
                  <c:v>0.78849999999999998</c:v>
                </c:pt>
                <c:pt idx="1060">
                  <c:v>0.78950000000000009</c:v>
                </c:pt>
                <c:pt idx="1061">
                  <c:v>0.79049999999999998</c:v>
                </c:pt>
                <c:pt idx="1062">
                  <c:v>0.79150000000000009</c:v>
                </c:pt>
                <c:pt idx="1063">
                  <c:v>0.79249999999999998</c:v>
                </c:pt>
                <c:pt idx="1064">
                  <c:v>0.79350000000000009</c:v>
                </c:pt>
                <c:pt idx="1065">
                  <c:v>0.79449999999999998</c:v>
                </c:pt>
                <c:pt idx="1066">
                  <c:v>0.7955000000000001</c:v>
                </c:pt>
                <c:pt idx="1067">
                  <c:v>0.79649999999999999</c:v>
                </c:pt>
                <c:pt idx="1068">
                  <c:v>0.7975000000000001</c:v>
                </c:pt>
                <c:pt idx="1069">
                  <c:v>0.79849999999999999</c:v>
                </c:pt>
                <c:pt idx="1070">
                  <c:v>0.7995000000000001</c:v>
                </c:pt>
                <c:pt idx="1071">
                  <c:v>0.80049999999999999</c:v>
                </c:pt>
                <c:pt idx="1072">
                  <c:v>0.8015000000000001</c:v>
                </c:pt>
                <c:pt idx="1073">
                  <c:v>0.80249999999999999</c:v>
                </c:pt>
                <c:pt idx="1074">
                  <c:v>0.8035000000000001</c:v>
                </c:pt>
                <c:pt idx="1075">
                  <c:v>0.80449999999999999</c:v>
                </c:pt>
                <c:pt idx="1076">
                  <c:v>0.8055000000000001</c:v>
                </c:pt>
                <c:pt idx="1077">
                  <c:v>0.80649999999999999</c:v>
                </c:pt>
                <c:pt idx="1078">
                  <c:v>0.80750000000000011</c:v>
                </c:pt>
                <c:pt idx="1079">
                  <c:v>0.8085</c:v>
                </c:pt>
                <c:pt idx="1080">
                  <c:v>0.80950000000000011</c:v>
                </c:pt>
                <c:pt idx="1081">
                  <c:v>0.8105</c:v>
                </c:pt>
                <c:pt idx="1082">
                  <c:v>0.81150000000000011</c:v>
                </c:pt>
                <c:pt idx="1083">
                  <c:v>0.8125</c:v>
                </c:pt>
                <c:pt idx="1084">
                  <c:v>0.81350000000000011</c:v>
                </c:pt>
                <c:pt idx="1085">
                  <c:v>0.8145</c:v>
                </c:pt>
                <c:pt idx="1086">
                  <c:v>0.81550000000000011</c:v>
                </c:pt>
                <c:pt idx="1087">
                  <c:v>0.8165</c:v>
                </c:pt>
                <c:pt idx="1088">
                  <c:v>0.81750000000000012</c:v>
                </c:pt>
                <c:pt idx="1089">
                  <c:v>0.81850000000000001</c:v>
                </c:pt>
                <c:pt idx="1090">
                  <c:v>0.81950000000000012</c:v>
                </c:pt>
                <c:pt idx="1091">
                  <c:v>0.82050000000000001</c:v>
                </c:pt>
                <c:pt idx="1092">
                  <c:v>0.82150000000000012</c:v>
                </c:pt>
                <c:pt idx="1093">
                  <c:v>0.82250000000000001</c:v>
                </c:pt>
                <c:pt idx="1094">
                  <c:v>0.82350000000000012</c:v>
                </c:pt>
                <c:pt idx="1095">
                  <c:v>0.82450000000000001</c:v>
                </c:pt>
                <c:pt idx="1096">
                  <c:v>0.82550000000000012</c:v>
                </c:pt>
                <c:pt idx="1097">
                  <c:v>0.82650000000000001</c:v>
                </c:pt>
                <c:pt idx="1098">
                  <c:v>0.82750000000000012</c:v>
                </c:pt>
                <c:pt idx="1099">
                  <c:v>0.82850000000000001</c:v>
                </c:pt>
                <c:pt idx="1100">
                  <c:v>0.82950000000000013</c:v>
                </c:pt>
                <c:pt idx="1101">
                  <c:v>0.83050000000000002</c:v>
                </c:pt>
                <c:pt idx="1102">
                  <c:v>0.83150000000000013</c:v>
                </c:pt>
                <c:pt idx="1103">
                  <c:v>0.83250000000000002</c:v>
                </c:pt>
                <c:pt idx="1104">
                  <c:v>0.83350000000000013</c:v>
                </c:pt>
                <c:pt idx="1105">
                  <c:v>0.83450000000000002</c:v>
                </c:pt>
                <c:pt idx="1106">
                  <c:v>0.83550000000000013</c:v>
                </c:pt>
                <c:pt idx="1107">
                  <c:v>0.83650000000000002</c:v>
                </c:pt>
                <c:pt idx="1108">
                  <c:v>0.83750000000000013</c:v>
                </c:pt>
                <c:pt idx="1109">
                  <c:v>0.83850000000000002</c:v>
                </c:pt>
                <c:pt idx="1110">
                  <c:v>0.83950000000000014</c:v>
                </c:pt>
                <c:pt idx="1111">
                  <c:v>0.84050000000000002</c:v>
                </c:pt>
                <c:pt idx="1112">
                  <c:v>0.84150000000000014</c:v>
                </c:pt>
                <c:pt idx="1113">
                  <c:v>0.84250000000000003</c:v>
                </c:pt>
                <c:pt idx="1114">
                  <c:v>0.84350000000000014</c:v>
                </c:pt>
                <c:pt idx="1115">
                  <c:v>0.84450000000000003</c:v>
                </c:pt>
                <c:pt idx="1116">
                  <c:v>0.84550000000000014</c:v>
                </c:pt>
                <c:pt idx="1117">
                  <c:v>0.84650000000000003</c:v>
                </c:pt>
                <c:pt idx="1118">
                  <c:v>0.84750000000000014</c:v>
                </c:pt>
                <c:pt idx="1119">
                  <c:v>0.84850000000000003</c:v>
                </c:pt>
                <c:pt idx="1120">
                  <c:v>0.84950000000000014</c:v>
                </c:pt>
                <c:pt idx="1121">
                  <c:v>0.85050000000000003</c:v>
                </c:pt>
                <c:pt idx="1122">
                  <c:v>0.85150000000000015</c:v>
                </c:pt>
                <c:pt idx="1123">
                  <c:v>0.85250000000000004</c:v>
                </c:pt>
                <c:pt idx="1124">
                  <c:v>0.85350000000000015</c:v>
                </c:pt>
                <c:pt idx="1125">
                  <c:v>0.85450000000000004</c:v>
                </c:pt>
                <c:pt idx="1126">
                  <c:v>0.85549999999999993</c:v>
                </c:pt>
                <c:pt idx="1127">
                  <c:v>0.85650000000000004</c:v>
                </c:pt>
                <c:pt idx="1128">
                  <c:v>0.85749999999999993</c:v>
                </c:pt>
                <c:pt idx="1129">
                  <c:v>0.85850000000000004</c:v>
                </c:pt>
                <c:pt idx="1130">
                  <c:v>0.85949999999999993</c:v>
                </c:pt>
                <c:pt idx="1131">
                  <c:v>0.86050000000000004</c:v>
                </c:pt>
                <c:pt idx="1132">
                  <c:v>0.86149999999999993</c:v>
                </c:pt>
                <c:pt idx="1133">
                  <c:v>0.86250000000000004</c:v>
                </c:pt>
                <c:pt idx="1134">
                  <c:v>0.86349999999999993</c:v>
                </c:pt>
                <c:pt idx="1135">
                  <c:v>0.86450000000000005</c:v>
                </c:pt>
                <c:pt idx="1136">
                  <c:v>0.86549999999999994</c:v>
                </c:pt>
                <c:pt idx="1137">
                  <c:v>0.86650000000000005</c:v>
                </c:pt>
                <c:pt idx="1138">
                  <c:v>0.86749999999999994</c:v>
                </c:pt>
                <c:pt idx="1139">
                  <c:v>0.86850000000000005</c:v>
                </c:pt>
                <c:pt idx="1140">
                  <c:v>0.86949999999999994</c:v>
                </c:pt>
                <c:pt idx="1141">
                  <c:v>0.87050000000000005</c:v>
                </c:pt>
                <c:pt idx="1142">
                  <c:v>0.87149999999999994</c:v>
                </c:pt>
                <c:pt idx="1143">
                  <c:v>0.87250000000000005</c:v>
                </c:pt>
                <c:pt idx="1144">
                  <c:v>0.87349999999999994</c:v>
                </c:pt>
                <c:pt idx="1145">
                  <c:v>0.87450000000000061</c:v>
                </c:pt>
                <c:pt idx="1146">
                  <c:v>0.87549999999999994</c:v>
                </c:pt>
                <c:pt idx="1147">
                  <c:v>0.87650000000000061</c:v>
                </c:pt>
                <c:pt idx="1148">
                  <c:v>0.87749999999999995</c:v>
                </c:pt>
                <c:pt idx="1149">
                  <c:v>0.87850000000000061</c:v>
                </c:pt>
                <c:pt idx="1150">
                  <c:v>0.87949999999999995</c:v>
                </c:pt>
                <c:pt idx="1151">
                  <c:v>0.88050000000000028</c:v>
                </c:pt>
                <c:pt idx="1152">
                  <c:v>0.88149999999999951</c:v>
                </c:pt>
                <c:pt idx="1153">
                  <c:v>0.88250000000000028</c:v>
                </c:pt>
                <c:pt idx="1154">
                  <c:v>0.88349999999999951</c:v>
                </c:pt>
                <c:pt idx="1155">
                  <c:v>0.88450000000000029</c:v>
                </c:pt>
                <c:pt idx="1156">
                  <c:v>0.88549999999999951</c:v>
                </c:pt>
                <c:pt idx="1157">
                  <c:v>0.88650000000000029</c:v>
                </c:pt>
                <c:pt idx="1158">
                  <c:v>0.88750000000000018</c:v>
                </c:pt>
                <c:pt idx="1159">
                  <c:v>0.88850000000000029</c:v>
                </c:pt>
                <c:pt idx="1160">
                  <c:v>0.88950000000000018</c:v>
                </c:pt>
                <c:pt idx="1161">
                  <c:v>0.89050000000000029</c:v>
                </c:pt>
                <c:pt idx="1162">
                  <c:v>0.89150000000000018</c:v>
                </c:pt>
                <c:pt idx="1163">
                  <c:v>0.89250000000000029</c:v>
                </c:pt>
                <c:pt idx="1164">
                  <c:v>0.89350000000000018</c:v>
                </c:pt>
                <c:pt idx="1165">
                  <c:v>0.89450000000000029</c:v>
                </c:pt>
                <c:pt idx="1166">
                  <c:v>0.89550000000000018</c:v>
                </c:pt>
                <c:pt idx="1167">
                  <c:v>0.8965000000000003</c:v>
                </c:pt>
                <c:pt idx="1168">
                  <c:v>0.89750000000000019</c:v>
                </c:pt>
                <c:pt idx="1169">
                  <c:v>0.8985000000000003</c:v>
                </c:pt>
                <c:pt idx="1170">
                  <c:v>0.89950000000000019</c:v>
                </c:pt>
                <c:pt idx="1171">
                  <c:v>0.90050000000000008</c:v>
                </c:pt>
                <c:pt idx="1172">
                  <c:v>0.90149999999999997</c:v>
                </c:pt>
                <c:pt idx="1173">
                  <c:v>0.90250000000000008</c:v>
                </c:pt>
                <c:pt idx="1174">
                  <c:v>0.90349999999999997</c:v>
                </c:pt>
                <c:pt idx="1175">
                  <c:v>0.90450000000000008</c:v>
                </c:pt>
                <c:pt idx="1176">
                  <c:v>0.90549999999999997</c:v>
                </c:pt>
                <c:pt idx="1177">
                  <c:v>0.90650000000000008</c:v>
                </c:pt>
                <c:pt idx="1178">
                  <c:v>0.90749999999999997</c:v>
                </c:pt>
                <c:pt idx="1179">
                  <c:v>0.90850000000000009</c:v>
                </c:pt>
                <c:pt idx="1180">
                  <c:v>0.90949999999999998</c:v>
                </c:pt>
                <c:pt idx="1181">
                  <c:v>0.91050000000000009</c:v>
                </c:pt>
                <c:pt idx="1182">
                  <c:v>0.91149999999999998</c:v>
                </c:pt>
                <c:pt idx="1183">
                  <c:v>0.91250000000000009</c:v>
                </c:pt>
                <c:pt idx="1184">
                  <c:v>0.91349999999999998</c:v>
                </c:pt>
                <c:pt idx="1185">
                  <c:v>0.91450000000000009</c:v>
                </c:pt>
                <c:pt idx="1186">
                  <c:v>0.91549999999999998</c:v>
                </c:pt>
                <c:pt idx="1187">
                  <c:v>0.91650000000000009</c:v>
                </c:pt>
                <c:pt idx="1188">
                  <c:v>0.91749999999999998</c:v>
                </c:pt>
                <c:pt idx="1189">
                  <c:v>0.91850000000000009</c:v>
                </c:pt>
                <c:pt idx="1190">
                  <c:v>0.91949999999999998</c:v>
                </c:pt>
                <c:pt idx="1191">
                  <c:v>0.9205000000000001</c:v>
                </c:pt>
                <c:pt idx="1192">
                  <c:v>0.92149999999999999</c:v>
                </c:pt>
                <c:pt idx="1193">
                  <c:v>0.9225000000000001</c:v>
                </c:pt>
                <c:pt idx="1194">
                  <c:v>0.92349999999999999</c:v>
                </c:pt>
                <c:pt idx="1195">
                  <c:v>0.9245000000000001</c:v>
                </c:pt>
                <c:pt idx="1196">
                  <c:v>0.92549999999999999</c:v>
                </c:pt>
                <c:pt idx="1197">
                  <c:v>0.9265000000000001</c:v>
                </c:pt>
                <c:pt idx="1198">
                  <c:v>0.92749999999999999</c:v>
                </c:pt>
                <c:pt idx="1199">
                  <c:v>0.9285000000000001</c:v>
                </c:pt>
                <c:pt idx="1200">
                  <c:v>-0.27050000000000002</c:v>
                </c:pt>
                <c:pt idx="1201">
                  <c:v>-0.27050000000000002</c:v>
                </c:pt>
                <c:pt idx="1202">
                  <c:v>0.92949999999999999</c:v>
                </c:pt>
                <c:pt idx="1203">
                  <c:v>0.9285000000000001</c:v>
                </c:pt>
                <c:pt idx="1204">
                  <c:v>0.92749999999999999</c:v>
                </c:pt>
                <c:pt idx="1205">
                  <c:v>0.9265000000000001</c:v>
                </c:pt>
                <c:pt idx="1206">
                  <c:v>0.92549999999999999</c:v>
                </c:pt>
                <c:pt idx="1207">
                  <c:v>0.9245000000000001</c:v>
                </c:pt>
                <c:pt idx="1208">
                  <c:v>0.92349999999999999</c:v>
                </c:pt>
                <c:pt idx="1209">
                  <c:v>0.9225000000000001</c:v>
                </c:pt>
                <c:pt idx="1210">
                  <c:v>0.92149999999999999</c:v>
                </c:pt>
                <c:pt idx="1211">
                  <c:v>0.9205000000000001</c:v>
                </c:pt>
                <c:pt idx="1212">
                  <c:v>0.91949999999999998</c:v>
                </c:pt>
                <c:pt idx="1213">
                  <c:v>0.91850000000000009</c:v>
                </c:pt>
                <c:pt idx="1214">
                  <c:v>0.91749999999999998</c:v>
                </c:pt>
                <c:pt idx="1215">
                  <c:v>0.91650000000000009</c:v>
                </c:pt>
                <c:pt idx="1216">
                  <c:v>0.91549999999999998</c:v>
                </c:pt>
                <c:pt idx="1217">
                  <c:v>0.91450000000000009</c:v>
                </c:pt>
                <c:pt idx="1218">
                  <c:v>0.91349999999999998</c:v>
                </c:pt>
                <c:pt idx="1219">
                  <c:v>0.91250000000000009</c:v>
                </c:pt>
                <c:pt idx="1220">
                  <c:v>0.91149999999999998</c:v>
                </c:pt>
                <c:pt idx="1221">
                  <c:v>0.91050000000000009</c:v>
                </c:pt>
                <c:pt idx="1222">
                  <c:v>0.90949999999999998</c:v>
                </c:pt>
                <c:pt idx="1223">
                  <c:v>0.90850000000000009</c:v>
                </c:pt>
                <c:pt idx="1224">
                  <c:v>0.90749999999999997</c:v>
                </c:pt>
                <c:pt idx="1225">
                  <c:v>0.90650000000000008</c:v>
                </c:pt>
                <c:pt idx="1226">
                  <c:v>0.90549999999999997</c:v>
                </c:pt>
                <c:pt idx="1227">
                  <c:v>0.90450000000000008</c:v>
                </c:pt>
                <c:pt idx="1228">
                  <c:v>0.90349999999999997</c:v>
                </c:pt>
                <c:pt idx="1229">
                  <c:v>0.90250000000000008</c:v>
                </c:pt>
                <c:pt idx="1230">
                  <c:v>0.90149999999999997</c:v>
                </c:pt>
                <c:pt idx="1231">
                  <c:v>0.90050000000000008</c:v>
                </c:pt>
                <c:pt idx="1232">
                  <c:v>0.89950000000000019</c:v>
                </c:pt>
                <c:pt idx="1233">
                  <c:v>0.8985000000000003</c:v>
                </c:pt>
                <c:pt idx="1234">
                  <c:v>0.89750000000000019</c:v>
                </c:pt>
                <c:pt idx="1235">
                  <c:v>0.8965000000000003</c:v>
                </c:pt>
                <c:pt idx="1236">
                  <c:v>0.89550000000000018</c:v>
                </c:pt>
                <c:pt idx="1237">
                  <c:v>0.89450000000000029</c:v>
                </c:pt>
                <c:pt idx="1238">
                  <c:v>0.89350000000000018</c:v>
                </c:pt>
                <c:pt idx="1239">
                  <c:v>0.89250000000000029</c:v>
                </c:pt>
                <c:pt idx="1240">
                  <c:v>0.89150000000000018</c:v>
                </c:pt>
                <c:pt idx="1241">
                  <c:v>0.89050000000000029</c:v>
                </c:pt>
                <c:pt idx="1242">
                  <c:v>0.88950000000000018</c:v>
                </c:pt>
                <c:pt idx="1243">
                  <c:v>0.88850000000000029</c:v>
                </c:pt>
                <c:pt idx="1244">
                  <c:v>0.88750000000000018</c:v>
                </c:pt>
                <c:pt idx="1245">
                  <c:v>0.88650000000000029</c:v>
                </c:pt>
                <c:pt idx="1246">
                  <c:v>0.88549999999999951</c:v>
                </c:pt>
                <c:pt idx="1247">
                  <c:v>0.88450000000000029</c:v>
                </c:pt>
                <c:pt idx="1248">
                  <c:v>0.88349999999999951</c:v>
                </c:pt>
                <c:pt idx="1249">
                  <c:v>0.88250000000000028</c:v>
                </c:pt>
                <c:pt idx="1250">
                  <c:v>0.88149999999999951</c:v>
                </c:pt>
                <c:pt idx="1251">
                  <c:v>0.88050000000000028</c:v>
                </c:pt>
                <c:pt idx="1252">
                  <c:v>0.87949999999999995</c:v>
                </c:pt>
                <c:pt idx="1253">
                  <c:v>0.87850000000000061</c:v>
                </c:pt>
                <c:pt idx="1254">
                  <c:v>0.87749999999999995</c:v>
                </c:pt>
                <c:pt idx="1255">
                  <c:v>0.87650000000000061</c:v>
                </c:pt>
                <c:pt idx="1256">
                  <c:v>0.87549999999999994</c:v>
                </c:pt>
                <c:pt idx="1257">
                  <c:v>0.87450000000000061</c:v>
                </c:pt>
                <c:pt idx="1258">
                  <c:v>0.87349999999999994</c:v>
                </c:pt>
                <c:pt idx="1259">
                  <c:v>0.87250000000000005</c:v>
                </c:pt>
                <c:pt idx="1260">
                  <c:v>0.87149999999999994</c:v>
                </c:pt>
                <c:pt idx="1261">
                  <c:v>0.87050000000000005</c:v>
                </c:pt>
                <c:pt idx="1262">
                  <c:v>0.86949999999999994</c:v>
                </c:pt>
                <c:pt idx="1263">
                  <c:v>0.86850000000000005</c:v>
                </c:pt>
                <c:pt idx="1264">
                  <c:v>0.86749999999999994</c:v>
                </c:pt>
                <c:pt idx="1265">
                  <c:v>0.86650000000000005</c:v>
                </c:pt>
                <c:pt idx="1266">
                  <c:v>0.86549999999999994</c:v>
                </c:pt>
                <c:pt idx="1267">
                  <c:v>0.86450000000000005</c:v>
                </c:pt>
                <c:pt idx="1268">
                  <c:v>0.86349999999999993</c:v>
                </c:pt>
                <c:pt idx="1269">
                  <c:v>0.86250000000000004</c:v>
                </c:pt>
                <c:pt idx="1270">
                  <c:v>0.86149999999999993</c:v>
                </c:pt>
                <c:pt idx="1271">
                  <c:v>0.86050000000000004</c:v>
                </c:pt>
                <c:pt idx="1272">
                  <c:v>0.85949999999999993</c:v>
                </c:pt>
                <c:pt idx="1273">
                  <c:v>0.85850000000000004</c:v>
                </c:pt>
                <c:pt idx="1274">
                  <c:v>0.85749999999999993</c:v>
                </c:pt>
                <c:pt idx="1275">
                  <c:v>0.85650000000000004</c:v>
                </c:pt>
                <c:pt idx="1276">
                  <c:v>0.85549999999999993</c:v>
                </c:pt>
                <c:pt idx="1277">
                  <c:v>0.85450000000000004</c:v>
                </c:pt>
                <c:pt idx="1278">
                  <c:v>0.85350000000000015</c:v>
                </c:pt>
                <c:pt idx="1279">
                  <c:v>0.85250000000000004</c:v>
                </c:pt>
                <c:pt idx="1280">
                  <c:v>0.85150000000000015</c:v>
                </c:pt>
                <c:pt idx="1281">
                  <c:v>0.85050000000000003</c:v>
                </c:pt>
                <c:pt idx="1282">
                  <c:v>0.84950000000000014</c:v>
                </c:pt>
                <c:pt idx="1283">
                  <c:v>0.84850000000000003</c:v>
                </c:pt>
                <c:pt idx="1284">
                  <c:v>0.84750000000000014</c:v>
                </c:pt>
                <c:pt idx="1285">
                  <c:v>0.84650000000000003</c:v>
                </c:pt>
                <c:pt idx="1286">
                  <c:v>0.84550000000000014</c:v>
                </c:pt>
                <c:pt idx="1287">
                  <c:v>0.84450000000000003</c:v>
                </c:pt>
                <c:pt idx="1288">
                  <c:v>0.84350000000000014</c:v>
                </c:pt>
                <c:pt idx="1289">
                  <c:v>0.84250000000000003</c:v>
                </c:pt>
                <c:pt idx="1290">
                  <c:v>0.84150000000000014</c:v>
                </c:pt>
                <c:pt idx="1291">
                  <c:v>0.84050000000000002</c:v>
                </c:pt>
                <c:pt idx="1292">
                  <c:v>0.83950000000000014</c:v>
                </c:pt>
                <c:pt idx="1293">
                  <c:v>0.83850000000000002</c:v>
                </c:pt>
                <c:pt idx="1294">
                  <c:v>0.83750000000000013</c:v>
                </c:pt>
                <c:pt idx="1295">
                  <c:v>0.83650000000000002</c:v>
                </c:pt>
                <c:pt idx="1296">
                  <c:v>0.83550000000000013</c:v>
                </c:pt>
                <c:pt idx="1297">
                  <c:v>0.83450000000000002</c:v>
                </c:pt>
                <c:pt idx="1298">
                  <c:v>0.83350000000000013</c:v>
                </c:pt>
                <c:pt idx="1299">
                  <c:v>0.83250000000000002</c:v>
                </c:pt>
                <c:pt idx="1300">
                  <c:v>0.83150000000000013</c:v>
                </c:pt>
                <c:pt idx="1301">
                  <c:v>0.83050000000000002</c:v>
                </c:pt>
                <c:pt idx="1302">
                  <c:v>0.82950000000000013</c:v>
                </c:pt>
                <c:pt idx="1303">
                  <c:v>0.82850000000000001</c:v>
                </c:pt>
                <c:pt idx="1304">
                  <c:v>0.82750000000000012</c:v>
                </c:pt>
                <c:pt idx="1305">
                  <c:v>0.82650000000000001</c:v>
                </c:pt>
                <c:pt idx="1306">
                  <c:v>0.82550000000000012</c:v>
                </c:pt>
                <c:pt idx="1307">
                  <c:v>0.82450000000000001</c:v>
                </c:pt>
                <c:pt idx="1308">
                  <c:v>0.82350000000000012</c:v>
                </c:pt>
                <c:pt idx="1309">
                  <c:v>0.82250000000000001</c:v>
                </c:pt>
                <c:pt idx="1310">
                  <c:v>0.82150000000000012</c:v>
                </c:pt>
                <c:pt idx="1311">
                  <c:v>0.82050000000000001</c:v>
                </c:pt>
                <c:pt idx="1312">
                  <c:v>0.81950000000000012</c:v>
                </c:pt>
                <c:pt idx="1313">
                  <c:v>0.81850000000000001</c:v>
                </c:pt>
                <c:pt idx="1314">
                  <c:v>0.81750000000000012</c:v>
                </c:pt>
                <c:pt idx="1315">
                  <c:v>0.8165</c:v>
                </c:pt>
                <c:pt idx="1316">
                  <c:v>0.81550000000000011</c:v>
                </c:pt>
                <c:pt idx="1317">
                  <c:v>0.8145</c:v>
                </c:pt>
                <c:pt idx="1318">
                  <c:v>0.81350000000000011</c:v>
                </c:pt>
                <c:pt idx="1319">
                  <c:v>0.8125</c:v>
                </c:pt>
                <c:pt idx="1320">
                  <c:v>0.81150000000000011</c:v>
                </c:pt>
                <c:pt idx="1321">
                  <c:v>0.8105</c:v>
                </c:pt>
                <c:pt idx="1322">
                  <c:v>0.80950000000000011</c:v>
                </c:pt>
                <c:pt idx="1323">
                  <c:v>0.8085</c:v>
                </c:pt>
                <c:pt idx="1324">
                  <c:v>0.80750000000000011</c:v>
                </c:pt>
                <c:pt idx="1325">
                  <c:v>0.80649999999999999</c:v>
                </c:pt>
                <c:pt idx="1326">
                  <c:v>0.8055000000000001</c:v>
                </c:pt>
                <c:pt idx="1327">
                  <c:v>0.80449999999999999</c:v>
                </c:pt>
                <c:pt idx="1328">
                  <c:v>0.8035000000000001</c:v>
                </c:pt>
                <c:pt idx="1329">
                  <c:v>0.80249999999999999</c:v>
                </c:pt>
                <c:pt idx="1330">
                  <c:v>0.8015000000000001</c:v>
                </c:pt>
                <c:pt idx="1331">
                  <c:v>0.80049999999999999</c:v>
                </c:pt>
                <c:pt idx="1332">
                  <c:v>0.7995000000000001</c:v>
                </c:pt>
                <c:pt idx="1333">
                  <c:v>0.79849999999999999</c:v>
                </c:pt>
                <c:pt idx="1334">
                  <c:v>0.7975000000000001</c:v>
                </c:pt>
                <c:pt idx="1335">
                  <c:v>0.79649999999999999</c:v>
                </c:pt>
                <c:pt idx="1336">
                  <c:v>0.7955000000000001</c:v>
                </c:pt>
                <c:pt idx="1337">
                  <c:v>0.79449999999999998</c:v>
                </c:pt>
                <c:pt idx="1338">
                  <c:v>0.79350000000000009</c:v>
                </c:pt>
                <c:pt idx="1339">
                  <c:v>0.79249999999999998</c:v>
                </c:pt>
                <c:pt idx="1340">
                  <c:v>0.79150000000000009</c:v>
                </c:pt>
                <c:pt idx="1341">
                  <c:v>0.79049999999999998</c:v>
                </c:pt>
                <c:pt idx="1342">
                  <c:v>0.78950000000000009</c:v>
                </c:pt>
                <c:pt idx="1343">
                  <c:v>0.78849999999999998</c:v>
                </c:pt>
                <c:pt idx="1344">
                  <c:v>0.78750000000000009</c:v>
                </c:pt>
                <c:pt idx="1345">
                  <c:v>0.78649999999999998</c:v>
                </c:pt>
                <c:pt idx="1346">
                  <c:v>0.78550000000000009</c:v>
                </c:pt>
                <c:pt idx="1347">
                  <c:v>0.78449999999999998</c:v>
                </c:pt>
                <c:pt idx="1348">
                  <c:v>0.78350000000000009</c:v>
                </c:pt>
                <c:pt idx="1349">
                  <c:v>0.78249999999999997</c:v>
                </c:pt>
                <c:pt idx="1350">
                  <c:v>0.78150000000000008</c:v>
                </c:pt>
                <c:pt idx="1351">
                  <c:v>0.78049999999999997</c:v>
                </c:pt>
                <c:pt idx="1352">
                  <c:v>0.77950000000000064</c:v>
                </c:pt>
                <c:pt idx="1353">
                  <c:v>0.77850000000000064</c:v>
                </c:pt>
                <c:pt idx="1354">
                  <c:v>0.77750000000000064</c:v>
                </c:pt>
                <c:pt idx="1355">
                  <c:v>0.77650000000000063</c:v>
                </c:pt>
                <c:pt idx="1356">
                  <c:v>0.77550000000000063</c:v>
                </c:pt>
                <c:pt idx="1357">
                  <c:v>0.77450000000000063</c:v>
                </c:pt>
                <c:pt idx="1358">
                  <c:v>0.77350000000000063</c:v>
                </c:pt>
                <c:pt idx="1359">
                  <c:v>0.77250000000000063</c:v>
                </c:pt>
                <c:pt idx="1360">
                  <c:v>0.77150000000000063</c:v>
                </c:pt>
                <c:pt idx="1361">
                  <c:v>0.77050000000000063</c:v>
                </c:pt>
                <c:pt idx="1362">
                  <c:v>0.76950000000000063</c:v>
                </c:pt>
                <c:pt idx="1363">
                  <c:v>0.76850000000000063</c:v>
                </c:pt>
                <c:pt idx="1364">
                  <c:v>0.76750000000000063</c:v>
                </c:pt>
                <c:pt idx="1365">
                  <c:v>0.76650000000000063</c:v>
                </c:pt>
                <c:pt idx="1366">
                  <c:v>0.76550000000000062</c:v>
                </c:pt>
                <c:pt idx="1367">
                  <c:v>0.76450000000000062</c:v>
                </c:pt>
                <c:pt idx="1368">
                  <c:v>0.76350000000000062</c:v>
                </c:pt>
                <c:pt idx="1369">
                  <c:v>0.76250000000000062</c:v>
                </c:pt>
                <c:pt idx="1370">
                  <c:v>0.76150000000000062</c:v>
                </c:pt>
                <c:pt idx="1371">
                  <c:v>0.76049999999999995</c:v>
                </c:pt>
                <c:pt idx="1372">
                  <c:v>0.75950000000000062</c:v>
                </c:pt>
                <c:pt idx="1373">
                  <c:v>0.75849999999999995</c:v>
                </c:pt>
                <c:pt idx="1374">
                  <c:v>0.75750000000000062</c:v>
                </c:pt>
                <c:pt idx="1375">
                  <c:v>0.75649999999999995</c:v>
                </c:pt>
                <c:pt idx="1376">
                  <c:v>0.75550000000000062</c:v>
                </c:pt>
                <c:pt idx="1377">
                  <c:v>0.75449999999999995</c:v>
                </c:pt>
                <c:pt idx="1378">
                  <c:v>0.75350000000000061</c:v>
                </c:pt>
                <c:pt idx="1379">
                  <c:v>0.75249999999999995</c:v>
                </c:pt>
                <c:pt idx="1380">
                  <c:v>0.75150000000000061</c:v>
                </c:pt>
                <c:pt idx="1381">
                  <c:v>0.75049999999999994</c:v>
                </c:pt>
                <c:pt idx="1382">
                  <c:v>0.74950000000000061</c:v>
                </c:pt>
                <c:pt idx="1383">
                  <c:v>0.74849999999999994</c:v>
                </c:pt>
                <c:pt idx="1384">
                  <c:v>0.74750000000000005</c:v>
                </c:pt>
                <c:pt idx="1385">
                  <c:v>0.74649999999999994</c:v>
                </c:pt>
                <c:pt idx="1386">
                  <c:v>0.74550000000000005</c:v>
                </c:pt>
                <c:pt idx="1387">
                  <c:v>0.74449999999999994</c:v>
                </c:pt>
                <c:pt idx="1388">
                  <c:v>0.74350000000000005</c:v>
                </c:pt>
                <c:pt idx="1389">
                  <c:v>0.74249999999999994</c:v>
                </c:pt>
                <c:pt idx="1390">
                  <c:v>0.74150000000000005</c:v>
                </c:pt>
                <c:pt idx="1391">
                  <c:v>0.74049999999999994</c:v>
                </c:pt>
                <c:pt idx="1392">
                  <c:v>0.73950000000000005</c:v>
                </c:pt>
                <c:pt idx="1393">
                  <c:v>0.73849999999999993</c:v>
                </c:pt>
                <c:pt idx="1394">
                  <c:v>0.73750000000000004</c:v>
                </c:pt>
                <c:pt idx="1395">
                  <c:v>0.73649999999999993</c:v>
                </c:pt>
                <c:pt idx="1396">
                  <c:v>0.73550000000000004</c:v>
                </c:pt>
                <c:pt idx="1397">
                  <c:v>0.73449999999999993</c:v>
                </c:pt>
                <c:pt idx="1398">
                  <c:v>0.73350000000000004</c:v>
                </c:pt>
                <c:pt idx="1399">
                  <c:v>0.73249999999999993</c:v>
                </c:pt>
                <c:pt idx="1400">
                  <c:v>0.73150000000000004</c:v>
                </c:pt>
                <c:pt idx="1401">
                  <c:v>0.73049999999999993</c:v>
                </c:pt>
                <c:pt idx="1402">
                  <c:v>0.72950000000000004</c:v>
                </c:pt>
                <c:pt idx="1403">
                  <c:v>0.72849999999999993</c:v>
                </c:pt>
                <c:pt idx="1404">
                  <c:v>0.72750000000000004</c:v>
                </c:pt>
                <c:pt idx="1405">
                  <c:v>0.72649999999999992</c:v>
                </c:pt>
                <c:pt idx="1406">
                  <c:v>0.72550000000000003</c:v>
                </c:pt>
                <c:pt idx="1407">
                  <c:v>0.72449999999999992</c:v>
                </c:pt>
                <c:pt idx="1408">
                  <c:v>0.72350000000000003</c:v>
                </c:pt>
                <c:pt idx="1409">
                  <c:v>0.72249999999999992</c:v>
                </c:pt>
                <c:pt idx="1410">
                  <c:v>0.72150000000000003</c:v>
                </c:pt>
                <c:pt idx="1411">
                  <c:v>0.72049999999999992</c:v>
                </c:pt>
                <c:pt idx="1412">
                  <c:v>0.71950000000000003</c:v>
                </c:pt>
                <c:pt idx="1413">
                  <c:v>0.71849999999999992</c:v>
                </c:pt>
                <c:pt idx="1414">
                  <c:v>0.71750000000000003</c:v>
                </c:pt>
                <c:pt idx="1415">
                  <c:v>0.71649999999999991</c:v>
                </c:pt>
                <c:pt idx="1416">
                  <c:v>0.71550000000000002</c:v>
                </c:pt>
                <c:pt idx="1417">
                  <c:v>0.71449999999999991</c:v>
                </c:pt>
                <c:pt idx="1418">
                  <c:v>0.71350000000000002</c:v>
                </c:pt>
                <c:pt idx="1419">
                  <c:v>0.71249999999999991</c:v>
                </c:pt>
                <c:pt idx="1420">
                  <c:v>0.71150000000000002</c:v>
                </c:pt>
                <c:pt idx="1421">
                  <c:v>0.71049999999999991</c:v>
                </c:pt>
                <c:pt idx="1422">
                  <c:v>0.70950000000000002</c:v>
                </c:pt>
                <c:pt idx="1423">
                  <c:v>0.70849999999999991</c:v>
                </c:pt>
                <c:pt idx="1424">
                  <c:v>0.70750000000000002</c:v>
                </c:pt>
                <c:pt idx="1425">
                  <c:v>0.70649999999999991</c:v>
                </c:pt>
                <c:pt idx="1426">
                  <c:v>0.70550000000000002</c:v>
                </c:pt>
                <c:pt idx="1427">
                  <c:v>0.7044999999999999</c:v>
                </c:pt>
                <c:pt idx="1428">
                  <c:v>0.70350000000000001</c:v>
                </c:pt>
                <c:pt idx="1429">
                  <c:v>0.7024999999999999</c:v>
                </c:pt>
                <c:pt idx="1430">
                  <c:v>0.70150000000000001</c:v>
                </c:pt>
                <c:pt idx="1431">
                  <c:v>0.7004999999999999</c:v>
                </c:pt>
                <c:pt idx="1432">
                  <c:v>0.69950000000000023</c:v>
                </c:pt>
                <c:pt idx="1433">
                  <c:v>0.69850000000000012</c:v>
                </c:pt>
                <c:pt idx="1434">
                  <c:v>0.69750000000000023</c:v>
                </c:pt>
                <c:pt idx="1435">
                  <c:v>0.69650000000000012</c:v>
                </c:pt>
                <c:pt idx="1436">
                  <c:v>0.69550000000000023</c:v>
                </c:pt>
                <c:pt idx="1437">
                  <c:v>0.69450000000000012</c:v>
                </c:pt>
                <c:pt idx="1438">
                  <c:v>0.69350000000000023</c:v>
                </c:pt>
                <c:pt idx="1439">
                  <c:v>0.69250000000000012</c:v>
                </c:pt>
                <c:pt idx="1440">
                  <c:v>0.69150000000000023</c:v>
                </c:pt>
                <c:pt idx="1441">
                  <c:v>0.69050000000000011</c:v>
                </c:pt>
                <c:pt idx="1442">
                  <c:v>0.68950000000000022</c:v>
                </c:pt>
                <c:pt idx="1443">
                  <c:v>0.68850000000000011</c:v>
                </c:pt>
                <c:pt idx="1444">
                  <c:v>0.68750000000000022</c:v>
                </c:pt>
                <c:pt idx="1445">
                  <c:v>0.68650000000000011</c:v>
                </c:pt>
                <c:pt idx="1446">
                  <c:v>0.68550000000000022</c:v>
                </c:pt>
                <c:pt idx="1447">
                  <c:v>0.68450000000000011</c:v>
                </c:pt>
                <c:pt idx="1448">
                  <c:v>0.68350000000000022</c:v>
                </c:pt>
                <c:pt idx="1449">
                  <c:v>0.68250000000000011</c:v>
                </c:pt>
                <c:pt idx="1450">
                  <c:v>0.68150000000000022</c:v>
                </c:pt>
                <c:pt idx="1451">
                  <c:v>0.6805000000000001</c:v>
                </c:pt>
                <c:pt idx="1452">
                  <c:v>0.6795000000000011</c:v>
                </c:pt>
                <c:pt idx="1453">
                  <c:v>0.67850000000000099</c:v>
                </c:pt>
                <c:pt idx="1454">
                  <c:v>0.6775000000000011</c:v>
                </c:pt>
                <c:pt idx="1455">
                  <c:v>0.67650000000000099</c:v>
                </c:pt>
                <c:pt idx="1456">
                  <c:v>0.6755000000000011</c:v>
                </c:pt>
                <c:pt idx="1457">
                  <c:v>0.67450000000000065</c:v>
                </c:pt>
                <c:pt idx="1458">
                  <c:v>0.67350000000000065</c:v>
                </c:pt>
                <c:pt idx="1459">
                  <c:v>0.67250000000000065</c:v>
                </c:pt>
                <c:pt idx="1460">
                  <c:v>0.67150000000000065</c:v>
                </c:pt>
                <c:pt idx="1461">
                  <c:v>0.67050000000000065</c:v>
                </c:pt>
                <c:pt idx="1462">
                  <c:v>0.66950000000000065</c:v>
                </c:pt>
                <c:pt idx="1463">
                  <c:v>0.66850000000000065</c:v>
                </c:pt>
                <c:pt idx="1464">
                  <c:v>0.66750000000000065</c:v>
                </c:pt>
                <c:pt idx="1465">
                  <c:v>0.66650000000000065</c:v>
                </c:pt>
                <c:pt idx="1466">
                  <c:v>0.66550000000000065</c:v>
                </c:pt>
                <c:pt idx="1467">
                  <c:v>0.66450000000000065</c:v>
                </c:pt>
                <c:pt idx="1468">
                  <c:v>0.66350000000000064</c:v>
                </c:pt>
                <c:pt idx="1469">
                  <c:v>0.66250000000000064</c:v>
                </c:pt>
                <c:pt idx="1470">
                  <c:v>0.66150000000000064</c:v>
                </c:pt>
                <c:pt idx="1471">
                  <c:v>0.66050000000000064</c:v>
                </c:pt>
                <c:pt idx="1472">
                  <c:v>0.65950000000000064</c:v>
                </c:pt>
                <c:pt idx="1473">
                  <c:v>0.65850000000000064</c:v>
                </c:pt>
                <c:pt idx="1474">
                  <c:v>0.65750000000000064</c:v>
                </c:pt>
                <c:pt idx="1475">
                  <c:v>0.65650000000000064</c:v>
                </c:pt>
                <c:pt idx="1476">
                  <c:v>0.65550000000000064</c:v>
                </c:pt>
                <c:pt idx="1477">
                  <c:v>0.65450000000000064</c:v>
                </c:pt>
                <c:pt idx="1478">
                  <c:v>0.65350000000000064</c:v>
                </c:pt>
                <c:pt idx="1479">
                  <c:v>0.65250000000000064</c:v>
                </c:pt>
                <c:pt idx="1480">
                  <c:v>0.65150000000000063</c:v>
                </c:pt>
                <c:pt idx="1481">
                  <c:v>0.65050000000000063</c:v>
                </c:pt>
                <c:pt idx="1482">
                  <c:v>0.64950000000000063</c:v>
                </c:pt>
                <c:pt idx="1483">
                  <c:v>0.64850000000000063</c:v>
                </c:pt>
                <c:pt idx="1484">
                  <c:v>0.64750000000000063</c:v>
                </c:pt>
                <c:pt idx="1485">
                  <c:v>0.64650000000000063</c:v>
                </c:pt>
                <c:pt idx="1486">
                  <c:v>0.64550000000000063</c:v>
                </c:pt>
                <c:pt idx="1487">
                  <c:v>0.64450000000000063</c:v>
                </c:pt>
                <c:pt idx="1488">
                  <c:v>0.64350000000000063</c:v>
                </c:pt>
                <c:pt idx="1489">
                  <c:v>0.64250000000000063</c:v>
                </c:pt>
                <c:pt idx="1490">
                  <c:v>0.64150000000000063</c:v>
                </c:pt>
                <c:pt idx="1491">
                  <c:v>0.64050000000000062</c:v>
                </c:pt>
                <c:pt idx="1492">
                  <c:v>0.63950000000000062</c:v>
                </c:pt>
                <c:pt idx="1493">
                  <c:v>0.63850000000000062</c:v>
                </c:pt>
                <c:pt idx="1494">
                  <c:v>0.63750000000000062</c:v>
                </c:pt>
                <c:pt idx="1495">
                  <c:v>0.63650000000000062</c:v>
                </c:pt>
                <c:pt idx="1496">
                  <c:v>0.63549999999999995</c:v>
                </c:pt>
                <c:pt idx="1497">
                  <c:v>0.63450000000000062</c:v>
                </c:pt>
                <c:pt idx="1498">
                  <c:v>0.63349999999999995</c:v>
                </c:pt>
                <c:pt idx="1499">
                  <c:v>0.63250000000000062</c:v>
                </c:pt>
                <c:pt idx="1500">
                  <c:v>0.63149999999999995</c:v>
                </c:pt>
                <c:pt idx="1501">
                  <c:v>0.63050000000000062</c:v>
                </c:pt>
                <c:pt idx="1502">
                  <c:v>0.62949999999999995</c:v>
                </c:pt>
                <c:pt idx="1503">
                  <c:v>0.62850000000000061</c:v>
                </c:pt>
                <c:pt idx="1504">
                  <c:v>0.62749999999999995</c:v>
                </c:pt>
                <c:pt idx="1505">
                  <c:v>0.62650000000000061</c:v>
                </c:pt>
                <c:pt idx="1506">
                  <c:v>0.62549999999999994</c:v>
                </c:pt>
                <c:pt idx="1507">
                  <c:v>0.62450000000000061</c:v>
                </c:pt>
                <c:pt idx="1508">
                  <c:v>0.62349999999999994</c:v>
                </c:pt>
                <c:pt idx="1509">
                  <c:v>0.62250000000000005</c:v>
                </c:pt>
                <c:pt idx="1510">
                  <c:v>0.62149999999999994</c:v>
                </c:pt>
                <c:pt idx="1511">
                  <c:v>0.62050000000000005</c:v>
                </c:pt>
                <c:pt idx="1512">
                  <c:v>0.61949999999999994</c:v>
                </c:pt>
                <c:pt idx="1513">
                  <c:v>0.61850000000000005</c:v>
                </c:pt>
                <c:pt idx="1514">
                  <c:v>0.61749999999999994</c:v>
                </c:pt>
                <c:pt idx="1515">
                  <c:v>0.61650000000000005</c:v>
                </c:pt>
                <c:pt idx="1516">
                  <c:v>0.61549999999999994</c:v>
                </c:pt>
                <c:pt idx="1517">
                  <c:v>0.61450000000000005</c:v>
                </c:pt>
                <c:pt idx="1518">
                  <c:v>0.61349999999999993</c:v>
                </c:pt>
                <c:pt idx="1519">
                  <c:v>0.61250000000000004</c:v>
                </c:pt>
                <c:pt idx="1520">
                  <c:v>0.61149999999999993</c:v>
                </c:pt>
                <c:pt idx="1521">
                  <c:v>0.61050000000000004</c:v>
                </c:pt>
                <c:pt idx="1522">
                  <c:v>0.60949999999999993</c:v>
                </c:pt>
                <c:pt idx="1523">
                  <c:v>0.60850000000000004</c:v>
                </c:pt>
                <c:pt idx="1524">
                  <c:v>0.60749999999999993</c:v>
                </c:pt>
                <c:pt idx="1525">
                  <c:v>0.60650000000000004</c:v>
                </c:pt>
                <c:pt idx="1526">
                  <c:v>0.60549999999999993</c:v>
                </c:pt>
                <c:pt idx="1527">
                  <c:v>0.60450000000000004</c:v>
                </c:pt>
                <c:pt idx="1528">
                  <c:v>0.60349999999999993</c:v>
                </c:pt>
                <c:pt idx="1529">
                  <c:v>0.60250000000000004</c:v>
                </c:pt>
                <c:pt idx="1530">
                  <c:v>0.60149999999999992</c:v>
                </c:pt>
                <c:pt idx="1531">
                  <c:v>0.60050000000000003</c:v>
                </c:pt>
                <c:pt idx="1532">
                  <c:v>0.59949999999999959</c:v>
                </c:pt>
                <c:pt idx="1533">
                  <c:v>0.59849999999999959</c:v>
                </c:pt>
                <c:pt idx="1534">
                  <c:v>0.59749999999999959</c:v>
                </c:pt>
                <c:pt idx="1535">
                  <c:v>0.59649999999999959</c:v>
                </c:pt>
                <c:pt idx="1536">
                  <c:v>0.59549999999999959</c:v>
                </c:pt>
                <c:pt idx="1537">
                  <c:v>0.59449999999999958</c:v>
                </c:pt>
                <c:pt idx="1538">
                  <c:v>0.59349999999999958</c:v>
                </c:pt>
                <c:pt idx="1539">
                  <c:v>0.59249999999999958</c:v>
                </c:pt>
                <c:pt idx="1540">
                  <c:v>0.59149999999999958</c:v>
                </c:pt>
                <c:pt idx="1541">
                  <c:v>0.59049999999999958</c:v>
                </c:pt>
                <c:pt idx="1542">
                  <c:v>0.58949999999999958</c:v>
                </c:pt>
                <c:pt idx="1543">
                  <c:v>0.58849999999999958</c:v>
                </c:pt>
                <c:pt idx="1544">
                  <c:v>0.58749999999999958</c:v>
                </c:pt>
                <c:pt idx="1545">
                  <c:v>0.58649999999999958</c:v>
                </c:pt>
                <c:pt idx="1546">
                  <c:v>0.58549999999999958</c:v>
                </c:pt>
                <c:pt idx="1547">
                  <c:v>0.58449999999999958</c:v>
                </c:pt>
                <c:pt idx="1548">
                  <c:v>0.58349999999999957</c:v>
                </c:pt>
                <c:pt idx="1549">
                  <c:v>0.58249999999999957</c:v>
                </c:pt>
                <c:pt idx="1550">
                  <c:v>0.58149999999999957</c:v>
                </c:pt>
                <c:pt idx="1551">
                  <c:v>0.58049999999999957</c:v>
                </c:pt>
                <c:pt idx="1552">
                  <c:v>0.5794999999999999</c:v>
                </c:pt>
                <c:pt idx="1553">
                  <c:v>0.57850000000000001</c:v>
                </c:pt>
                <c:pt idx="1554">
                  <c:v>0.5774999999999999</c:v>
                </c:pt>
                <c:pt idx="1555">
                  <c:v>0.57650000000000001</c:v>
                </c:pt>
                <c:pt idx="1556">
                  <c:v>0.5754999999999999</c:v>
                </c:pt>
                <c:pt idx="1557">
                  <c:v>0.57450000000000001</c:v>
                </c:pt>
                <c:pt idx="1558">
                  <c:v>0.5734999999999999</c:v>
                </c:pt>
                <c:pt idx="1559">
                  <c:v>0.57250000000000001</c:v>
                </c:pt>
                <c:pt idx="1560">
                  <c:v>0.5714999999999999</c:v>
                </c:pt>
                <c:pt idx="1561">
                  <c:v>0.57050000000000001</c:v>
                </c:pt>
                <c:pt idx="1562">
                  <c:v>0.5694999999999999</c:v>
                </c:pt>
                <c:pt idx="1563">
                  <c:v>0.56850000000000001</c:v>
                </c:pt>
                <c:pt idx="1564">
                  <c:v>0.56749999999999989</c:v>
                </c:pt>
                <c:pt idx="1565">
                  <c:v>0.5665</c:v>
                </c:pt>
                <c:pt idx="1566">
                  <c:v>0.56549999999999989</c:v>
                </c:pt>
                <c:pt idx="1567">
                  <c:v>0.5645</c:v>
                </c:pt>
                <c:pt idx="1568">
                  <c:v>0.56349999999999989</c:v>
                </c:pt>
                <c:pt idx="1569">
                  <c:v>0.5625</c:v>
                </c:pt>
                <c:pt idx="1570">
                  <c:v>0.56149999999999989</c:v>
                </c:pt>
                <c:pt idx="1571">
                  <c:v>0.5605</c:v>
                </c:pt>
                <c:pt idx="1572">
                  <c:v>0.55949999999999989</c:v>
                </c:pt>
                <c:pt idx="1573">
                  <c:v>0.5585</c:v>
                </c:pt>
                <c:pt idx="1574">
                  <c:v>0.55749999999999988</c:v>
                </c:pt>
                <c:pt idx="1575">
                  <c:v>0.55649999999999999</c:v>
                </c:pt>
                <c:pt idx="1576">
                  <c:v>0.55549999999999988</c:v>
                </c:pt>
                <c:pt idx="1577">
                  <c:v>0.55449999999999999</c:v>
                </c:pt>
                <c:pt idx="1578">
                  <c:v>0.55349999999999988</c:v>
                </c:pt>
                <c:pt idx="1579">
                  <c:v>0.55249999999999999</c:v>
                </c:pt>
                <c:pt idx="1580">
                  <c:v>0.55149999999999988</c:v>
                </c:pt>
                <c:pt idx="1581">
                  <c:v>0.55049999999999999</c:v>
                </c:pt>
                <c:pt idx="1582">
                  <c:v>0.54949999999999988</c:v>
                </c:pt>
                <c:pt idx="1583">
                  <c:v>0.54849999999999999</c:v>
                </c:pt>
                <c:pt idx="1584">
                  <c:v>0.54749999999999988</c:v>
                </c:pt>
                <c:pt idx="1585">
                  <c:v>0.54649999999999999</c:v>
                </c:pt>
                <c:pt idx="1586">
                  <c:v>0.54549999999999987</c:v>
                </c:pt>
                <c:pt idx="1587">
                  <c:v>0.54449999999999998</c:v>
                </c:pt>
                <c:pt idx="1588">
                  <c:v>0.54349999999999987</c:v>
                </c:pt>
                <c:pt idx="1589">
                  <c:v>0.54249999999999998</c:v>
                </c:pt>
                <c:pt idx="1590">
                  <c:v>0.54150000000000009</c:v>
                </c:pt>
                <c:pt idx="1591">
                  <c:v>0.54049999999999998</c:v>
                </c:pt>
                <c:pt idx="1592">
                  <c:v>0.53950000000000009</c:v>
                </c:pt>
                <c:pt idx="1593">
                  <c:v>0.53849999999999998</c:v>
                </c:pt>
                <c:pt idx="1594">
                  <c:v>0.53750000000000009</c:v>
                </c:pt>
                <c:pt idx="1595">
                  <c:v>0.53649999999999998</c:v>
                </c:pt>
                <c:pt idx="1596">
                  <c:v>0.53550000000000009</c:v>
                </c:pt>
                <c:pt idx="1597">
                  <c:v>0.53449999999999998</c:v>
                </c:pt>
                <c:pt idx="1598">
                  <c:v>0.53350000000000009</c:v>
                </c:pt>
                <c:pt idx="1599">
                  <c:v>0.53249999999999997</c:v>
                </c:pt>
                <c:pt idx="1600">
                  <c:v>0.53150000000000008</c:v>
                </c:pt>
                <c:pt idx="1601">
                  <c:v>0.53049999999999997</c:v>
                </c:pt>
                <c:pt idx="1602">
                  <c:v>0.52950000000000008</c:v>
                </c:pt>
                <c:pt idx="1603">
                  <c:v>0.52849999999999997</c:v>
                </c:pt>
                <c:pt idx="1604">
                  <c:v>0.52750000000000008</c:v>
                </c:pt>
                <c:pt idx="1605">
                  <c:v>0.52649999999999997</c:v>
                </c:pt>
                <c:pt idx="1606">
                  <c:v>0.52550000000000008</c:v>
                </c:pt>
                <c:pt idx="1607">
                  <c:v>0.52449999999999997</c:v>
                </c:pt>
                <c:pt idx="1608">
                  <c:v>0.52350000000000008</c:v>
                </c:pt>
                <c:pt idx="1609">
                  <c:v>0.52249999999999996</c:v>
                </c:pt>
                <c:pt idx="1610">
                  <c:v>0.52150000000000007</c:v>
                </c:pt>
                <c:pt idx="1611">
                  <c:v>0.52049999999999996</c:v>
                </c:pt>
                <c:pt idx="1612">
                  <c:v>0.51950000000000007</c:v>
                </c:pt>
                <c:pt idx="1613">
                  <c:v>0.51849999999999996</c:v>
                </c:pt>
                <c:pt idx="1614">
                  <c:v>0.51750000000000007</c:v>
                </c:pt>
                <c:pt idx="1615">
                  <c:v>0.51649999999999996</c:v>
                </c:pt>
                <c:pt idx="1616">
                  <c:v>0.51550000000000007</c:v>
                </c:pt>
                <c:pt idx="1617">
                  <c:v>0.51449999999999996</c:v>
                </c:pt>
                <c:pt idx="1618">
                  <c:v>0.51350000000000007</c:v>
                </c:pt>
                <c:pt idx="1619">
                  <c:v>0.51249999999999996</c:v>
                </c:pt>
                <c:pt idx="1620">
                  <c:v>0.51150000000000007</c:v>
                </c:pt>
                <c:pt idx="1621">
                  <c:v>0.51049999999999951</c:v>
                </c:pt>
                <c:pt idx="1622">
                  <c:v>0.50950000000000006</c:v>
                </c:pt>
                <c:pt idx="1623">
                  <c:v>0.50849999999999951</c:v>
                </c:pt>
                <c:pt idx="1624">
                  <c:v>0.50750000000000006</c:v>
                </c:pt>
                <c:pt idx="1625">
                  <c:v>0.50649999999999951</c:v>
                </c:pt>
                <c:pt idx="1626">
                  <c:v>0.50550000000000006</c:v>
                </c:pt>
                <c:pt idx="1627">
                  <c:v>0.5044999999999995</c:v>
                </c:pt>
                <c:pt idx="1628">
                  <c:v>0.50350000000000006</c:v>
                </c:pt>
                <c:pt idx="1629">
                  <c:v>0.5024999999999995</c:v>
                </c:pt>
                <c:pt idx="1630">
                  <c:v>0.50150000000000006</c:v>
                </c:pt>
                <c:pt idx="1631">
                  <c:v>0.5004999999999995</c:v>
                </c:pt>
                <c:pt idx="1632">
                  <c:v>0.49950000000000055</c:v>
                </c:pt>
                <c:pt idx="1633">
                  <c:v>0.49850000000000055</c:v>
                </c:pt>
                <c:pt idx="1634">
                  <c:v>0.49750000000000055</c:v>
                </c:pt>
                <c:pt idx="1635">
                  <c:v>0.49650000000000055</c:v>
                </c:pt>
                <c:pt idx="1636">
                  <c:v>0.49550000000000038</c:v>
                </c:pt>
                <c:pt idx="1637">
                  <c:v>0.49450000000000038</c:v>
                </c:pt>
                <c:pt idx="1638">
                  <c:v>0.49350000000000038</c:v>
                </c:pt>
                <c:pt idx="1639">
                  <c:v>0.49250000000000038</c:v>
                </c:pt>
                <c:pt idx="1640">
                  <c:v>0.49150000000000038</c:v>
                </c:pt>
                <c:pt idx="1641">
                  <c:v>0.49050000000000032</c:v>
                </c:pt>
                <c:pt idx="1642">
                  <c:v>0.48950000000000032</c:v>
                </c:pt>
                <c:pt idx="1643">
                  <c:v>0.48850000000000032</c:v>
                </c:pt>
                <c:pt idx="1644">
                  <c:v>0.48750000000000032</c:v>
                </c:pt>
                <c:pt idx="1645">
                  <c:v>0.48650000000000032</c:v>
                </c:pt>
                <c:pt idx="1646">
                  <c:v>0.48550000000000032</c:v>
                </c:pt>
                <c:pt idx="1647">
                  <c:v>0.48450000000000032</c:v>
                </c:pt>
                <c:pt idx="1648">
                  <c:v>0.48350000000000032</c:v>
                </c:pt>
                <c:pt idx="1649">
                  <c:v>0.48250000000000032</c:v>
                </c:pt>
                <c:pt idx="1650">
                  <c:v>0.48150000000000032</c:v>
                </c:pt>
                <c:pt idx="1651">
                  <c:v>0.48050000000000032</c:v>
                </c:pt>
                <c:pt idx="1652">
                  <c:v>0.47950000000000031</c:v>
                </c:pt>
                <c:pt idx="1653">
                  <c:v>0.47850000000000031</c:v>
                </c:pt>
                <c:pt idx="1654">
                  <c:v>0.47750000000000031</c:v>
                </c:pt>
                <c:pt idx="1655">
                  <c:v>0.47650000000000031</c:v>
                </c:pt>
                <c:pt idx="1656">
                  <c:v>0.47550000000000031</c:v>
                </c:pt>
                <c:pt idx="1657">
                  <c:v>0.47450000000000031</c:v>
                </c:pt>
                <c:pt idx="1658">
                  <c:v>0.47350000000000031</c:v>
                </c:pt>
                <c:pt idx="1659">
                  <c:v>0.47250000000000031</c:v>
                </c:pt>
                <c:pt idx="1660">
                  <c:v>0.47150000000000031</c:v>
                </c:pt>
                <c:pt idx="1661">
                  <c:v>0.47050000000000008</c:v>
                </c:pt>
                <c:pt idx="1662">
                  <c:v>0.46950000000000008</c:v>
                </c:pt>
                <c:pt idx="1663">
                  <c:v>0.46850000000000008</c:v>
                </c:pt>
                <c:pt idx="1664">
                  <c:v>0.46750000000000008</c:v>
                </c:pt>
                <c:pt idx="1665">
                  <c:v>0.46650000000000008</c:v>
                </c:pt>
                <c:pt idx="1666">
                  <c:v>0.46550000000000002</c:v>
                </c:pt>
                <c:pt idx="1667">
                  <c:v>0.46450000000000002</c:v>
                </c:pt>
                <c:pt idx="1668">
                  <c:v>0.46350000000000002</c:v>
                </c:pt>
                <c:pt idx="1669">
                  <c:v>0.46250000000000002</c:v>
                </c:pt>
                <c:pt idx="1670">
                  <c:v>0.46150000000000002</c:v>
                </c:pt>
                <c:pt idx="1671">
                  <c:v>0.46050000000000002</c:v>
                </c:pt>
                <c:pt idx="1672">
                  <c:v>0.45950000000000002</c:v>
                </c:pt>
                <c:pt idx="1673">
                  <c:v>0.45850000000000002</c:v>
                </c:pt>
                <c:pt idx="1674">
                  <c:v>0.45750000000000002</c:v>
                </c:pt>
                <c:pt idx="1675">
                  <c:v>0.45650000000000002</c:v>
                </c:pt>
                <c:pt idx="1676">
                  <c:v>0.45550000000000002</c:v>
                </c:pt>
                <c:pt idx="1677">
                  <c:v>0.45450000000000002</c:v>
                </c:pt>
                <c:pt idx="1678">
                  <c:v>0.45350000000000001</c:v>
                </c:pt>
                <c:pt idx="1679">
                  <c:v>0.45250000000000001</c:v>
                </c:pt>
                <c:pt idx="1680">
                  <c:v>0.45150000000000001</c:v>
                </c:pt>
                <c:pt idx="1681">
                  <c:v>0.45050000000000001</c:v>
                </c:pt>
                <c:pt idx="1682">
                  <c:v>0.44950000000000012</c:v>
                </c:pt>
                <c:pt idx="1683">
                  <c:v>0.44850000000000012</c:v>
                </c:pt>
                <c:pt idx="1684">
                  <c:v>0.44750000000000012</c:v>
                </c:pt>
                <c:pt idx="1685">
                  <c:v>0.44650000000000012</c:v>
                </c:pt>
                <c:pt idx="1686">
                  <c:v>0.44550000000000012</c:v>
                </c:pt>
                <c:pt idx="1687">
                  <c:v>0.44450000000000012</c:v>
                </c:pt>
                <c:pt idx="1688">
                  <c:v>0.44350000000000012</c:v>
                </c:pt>
                <c:pt idx="1689">
                  <c:v>0.44250000000000012</c:v>
                </c:pt>
                <c:pt idx="1690">
                  <c:v>0.44150000000000011</c:v>
                </c:pt>
                <c:pt idx="1691">
                  <c:v>0.44050000000000011</c:v>
                </c:pt>
                <c:pt idx="1692">
                  <c:v>0.43950000000000056</c:v>
                </c:pt>
                <c:pt idx="1693">
                  <c:v>0.43850000000000056</c:v>
                </c:pt>
                <c:pt idx="1694">
                  <c:v>0.43750000000000056</c:v>
                </c:pt>
                <c:pt idx="1695">
                  <c:v>0.43650000000000055</c:v>
                </c:pt>
                <c:pt idx="1696">
                  <c:v>0.43550000000000055</c:v>
                </c:pt>
                <c:pt idx="1697">
                  <c:v>0.43450000000000055</c:v>
                </c:pt>
                <c:pt idx="1698">
                  <c:v>0.43350000000000055</c:v>
                </c:pt>
                <c:pt idx="1699">
                  <c:v>0.43250000000000038</c:v>
                </c:pt>
                <c:pt idx="1700">
                  <c:v>0.43150000000000038</c:v>
                </c:pt>
                <c:pt idx="1701">
                  <c:v>0.43050000000000038</c:v>
                </c:pt>
                <c:pt idx="1702">
                  <c:v>0.42950000000000038</c:v>
                </c:pt>
                <c:pt idx="1703">
                  <c:v>0.42850000000000038</c:v>
                </c:pt>
                <c:pt idx="1704">
                  <c:v>0.42750000000000032</c:v>
                </c:pt>
                <c:pt idx="1705">
                  <c:v>0.42650000000000032</c:v>
                </c:pt>
                <c:pt idx="1706">
                  <c:v>0.42550000000000032</c:v>
                </c:pt>
                <c:pt idx="1707">
                  <c:v>0.42450000000000032</c:v>
                </c:pt>
                <c:pt idx="1708">
                  <c:v>0.42350000000000032</c:v>
                </c:pt>
                <c:pt idx="1709">
                  <c:v>0.42250000000000032</c:v>
                </c:pt>
                <c:pt idx="1710">
                  <c:v>0.42150000000000032</c:v>
                </c:pt>
                <c:pt idx="1711">
                  <c:v>0.42050000000000032</c:v>
                </c:pt>
                <c:pt idx="1712">
                  <c:v>0.41950000000000032</c:v>
                </c:pt>
                <c:pt idx="1713">
                  <c:v>0.41850000000000032</c:v>
                </c:pt>
                <c:pt idx="1714">
                  <c:v>0.41750000000000032</c:v>
                </c:pt>
                <c:pt idx="1715">
                  <c:v>0.41650000000000031</c:v>
                </c:pt>
                <c:pt idx="1716">
                  <c:v>0.41550000000000031</c:v>
                </c:pt>
                <c:pt idx="1717">
                  <c:v>0.41450000000000031</c:v>
                </c:pt>
                <c:pt idx="1718">
                  <c:v>0.41350000000000031</c:v>
                </c:pt>
                <c:pt idx="1719">
                  <c:v>0.41250000000000031</c:v>
                </c:pt>
                <c:pt idx="1720">
                  <c:v>0.41150000000000031</c:v>
                </c:pt>
                <c:pt idx="1721">
                  <c:v>0.41050000000000031</c:v>
                </c:pt>
                <c:pt idx="1722">
                  <c:v>0.40950000000000031</c:v>
                </c:pt>
                <c:pt idx="1723">
                  <c:v>0.40850000000000031</c:v>
                </c:pt>
                <c:pt idx="1724">
                  <c:v>0.40750000000000008</c:v>
                </c:pt>
                <c:pt idx="1725">
                  <c:v>0.40650000000000008</c:v>
                </c:pt>
                <c:pt idx="1726">
                  <c:v>0.40550000000000008</c:v>
                </c:pt>
                <c:pt idx="1727">
                  <c:v>0.40450000000000008</c:v>
                </c:pt>
                <c:pt idx="1728">
                  <c:v>0.40350000000000008</c:v>
                </c:pt>
                <c:pt idx="1729">
                  <c:v>0.40250000000000002</c:v>
                </c:pt>
                <c:pt idx="1730">
                  <c:v>0.40150000000000002</c:v>
                </c:pt>
                <c:pt idx="1731">
                  <c:v>0.40050000000000002</c:v>
                </c:pt>
                <c:pt idx="1732">
                  <c:v>0.39950000000000074</c:v>
                </c:pt>
                <c:pt idx="1733">
                  <c:v>0.39850000000000074</c:v>
                </c:pt>
                <c:pt idx="1734">
                  <c:v>0.39750000000000074</c:v>
                </c:pt>
                <c:pt idx="1735">
                  <c:v>0.39650000000000074</c:v>
                </c:pt>
                <c:pt idx="1736">
                  <c:v>0.39550000000000074</c:v>
                </c:pt>
                <c:pt idx="1737">
                  <c:v>0.39450000000000074</c:v>
                </c:pt>
                <c:pt idx="1738">
                  <c:v>0.39350000000000074</c:v>
                </c:pt>
                <c:pt idx="1739">
                  <c:v>0.39250000000000074</c:v>
                </c:pt>
                <c:pt idx="1740">
                  <c:v>0.39150000000000074</c:v>
                </c:pt>
                <c:pt idx="1741">
                  <c:v>0.39050000000000062</c:v>
                </c:pt>
                <c:pt idx="1742">
                  <c:v>0.38950000000000062</c:v>
                </c:pt>
                <c:pt idx="1743">
                  <c:v>0.38850000000000062</c:v>
                </c:pt>
                <c:pt idx="1744">
                  <c:v>0.38750000000000062</c:v>
                </c:pt>
                <c:pt idx="1745">
                  <c:v>0.38650000000000062</c:v>
                </c:pt>
                <c:pt idx="1746">
                  <c:v>0.38550000000000062</c:v>
                </c:pt>
                <c:pt idx="1747">
                  <c:v>0.38450000000000062</c:v>
                </c:pt>
                <c:pt idx="1748">
                  <c:v>0.38350000000000062</c:v>
                </c:pt>
                <c:pt idx="1749">
                  <c:v>0.38250000000000062</c:v>
                </c:pt>
                <c:pt idx="1750">
                  <c:v>0.38150000000000062</c:v>
                </c:pt>
                <c:pt idx="1751">
                  <c:v>0.38050000000000062</c:v>
                </c:pt>
                <c:pt idx="1752">
                  <c:v>0.37950000000000061</c:v>
                </c:pt>
                <c:pt idx="1753">
                  <c:v>0.37850000000000061</c:v>
                </c:pt>
                <c:pt idx="1754">
                  <c:v>0.37750000000000056</c:v>
                </c:pt>
                <c:pt idx="1755">
                  <c:v>0.37650000000000056</c:v>
                </c:pt>
                <c:pt idx="1756">
                  <c:v>0.37550000000000056</c:v>
                </c:pt>
                <c:pt idx="1757">
                  <c:v>0.37450000000000055</c:v>
                </c:pt>
                <c:pt idx="1758">
                  <c:v>0.37350000000000055</c:v>
                </c:pt>
                <c:pt idx="1759">
                  <c:v>0.37250000000000055</c:v>
                </c:pt>
                <c:pt idx="1760">
                  <c:v>0.37150000000000055</c:v>
                </c:pt>
                <c:pt idx="1761">
                  <c:v>0.37050000000000038</c:v>
                </c:pt>
                <c:pt idx="1762">
                  <c:v>0.36950000000000038</c:v>
                </c:pt>
                <c:pt idx="1763">
                  <c:v>0.36850000000000038</c:v>
                </c:pt>
                <c:pt idx="1764">
                  <c:v>0.36750000000000038</c:v>
                </c:pt>
                <c:pt idx="1765">
                  <c:v>0.36650000000000038</c:v>
                </c:pt>
                <c:pt idx="1766">
                  <c:v>0.36550000000000032</c:v>
                </c:pt>
                <c:pt idx="1767">
                  <c:v>0.36450000000000032</c:v>
                </c:pt>
                <c:pt idx="1768">
                  <c:v>0.36350000000000032</c:v>
                </c:pt>
                <c:pt idx="1769">
                  <c:v>0.36250000000000032</c:v>
                </c:pt>
                <c:pt idx="1770">
                  <c:v>0.36150000000000032</c:v>
                </c:pt>
                <c:pt idx="1771">
                  <c:v>0.36050000000000032</c:v>
                </c:pt>
                <c:pt idx="1772">
                  <c:v>0.35950000000000032</c:v>
                </c:pt>
                <c:pt idx="1773">
                  <c:v>0.35850000000000032</c:v>
                </c:pt>
                <c:pt idx="1774">
                  <c:v>0.35750000000000032</c:v>
                </c:pt>
                <c:pt idx="1775">
                  <c:v>0.35650000000000032</c:v>
                </c:pt>
                <c:pt idx="1776">
                  <c:v>0.35550000000000032</c:v>
                </c:pt>
                <c:pt idx="1777">
                  <c:v>0.35450000000000031</c:v>
                </c:pt>
                <c:pt idx="1778">
                  <c:v>0.35350000000000031</c:v>
                </c:pt>
                <c:pt idx="1779">
                  <c:v>0.35250000000000031</c:v>
                </c:pt>
                <c:pt idx="1780">
                  <c:v>0.35150000000000031</c:v>
                </c:pt>
                <c:pt idx="1781">
                  <c:v>0.35050000000000031</c:v>
                </c:pt>
                <c:pt idx="1782">
                  <c:v>0.34950000000000037</c:v>
                </c:pt>
                <c:pt idx="1783">
                  <c:v>0.34850000000000037</c:v>
                </c:pt>
                <c:pt idx="1784">
                  <c:v>0.34750000000000036</c:v>
                </c:pt>
                <c:pt idx="1785">
                  <c:v>0.34650000000000036</c:v>
                </c:pt>
                <c:pt idx="1786">
                  <c:v>0.34550000000000036</c:v>
                </c:pt>
                <c:pt idx="1787">
                  <c:v>0.34450000000000036</c:v>
                </c:pt>
                <c:pt idx="1788">
                  <c:v>0.34350000000000036</c:v>
                </c:pt>
                <c:pt idx="1789">
                  <c:v>0.34250000000000036</c:v>
                </c:pt>
                <c:pt idx="1790">
                  <c:v>0.34150000000000036</c:v>
                </c:pt>
                <c:pt idx="1791">
                  <c:v>0.34050000000000019</c:v>
                </c:pt>
                <c:pt idx="1792">
                  <c:v>0.33950000000000075</c:v>
                </c:pt>
                <c:pt idx="1793">
                  <c:v>0.33850000000000074</c:v>
                </c:pt>
                <c:pt idx="1794">
                  <c:v>0.33750000000000074</c:v>
                </c:pt>
                <c:pt idx="1795">
                  <c:v>0.33650000000000074</c:v>
                </c:pt>
                <c:pt idx="1796">
                  <c:v>0.33550000000000074</c:v>
                </c:pt>
                <c:pt idx="1797">
                  <c:v>0.33450000000000074</c:v>
                </c:pt>
                <c:pt idx="1798">
                  <c:v>0.33350000000000074</c:v>
                </c:pt>
                <c:pt idx="1799">
                  <c:v>0.33250000000000074</c:v>
                </c:pt>
                <c:pt idx="1800">
                  <c:v>0.33150000000000074</c:v>
                </c:pt>
                <c:pt idx="1801">
                  <c:v>0.33050000000000074</c:v>
                </c:pt>
                <c:pt idx="1802">
                  <c:v>0.32950000000000074</c:v>
                </c:pt>
                <c:pt idx="1803">
                  <c:v>0.32850000000000068</c:v>
                </c:pt>
                <c:pt idx="1804">
                  <c:v>0.32750000000000062</c:v>
                </c:pt>
                <c:pt idx="1805">
                  <c:v>0.32650000000000062</c:v>
                </c:pt>
                <c:pt idx="1806">
                  <c:v>0.32550000000000062</c:v>
                </c:pt>
                <c:pt idx="1807">
                  <c:v>0.32450000000000062</c:v>
                </c:pt>
                <c:pt idx="1808">
                  <c:v>0.32350000000000062</c:v>
                </c:pt>
                <c:pt idx="1809">
                  <c:v>0.32250000000000062</c:v>
                </c:pt>
                <c:pt idx="1810">
                  <c:v>0.32150000000000062</c:v>
                </c:pt>
                <c:pt idx="1811">
                  <c:v>0.32050000000000062</c:v>
                </c:pt>
                <c:pt idx="1812">
                  <c:v>0.31950000000000062</c:v>
                </c:pt>
                <c:pt idx="1813">
                  <c:v>0.31850000000000062</c:v>
                </c:pt>
                <c:pt idx="1814">
                  <c:v>0.31750000000000062</c:v>
                </c:pt>
                <c:pt idx="1815">
                  <c:v>0.31650000000000061</c:v>
                </c:pt>
                <c:pt idx="1816">
                  <c:v>0.31550000000000056</c:v>
                </c:pt>
                <c:pt idx="1817">
                  <c:v>0.31450000000000056</c:v>
                </c:pt>
                <c:pt idx="1818">
                  <c:v>0.31350000000000056</c:v>
                </c:pt>
                <c:pt idx="1819">
                  <c:v>0.31250000000000056</c:v>
                </c:pt>
                <c:pt idx="1820">
                  <c:v>0.31150000000000055</c:v>
                </c:pt>
                <c:pt idx="1821">
                  <c:v>0.31050000000000055</c:v>
                </c:pt>
                <c:pt idx="1822">
                  <c:v>0.30950000000000055</c:v>
                </c:pt>
                <c:pt idx="1823">
                  <c:v>0.30850000000000055</c:v>
                </c:pt>
                <c:pt idx="1824">
                  <c:v>0.30750000000000038</c:v>
                </c:pt>
                <c:pt idx="1825">
                  <c:v>0.30650000000000038</c:v>
                </c:pt>
                <c:pt idx="1826">
                  <c:v>0.30550000000000038</c:v>
                </c:pt>
                <c:pt idx="1827">
                  <c:v>0.30450000000000038</c:v>
                </c:pt>
                <c:pt idx="1828">
                  <c:v>0.30350000000000038</c:v>
                </c:pt>
                <c:pt idx="1829">
                  <c:v>0.30250000000000032</c:v>
                </c:pt>
                <c:pt idx="1830">
                  <c:v>0.30150000000000032</c:v>
                </c:pt>
                <c:pt idx="1831">
                  <c:v>0.30050000000000032</c:v>
                </c:pt>
                <c:pt idx="1832">
                  <c:v>0.29950000000000032</c:v>
                </c:pt>
                <c:pt idx="1833">
                  <c:v>0.29850000000000032</c:v>
                </c:pt>
                <c:pt idx="1834">
                  <c:v>0.29750000000000032</c:v>
                </c:pt>
                <c:pt idx="1835">
                  <c:v>0.29650000000000032</c:v>
                </c:pt>
                <c:pt idx="1836">
                  <c:v>0.29550000000000032</c:v>
                </c:pt>
                <c:pt idx="1837">
                  <c:v>0.29450000000000032</c:v>
                </c:pt>
                <c:pt idx="1838">
                  <c:v>0.29350000000000032</c:v>
                </c:pt>
                <c:pt idx="1839">
                  <c:v>0.29250000000000032</c:v>
                </c:pt>
                <c:pt idx="1840">
                  <c:v>0.29150000000000031</c:v>
                </c:pt>
                <c:pt idx="1841">
                  <c:v>0.29050000000000031</c:v>
                </c:pt>
                <c:pt idx="1842">
                  <c:v>0.28950000000000031</c:v>
                </c:pt>
                <c:pt idx="1843">
                  <c:v>0.28850000000000031</c:v>
                </c:pt>
                <c:pt idx="1844">
                  <c:v>0.28750000000000031</c:v>
                </c:pt>
                <c:pt idx="1845">
                  <c:v>0.28650000000000031</c:v>
                </c:pt>
                <c:pt idx="1846">
                  <c:v>0.28550000000000031</c:v>
                </c:pt>
                <c:pt idx="1847">
                  <c:v>0.28450000000000031</c:v>
                </c:pt>
                <c:pt idx="1848">
                  <c:v>0.28350000000000031</c:v>
                </c:pt>
                <c:pt idx="1849">
                  <c:v>0.28250000000000008</c:v>
                </c:pt>
                <c:pt idx="1850">
                  <c:v>0.28150000000000008</c:v>
                </c:pt>
                <c:pt idx="1851">
                  <c:v>0.28050000000000008</c:v>
                </c:pt>
                <c:pt idx="1852">
                  <c:v>0.27950000000000008</c:v>
                </c:pt>
                <c:pt idx="1853">
                  <c:v>0.27850000000000008</c:v>
                </c:pt>
                <c:pt idx="1854">
                  <c:v>0.27750000000000002</c:v>
                </c:pt>
                <c:pt idx="1855">
                  <c:v>0.27650000000000002</c:v>
                </c:pt>
                <c:pt idx="1856">
                  <c:v>0.27550000000000002</c:v>
                </c:pt>
                <c:pt idx="1857">
                  <c:v>0.27450000000000002</c:v>
                </c:pt>
                <c:pt idx="1858">
                  <c:v>0.27350000000000002</c:v>
                </c:pt>
                <c:pt idx="1859">
                  <c:v>0.27250000000000002</c:v>
                </c:pt>
                <c:pt idx="1860">
                  <c:v>0.27150000000000002</c:v>
                </c:pt>
                <c:pt idx="1861">
                  <c:v>0.27050000000000002</c:v>
                </c:pt>
                <c:pt idx="1862">
                  <c:v>0.26950000000000002</c:v>
                </c:pt>
                <c:pt idx="1863">
                  <c:v>0.26850000000000002</c:v>
                </c:pt>
                <c:pt idx="1864">
                  <c:v>0.26750000000000002</c:v>
                </c:pt>
                <c:pt idx="1865">
                  <c:v>0.26650000000000001</c:v>
                </c:pt>
                <c:pt idx="1866">
                  <c:v>0.26550000000000001</c:v>
                </c:pt>
                <c:pt idx="1867">
                  <c:v>0.26450000000000001</c:v>
                </c:pt>
                <c:pt idx="1868">
                  <c:v>0.26350000000000001</c:v>
                </c:pt>
                <c:pt idx="1869">
                  <c:v>0.26250000000000001</c:v>
                </c:pt>
                <c:pt idx="1870">
                  <c:v>0.26150000000000001</c:v>
                </c:pt>
                <c:pt idx="1871">
                  <c:v>0.26050000000000001</c:v>
                </c:pt>
                <c:pt idx="1872">
                  <c:v>0.25950000000000001</c:v>
                </c:pt>
                <c:pt idx="1873">
                  <c:v>0.25850000000000001</c:v>
                </c:pt>
                <c:pt idx="1874">
                  <c:v>0.25750000000000001</c:v>
                </c:pt>
                <c:pt idx="1875">
                  <c:v>0.25650000000000001</c:v>
                </c:pt>
                <c:pt idx="1876">
                  <c:v>0.2555</c:v>
                </c:pt>
                <c:pt idx="1877">
                  <c:v>0.2545</c:v>
                </c:pt>
                <c:pt idx="1878">
                  <c:v>0.2535</c:v>
                </c:pt>
                <c:pt idx="1879">
                  <c:v>0.2525</c:v>
                </c:pt>
                <c:pt idx="1880">
                  <c:v>0.2515</c:v>
                </c:pt>
                <c:pt idx="1881">
                  <c:v>0.2505</c:v>
                </c:pt>
                <c:pt idx="1882">
                  <c:v>0.2495000000000003</c:v>
                </c:pt>
                <c:pt idx="1883">
                  <c:v>0.2485000000000003</c:v>
                </c:pt>
                <c:pt idx="1884">
                  <c:v>0.24750000000000028</c:v>
                </c:pt>
                <c:pt idx="1885">
                  <c:v>0.24650000000000027</c:v>
                </c:pt>
                <c:pt idx="1886">
                  <c:v>0.24550000000000027</c:v>
                </c:pt>
                <c:pt idx="1887">
                  <c:v>0.24450000000000024</c:v>
                </c:pt>
                <c:pt idx="1888">
                  <c:v>0.24350000000000024</c:v>
                </c:pt>
                <c:pt idx="1889">
                  <c:v>0.24250000000000024</c:v>
                </c:pt>
                <c:pt idx="1890">
                  <c:v>0.24150000000000021</c:v>
                </c:pt>
                <c:pt idx="1891">
                  <c:v>0.24050000000000021</c:v>
                </c:pt>
                <c:pt idx="1892">
                  <c:v>0.23950000000000021</c:v>
                </c:pt>
                <c:pt idx="1893">
                  <c:v>0.23850000000000021</c:v>
                </c:pt>
                <c:pt idx="1894">
                  <c:v>0.23750000000000004</c:v>
                </c:pt>
                <c:pt idx="1895">
                  <c:v>0.23650000000000004</c:v>
                </c:pt>
                <c:pt idx="1896">
                  <c:v>0.23550000000000001</c:v>
                </c:pt>
                <c:pt idx="1897">
                  <c:v>0.23450000000000001</c:v>
                </c:pt>
                <c:pt idx="1898">
                  <c:v>0.23350000000000001</c:v>
                </c:pt>
                <c:pt idx="1899">
                  <c:v>0.23250000000000001</c:v>
                </c:pt>
                <c:pt idx="1900">
                  <c:v>0.23150000000000001</c:v>
                </c:pt>
                <c:pt idx="1901">
                  <c:v>0.23050000000000001</c:v>
                </c:pt>
                <c:pt idx="1902">
                  <c:v>0.22950000000000009</c:v>
                </c:pt>
                <c:pt idx="1903">
                  <c:v>0.22850000000000006</c:v>
                </c:pt>
                <c:pt idx="1904">
                  <c:v>0.22750000000000006</c:v>
                </c:pt>
                <c:pt idx="1905">
                  <c:v>0.22650000000000006</c:v>
                </c:pt>
                <c:pt idx="1906">
                  <c:v>0.22550000000000006</c:v>
                </c:pt>
                <c:pt idx="1907">
                  <c:v>0.22450000000000006</c:v>
                </c:pt>
                <c:pt idx="1908">
                  <c:v>0.22350000000000006</c:v>
                </c:pt>
                <c:pt idx="1909">
                  <c:v>0.22250000000000006</c:v>
                </c:pt>
                <c:pt idx="1910">
                  <c:v>0.22150000000000006</c:v>
                </c:pt>
                <c:pt idx="1911">
                  <c:v>0.22050000000000006</c:v>
                </c:pt>
                <c:pt idx="1912">
                  <c:v>0.21950000000000031</c:v>
                </c:pt>
                <c:pt idx="1913">
                  <c:v>0.21850000000000031</c:v>
                </c:pt>
                <c:pt idx="1914">
                  <c:v>0.2175000000000003</c:v>
                </c:pt>
                <c:pt idx="1915">
                  <c:v>0.21650000000000028</c:v>
                </c:pt>
                <c:pt idx="1916">
                  <c:v>0.21550000000000027</c:v>
                </c:pt>
                <c:pt idx="1917">
                  <c:v>0.21450000000000027</c:v>
                </c:pt>
                <c:pt idx="1918">
                  <c:v>0.21350000000000027</c:v>
                </c:pt>
                <c:pt idx="1919">
                  <c:v>0.21250000000000024</c:v>
                </c:pt>
                <c:pt idx="1920">
                  <c:v>0.21150000000000024</c:v>
                </c:pt>
                <c:pt idx="1921">
                  <c:v>0.21050000000000021</c:v>
                </c:pt>
                <c:pt idx="1922">
                  <c:v>0.20950000000000021</c:v>
                </c:pt>
                <c:pt idx="1923">
                  <c:v>0.20850000000000021</c:v>
                </c:pt>
                <c:pt idx="1924">
                  <c:v>0.20750000000000021</c:v>
                </c:pt>
                <c:pt idx="1925">
                  <c:v>0.20650000000000004</c:v>
                </c:pt>
                <c:pt idx="1926">
                  <c:v>0.20550000000000004</c:v>
                </c:pt>
                <c:pt idx="1927">
                  <c:v>0.20450000000000004</c:v>
                </c:pt>
                <c:pt idx="1928">
                  <c:v>0.20350000000000001</c:v>
                </c:pt>
                <c:pt idx="1929">
                  <c:v>0.20250000000000001</c:v>
                </c:pt>
                <c:pt idx="1930">
                  <c:v>0.20150000000000001</c:v>
                </c:pt>
                <c:pt idx="1931">
                  <c:v>0.20050000000000001</c:v>
                </c:pt>
                <c:pt idx="1932">
                  <c:v>0.19950000000000009</c:v>
                </c:pt>
                <c:pt idx="1933">
                  <c:v>0.19850000000000009</c:v>
                </c:pt>
                <c:pt idx="1934">
                  <c:v>0.19750000000000006</c:v>
                </c:pt>
                <c:pt idx="1935">
                  <c:v>0.19650000000000006</c:v>
                </c:pt>
                <c:pt idx="1936">
                  <c:v>0.19550000000000006</c:v>
                </c:pt>
                <c:pt idx="1937">
                  <c:v>0.19450000000000006</c:v>
                </c:pt>
                <c:pt idx="1938">
                  <c:v>0.19350000000000006</c:v>
                </c:pt>
                <c:pt idx="1939">
                  <c:v>0.19250000000000006</c:v>
                </c:pt>
                <c:pt idx="1940">
                  <c:v>0.19150000000000006</c:v>
                </c:pt>
                <c:pt idx="1941">
                  <c:v>0.19050000000000006</c:v>
                </c:pt>
                <c:pt idx="1942">
                  <c:v>0.18950000000000031</c:v>
                </c:pt>
                <c:pt idx="1943">
                  <c:v>0.18850000000000031</c:v>
                </c:pt>
                <c:pt idx="1944">
                  <c:v>0.18750000000000031</c:v>
                </c:pt>
                <c:pt idx="1945">
                  <c:v>0.1865000000000003</c:v>
                </c:pt>
                <c:pt idx="1946">
                  <c:v>0.18550000000000028</c:v>
                </c:pt>
                <c:pt idx="1947">
                  <c:v>0.18450000000000027</c:v>
                </c:pt>
                <c:pt idx="1948">
                  <c:v>0.18350000000000027</c:v>
                </c:pt>
                <c:pt idx="1949">
                  <c:v>0.18250000000000027</c:v>
                </c:pt>
                <c:pt idx="1950">
                  <c:v>0.18150000000000024</c:v>
                </c:pt>
                <c:pt idx="1951">
                  <c:v>0.18050000000000024</c:v>
                </c:pt>
                <c:pt idx="1952">
                  <c:v>0.17950000000000021</c:v>
                </c:pt>
                <c:pt idx="1953">
                  <c:v>0.17850000000000021</c:v>
                </c:pt>
                <c:pt idx="1954">
                  <c:v>0.17750000000000021</c:v>
                </c:pt>
                <c:pt idx="1955">
                  <c:v>0.17650000000000021</c:v>
                </c:pt>
                <c:pt idx="1956">
                  <c:v>0.17550000000000004</c:v>
                </c:pt>
                <c:pt idx="1957">
                  <c:v>0.17450000000000004</c:v>
                </c:pt>
                <c:pt idx="1958">
                  <c:v>0.17350000000000004</c:v>
                </c:pt>
                <c:pt idx="1959">
                  <c:v>0.17250000000000001</c:v>
                </c:pt>
                <c:pt idx="1960">
                  <c:v>0.17150000000000001</c:v>
                </c:pt>
                <c:pt idx="1961">
                  <c:v>0.17050000000000001</c:v>
                </c:pt>
                <c:pt idx="1962">
                  <c:v>0.1695000000000001</c:v>
                </c:pt>
                <c:pt idx="1963">
                  <c:v>0.16850000000000009</c:v>
                </c:pt>
                <c:pt idx="1964">
                  <c:v>0.16750000000000009</c:v>
                </c:pt>
                <c:pt idx="1965">
                  <c:v>0.16650000000000006</c:v>
                </c:pt>
                <c:pt idx="1966">
                  <c:v>0.16550000000000006</c:v>
                </c:pt>
                <c:pt idx="1967">
                  <c:v>0.16450000000000006</c:v>
                </c:pt>
                <c:pt idx="1968">
                  <c:v>0.16350000000000006</c:v>
                </c:pt>
                <c:pt idx="1969">
                  <c:v>0.16250000000000006</c:v>
                </c:pt>
                <c:pt idx="1970">
                  <c:v>0.16150000000000006</c:v>
                </c:pt>
                <c:pt idx="1971">
                  <c:v>0.16050000000000006</c:v>
                </c:pt>
                <c:pt idx="1972">
                  <c:v>0.15950000000000031</c:v>
                </c:pt>
                <c:pt idx="1973">
                  <c:v>0.15850000000000031</c:v>
                </c:pt>
                <c:pt idx="1974">
                  <c:v>0.15750000000000031</c:v>
                </c:pt>
                <c:pt idx="1975">
                  <c:v>0.15650000000000031</c:v>
                </c:pt>
                <c:pt idx="1976">
                  <c:v>0.1555000000000003</c:v>
                </c:pt>
                <c:pt idx="1977">
                  <c:v>0.15450000000000028</c:v>
                </c:pt>
                <c:pt idx="1978">
                  <c:v>0.15350000000000028</c:v>
                </c:pt>
                <c:pt idx="1979">
                  <c:v>0.15250000000000027</c:v>
                </c:pt>
                <c:pt idx="1980">
                  <c:v>0.15150000000000027</c:v>
                </c:pt>
                <c:pt idx="1981">
                  <c:v>0.15050000000000024</c:v>
                </c:pt>
                <c:pt idx="1982">
                  <c:v>0.14950000000000024</c:v>
                </c:pt>
                <c:pt idx="1983">
                  <c:v>0.14850000000000024</c:v>
                </c:pt>
                <c:pt idx="1984">
                  <c:v>0.14750000000000021</c:v>
                </c:pt>
                <c:pt idx="1985">
                  <c:v>0.14650000000000021</c:v>
                </c:pt>
                <c:pt idx="1986">
                  <c:v>0.14550000000000021</c:v>
                </c:pt>
                <c:pt idx="1987">
                  <c:v>0.14450000000000021</c:v>
                </c:pt>
                <c:pt idx="1988">
                  <c:v>0.14350000000000004</c:v>
                </c:pt>
                <c:pt idx="1989">
                  <c:v>0.14250000000000004</c:v>
                </c:pt>
                <c:pt idx="1990">
                  <c:v>0.14150000000000001</c:v>
                </c:pt>
                <c:pt idx="1991">
                  <c:v>0.14050000000000001</c:v>
                </c:pt>
                <c:pt idx="1992">
                  <c:v>0.13950000000000001</c:v>
                </c:pt>
                <c:pt idx="1993">
                  <c:v>0.13850000000000001</c:v>
                </c:pt>
                <c:pt idx="1994">
                  <c:v>0.13750000000000001</c:v>
                </c:pt>
                <c:pt idx="1995">
                  <c:v>0.13650000000000001</c:v>
                </c:pt>
                <c:pt idx="1996">
                  <c:v>0.13550000000000001</c:v>
                </c:pt>
                <c:pt idx="1997">
                  <c:v>0.13450000000000001</c:v>
                </c:pt>
                <c:pt idx="1998">
                  <c:v>0.13350000000000001</c:v>
                </c:pt>
                <c:pt idx="1999">
                  <c:v>0.13250000000000001</c:v>
                </c:pt>
                <c:pt idx="2000">
                  <c:v>0.13150000000000001</c:v>
                </c:pt>
                <c:pt idx="2001">
                  <c:v>0.1305</c:v>
                </c:pt>
                <c:pt idx="2002">
                  <c:v>0.1295</c:v>
                </c:pt>
                <c:pt idx="2003">
                  <c:v>0.1285</c:v>
                </c:pt>
                <c:pt idx="2004">
                  <c:v>0.1275</c:v>
                </c:pt>
                <c:pt idx="2005">
                  <c:v>0.1265</c:v>
                </c:pt>
                <c:pt idx="2006">
                  <c:v>0.1255</c:v>
                </c:pt>
                <c:pt idx="2007">
                  <c:v>0.12450000000000012</c:v>
                </c:pt>
                <c:pt idx="2008">
                  <c:v>0.12350000000000012</c:v>
                </c:pt>
                <c:pt idx="2009">
                  <c:v>0.12250000000000009</c:v>
                </c:pt>
                <c:pt idx="2010">
                  <c:v>0.12150000000000002</c:v>
                </c:pt>
                <c:pt idx="2011">
                  <c:v>0.12050000000000002</c:v>
                </c:pt>
                <c:pt idx="2012">
                  <c:v>0.11950000000000009</c:v>
                </c:pt>
                <c:pt idx="2013">
                  <c:v>0.11849999999999998</c:v>
                </c:pt>
                <c:pt idx="2014">
                  <c:v>0.11749999999999998</c:v>
                </c:pt>
                <c:pt idx="2015">
                  <c:v>0.11649999999999998</c:v>
                </c:pt>
                <c:pt idx="2016">
                  <c:v>0.11549999999999998</c:v>
                </c:pt>
                <c:pt idx="2017">
                  <c:v>0.11449999999999998</c:v>
                </c:pt>
                <c:pt idx="2018">
                  <c:v>0.11349999999999998</c:v>
                </c:pt>
                <c:pt idx="2019">
                  <c:v>0.11249999999999998</c:v>
                </c:pt>
                <c:pt idx="2020">
                  <c:v>0.11149999999999995</c:v>
                </c:pt>
                <c:pt idx="2021">
                  <c:v>0.11049999999999995</c:v>
                </c:pt>
                <c:pt idx="2022">
                  <c:v>0.10949999999999999</c:v>
                </c:pt>
                <c:pt idx="2023">
                  <c:v>0.10849999999999999</c:v>
                </c:pt>
                <c:pt idx="2024">
                  <c:v>0.10749999999999998</c:v>
                </c:pt>
                <c:pt idx="2025">
                  <c:v>0.10649999999999998</c:v>
                </c:pt>
                <c:pt idx="2026">
                  <c:v>0.10549999999999998</c:v>
                </c:pt>
                <c:pt idx="2027">
                  <c:v>0.10449999999999998</c:v>
                </c:pt>
                <c:pt idx="2028">
                  <c:v>0.10349999999999998</c:v>
                </c:pt>
                <c:pt idx="2029">
                  <c:v>0.10249999999999998</c:v>
                </c:pt>
                <c:pt idx="2030">
                  <c:v>0.10149999999999998</c:v>
                </c:pt>
                <c:pt idx="2031">
                  <c:v>0.10049999999999998</c:v>
                </c:pt>
                <c:pt idx="2032">
                  <c:v>9.9500000000000241E-2</c:v>
                </c:pt>
                <c:pt idx="2033">
                  <c:v>9.8500000000000254E-2</c:v>
                </c:pt>
                <c:pt idx="2034">
                  <c:v>9.7500000000000156E-2</c:v>
                </c:pt>
                <c:pt idx="2035">
                  <c:v>9.6500000000000141E-2</c:v>
                </c:pt>
                <c:pt idx="2036">
                  <c:v>9.550000000000021E-2</c:v>
                </c:pt>
                <c:pt idx="2037">
                  <c:v>9.4500000000000237E-2</c:v>
                </c:pt>
                <c:pt idx="2038">
                  <c:v>9.3500000000000277E-2</c:v>
                </c:pt>
                <c:pt idx="2039">
                  <c:v>9.2500000000000068E-2</c:v>
                </c:pt>
                <c:pt idx="2040">
                  <c:v>9.1500000000000109E-2</c:v>
                </c:pt>
                <c:pt idx="2041">
                  <c:v>9.0500000000000178E-2</c:v>
                </c:pt>
                <c:pt idx="2042">
                  <c:v>8.9500000000000218E-2</c:v>
                </c:pt>
                <c:pt idx="2043">
                  <c:v>8.8500000000000217E-2</c:v>
                </c:pt>
                <c:pt idx="2044">
                  <c:v>8.750000000000005E-2</c:v>
                </c:pt>
                <c:pt idx="2045">
                  <c:v>8.6500000000000091E-2</c:v>
                </c:pt>
                <c:pt idx="2046">
                  <c:v>8.5500000000000159E-2</c:v>
                </c:pt>
                <c:pt idx="2047">
                  <c:v>8.45000000000002E-2</c:v>
                </c:pt>
                <c:pt idx="2048">
                  <c:v>8.3500000000000255E-2</c:v>
                </c:pt>
                <c:pt idx="2049">
                  <c:v>8.2500000000000046E-2</c:v>
                </c:pt>
                <c:pt idx="2050">
                  <c:v>8.1500000000000156E-2</c:v>
                </c:pt>
                <c:pt idx="2051">
                  <c:v>8.0500000000000141E-2</c:v>
                </c:pt>
                <c:pt idx="2052">
                  <c:v>7.9500000000000084E-2</c:v>
                </c:pt>
                <c:pt idx="2053">
                  <c:v>7.8500000000000014E-2</c:v>
                </c:pt>
                <c:pt idx="2054">
                  <c:v>7.7500000000000083E-2</c:v>
                </c:pt>
                <c:pt idx="2055">
                  <c:v>7.6500000000000012E-2</c:v>
                </c:pt>
                <c:pt idx="2056">
                  <c:v>7.5500000000000039E-2</c:v>
                </c:pt>
                <c:pt idx="2057">
                  <c:v>7.4500000000000094E-2</c:v>
                </c:pt>
                <c:pt idx="2058">
                  <c:v>7.350000000000001E-2</c:v>
                </c:pt>
                <c:pt idx="2059">
                  <c:v>7.2500000000000064E-2</c:v>
                </c:pt>
                <c:pt idx="2060">
                  <c:v>7.1500000000000022E-2</c:v>
                </c:pt>
                <c:pt idx="2061">
                  <c:v>7.0500000000000063E-2</c:v>
                </c:pt>
                <c:pt idx="2062">
                  <c:v>6.9500000000000103E-2</c:v>
                </c:pt>
                <c:pt idx="2063">
                  <c:v>6.8500000000000033E-2</c:v>
                </c:pt>
                <c:pt idx="2064">
                  <c:v>6.750000000000006E-2</c:v>
                </c:pt>
                <c:pt idx="2065">
                  <c:v>6.6500000000000004E-2</c:v>
                </c:pt>
                <c:pt idx="2066">
                  <c:v>6.550000000000003E-2</c:v>
                </c:pt>
                <c:pt idx="2067">
                  <c:v>6.4500000000000113E-2</c:v>
                </c:pt>
                <c:pt idx="2068">
                  <c:v>6.3500000000000029E-2</c:v>
                </c:pt>
                <c:pt idx="2069">
                  <c:v>6.2500000000000028E-2</c:v>
                </c:pt>
                <c:pt idx="2070">
                  <c:v>6.1500000000000013E-2</c:v>
                </c:pt>
                <c:pt idx="2071">
                  <c:v>6.0500000000000047E-2</c:v>
                </c:pt>
                <c:pt idx="2072">
                  <c:v>5.9500000000000094E-2</c:v>
                </c:pt>
                <c:pt idx="2073">
                  <c:v>5.8500000000000017E-2</c:v>
                </c:pt>
                <c:pt idx="2074">
                  <c:v>5.7500000000000044E-2</c:v>
                </c:pt>
                <c:pt idx="2075">
                  <c:v>5.6500000000000015E-2</c:v>
                </c:pt>
                <c:pt idx="2076">
                  <c:v>5.5500000000000028E-2</c:v>
                </c:pt>
                <c:pt idx="2077">
                  <c:v>5.4500000000000069E-2</c:v>
                </c:pt>
                <c:pt idx="2078">
                  <c:v>5.3500000000000013E-2</c:v>
                </c:pt>
                <c:pt idx="2079">
                  <c:v>5.2500000000000054E-2</c:v>
                </c:pt>
                <c:pt idx="2080">
                  <c:v>5.1499999999999997E-2</c:v>
                </c:pt>
                <c:pt idx="2081">
                  <c:v>5.0500000000000024E-2</c:v>
                </c:pt>
                <c:pt idx="2082">
                  <c:v>4.9500000000000079E-2</c:v>
                </c:pt>
                <c:pt idx="2083">
                  <c:v>4.8500000000000022E-2</c:v>
                </c:pt>
                <c:pt idx="2084">
                  <c:v>4.7500000000000021E-2</c:v>
                </c:pt>
                <c:pt idx="2085">
                  <c:v>4.6499999999999993E-2</c:v>
                </c:pt>
                <c:pt idx="2086">
                  <c:v>4.5500000000000013E-2</c:v>
                </c:pt>
                <c:pt idx="2087">
                  <c:v>4.4500000000000053E-2</c:v>
                </c:pt>
                <c:pt idx="2088">
                  <c:v>4.3500000000000004E-2</c:v>
                </c:pt>
                <c:pt idx="2089">
                  <c:v>4.2500000000000024E-2</c:v>
                </c:pt>
                <c:pt idx="2090">
                  <c:v>4.1500000000000002E-2</c:v>
                </c:pt>
                <c:pt idx="2091">
                  <c:v>4.0499999999999994E-2</c:v>
                </c:pt>
                <c:pt idx="2092">
                  <c:v>3.9500000000000014E-2</c:v>
                </c:pt>
                <c:pt idx="2093">
                  <c:v>3.8500000000000006E-2</c:v>
                </c:pt>
                <c:pt idx="2094">
                  <c:v>3.7500000000000019E-2</c:v>
                </c:pt>
                <c:pt idx="2095">
                  <c:v>3.6500000000000019E-2</c:v>
                </c:pt>
                <c:pt idx="2096">
                  <c:v>3.5500000000000011E-2</c:v>
                </c:pt>
                <c:pt idx="2097">
                  <c:v>3.4499999999999996E-2</c:v>
                </c:pt>
                <c:pt idx="2098">
                  <c:v>3.3499999999999995E-2</c:v>
                </c:pt>
                <c:pt idx="2099">
                  <c:v>3.2500000000000029E-2</c:v>
                </c:pt>
                <c:pt idx="2100">
                  <c:v>3.1500000000000014E-2</c:v>
                </c:pt>
                <c:pt idx="2101">
                  <c:v>3.0500000000000003E-2</c:v>
                </c:pt>
                <c:pt idx="2102">
                  <c:v>2.9500000000000002E-2</c:v>
                </c:pt>
                <c:pt idx="2103">
                  <c:v>2.8499999999999994E-2</c:v>
                </c:pt>
                <c:pt idx="2104">
                  <c:v>2.7500000000000017E-2</c:v>
                </c:pt>
                <c:pt idx="2105">
                  <c:v>2.650000000000001E-2</c:v>
                </c:pt>
                <c:pt idx="2106">
                  <c:v>2.5500000000000002E-2</c:v>
                </c:pt>
                <c:pt idx="2107">
                  <c:v>2.4499999999999994E-2</c:v>
                </c:pt>
                <c:pt idx="2108">
                  <c:v>2.3499999999999983E-2</c:v>
                </c:pt>
                <c:pt idx="2109">
                  <c:v>2.2499999999999999E-2</c:v>
                </c:pt>
                <c:pt idx="2110">
                  <c:v>2.1499999999999998E-2</c:v>
                </c:pt>
                <c:pt idx="2111">
                  <c:v>2.0499999999999997E-2</c:v>
                </c:pt>
                <c:pt idx="2112">
                  <c:v>1.9499999999999962E-2</c:v>
                </c:pt>
                <c:pt idx="2113">
                  <c:v>1.8499999999999957E-2</c:v>
                </c:pt>
                <c:pt idx="2114">
                  <c:v>1.7499999999999957E-2</c:v>
                </c:pt>
                <c:pt idx="2115">
                  <c:v>1.6499999999999959E-2</c:v>
                </c:pt>
                <c:pt idx="2116">
                  <c:v>1.5499999999999958E-2</c:v>
                </c:pt>
                <c:pt idx="2117">
                  <c:v>1.4499999999999935E-2</c:v>
                </c:pt>
                <c:pt idx="2118">
                  <c:v>1.3499999999999956E-2</c:v>
                </c:pt>
                <c:pt idx="2119">
                  <c:v>1.2499999999999956E-2</c:v>
                </c:pt>
                <c:pt idx="2120">
                  <c:v>1.1499999999999948E-2</c:v>
                </c:pt>
                <c:pt idx="2121">
                  <c:v>1.0500000000000027E-2</c:v>
                </c:pt>
                <c:pt idx="2122">
                  <c:v>9.5000000000000223E-3</c:v>
                </c:pt>
                <c:pt idx="2123">
                  <c:v>8.5000000000000266E-3</c:v>
                </c:pt>
                <c:pt idx="2124">
                  <c:v>7.5000000000000188E-3</c:v>
                </c:pt>
                <c:pt idx="2125">
                  <c:v>6.500000000000017E-3</c:v>
                </c:pt>
                <c:pt idx="2126">
                  <c:v>5.5000000000000153E-3</c:v>
                </c:pt>
                <c:pt idx="2127">
                  <c:v>4.5000000000000109E-3</c:v>
                </c:pt>
                <c:pt idx="2128">
                  <c:v>3.5000000000000096E-3</c:v>
                </c:pt>
                <c:pt idx="2129">
                  <c:v>2.5000000000000074E-3</c:v>
                </c:pt>
                <c:pt idx="2130">
                  <c:v>1.5000000000000042E-3</c:v>
                </c:pt>
                <c:pt idx="2131">
                  <c:v>5.0000000000000153E-4</c:v>
                </c:pt>
                <c:pt idx="2132">
                  <c:v>-5.0000000000000153E-4</c:v>
                </c:pt>
                <c:pt idx="2133">
                  <c:v>-1.5000000000000042E-3</c:v>
                </c:pt>
                <c:pt idx="2134">
                  <c:v>-2.5000000000000074E-3</c:v>
                </c:pt>
                <c:pt idx="2135">
                  <c:v>-3.5000000000000096E-3</c:v>
                </c:pt>
                <c:pt idx="2136">
                  <c:v>-4.5000000000000109E-3</c:v>
                </c:pt>
                <c:pt idx="2137">
                  <c:v>-5.5000000000000153E-3</c:v>
                </c:pt>
                <c:pt idx="2138">
                  <c:v>-6.500000000000017E-3</c:v>
                </c:pt>
                <c:pt idx="2139">
                  <c:v>-7.5000000000000188E-3</c:v>
                </c:pt>
                <c:pt idx="2140">
                  <c:v>-8.5000000000000266E-3</c:v>
                </c:pt>
                <c:pt idx="2141">
                  <c:v>-9.5000000000000223E-3</c:v>
                </c:pt>
                <c:pt idx="2142">
                  <c:v>-1.0500000000000027E-2</c:v>
                </c:pt>
                <c:pt idx="2143">
                  <c:v>-1.1500000000000045E-2</c:v>
                </c:pt>
                <c:pt idx="2144">
                  <c:v>-1.2500000000000025E-2</c:v>
                </c:pt>
                <c:pt idx="2145">
                  <c:v>-1.350000000000004E-2</c:v>
                </c:pt>
                <c:pt idx="2146">
                  <c:v>-1.4500000000000028E-2</c:v>
                </c:pt>
                <c:pt idx="2147">
                  <c:v>-1.5500000000000045E-2</c:v>
                </c:pt>
                <c:pt idx="2148">
                  <c:v>-1.6500000000000049E-2</c:v>
                </c:pt>
                <c:pt idx="2149">
                  <c:v>-1.7500000000000036E-2</c:v>
                </c:pt>
                <c:pt idx="2150">
                  <c:v>-1.8500000000000058E-2</c:v>
                </c:pt>
                <c:pt idx="2151">
                  <c:v>-1.9500000000000059E-2</c:v>
                </c:pt>
                <c:pt idx="2152">
                  <c:v>-2.0500000000000029E-2</c:v>
                </c:pt>
                <c:pt idx="2153">
                  <c:v>-2.150000000000004E-2</c:v>
                </c:pt>
                <c:pt idx="2154">
                  <c:v>-2.2500000000000055E-2</c:v>
                </c:pt>
                <c:pt idx="2155">
                  <c:v>-2.3500000000000031E-2</c:v>
                </c:pt>
                <c:pt idx="2156">
                  <c:v>-2.4500000000000032E-2</c:v>
                </c:pt>
                <c:pt idx="2157">
                  <c:v>-2.5500000000000047E-2</c:v>
                </c:pt>
                <c:pt idx="2158">
                  <c:v>-2.6500000000000055E-2</c:v>
                </c:pt>
                <c:pt idx="2159">
                  <c:v>-2.7500000000000056E-2</c:v>
                </c:pt>
                <c:pt idx="2160">
                  <c:v>-2.8500000000000032E-2</c:v>
                </c:pt>
                <c:pt idx="2161">
                  <c:v>-2.9500000000000044E-2</c:v>
                </c:pt>
                <c:pt idx="2162">
                  <c:v>-3.0500000000000051E-2</c:v>
                </c:pt>
                <c:pt idx="2163">
                  <c:v>-3.1500000000000042E-2</c:v>
                </c:pt>
                <c:pt idx="2164">
                  <c:v>-3.2500000000000064E-2</c:v>
                </c:pt>
                <c:pt idx="2165">
                  <c:v>-3.3500000000000044E-2</c:v>
                </c:pt>
                <c:pt idx="2166">
                  <c:v>-3.4500000000000051E-2</c:v>
                </c:pt>
                <c:pt idx="2167">
                  <c:v>-3.5500000000000052E-2</c:v>
                </c:pt>
                <c:pt idx="2168">
                  <c:v>-3.6500000000000019E-2</c:v>
                </c:pt>
                <c:pt idx="2169">
                  <c:v>-3.7500000000000019E-2</c:v>
                </c:pt>
                <c:pt idx="2170">
                  <c:v>-3.8500000000000006E-2</c:v>
                </c:pt>
                <c:pt idx="2171">
                  <c:v>-3.9500000000000021E-2</c:v>
                </c:pt>
                <c:pt idx="2172">
                  <c:v>-4.0500000000000022E-2</c:v>
                </c:pt>
                <c:pt idx="2173">
                  <c:v>-4.1500000000000009E-2</c:v>
                </c:pt>
                <c:pt idx="2174">
                  <c:v>-4.2500000000000024E-2</c:v>
                </c:pt>
                <c:pt idx="2175">
                  <c:v>-4.3500000000000011E-2</c:v>
                </c:pt>
                <c:pt idx="2176">
                  <c:v>-4.4500000000000088E-2</c:v>
                </c:pt>
                <c:pt idx="2177">
                  <c:v>-4.5500000000000013E-2</c:v>
                </c:pt>
                <c:pt idx="2178">
                  <c:v>-4.6500000000000007E-2</c:v>
                </c:pt>
                <c:pt idx="2179">
                  <c:v>-4.7500000000000035E-2</c:v>
                </c:pt>
                <c:pt idx="2180">
                  <c:v>-4.8500000000000022E-2</c:v>
                </c:pt>
                <c:pt idx="2181">
                  <c:v>-4.9500000000000079E-2</c:v>
                </c:pt>
                <c:pt idx="2182">
                  <c:v>-5.0500000000000024E-2</c:v>
                </c:pt>
                <c:pt idx="2183">
                  <c:v>-5.1500000000000025E-2</c:v>
                </c:pt>
                <c:pt idx="2184">
                  <c:v>-5.2500000000000088E-2</c:v>
                </c:pt>
                <c:pt idx="2185">
                  <c:v>-5.3500000000000027E-2</c:v>
                </c:pt>
                <c:pt idx="2186">
                  <c:v>-5.4500000000000118E-2</c:v>
                </c:pt>
                <c:pt idx="2187">
                  <c:v>-5.5500000000000042E-2</c:v>
                </c:pt>
                <c:pt idx="2188">
                  <c:v>-5.6500000000000015E-2</c:v>
                </c:pt>
                <c:pt idx="2189">
                  <c:v>-5.7500000000000044E-2</c:v>
                </c:pt>
                <c:pt idx="2190">
                  <c:v>-5.8500000000000017E-2</c:v>
                </c:pt>
                <c:pt idx="2191">
                  <c:v>-5.9500000000000094E-2</c:v>
                </c:pt>
                <c:pt idx="2192">
                  <c:v>-6.0500000000000081E-2</c:v>
                </c:pt>
                <c:pt idx="2193">
                  <c:v>-6.1500000000000027E-2</c:v>
                </c:pt>
                <c:pt idx="2194">
                  <c:v>-6.2500000000000111E-2</c:v>
                </c:pt>
                <c:pt idx="2195">
                  <c:v>-6.3500000000000029E-2</c:v>
                </c:pt>
                <c:pt idx="2196">
                  <c:v>-6.4500000000000113E-2</c:v>
                </c:pt>
                <c:pt idx="2197">
                  <c:v>-6.5500000000000072E-2</c:v>
                </c:pt>
                <c:pt idx="2198">
                  <c:v>-6.6500000000000031E-2</c:v>
                </c:pt>
                <c:pt idx="2199">
                  <c:v>-6.750000000000006E-2</c:v>
                </c:pt>
                <c:pt idx="2200">
                  <c:v>-6.8500000000000033E-2</c:v>
                </c:pt>
                <c:pt idx="2201">
                  <c:v>-6.9500000000000103E-2</c:v>
                </c:pt>
                <c:pt idx="2202">
                  <c:v>-7.0500000000000063E-2</c:v>
                </c:pt>
                <c:pt idx="2203">
                  <c:v>-7.1500000000000022E-2</c:v>
                </c:pt>
                <c:pt idx="2204">
                  <c:v>-7.2500000000000064E-2</c:v>
                </c:pt>
                <c:pt idx="2205">
                  <c:v>-7.3500000000000024E-2</c:v>
                </c:pt>
                <c:pt idx="2206">
                  <c:v>-7.4500000000000122E-2</c:v>
                </c:pt>
                <c:pt idx="2207">
                  <c:v>-7.5500000000000053E-2</c:v>
                </c:pt>
                <c:pt idx="2208">
                  <c:v>-7.6500000000000012E-2</c:v>
                </c:pt>
                <c:pt idx="2209">
                  <c:v>-7.7500000000000083E-2</c:v>
                </c:pt>
                <c:pt idx="2210">
                  <c:v>-7.8500000000000014E-2</c:v>
                </c:pt>
                <c:pt idx="2211">
                  <c:v>-7.9500000000000112E-2</c:v>
                </c:pt>
                <c:pt idx="2212">
                  <c:v>-8.0500000000000224E-2</c:v>
                </c:pt>
                <c:pt idx="2213">
                  <c:v>-8.1500000000000156E-2</c:v>
                </c:pt>
                <c:pt idx="2214">
                  <c:v>-8.2500000000000046E-2</c:v>
                </c:pt>
                <c:pt idx="2215">
                  <c:v>-8.3500000000000268E-2</c:v>
                </c:pt>
                <c:pt idx="2216">
                  <c:v>-8.4500000000000255E-2</c:v>
                </c:pt>
                <c:pt idx="2217">
                  <c:v>-8.5500000000000159E-2</c:v>
                </c:pt>
                <c:pt idx="2218">
                  <c:v>-8.650000000000016E-2</c:v>
                </c:pt>
                <c:pt idx="2219">
                  <c:v>-8.7500000000000064E-2</c:v>
                </c:pt>
                <c:pt idx="2220">
                  <c:v>-8.8500000000000259E-2</c:v>
                </c:pt>
                <c:pt idx="2221">
                  <c:v>-8.9500000000000232E-2</c:v>
                </c:pt>
                <c:pt idx="2222">
                  <c:v>-9.0500000000000178E-2</c:v>
                </c:pt>
                <c:pt idx="2223">
                  <c:v>-9.1500000000000109E-2</c:v>
                </c:pt>
                <c:pt idx="2224">
                  <c:v>-9.2500000000000068E-2</c:v>
                </c:pt>
                <c:pt idx="2225">
                  <c:v>-9.3500000000000277E-2</c:v>
                </c:pt>
                <c:pt idx="2226">
                  <c:v>-9.450000000000025E-2</c:v>
                </c:pt>
                <c:pt idx="2227">
                  <c:v>-9.5500000000000265E-2</c:v>
                </c:pt>
                <c:pt idx="2228">
                  <c:v>-9.6500000000000141E-2</c:v>
                </c:pt>
                <c:pt idx="2229">
                  <c:v>-9.7500000000000156E-2</c:v>
                </c:pt>
                <c:pt idx="2230">
                  <c:v>-9.850000000000031E-2</c:v>
                </c:pt>
                <c:pt idx="2231">
                  <c:v>-9.9500000000000241E-2</c:v>
                </c:pt>
                <c:pt idx="2232">
                  <c:v>-0.10050000000000002</c:v>
                </c:pt>
                <c:pt idx="2233">
                  <c:v>-0.10150000000000002</c:v>
                </c:pt>
                <c:pt idx="2234">
                  <c:v>-0.10250000000000002</c:v>
                </c:pt>
                <c:pt idx="2235">
                  <c:v>-0.10350000000000002</c:v>
                </c:pt>
                <c:pt idx="2236">
                  <c:v>-0.10450000000000002</c:v>
                </c:pt>
                <c:pt idx="2237">
                  <c:v>-0.10550000000000002</c:v>
                </c:pt>
                <c:pt idx="2238">
                  <c:v>-0.10650000000000009</c:v>
                </c:pt>
                <c:pt idx="2239">
                  <c:v>-0.10750000000000012</c:v>
                </c:pt>
                <c:pt idx="2240">
                  <c:v>-0.10850000000000012</c:v>
                </c:pt>
                <c:pt idx="2241">
                  <c:v>-0.10950000000000015</c:v>
                </c:pt>
                <c:pt idx="2242">
                  <c:v>-0.11050000000000004</c:v>
                </c:pt>
                <c:pt idx="2243">
                  <c:v>-0.11150000000000004</c:v>
                </c:pt>
                <c:pt idx="2244">
                  <c:v>-0.11250000000000004</c:v>
                </c:pt>
                <c:pt idx="2245">
                  <c:v>-0.11350000000000006</c:v>
                </c:pt>
                <c:pt idx="2246">
                  <c:v>-0.11450000000000006</c:v>
                </c:pt>
                <c:pt idx="2247">
                  <c:v>-0.11550000000000006</c:v>
                </c:pt>
                <c:pt idx="2248">
                  <c:v>-0.11650000000000006</c:v>
                </c:pt>
                <c:pt idx="2249">
                  <c:v>-0.11750000000000006</c:v>
                </c:pt>
                <c:pt idx="2250">
                  <c:v>-0.11850000000000009</c:v>
                </c:pt>
                <c:pt idx="2251">
                  <c:v>-0.11950000000000009</c:v>
                </c:pt>
                <c:pt idx="2252">
                  <c:v>-0.12050000000000002</c:v>
                </c:pt>
                <c:pt idx="2253">
                  <c:v>-0.12150000000000002</c:v>
                </c:pt>
                <c:pt idx="2254">
                  <c:v>-0.12250000000000009</c:v>
                </c:pt>
                <c:pt idx="2255">
                  <c:v>-0.12350000000000012</c:v>
                </c:pt>
                <c:pt idx="2256">
                  <c:v>-0.12450000000000012</c:v>
                </c:pt>
                <c:pt idx="2257">
                  <c:v>-0.12550000000000003</c:v>
                </c:pt>
                <c:pt idx="2258">
                  <c:v>-0.12650000000000003</c:v>
                </c:pt>
                <c:pt idx="2259">
                  <c:v>-0.12750000000000003</c:v>
                </c:pt>
                <c:pt idx="2260">
                  <c:v>-0.12850000000000003</c:v>
                </c:pt>
                <c:pt idx="2261">
                  <c:v>-0.12950000000000003</c:v>
                </c:pt>
                <c:pt idx="2262">
                  <c:v>-0.1305</c:v>
                </c:pt>
                <c:pt idx="2263">
                  <c:v>-0.13150000000000001</c:v>
                </c:pt>
                <c:pt idx="2264">
                  <c:v>-0.13250000000000001</c:v>
                </c:pt>
                <c:pt idx="2265">
                  <c:v>-0.13350000000000001</c:v>
                </c:pt>
                <c:pt idx="2266">
                  <c:v>-0.13450000000000001</c:v>
                </c:pt>
                <c:pt idx="2267">
                  <c:v>-0.13550000000000001</c:v>
                </c:pt>
                <c:pt idx="2268">
                  <c:v>-0.13650000000000001</c:v>
                </c:pt>
                <c:pt idx="2269">
                  <c:v>-0.13750000000000001</c:v>
                </c:pt>
                <c:pt idx="2270">
                  <c:v>-0.13850000000000001</c:v>
                </c:pt>
                <c:pt idx="2271">
                  <c:v>-0.13950000000000001</c:v>
                </c:pt>
                <c:pt idx="2272">
                  <c:v>-0.14050000000000001</c:v>
                </c:pt>
                <c:pt idx="2273">
                  <c:v>-0.14150000000000001</c:v>
                </c:pt>
                <c:pt idx="2274">
                  <c:v>-0.14250000000000004</c:v>
                </c:pt>
                <c:pt idx="2275">
                  <c:v>-0.14350000000000004</c:v>
                </c:pt>
                <c:pt idx="2276">
                  <c:v>-0.14450000000000021</c:v>
                </c:pt>
                <c:pt idx="2277">
                  <c:v>-0.14550000000000021</c:v>
                </c:pt>
                <c:pt idx="2278">
                  <c:v>-0.14650000000000021</c:v>
                </c:pt>
                <c:pt idx="2279">
                  <c:v>-0.14750000000000021</c:v>
                </c:pt>
                <c:pt idx="2280">
                  <c:v>-0.14850000000000024</c:v>
                </c:pt>
                <c:pt idx="2281">
                  <c:v>-0.14950000000000024</c:v>
                </c:pt>
                <c:pt idx="2282">
                  <c:v>-0.15050000000000024</c:v>
                </c:pt>
                <c:pt idx="2283">
                  <c:v>-0.1515000000000003</c:v>
                </c:pt>
                <c:pt idx="2284">
                  <c:v>-0.1525000000000003</c:v>
                </c:pt>
                <c:pt idx="2285">
                  <c:v>-0.1535000000000003</c:v>
                </c:pt>
                <c:pt idx="2286">
                  <c:v>-0.1545000000000003</c:v>
                </c:pt>
                <c:pt idx="2287">
                  <c:v>-0.15550000000000033</c:v>
                </c:pt>
                <c:pt idx="2288">
                  <c:v>-0.15650000000000033</c:v>
                </c:pt>
                <c:pt idx="2289">
                  <c:v>-0.15750000000000033</c:v>
                </c:pt>
                <c:pt idx="2290">
                  <c:v>-0.15850000000000034</c:v>
                </c:pt>
                <c:pt idx="2291">
                  <c:v>-0.15950000000000034</c:v>
                </c:pt>
                <c:pt idx="2292">
                  <c:v>-0.16050000000000009</c:v>
                </c:pt>
                <c:pt idx="2293">
                  <c:v>-0.16150000000000009</c:v>
                </c:pt>
                <c:pt idx="2294">
                  <c:v>-0.16250000000000009</c:v>
                </c:pt>
                <c:pt idx="2295">
                  <c:v>-0.16350000000000009</c:v>
                </c:pt>
                <c:pt idx="2296">
                  <c:v>-0.16450000000000009</c:v>
                </c:pt>
                <c:pt idx="2297">
                  <c:v>-0.16550000000000009</c:v>
                </c:pt>
                <c:pt idx="2298">
                  <c:v>-0.16650000000000009</c:v>
                </c:pt>
                <c:pt idx="2299">
                  <c:v>-0.16750000000000015</c:v>
                </c:pt>
                <c:pt idx="2300">
                  <c:v>-0.16850000000000015</c:v>
                </c:pt>
                <c:pt idx="2301">
                  <c:v>-0.1695000000000001</c:v>
                </c:pt>
                <c:pt idx="2302">
                  <c:v>-0.17050000000000001</c:v>
                </c:pt>
                <c:pt idx="2303">
                  <c:v>-0.17150000000000001</c:v>
                </c:pt>
                <c:pt idx="2304">
                  <c:v>-0.17250000000000001</c:v>
                </c:pt>
                <c:pt idx="2305">
                  <c:v>-0.17350000000000004</c:v>
                </c:pt>
                <c:pt idx="2306">
                  <c:v>-0.17450000000000004</c:v>
                </c:pt>
                <c:pt idx="2307">
                  <c:v>-0.17550000000000004</c:v>
                </c:pt>
                <c:pt idx="2308">
                  <c:v>-0.17650000000000021</c:v>
                </c:pt>
                <c:pt idx="2309">
                  <c:v>-0.17750000000000021</c:v>
                </c:pt>
                <c:pt idx="2310">
                  <c:v>-0.17850000000000021</c:v>
                </c:pt>
                <c:pt idx="2311">
                  <c:v>-0.17950000000000021</c:v>
                </c:pt>
                <c:pt idx="2312">
                  <c:v>-0.18050000000000024</c:v>
                </c:pt>
                <c:pt idx="2313">
                  <c:v>-0.18150000000000024</c:v>
                </c:pt>
                <c:pt idx="2314">
                  <c:v>-0.1825000000000003</c:v>
                </c:pt>
                <c:pt idx="2315">
                  <c:v>-0.1835000000000003</c:v>
                </c:pt>
                <c:pt idx="2316">
                  <c:v>-0.1845000000000003</c:v>
                </c:pt>
                <c:pt idx="2317">
                  <c:v>-0.18550000000000028</c:v>
                </c:pt>
                <c:pt idx="2318">
                  <c:v>-0.1865000000000003</c:v>
                </c:pt>
                <c:pt idx="2319">
                  <c:v>-0.18750000000000031</c:v>
                </c:pt>
                <c:pt idx="2320">
                  <c:v>-0.18850000000000031</c:v>
                </c:pt>
                <c:pt idx="2321">
                  <c:v>-0.18950000000000031</c:v>
                </c:pt>
                <c:pt idx="2322">
                  <c:v>-0.19050000000000006</c:v>
                </c:pt>
                <c:pt idx="2323">
                  <c:v>-0.19150000000000006</c:v>
                </c:pt>
                <c:pt idx="2324">
                  <c:v>-0.19250000000000006</c:v>
                </c:pt>
                <c:pt idx="2325">
                  <c:v>-0.19350000000000006</c:v>
                </c:pt>
                <c:pt idx="2326">
                  <c:v>-0.19450000000000006</c:v>
                </c:pt>
                <c:pt idx="2327">
                  <c:v>-0.19550000000000006</c:v>
                </c:pt>
                <c:pt idx="2328">
                  <c:v>-0.19650000000000006</c:v>
                </c:pt>
                <c:pt idx="2329">
                  <c:v>-0.19750000000000006</c:v>
                </c:pt>
                <c:pt idx="2330">
                  <c:v>-0.19850000000000009</c:v>
                </c:pt>
                <c:pt idx="2331">
                  <c:v>-0.19950000000000009</c:v>
                </c:pt>
                <c:pt idx="2332">
                  <c:v>-0.20050000000000001</c:v>
                </c:pt>
                <c:pt idx="2333">
                  <c:v>-0.20150000000000001</c:v>
                </c:pt>
                <c:pt idx="2334">
                  <c:v>-0.20250000000000001</c:v>
                </c:pt>
                <c:pt idx="2335">
                  <c:v>-0.20350000000000001</c:v>
                </c:pt>
                <c:pt idx="2336">
                  <c:v>-0.20450000000000004</c:v>
                </c:pt>
                <c:pt idx="2337">
                  <c:v>-0.20550000000000004</c:v>
                </c:pt>
                <c:pt idx="2338">
                  <c:v>-0.20650000000000004</c:v>
                </c:pt>
                <c:pt idx="2339">
                  <c:v>-0.20750000000000021</c:v>
                </c:pt>
                <c:pt idx="2340">
                  <c:v>-0.20850000000000021</c:v>
                </c:pt>
                <c:pt idx="2341">
                  <c:v>-0.20950000000000021</c:v>
                </c:pt>
                <c:pt idx="2342">
                  <c:v>-0.21050000000000021</c:v>
                </c:pt>
                <c:pt idx="2343">
                  <c:v>-0.21150000000000024</c:v>
                </c:pt>
                <c:pt idx="2344">
                  <c:v>-0.21250000000000024</c:v>
                </c:pt>
                <c:pt idx="2345">
                  <c:v>-0.2135000000000003</c:v>
                </c:pt>
                <c:pt idx="2346">
                  <c:v>-0.2145000000000003</c:v>
                </c:pt>
                <c:pt idx="2347">
                  <c:v>-0.2155000000000003</c:v>
                </c:pt>
                <c:pt idx="2348">
                  <c:v>-0.2165000000000003</c:v>
                </c:pt>
                <c:pt idx="2349">
                  <c:v>-0.21750000000000033</c:v>
                </c:pt>
                <c:pt idx="2350">
                  <c:v>-0.21850000000000033</c:v>
                </c:pt>
                <c:pt idx="2351">
                  <c:v>-0.21950000000000033</c:v>
                </c:pt>
                <c:pt idx="2352">
                  <c:v>-0.22050000000000008</c:v>
                </c:pt>
                <c:pt idx="2353">
                  <c:v>-0.22150000000000009</c:v>
                </c:pt>
                <c:pt idx="2354">
                  <c:v>-0.22250000000000009</c:v>
                </c:pt>
                <c:pt idx="2355">
                  <c:v>-0.22350000000000009</c:v>
                </c:pt>
                <c:pt idx="2356">
                  <c:v>-0.22450000000000009</c:v>
                </c:pt>
                <c:pt idx="2357">
                  <c:v>-0.22550000000000009</c:v>
                </c:pt>
                <c:pt idx="2358">
                  <c:v>-0.22650000000000009</c:v>
                </c:pt>
                <c:pt idx="2359">
                  <c:v>-0.22750000000000009</c:v>
                </c:pt>
                <c:pt idx="2360">
                  <c:v>-0.22850000000000006</c:v>
                </c:pt>
                <c:pt idx="2361">
                  <c:v>-0.22950000000000009</c:v>
                </c:pt>
                <c:pt idx="2362">
                  <c:v>-0.23050000000000001</c:v>
                </c:pt>
                <c:pt idx="2363">
                  <c:v>-0.23150000000000001</c:v>
                </c:pt>
                <c:pt idx="2364">
                  <c:v>-0.23250000000000001</c:v>
                </c:pt>
                <c:pt idx="2365">
                  <c:v>-0.23350000000000001</c:v>
                </c:pt>
                <c:pt idx="2366">
                  <c:v>-0.23450000000000001</c:v>
                </c:pt>
                <c:pt idx="2367">
                  <c:v>-0.23550000000000001</c:v>
                </c:pt>
                <c:pt idx="2368">
                  <c:v>-0.23650000000000004</c:v>
                </c:pt>
                <c:pt idx="2369">
                  <c:v>-0.23750000000000004</c:v>
                </c:pt>
                <c:pt idx="2370">
                  <c:v>-0.23850000000000021</c:v>
                </c:pt>
                <c:pt idx="2371">
                  <c:v>-0.23950000000000021</c:v>
                </c:pt>
                <c:pt idx="2372">
                  <c:v>-0.24050000000000021</c:v>
                </c:pt>
                <c:pt idx="2373">
                  <c:v>-0.24150000000000021</c:v>
                </c:pt>
                <c:pt idx="2374">
                  <c:v>-0.24250000000000024</c:v>
                </c:pt>
                <c:pt idx="2375">
                  <c:v>-0.24350000000000024</c:v>
                </c:pt>
                <c:pt idx="2376">
                  <c:v>-0.24450000000000024</c:v>
                </c:pt>
                <c:pt idx="2377">
                  <c:v>-0.2455000000000003</c:v>
                </c:pt>
                <c:pt idx="2378">
                  <c:v>-0.2465000000000003</c:v>
                </c:pt>
                <c:pt idx="2379">
                  <c:v>-0.2475000000000003</c:v>
                </c:pt>
                <c:pt idx="2380">
                  <c:v>-0.24850000000000033</c:v>
                </c:pt>
                <c:pt idx="2381">
                  <c:v>-0.24950000000000033</c:v>
                </c:pt>
                <c:pt idx="2382">
                  <c:v>-0.2505</c:v>
                </c:pt>
                <c:pt idx="2383">
                  <c:v>-0.2515</c:v>
                </c:pt>
                <c:pt idx="2384">
                  <c:v>-0.2525</c:v>
                </c:pt>
                <c:pt idx="2385">
                  <c:v>-0.2535</c:v>
                </c:pt>
                <c:pt idx="2386">
                  <c:v>-0.2545</c:v>
                </c:pt>
                <c:pt idx="2387">
                  <c:v>-0.2555</c:v>
                </c:pt>
                <c:pt idx="2388">
                  <c:v>-0.25650000000000001</c:v>
                </c:pt>
                <c:pt idx="2389">
                  <c:v>-0.25750000000000001</c:v>
                </c:pt>
                <c:pt idx="2390">
                  <c:v>-0.25850000000000001</c:v>
                </c:pt>
                <c:pt idx="2391">
                  <c:v>-0.25950000000000001</c:v>
                </c:pt>
                <c:pt idx="2392">
                  <c:v>-0.26050000000000001</c:v>
                </c:pt>
                <c:pt idx="2393">
                  <c:v>-0.26150000000000001</c:v>
                </c:pt>
                <c:pt idx="2394">
                  <c:v>-0.26250000000000001</c:v>
                </c:pt>
                <c:pt idx="2395">
                  <c:v>-0.26350000000000001</c:v>
                </c:pt>
                <c:pt idx="2396">
                  <c:v>-0.26450000000000001</c:v>
                </c:pt>
                <c:pt idx="2397">
                  <c:v>-0.26550000000000001</c:v>
                </c:pt>
                <c:pt idx="2398">
                  <c:v>-0.26650000000000001</c:v>
                </c:pt>
                <c:pt idx="2399">
                  <c:v>-0.26750000000000002</c:v>
                </c:pt>
                <c:pt idx="2400">
                  <c:v>-0.26850000000000002</c:v>
                </c:pt>
                <c:pt idx="2401">
                  <c:v>-0.26950000000000002</c:v>
                </c:pt>
                <c:pt idx="2402">
                  <c:v>-0.27050000000000002</c:v>
                </c:pt>
                <c:pt idx="2403">
                  <c:v>-0.27150000000000002</c:v>
                </c:pt>
                <c:pt idx="2404">
                  <c:v>-0.27250000000000002</c:v>
                </c:pt>
                <c:pt idx="2405">
                  <c:v>-0.27350000000000002</c:v>
                </c:pt>
                <c:pt idx="2406">
                  <c:v>-0.27450000000000002</c:v>
                </c:pt>
                <c:pt idx="2407">
                  <c:v>-0.27550000000000002</c:v>
                </c:pt>
                <c:pt idx="2408">
                  <c:v>-0.27650000000000002</c:v>
                </c:pt>
                <c:pt idx="2409">
                  <c:v>-0.27750000000000002</c:v>
                </c:pt>
                <c:pt idx="2410">
                  <c:v>-0.27850000000000008</c:v>
                </c:pt>
                <c:pt idx="2411">
                  <c:v>-0.27950000000000008</c:v>
                </c:pt>
                <c:pt idx="2412">
                  <c:v>-0.28050000000000008</c:v>
                </c:pt>
                <c:pt idx="2413">
                  <c:v>-0.28150000000000008</c:v>
                </c:pt>
                <c:pt idx="2414">
                  <c:v>-0.28250000000000008</c:v>
                </c:pt>
                <c:pt idx="2415">
                  <c:v>-0.28350000000000031</c:v>
                </c:pt>
                <c:pt idx="2416">
                  <c:v>-0.28450000000000031</c:v>
                </c:pt>
                <c:pt idx="2417">
                  <c:v>-0.28550000000000031</c:v>
                </c:pt>
                <c:pt idx="2418">
                  <c:v>-0.28650000000000031</c:v>
                </c:pt>
                <c:pt idx="2419">
                  <c:v>-0.28750000000000031</c:v>
                </c:pt>
                <c:pt idx="2420">
                  <c:v>-0.28850000000000031</c:v>
                </c:pt>
                <c:pt idx="2421">
                  <c:v>-0.28950000000000031</c:v>
                </c:pt>
                <c:pt idx="2422">
                  <c:v>-0.29050000000000031</c:v>
                </c:pt>
                <c:pt idx="2423">
                  <c:v>-0.29150000000000031</c:v>
                </c:pt>
                <c:pt idx="2424">
                  <c:v>-0.29250000000000032</c:v>
                </c:pt>
                <c:pt idx="2425">
                  <c:v>-0.29350000000000032</c:v>
                </c:pt>
                <c:pt idx="2426">
                  <c:v>-0.29450000000000032</c:v>
                </c:pt>
                <c:pt idx="2427">
                  <c:v>-0.29550000000000032</c:v>
                </c:pt>
                <c:pt idx="2428">
                  <c:v>-0.29650000000000032</c:v>
                </c:pt>
                <c:pt idx="2429">
                  <c:v>-0.29750000000000032</c:v>
                </c:pt>
                <c:pt idx="2430">
                  <c:v>-0.29850000000000032</c:v>
                </c:pt>
                <c:pt idx="2431">
                  <c:v>-0.29950000000000032</c:v>
                </c:pt>
                <c:pt idx="2432">
                  <c:v>-0.30050000000000032</c:v>
                </c:pt>
                <c:pt idx="2433">
                  <c:v>-0.30150000000000032</c:v>
                </c:pt>
                <c:pt idx="2434">
                  <c:v>-0.30250000000000032</c:v>
                </c:pt>
                <c:pt idx="2435">
                  <c:v>-0.30350000000000038</c:v>
                </c:pt>
                <c:pt idx="2436">
                  <c:v>-0.30450000000000038</c:v>
                </c:pt>
                <c:pt idx="2437">
                  <c:v>-0.30550000000000038</c:v>
                </c:pt>
                <c:pt idx="2438">
                  <c:v>-0.30650000000000038</c:v>
                </c:pt>
                <c:pt idx="2439">
                  <c:v>-0.30750000000000038</c:v>
                </c:pt>
                <c:pt idx="2440">
                  <c:v>-0.30850000000000055</c:v>
                </c:pt>
                <c:pt idx="2441">
                  <c:v>-0.30950000000000055</c:v>
                </c:pt>
                <c:pt idx="2442">
                  <c:v>-0.31050000000000055</c:v>
                </c:pt>
                <c:pt idx="2443">
                  <c:v>-0.31150000000000055</c:v>
                </c:pt>
                <c:pt idx="2444">
                  <c:v>-0.31250000000000056</c:v>
                </c:pt>
                <c:pt idx="2445">
                  <c:v>-0.31350000000000056</c:v>
                </c:pt>
                <c:pt idx="2446">
                  <c:v>-0.31450000000000056</c:v>
                </c:pt>
                <c:pt idx="2447">
                  <c:v>-0.31550000000000056</c:v>
                </c:pt>
                <c:pt idx="2448">
                  <c:v>-0.31650000000000061</c:v>
                </c:pt>
                <c:pt idx="2449">
                  <c:v>-0.31750000000000062</c:v>
                </c:pt>
                <c:pt idx="2450">
                  <c:v>-0.31850000000000062</c:v>
                </c:pt>
                <c:pt idx="2451">
                  <c:v>-0.31950000000000062</c:v>
                </c:pt>
                <c:pt idx="2452">
                  <c:v>-0.32050000000000062</c:v>
                </c:pt>
                <c:pt idx="2453">
                  <c:v>-0.32150000000000062</c:v>
                </c:pt>
                <c:pt idx="2454">
                  <c:v>-0.32250000000000062</c:v>
                </c:pt>
                <c:pt idx="2455">
                  <c:v>-0.32350000000000062</c:v>
                </c:pt>
                <c:pt idx="2456">
                  <c:v>-0.32450000000000062</c:v>
                </c:pt>
                <c:pt idx="2457">
                  <c:v>-0.32550000000000062</c:v>
                </c:pt>
                <c:pt idx="2458">
                  <c:v>-0.32650000000000062</c:v>
                </c:pt>
                <c:pt idx="2459">
                  <c:v>-0.32750000000000062</c:v>
                </c:pt>
                <c:pt idx="2460">
                  <c:v>-0.32850000000000068</c:v>
                </c:pt>
                <c:pt idx="2461">
                  <c:v>-0.32950000000000074</c:v>
                </c:pt>
                <c:pt idx="2462">
                  <c:v>-0.33050000000000074</c:v>
                </c:pt>
                <c:pt idx="2463">
                  <c:v>-0.33150000000000074</c:v>
                </c:pt>
                <c:pt idx="2464">
                  <c:v>-0.33250000000000074</c:v>
                </c:pt>
                <c:pt idx="2465">
                  <c:v>-0.33350000000000074</c:v>
                </c:pt>
                <c:pt idx="2466">
                  <c:v>-0.33450000000000074</c:v>
                </c:pt>
                <c:pt idx="2467">
                  <c:v>-0.33550000000000074</c:v>
                </c:pt>
                <c:pt idx="2468">
                  <c:v>-0.33650000000000074</c:v>
                </c:pt>
                <c:pt idx="2469">
                  <c:v>-0.33750000000000074</c:v>
                </c:pt>
                <c:pt idx="2470">
                  <c:v>-0.33850000000000074</c:v>
                </c:pt>
                <c:pt idx="2471">
                  <c:v>-0.33950000000000075</c:v>
                </c:pt>
                <c:pt idx="2472">
                  <c:v>-0.34050000000000019</c:v>
                </c:pt>
                <c:pt idx="2473">
                  <c:v>-0.34150000000000036</c:v>
                </c:pt>
                <c:pt idx="2474">
                  <c:v>-0.34250000000000036</c:v>
                </c:pt>
                <c:pt idx="2475">
                  <c:v>-0.34350000000000036</c:v>
                </c:pt>
                <c:pt idx="2476">
                  <c:v>-0.34450000000000036</c:v>
                </c:pt>
                <c:pt idx="2477">
                  <c:v>-0.34550000000000036</c:v>
                </c:pt>
                <c:pt idx="2478">
                  <c:v>-0.34650000000000042</c:v>
                </c:pt>
                <c:pt idx="2479">
                  <c:v>-0.34750000000000042</c:v>
                </c:pt>
                <c:pt idx="2480">
                  <c:v>-0.34850000000000042</c:v>
                </c:pt>
                <c:pt idx="2481">
                  <c:v>-0.34950000000000042</c:v>
                </c:pt>
                <c:pt idx="2482">
                  <c:v>-0.35050000000000031</c:v>
                </c:pt>
                <c:pt idx="2483">
                  <c:v>-0.35150000000000031</c:v>
                </c:pt>
                <c:pt idx="2484">
                  <c:v>-0.35250000000000031</c:v>
                </c:pt>
                <c:pt idx="2485">
                  <c:v>-0.35350000000000031</c:v>
                </c:pt>
                <c:pt idx="2486">
                  <c:v>-0.35450000000000031</c:v>
                </c:pt>
                <c:pt idx="2487">
                  <c:v>-0.35550000000000032</c:v>
                </c:pt>
                <c:pt idx="2488">
                  <c:v>-0.35650000000000032</c:v>
                </c:pt>
                <c:pt idx="2489">
                  <c:v>-0.35750000000000032</c:v>
                </c:pt>
                <c:pt idx="2490">
                  <c:v>-0.35850000000000032</c:v>
                </c:pt>
                <c:pt idx="2491">
                  <c:v>-0.35950000000000032</c:v>
                </c:pt>
                <c:pt idx="2492">
                  <c:v>-0.36050000000000032</c:v>
                </c:pt>
                <c:pt idx="2493">
                  <c:v>-0.36150000000000032</c:v>
                </c:pt>
                <c:pt idx="2494">
                  <c:v>-0.36250000000000032</c:v>
                </c:pt>
                <c:pt idx="2495">
                  <c:v>-0.36350000000000032</c:v>
                </c:pt>
                <c:pt idx="2496">
                  <c:v>-0.36450000000000032</c:v>
                </c:pt>
                <c:pt idx="2497">
                  <c:v>-0.36550000000000032</c:v>
                </c:pt>
                <c:pt idx="2498">
                  <c:v>-0.36650000000000038</c:v>
                </c:pt>
                <c:pt idx="2499">
                  <c:v>-0.36750000000000038</c:v>
                </c:pt>
                <c:pt idx="2500">
                  <c:v>-0.36850000000000038</c:v>
                </c:pt>
                <c:pt idx="2501">
                  <c:v>-0.36950000000000038</c:v>
                </c:pt>
                <c:pt idx="2502">
                  <c:v>-0.37050000000000038</c:v>
                </c:pt>
                <c:pt idx="2503">
                  <c:v>-0.37150000000000061</c:v>
                </c:pt>
                <c:pt idx="2504">
                  <c:v>-0.37250000000000055</c:v>
                </c:pt>
                <c:pt idx="2505">
                  <c:v>-0.37350000000000055</c:v>
                </c:pt>
                <c:pt idx="2506">
                  <c:v>-0.37450000000000055</c:v>
                </c:pt>
                <c:pt idx="2507">
                  <c:v>-0.37550000000000056</c:v>
                </c:pt>
                <c:pt idx="2508">
                  <c:v>-0.37650000000000056</c:v>
                </c:pt>
                <c:pt idx="2509">
                  <c:v>-0.37750000000000056</c:v>
                </c:pt>
                <c:pt idx="2510">
                  <c:v>-0.37850000000000061</c:v>
                </c:pt>
                <c:pt idx="2511">
                  <c:v>-0.37950000000000061</c:v>
                </c:pt>
                <c:pt idx="2512">
                  <c:v>-0.38050000000000062</c:v>
                </c:pt>
                <c:pt idx="2513">
                  <c:v>-0.38150000000000062</c:v>
                </c:pt>
                <c:pt idx="2514">
                  <c:v>-0.38250000000000062</c:v>
                </c:pt>
                <c:pt idx="2515">
                  <c:v>-0.38350000000000062</c:v>
                </c:pt>
                <c:pt idx="2516">
                  <c:v>-0.38450000000000062</c:v>
                </c:pt>
                <c:pt idx="2517">
                  <c:v>-0.38550000000000062</c:v>
                </c:pt>
                <c:pt idx="2518">
                  <c:v>-0.38650000000000062</c:v>
                </c:pt>
                <c:pt idx="2519">
                  <c:v>-0.38750000000000062</c:v>
                </c:pt>
                <c:pt idx="2520">
                  <c:v>-0.38850000000000062</c:v>
                </c:pt>
                <c:pt idx="2521">
                  <c:v>-0.38950000000000062</c:v>
                </c:pt>
                <c:pt idx="2522">
                  <c:v>-0.39050000000000062</c:v>
                </c:pt>
                <c:pt idx="2523">
                  <c:v>-0.39150000000000074</c:v>
                </c:pt>
                <c:pt idx="2524">
                  <c:v>-0.39250000000000074</c:v>
                </c:pt>
                <c:pt idx="2525">
                  <c:v>-0.39350000000000074</c:v>
                </c:pt>
                <c:pt idx="2526">
                  <c:v>-0.39450000000000074</c:v>
                </c:pt>
                <c:pt idx="2527">
                  <c:v>-0.39550000000000074</c:v>
                </c:pt>
                <c:pt idx="2528">
                  <c:v>-0.39650000000000074</c:v>
                </c:pt>
                <c:pt idx="2529">
                  <c:v>-0.39750000000000074</c:v>
                </c:pt>
                <c:pt idx="2530">
                  <c:v>-0.39850000000000074</c:v>
                </c:pt>
                <c:pt idx="2531">
                  <c:v>-0.39950000000000074</c:v>
                </c:pt>
                <c:pt idx="2532">
                  <c:v>-0.40050000000000002</c:v>
                </c:pt>
                <c:pt idx="2533">
                  <c:v>-0.40150000000000002</c:v>
                </c:pt>
                <c:pt idx="2534">
                  <c:v>-0.40250000000000002</c:v>
                </c:pt>
                <c:pt idx="2535">
                  <c:v>-0.40350000000000008</c:v>
                </c:pt>
                <c:pt idx="2536">
                  <c:v>-0.40450000000000008</c:v>
                </c:pt>
                <c:pt idx="2537">
                  <c:v>-0.40550000000000008</c:v>
                </c:pt>
                <c:pt idx="2538">
                  <c:v>-0.40650000000000008</c:v>
                </c:pt>
                <c:pt idx="2539">
                  <c:v>-0.40750000000000008</c:v>
                </c:pt>
                <c:pt idx="2540">
                  <c:v>-0.40850000000000031</c:v>
                </c:pt>
                <c:pt idx="2541">
                  <c:v>-0.40950000000000031</c:v>
                </c:pt>
                <c:pt idx="2542">
                  <c:v>-0.41050000000000031</c:v>
                </c:pt>
                <c:pt idx="2543">
                  <c:v>-0.41150000000000031</c:v>
                </c:pt>
                <c:pt idx="2544">
                  <c:v>-0.41250000000000031</c:v>
                </c:pt>
                <c:pt idx="2545">
                  <c:v>-0.41350000000000031</c:v>
                </c:pt>
                <c:pt idx="2546">
                  <c:v>-0.41450000000000031</c:v>
                </c:pt>
                <c:pt idx="2547">
                  <c:v>-0.41550000000000031</c:v>
                </c:pt>
                <c:pt idx="2548">
                  <c:v>-0.41650000000000031</c:v>
                </c:pt>
                <c:pt idx="2549">
                  <c:v>-0.41750000000000032</c:v>
                </c:pt>
                <c:pt idx="2550">
                  <c:v>-0.41850000000000032</c:v>
                </c:pt>
                <c:pt idx="2551">
                  <c:v>-0.41950000000000032</c:v>
                </c:pt>
                <c:pt idx="2552">
                  <c:v>-0.42050000000000032</c:v>
                </c:pt>
                <c:pt idx="2553">
                  <c:v>-0.42150000000000032</c:v>
                </c:pt>
                <c:pt idx="2554">
                  <c:v>-0.42250000000000032</c:v>
                </c:pt>
                <c:pt idx="2555">
                  <c:v>-0.42350000000000032</c:v>
                </c:pt>
                <c:pt idx="2556">
                  <c:v>-0.42450000000000032</c:v>
                </c:pt>
                <c:pt idx="2557">
                  <c:v>-0.42550000000000032</c:v>
                </c:pt>
                <c:pt idx="2558">
                  <c:v>-0.42650000000000032</c:v>
                </c:pt>
                <c:pt idx="2559">
                  <c:v>-0.42750000000000032</c:v>
                </c:pt>
                <c:pt idx="2560">
                  <c:v>-0.42850000000000038</c:v>
                </c:pt>
                <c:pt idx="2561">
                  <c:v>-0.42950000000000038</c:v>
                </c:pt>
                <c:pt idx="2562">
                  <c:v>-0.43050000000000038</c:v>
                </c:pt>
                <c:pt idx="2563">
                  <c:v>-0.43150000000000038</c:v>
                </c:pt>
                <c:pt idx="2564">
                  <c:v>-0.43250000000000038</c:v>
                </c:pt>
                <c:pt idx="2565">
                  <c:v>-0.43350000000000055</c:v>
                </c:pt>
                <c:pt idx="2566">
                  <c:v>-0.43450000000000055</c:v>
                </c:pt>
                <c:pt idx="2567">
                  <c:v>-0.43550000000000055</c:v>
                </c:pt>
                <c:pt idx="2568">
                  <c:v>-0.43650000000000055</c:v>
                </c:pt>
                <c:pt idx="2569">
                  <c:v>-0.43750000000000056</c:v>
                </c:pt>
                <c:pt idx="2570">
                  <c:v>-0.43850000000000056</c:v>
                </c:pt>
                <c:pt idx="2571">
                  <c:v>-0.43950000000000056</c:v>
                </c:pt>
                <c:pt idx="2572">
                  <c:v>-0.44050000000000011</c:v>
                </c:pt>
                <c:pt idx="2573">
                  <c:v>-0.44150000000000011</c:v>
                </c:pt>
                <c:pt idx="2574">
                  <c:v>-0.44250000000000012</c:v>
                </c:pt>
                <c:pt idx="2575">
                  <c:v>-0.44350000000000012</c:v>
                </c:pt>
                <c:pt idx="2576">
                  <c:v>-0.44450000000000012</c:v>
                </c:pt>
                <c:pt idx="2577">
                  <c:v>-0.44550000000000012</c:v>
                </c:pt>
                <c:pt idx="2578">
                  <c:v>-0.44650000000000012</c:v>
                </c:pt>
                <c:pt idx="2579">
                  <c:v>-0.44750000000000012</c:v>
                </c:pt>
                <c:pt idx="2580">
                  <c:v>-0.44850000000000012</c:v>
                </c:pt>
                <c:pt idx="2581">
                  <c:v>-0.44950000000000012</c:v>
                </c:pt>
                <c:pt idx="2582">
                  <c:v>-0.45050000000000001</c:v>
                </c:pt>
                <c:pt idx="2583">
                  <c:v>-0.45150000000000001</c:v>
                </c:pt>
                <c:pt idx="2584">
                  <c:v>-0.45250000000000001</c:v>
                </c:pt>
                <c:pt idx="2585">
                  <c:v>-0.45350000000000001</c:v>
                </c:pt>
                <c:pt idx="2586">
                  <c:v>-0.45450000000000002</c:v>
                </c:pt>
                <c:pt idx="2587">
                  <c:v>-0.45550000000000002</c:v>
                </c:pt>
                <c:pt idx="2588">
                  <c:v>-0.45650000000000002</c:v>
                </c:pt>
                <c:pt idx="2589">
                  <c:v>-0.45750000000000002</c:v>
                </c:pt>
                <c:pt idx="2590">
                  <c:v>-0.45850000000000002</c:v>
                </c:pt>
                <c:pt idx="2591">
                  <c:v>-0.45950000000000002</c:v>
                </c:pt>
                <c:pt idx="2592">
                  <c:v>-0.46050000000000002</c:v>
                </c:pt>
                <c:pt idx="2593">
                  <c:v>-0.46150000000000002</c:v>
                </c:pt>
                <c:pt idx="2594">
                  <c:v>-0.46250000000000002</c:v>
                </c:pt>
                <c:pt idx="2595">
                  <c:v>-0.46350000000000002</c:v>
                </c:pt>
                <c:pt idx="2596">
                  <c:v>-0.46450000000000002</c:v>
                </c:pt>
                <c:pt idx="2597">
                  <c:v>-0.46550000000000002</c:v>
                </c:pt>
                <c:pt idx="2598">
                  <c:v>-0.46650000000000008</c:v>
                </c:pt>
                <c:pt idx="2599">
                  <c:v>-0.46750000000000008</c:v>
                </c:pt>
                <c:pt idx="2600">
                  <c:v>-0.46850000000000008</c:v>
                </c:pt>
                <c:pt idx="2601">
                  <c:v>-0.46950000000000008</c:v>
                </c:pt>
                <c:pt idx="2602">
                  <c:v>-0.47050000000000008</c:v>
                </c:pt>
                <c:pt idx="2603">
                  <c:v>-0.47150000000000031</c:v>
                </c:pt>
                <c:pt idx="2604">
                  <c:v>-0.47250000000000031</c:v>
                </c:pt>
                <c:pt idx="2605">
                  <c:v>-0.47350000000000031</c:v>
                </c:pt>
                <c:pt idx="2606">
                  <c:v>-0.47450000000000031</c:v>
                </c:pt>
                <c:pt idx="2607">
                  <c:v>-0.47550000000000031</c:v>
                </c:pt>
                <c:pt idx="2608">
                  <c:v>-0.47650000000000031</c:v>
                </c:pt>
                <c:pt idx="2609">
                  <c:v>-0.47750000000000031</c:v>
                </c:pt>
                <c:pt idx="2610">
                  <c:v>-0.47850000000000031</c:v>
                </c:pt>
                <c:pt idx="2611">
                  <c:v>-0.47950000000000031</c:v>
                </c:pt>
                <c:pt idx="2612">
                  <c:v>-0.48050000000000032</c:v>
                </c:pt>
                <c:pt idx="2613">
                  <c:v>-0.48150000000000032</c:v>
                </c:pt>
                <c:pt idx="2614">
                  <c:v>-0.48250000000000032</c:v>
                </c:pt>
                <c:pt idx="2615">
                  <c:v>-0.48350000000000032</c:v>
                </c:pt>
                <c:pt idx="2616">
                  <c:v>-0.48450000000000032</c:v>
                </c:pt>
                <c:pt idx="2617">
                  <c:v>-0.48550000000000032</c:v>
                </c:pt>
                <c:pt idx="2618">
                  <c:v>-0.48650000000000032</c:v>
                </c:pt>
                <c:pt idx="2619">
                  <c:v>-0.48750000000000032</c:v>
                </c:pt>
                <c:pt idx="2620">
                  <c:v>-0.48850000000000032</c:v>
                </c:pt>
                <c:pt idx="2621">
                  <c:v>-0.48950000000000032</c:v>
                </c:pt>
                <c:pt idx="2622">
                  <c:v>-0.49050000000000032</c:v>
                </c:pt>
                <c:pt idx="2623">
                  <c:v>-0.49150000000000038</c:v>
                </c:pt>
                <c:pt idx="2624">
                  <c:v>-0.49250000000000038</c:v>
                </c:pt>
                <c:pt idx="2625">
                  <c:v>-0.49350000000000038</c:v>
                </c:pt>
                <c:pt idx="2626">
                  <c:v>-0.49450000000000038</c:v>
                </c:pt>
                <c:pt idx="2627">
                  <c:v>-0.49550000000000038</c:v>
                </c:pt>
                <c:pt idx="2628">
                  <c:v>-0.49650000000000061</c:v>
                </c:pt>
                <c:pt idx="2629">
                  <c:v>-0.49750000000000061</c:v>
                </c:pt>
                <c:pt idx="2630">
                  <c:v>-0.49850000000000061</c:v>
                </c:pt>
                <c:pt idx="2631">
                  <c:v>-0.49950000000000061</c:v>
                </c:pt>
                <c:pt idx="2632">
                  <c:v>-0.50050000000000006</c:v>
                </c:pt>
                <c:pt idx="2633">
                  <c:v>-0.50150000000000006</c:v>
                </c:pt>
                <c:pt idx="2634">
                  <c:v>-0.50250000000000006</c:v>
                </c:pt>
                <c:pt idx="2635">
                  <c:v>-0.50350000000000006</c:v>
                </c:pt>
                <c:pt idx="2636">
                  <c:v>-0.50450000000000006</c:v>
                </c:pt>
                <c:pt idx="2637">
                  <c:v>-0.50550000000000006</c:v>
                </c:pt>
                <c:pt idx="2638">
                  <c:v>-0.50649999999999951</c:v>
                </c:pt>
                <c:pt idx="2639">
                  <c:v>-0.50750000000000006</c:v>
                </c:pt>
                <c:pt idx="2640">
                  <c:v>-0.50849999999999951</c:v>
                </c:pt>
                <c:pt idx="2641">
                  <c:v>-0.50950000000000006</c:v>
                </c:pt>
                <c:pt idx="2642">
                  <c:v>-0.51049999999999951</c:v>
                </c:pt>
                <c:pt idx="2643">
                  <c:v>-0.51150000000000007</c:v>
                </c:pt>
                <c:pt idx="2644">
                  <c:v>-0.51249999999999996</c:v>
                </c:pt>
                <c:pt idx="2645">
                  <c:v>-0.51350000000000007</c:v>
                </c:pt>
                <c:pt idx="2646">
                  <c:v>-0.51449999999999996</c:v>
                </c:pt>
                <c:pt idx="2647">
                  <c:v>-0.51550000000000007</c:v>
                </c:pt>
                <c:pt idx="2648">
                  <c:v>-0.51649999999999996</c:v>
                </c:pt>
                <c:pt idx="2649">
                  <c:v>-0.51750000000000007</c:v>
                </c:pt>
                <c:pt idx="2650">
                  <c:v>-0.51849999999999996</c:v>
                </c:pt>
                <c:pt idx="2651">
                  <c:v>-0.51950000000000007</c:v>
                </c:pt>
                <c:pt idx="2652">
                  <c:v>-0.52049999999999996</c:v>
                </c:pt>
                <c:pt idx="2653">
                  <c:v>-0.52150000000000007</c:v>
                </c:pt>
                <c:pt idx="2654">
                  <c:v>-0.52249999999999996</c:v>
                </c:pt>
                <c:pt idx="2655">
                  <c:v>-0.52350000000000008</c:v>
                </c:pt>
                <c:pt idx="2656">
                  <c:v>-0.52449999999999997</c:v>
                </c:pt>
                <c:pt idx="2657">
                  <c:v>-0.52550000000000008</c:v>
                </c:pt>
                <c:pt idx="2658">
                  <c:v>-0.52649999999999997</c:v>
                </c:pt>
                <c:pt idx="2659">
                  <c:v>-0.52750000000000008</c:v>
                </c:pt>
                <c:pt idx="2660">
                  <c:v>-0.52849999999999997</c:v>
                </c:pt>
                <c:pt idx="2661">
                  <c:v>-0.52950000000000008</c:v>
                </c:pt>
                <c:pt idx="2662">
                  <c:v>-0.53049999999999997</c:v>
                </c:pt>
                <c:pt idx="2663">
                  <c:v>-0.53150000000000008</c:v>
                </c:pt>
                <c:pt idx="2664">
                  <c:v>-0.53249999999999997</c:v>
                </c:pt>
                <c:pt idx="2665">
                  <c:v>-0.53350000000000009</c:v>
                </c:pt>
                <c:pt idx="2666">
                  <c:v>-0.53449999999999998</c:v>
                </c:pt>
                <c:pt idx="2667">
                  <c:v>-0.53550000000000009</c:v>
                </c:pt>
                <c:pt idx="2668">
                  <c:v>-0.53649999999999998</c:v>
                </c:pt>
                <c:pt idx="2669">
                  <c:v>-0.53750000000000009</c:v>
                </c:pt>
                <c:pt idx="2670">
                  <c:v>-0.53849999999999998</c:v>
                </c:pt>
                <c:pt idx="2671">
                  <c:v>-0.53950000000000009</c:v>
                </c:pt>
                <c:pt idx="2672">
                  <c:v>-0.54049999999999998</c:v>
                </c:pt>
                <c:pt idx="2673">
                  <c:v>-0.54150000000000009</c:v>
                </c:pt>
                <c:pt idx="2674">
                  <c:v>-0.54249999999999998</c:v>
                </c:pt>
                <c:pt idx="2675">
                  <c:v>-0.54350000000000009</c:v>
                </c:pt>
                <c:pt idx="2676">
                  <c:v>-0.54449999999999998</c:v>
                </c:pt>
                <c:pt idx="2677">
                  <c:v>-0.5455000000000001</c:v>
                </c:pt>
                <c:pt idx="2678">
                  <c:v>-0.54649999999999999</c:v>
                </c:pt>
                <c:pt idx="2679">
                  <c:v>-0.5475000000000001</c:v>
                </c:pt>
                <c:pt idx="2680">
                  <c:v>-0.54849999999999999</c:v>
                </c:pt>
                <c:pt idx="2681">
                  <c:v>-0.5495000000000001</c:v>
                </c:pt>
                <c:pt idx="2682">
                  <c:v>-0.55049999999999999</c:v>
                </c:pt>
                <c:pt idx="2683">
                  <c:v>-0.5515000000000001</c:v>
                </c:pt>
                <c:pt idx="2684">
                  <c:v>-0.55249999999999999</c:v>
                </c:pt>
                <c:pt idx="2685">
                  <c:v>-0.55349999999999999</c:v>
                </c:pt>
                <c:pt idx="2686">
                  <c:v>-0.55449999999999999</c:v>
                </c:pt>
                <c:pt idx="2687">
                  <c:v>-0.55549999999999999</c:v>
                </c:pt>
                <c:pt idx="2688">
                  <c:v>-0.55649999999999999</c:v>
                </c:pt>
                <c:pt idx="2689">
                  <c:v>-0.5575</c:v>
                </c:pt>
                <c:pt idx="2690">
                  <c:v>-0.5585</c:v>
                </c:pt>
                <c:pt idx="2691">
                  <c:v>-0.5595</c:v>
                </c:pt>
                <c:pt idx="2692">
                  <c:v>-0.5605</c:v>
                </c:pt>
                <c:pt idx="2693">
                  <c:v>-0.5615</c:v>
                </c:pt>
                <c:pt idx="2694">
                  <c:v>-0.5625</c:v>
                </c:pt>
                <c:pt idx="2695">
                  <c:v>-0.5635</c:v>
                </c:pt>
                <c:pt idx="2696">
                  <c:v>-0.5645</c:v>
                </c:pt>
                <c:pt idx="2697">
                  <c:v>-0.5655</c:v>
                </c:pt>
                <c:pt idx="2698">
                  <c:v>-0.5665</c:v>
                </c:pt>
                <c:pt idx="2699">
                  <c:v>-0.5675</c:v>
                </c:pt>
                <c:pt idx="2700">
                  <c:v>-0.56850000000000001</c:v>
                </c:pt>
                <c:pt idx="2701">
                  <c:v>-0.56950000000000001</c:v>
                </c:pt>
                <c:pt idx="2702">
                  <c:v>-0.57050000000000001</c:v>
                </c:pt>
                <c:pt idx="2703">
                  <c:v>-0.57150000000000001</c:v>
                </c:pt>
                <c:pt idx="2704">
                  <c:v>-0.57250000000000001</c:v>
                </c:pt>
                <c:pt idx="2705">
                  <c:v>-0.57350000000000001</c:v>
                </c:pt>
                <c:pt idx="2706">
                  <c:v>-0.57450000000000001</c:v>
                </c:pt>
                <c:pt idx="2707">
                  <c:v>-0.57550000000000001</c:v>
                </c:pt>
                <c:pt idx="2708">
                  <c:v>-0.57650000000000001</c:v>
                </c:pt>
                <c:pt idx="2709">
                  <c:v>-0.57750000000000001</c:v>
                </c:pt>
                <c:pt idx="2710">
                  <c:v>-0.57850000000000001</c:v>
                </c:pt>
                <c:pt idx="2711">
                  <c:v>-0.57950000000000002</c:v>
                </c:pt>
                <c:pt idx="2712">
                  <c:v>-0.58049999999999957</c:v>
                </c:pt>
                <c:pt idx="2713">
                  <c:v>-0.58149999999999957</c:v>
                </c:pt>
                <c:pt idx="2714">
                  <c:v>-0.58249999999999957</c:v>
                </c:pt>
                <c:pt idx="2715">
                  <c:v>-0.58349999999999957</c:v>
                </c:pt>
                <c:pt idx="2716">
                  <c:v>-0.58449999999999958</c:v>
                </c:pt>
                <c:pt idx="2717">
                  <c:v>-0.58549999999999958</c:v>
                </c:pt>
                <c:pt idx="2718">
                  <c:v>-0.58649999999999958</c:v>
                </c:pt>
                <c:pt idx="2719">
                  <c:v>-0.58749999999999958</c:v>
                </c:pt>
                <c:pt idx="2720">
                  <c:v>-0.58849999999999958</c:v>
                </c:pt>
                <c:pt idx="2721">
                  <c:v>-0.58949999999999958</c:v>
                </c:pt>
                <c:pt idx="2722">
                  <c:v>-0.59049999999999958</c:v>
                </c:pt>
                <c:pt idx="2723">
                  <c:v>-0.59149999999999958</c:v>
                </c:pt>
                <c:pt idx="2724">
                  <c:v>-0.59249999999999958</c:v>
                </c:pt>
                <c:pt idx="2725">
                  <c:v>-0.59349999999999958</c:v>
                </c:pt>
                <c:pt idx="2726">
                  <c:v>-0.59449999999999958</c:v>
                </c:pt>
                <c:pt idx="2727">
                  <c:v>-0.59549999999999959</c:v>
                </c:pt>
                <c:pt idx="2728">
                  <c:v>-0.59649999999999959</c:v>
                </c:pt>
                <c:pt idx="2729">
                  <c:v>-0.59749999999999959</c:v>
                </c:pt>
                <c:pt idx="2730">
                  <c:v>-0.59849999999999959</c:v>
                </c:pt>
                <c:pt idx="2731">
                  <c:v>-0.59949999999999959</c:v>
                </c:pt>
                <c:pt idx="2732">
                  <c:v>-0.60050000000000003</c:v>
                </c:pt>
                <c:pt idx="2733">
                  <c:v>-0.60150000000000003</c:v>
                </c:pt>
                <c:pt idx="2734">
                  <c:v>-0.60250000000000004</c:v>
                </c:pt>
                <c:pt idx="2735">
                  <c:v>-0.60350000000000004</c:v>
                </c:pt>
                <c:pt idx="2736">
                  <c:v>-0.60450000000000004</c:v>
                </c:pt>
                <c:pt idx="2737">
                  <c:v>-0.60550000000000004</c:v>
                </c:pt>
                <c:pt idx="2738">
                  <c:v>-0.60650000000000004</c:v>
                </c:pt>
                <c:pt idx="2739">
                  <c:v>-0.60750000000000004</c:v>
                </c:pt>
                <c:pt idx="2740">
                  <c:v>-0.60850000000000004</c:v>
                </c:pt>
                <c:pt idx="2741">
                  <c:v>-0.60950000000000004</c:v>
                </c:pt>
                <c:pt idx="2742">
                  <c:v>-0.61050000000000004</c:v>
                </c:pt>
                <c:pt idx="2743">
                  <c:v>-0.61150000000000004</c:v>
                </c:pt>
                <c:pt idx="2744">
                  <c:v>-0.61250000000000004</c:v>
                </c:pt>
                <c:pt idx="2745">
                  <c:v>-0.61350000000000005</c:v>
                </c:pt>
                <c:pt idx="2746">
                  <c:v>-0.61450000000000005</c:v>
                </c:pt>
                <c:pt idx="2747">
                  <c:v>-0.61549999999999994</c:v>
                </c:pt>
                <c:pt idx="2748">
                  <c:v>-0.61650000000000005</c:v>
                </c:pt>
                <c:pt idx="2749">
                  <c:v>-0.61749999999999994</c:v>
                </c:pt>
                <c:pt idx="2750">
                  <c:v>-0.61850000000000005</c:v>
                </c:pt>
                <c:pt idx="2751">
                  <c:v>-0.61949999999999994</c:v>
                </c:pt>
                <c:pt idx="2752">
                  <c:v>-0.62050000000000005</c:v>
                </c:pt>
                <c:pt idx="2753">
                  <c:v>-0.62149999999999994</c:v>
                </c:pt>
                <c:pt idx="2754">
                  <c:v>-0.62250000000000005</c:v>
                </c:pt>
                <c:pt idx="2755">
                  <c:v>-0.62349999999999994</c:v>
                </c:pt>
                <c:pt idx="2756">
                  <c:v>-0.62450000000000061</c:v>
                </c:pt>
                <c:pt idx="2757">
                  <c:v>-0.62549999999999994</c:v>
                </c:pt>
                <c:pt idx="2758">
                  <c:v>-0.62650000000000061</c:v>
                </c:pt>
                <c:pt idx="2759">
                  <c:v>-0.62749999999999995</c:v>
                </c:pt>
                <c:pt idx="2760">
                  <c:v>-0.62850000000000061</c:v>
                </c:pt>
                <c:pt idx="2761">
                  <c:v>-0.62949999999999995</c:v>
                </c:pt>
                <c:pt idx="2762">
                  <c:v>-0.63050000000000062</c:v>
                </c:pt>
                <c:pt idx="2763">
                  <c:v>-0.63149999999999995</c:v>
                </c:pt>
                <c:pt idx="2764">
                  <c:v>-0.63250000000000062</c:v>
                </c:pt>
                <c:pt idx="2765">
                  <c:v>-0.63349999999999995</c:v>
                </c:pt>
                <c:pt idx="2766">
                  <c:v>-0.63450000000000062</c:v>
                </c:pt>
                <c:pt idx="2767">
                  <c:v>-0.63549999999999995</c:v>
                </c:pt>
                <c:pt idx="2768">
                  <c:v>-0.63650000000000062</c:v>
                </c:pt>
                <c:pt idx="2769">
                  <c:v>-0.63750000000000062</c:v>
                </c:pt>
                <c:pt idx="2770">
                  <c:v>-0.63850000000000062</c:v>
                </c:pt>
                <c:pt idx="2771">
                  <c:v>-0.63950000000000062</c:v>
                </c:pt>
                <c:pt idx="2772">
                  <c:v>-0.64050000000000062</c:v>
                </c:pt>
                <c:pt idx="2773">
                  <c:v>-0.64150000000000063</c:v>
                </c:pt>
                <c:pt idx="2774">
                  <c:v>-0.64250000000000063</c:v>
                </c:pt>
                <c:pt idx="2775">
                  <c:v>-0.64350000000000063</c:v>
                </c:pt>
                <c:pt idx="2776">
                  <c:v>-0.64450000000000063</c:v>
                </c:pt>
                <c:pt idx="2777">
                  <c:v>-0.64550000000000063</c:v>
                </c:pt>
                <c:pt idx="2778">
                  <c:v>-0.64650000000000063</c:v>
                </c:pt>
                <c:pt idx="2779">
                  <c:v>-0.64750000000000063</c:v>
                </c:pt>
                <c:pt idx="2780">
                  <c:v>-0.64850000000000063</c:v>
                </c:pt>
                <c:pt idx="2781">
                  <c:v>-0.64950000000000063</c:v>
                </c:pt>
                <c:pt idx="2782">
                  <c:v>-0.65050000000000063</c:v>
                </c:pt>
                <c:pt idx="2783">
                  <c:v>-0.65150000000000063</c:v>
                </c:pt>
                <c:pt idx="2784">
                  <c:v>-0.65250000000000064</c:v>
                </c:pt>
                <c:pt idx="2785">
                  <c:v>-0.65350000000000064</c:v>
                </c:pt>
                <c:pt idx="2786">
                  <c:v>-0.65450000000000064</c:v>
                </c:pt>
                <c:pt idx="2787">
                  <c:v>-0.65550000000000064</c:v>
                </c:pt>
                <c:pt idx="2788">
                  <c:v>-0.65650000000000064</c:v>
                </c:pt>
                <c:pt idx="2789">
                  <c:v>-0.65750000000000064</c:v>
                </c:pt>
                <c:pt idx="2790">
                  <c:v>-0.65850000000000064</c:v>
                </c:pt>
                <c:pt idx="2791">
                  <c:v>-0.65950000000000064</c:v>
                </c:pt>
                <c:pt idx="2792">
                  <c:v>-0.66050000000000064</c:v>
                </c:pt>
                <c:pt idx="2793">
                  <c:v>-0.66150000000000064</c:v>
                </c:pt>
                <c:pt idx="2794">
                  <c:v>-0.66250000000000064</c:v>
                </c:pt>
                <c:pt idx="2795">
                  <c:v>-0.66350000000000064</c:v>
                </c:pt>
                <c:pt idx="2796">
                  <c:v>-0.66450000000000065</c:v>
                </c:pt>
                <c:pt idx="2797">
                  <c:v>-0.66550000000000065</c:v>
                </c:pt>
                <c:pt idx="2798">
                  <c:v>-0.66650000000000065</c:v>
                </c:pt>
                <c:pt idx="2799">
                  <c:v>-0.66750000000000065</c:v>
                </c:pt>
                <c:pt idx="2800">
                  <c:v>-0.66850000000000065</c:v>
                </c:pt>
                <c:pt idx="2801">
                  <c:v>-0.66950000000000065</c:v>
                </c:pt>
                <c:pt idx="2802">
                  <c:v>-0.67050000000000065</c:v>
                </c:pt>
                <c:pt idx="2803">
                  <c:v>-0.67150000000000065</c:v>
                </c:pt>
                <c:pt idx="2804">
                  <c:v>-0.67250000000000065</c:v>
                </c:pt>
                <c:pt idx="2805">
                  <c:v>-0.67350000000000065</c:v>
                </c:pt>
                <c:pt idx="2806">
                  <c:v>-0.67450000000000065</c:v>
                </c:pt>
                <c:pt idx="2807">
                  <c:v>-0.6755000000000011</c:v>
                </c:pt>
                <c:pt idx="2808">
                  <c:v>-0.67650000000000121</c:v>
                </c:pt>
                <c:pt idx="2809">
                  <c:v>-0.6775000000000011</c:v>
                </c:pt>
                <c:pt idx="2810">
                  <c:v>-0.6785000000000011</c:v>
                </c:pt>
                <c:pt idx="2811">
                  <c:v>-0.6795000000000011</c:v>
                </c:pt>
                <c:pt idx="2812">
                  <c:v>-0.68050000000000022</c:v>
                </c:pt>
                <c:pt idx="2813">
                  <c:v>-0.68150000000000022</c:v>
                </c:pt>
                <c:pt idx="2814">
                  <c:v>-0.68250000000000022</c:v>
                </c:pt>
                <c:pt idx="2815">
                  <c:v>-0.68350000000000022</c:v>
                </c:pt>
                <c:pt idx="2816">
                  <c:v>-0.68450000000000022</c:v>
                </c:pt>
                <c:pt idx="2817">
                  <c:v>-0.68550000000000022</c:v>
                </c:pt>
                <c:pt idx="2818">
                  <c:v>-0.68650000000000022</c:v>
                </c:pt>
                <c:pt idx="2819">
                  <c:v>-0.68750000000000022</c:v>
                </c:pt>
                <c:pt idx="2820">
                  <c:v>-0.68850000000000022</c:v>
                </c:pt>
                <c:pt idx="2821">
                  <c:v>-0.68950000000000022</c:v>
                </c:pt>
                <c:pt idx="2822">
                  <c:v>-0.69050000000000022</c:v>
                </c:pt>
                <c:pt idx="2823">
                  <c:v>-0.69150000000000023</c:v>
                </c:pt>
                <c:pt idx="2824">
                  <c:v>-0.69250000000000023</c:v>
                </c:pt>
                <c:pt idx="2825">
                  <c:v>-0.69350000000000023</c:v>
                </c:pt>
                <c:pt idx="2826">
                  <c:v>-0.69450000000000023</c:v>
                </c:pt>
                <c:pt idx="2827">
                  <c:v>-0.69550000000000023</c:v>
                </c:pt>
                <c:pt idx="2828">
                  <c:v>-0.69650000000000023</c:v>
                </c:pt>
                <c:pt idx="2829">
                  <c:v>-0.69750000000000023</c:v>
                </c:pt>
                <c:pt idx="2830">
                  <c:v>-0.69850000000000023</c:v>
                </c:pt>
                <c:pt idx="2831">
                  <c:v>-0.69950000000000023</c:v>
                </c:pt>
                <c:pt idx="2832">
                  <c:v>-0.70050000000000001</c:v>
                </c:pt>
                <c:pt idx="2833">
                  <c:v>-0.70150000000000001</c:v>
                </c:pt>
                <c:pt idx="2834">
                  <c:v>-0.70250000000000001</c:v>
                </c:pt>
                <c:pt idx="2835">
                  <c:v>-0.70350000000000001</c:v>
                </c:pt>
                <c:pt idx="2836">
                  <c:v>-0.70450000000000002</c:v>
                </c:pt>
                <c:pt idx="2837">
                  <c:v>-0.70550000000000002</c:v>
                </c:pt>
                <c:pt idx="2838">
                  <c:v>-0.70650000000000002</c:v>
                </c:pt>
                <c:pt idx="2839">
                  <c:v>-0.70750000000000002</c:v>
                </c:pt>
                <c:pt idx="2840">
                  <c:v>-0.70850000000000002</c:v>
                </c:pt>
                <c:pt idx="2841">
                  <c:v>-0.70950000000000002</c:v>
                </c:pt>
                <c:pt idx="2842">
                  <c:v>-0.71050000000000002</c:v>
                </c:pt>
                <c:pt idx="2843">
                  <c:v>-0.71150000000000002</c:v>
                </c:pt>
                <c:pt idx="2844">
                  <c:v>-0.71250000000000002</c:v>
                </c:pt>
                <c:pt idx="2845">
                  <c:v>-0.71350000000000002</c:v>
                </c:pt>
                <c:pt idx="2846">
                  <c:v>-0.71450000000000002</c:v>
                </c:pt>
                <c:pt idx="2847">
                  <c:v>-0.71550000000000002</c:v>
                </c:pt>
                <c:pt idx="2848">
                  <c:v>-0.71650000000000003</c:v>
                </c:pt>
                <c:pt idx="2849">
                  <c:v>-0.71750000000000003</c:v>
                </c:pt>
                <c:pt idx="2850">
                  <c:v>-0.71850000000000003</c:v>
                </c:pt>
                <c:pt idx="2851">
                  <c:v>-0.71950000000000003</c:v>
                </c:pt>
                <c:pt idx="2852">
                  <c:v>-0.72050000000000003</c:v>
                </c:pt>
                <c:pt idx="2853">
                  <c:v>-0.72150000000000003</c:v>
                </c:pt>
                <c:pt idx="2854">
                  <c:v>-0.72250000000000003</c:v>
                </c:pt>
                <c:pt idx="2855">
                  <c:v>-0.72350000000000003</c:v>
                </c:pt>
                <c:pt idx="2856">
                  <c:v>-0.72450000000000003</c:v>
                </c:pt>
                <c:pt idx="2857">
                  <c:v>-0.72550000000000003</c:v>
                </c:pt>
                <c:pt idx="2858">
                  <c:v>-0.72650000000000003</c:v>
                </c:pt>
                <c:pt idx="2859">
                  <c:v>-0.72750000000000004</c:v>
                </c:pt>
                <c:pt idx="2860">
                  <c:v>-0.72850000000000004</c:v>
                </c:pt>
                <c:pt idx="2861">
                  <c:v>-0.72950000000000004</c:v>
                </c:pt>
                <c:pt idx="2862">
                  <c:v>-0.73050000000000004</c:v>
                </c:pt>
                <c:pt idx="2863">
                  <c:v>-0.73150000000000004</c:v>
                </c:pt>
                <c:pt idx="2864">
                  <c:v>-0.73250000000000004</c:v>
                </c:pt>
                <c:pt idx="2865">
                  <c:v>-0.73350000000000004</c:v>
                </c:pt>
                <c:pt idx="2866">
                  <c:v>-0.73450000000000004</c:v>
                </c:pt>
                <c:pt idx="2867">
                  <c:v>-0.73550000000000004</c:v>
                </c:pt>
                <c:pt idx="2868">
                  <c:v>-0.73650000000000004</c:v>
                </c:pt>
                <c:pt idx="2869">
                  <c:v>-0.73750000000000004</c:v>
                </c:pt>
                <c:pt idx="2870">
                  <c:v>-0.73850000000000005</c:v>
                </c:pt>
                <c:pt idx="2871">
                  <c:v>-0.73950000000000005</c:v>
                </c:pt>
                <c:pt idx="2872">
                  <c:v>-0.74049999999999994</c:v>
                </c:pt>
                <c:pt idx="2873">
                  <c:v>-0.74150000000000005</c:v>
                </c:pt>
                <c:pt idx="2874">
                  <c:v>-0.74249999999999994</c:v>
                </c:pt>
                <c:pt idx="2875">
                  <c:v>-0.74350000000000005</c:v>
                </c:pt>
                <c:pt idx="2876">
                  <c:v>-0.74449999999999994</c:v>
                </c:pt>
                <c:pt idx="2877">
                  <c:v>-0.74550000000000005</c:v>
                </c:pt>
                <c:pt idx="2878">
                  <c:v>-0.74649999999999994</c:v>
                </c:pt>
                <c:pt idx="2879">
                  <c:v>-0.74750000000000005</c:v>
                </c:pt>
                <c:pt idx="2880">
                  <c:v>-0.74849999999999994</c:v>
                </c:pt>
                <c:pt idx="2881">
                  <c:v>-0.74950000000000061</c:v>
                </c:pt>
                <c:pt idx="2882">
                  <c:v>-0.75049999999999994</c:v>
                </c:pt>
                <c:pt idx="2883">
                  <c:v>-0.75150000000000061</c:v>
                </c:pt>
                <c:pt idx="2884">
                  <c:v>-0.75249999999999995</c:v>
                </c:pt>
                <c:pt idx="2885">
                  <c:v>-0.75350000000000061</c:v>
                </c:pt>
                <c:pt idx="2886">
                  <c:v>-0.75449999999999995</c:v>
                </c:pt>
                <c:pt idx="2887">
                  <c:v>-0.75550000000000062</c:v>
                </c:pt>
                <c:pt idx="2888">
                  <c:v>-0.75649999999999995</c:v>
                </c:pt>
                <c:pt idx="2889">
                  <c:v>-0.75750000000000062</c:v>
                </c:pt>
                <c:pt idx="2890">
                  <c:v>-0.75849999999999995</c:v>
                </c:pt>
                <c:pt idx="2891">
                  <c:v>-0.75950000000000062</c:v>
                </c:pt>
                <c:pt idx="2892">
                  <c:v>-0.76049999999999995</c:v>
                </c:pt>
                <c:pt idx="2893">
                  <c:v>-0.76150000000000062</c:v>
                </c:pt>
                <c:pt idx="2894">
                  <c:v>-0.76250000000000062</c:v>
                </c:pt>
                <c:pt idx="2895">
                  <c:v>-0.76350000000000062</c:v>
                </c:pt>
                <c:pt idx="2896">
                  <c:v>-0.76450000000000062</c:v>
                </c:pt>
                <c:pt idx="2897">
                  <c:v>-0.76550000000000062</c:v>
                </c:pt>
                <c:pt idx="2898">
                  <c:v>-0.76650000000000063</c:v>
                </c:pt>
                <c:pt idx="2899">
                  <c:v>-0.76750000000000063</c:v>
                </c:pt>
                <c:pt idx="2900">
                  <c:v>-0.76850000000000063</c:v>
                </c:pt>
                <c:pt idx="2901">
                  <c:v>-0.76950000000000063</c:v>
                </c:pt>
                <c:pt idx="2902">
                  <c:v>-0.77050000000000063</c:v>
                </c:pt>
                <c:pt idx="2903">
                  <c:v>-0.77150000000000063</c:v>
                </c:pt>
                <c:pt idx="2904">
                  <c:v>-0.77250000000000063</c:v>
                </c:pt>
                <c:pt idx="2905">
                  <c:v>-0.77350000000000063</c:v>
                </c:pt>
                <c:pt idx="2906">
                  <c:v>-0.77450000000000063</c:v>
                </c:pt>
                <c:pt idx="2907">
                  <c:v>-0.77550000000000063</c:v>
                </c:pt>
                <c:pt idx="2908">
                  <c:v>-0.77650000000000063</c:v>
                </c:pt>
                <c:pt idx="2909">
                  <c:v>-0.77750000000000064</c:v>
                </c:pt>
                <c:pt idx="2910">
                  <c:v>-0.77850000000000064</c:v>
                </c:pt>
                <c:pt idx="2911">
                  <c:v>-0.77950000000000064</c:v>
                </c:pt>
                <c:pt idx="2912">
                  <c:v>-0.78049999999999997</c:v>
                </c:pt>
                <c:pt idx="2913">
                  <c:v>-0.78150000000000008</c:v>
                </c:pt>
                <c:pt idx="2914">
                  <c:v>-0.78249999999999997</c:v>
                </c:pt>
                <c:pt idx="2915">
                  <c:v>-0.78350000000000009</c:v>
                </c:pt>
                <c:pt idx="2916">
                  <c:v>-0.78449999999999998</c:v>
                </c:pt>
                <c:pt idx="2917">
                  <c:v>-0.78550000000000009</c:v>
                </c:pt>
                <c:pt idx="2918">
                  <c:v>-0.78649999999999998</c:v>
                </c:pt>
                <c:pt idx="2919">
                  <c:v>-0.78750000000000009</c:v>
                </c:pt>
                <c:pt idx="2920">
                  <c:v>-0.78849999999999998</c:v>
                </c:pt>
                <c:pt idx="2921">
                  <c:v>-0.78950000000000009</c:v>
                </c:pt>
                <c:pt idx="2922">
                  <c:v>-0.79049999999999998</c:v>
                </c:pt>
                <c:pt idx="2923">
                  <c:v>-0.79150000000000009</c:v>
                </c:pt>
                <c:pt idx="2924">
                  <c:v>-0.79249999999999998</c:v>
                </c:pt>
                <c:pt idx="2925">
                  <c:v>-0.79350000000000009</c:v>
                </c:pt>
                <c:pt idx="2926">
                  <c:v>-0.79449999999999998</c:v>
                </c:pt>
                <c:pt idx="2927">
                  <c:v>-0.7955000000000001</c:v>
                </c:pt>
                <c:pt idx="2928">
                  <c:v>-0.79649999999999999</c:v>
                </c:pt>
                <c:pt idx="2929">
                  <c:v>-0.7975000000000001</c:v>
                </c:pt>
                <c:pt idx="2930">
                  <c:v>-0.79849999999999999</c:v>
                </c:pt>
                <c:pt idx="2931">
                  <c:v>-0.7995000000000001</c:v>
                </c:pt>
                <c:pt idx="2932">
                  <c:v>-0.80049999999999999</c:v>
                </c:pt>
                <c:pt idx="2933">
                  <c:v>-0.8015000000000001</c:v>
                </c:pt>
                <c:pt idx="2934">
                  <c:v>-0.80249999999999999</c:v>
                </c:pt>
                <c:pt idx="2935">
                  <c:v>-0.8035000000000001</c:v>
                </c:pt>
                <c:pt idx="2936">
                  <c:v>-0.80449999999999999</c:v>
                </c:pt>
                <c:pt idx="2937">
                  <c:v>-0.8055000000000001</c:v>
                </c:pt>
                <c:pt idx="2938">
                  <c:v>-0.80649999999999999</c:v>
                </c:pt>
                <c:pt idx="2939">
                  <c:v>-0.80750000000000011</c:v>
                </c:pt>
                <c:pt idx="2940">
                  <c:v>-0.8085</c:v>
                </c:pt>
                <c:pt idx="2941">
                  <c:v>-0.80950000000000011</c:v>
                </c:pt>
                <c:pt idx="2942">
                  <c:v>-0.8105</c:v>
                </c:pt>
                <c:pt idx="2943">
                  <c:v>-0.81150000000000011</c:v>
                </c:pt>
                <c:pt idx="2944">
                  <c:v>-0.8125</c:v>
                </c:pt>
                <c:pt idx="2945">
                  <c:v>-0.81350000000000011</c:v>
                </c:pt>
                <c:pt idx="2946">
                  <c:v>-0.8145</c:v>
                </c:pt>
                <c:pt idx="2947">
                  <c:v>-0.81550000000000011</c:v>
                </c:pt>
                <c:pt idx="2948">
                  <c:v>-0.8165</c:v>
                </c:pt>
                <c:pt idx="2949">
                  <c:v>-0.81750000000000012</c:v>
                </c:pt>
                <c:pt idx="2950">
                  <c:v>-0.81850000000000001</c:v>
                </c:pt>
                <c:pt idx="2951">
                  <c:v>-0.81950000000000012</c:v>
                </c:pt>
                <c:pt idx="2952">
                  <c:v>-0.82050000000000001</c:v>
                </c:pt>
                <c:pt idx="2953">
                  <c:v>-0.82150000000000012</c:v>
                </c:pt>
                <c:pt idx="2954">
                  <c:v>-0.82250000000000001</c:v>
                </c:pt>
                <c:pt idx="2955">
                  <c:v>-0.82350000000000012</c:v>
                </c:pt>
                <c:pt idx="2956">
                  <c:v>-0.82450000000000001</c:v>
                </c:pt>
                <c:pt idx="2957">
                  <c:v>-0.82550000000000012</c:v>
                </c:pt>
                <c:pt idx="2958">
                  <c:v>-0.82650000000000001</c:v>
                </c:pt>
                <c:pt idx="2959">
                  <c:v>-0.82750000000000012</c:v>
                </c:pt>
                <c:pt idx="2960">
                  <c:v>-0.82850000000000001</c:v>
                </c:pt>
                <c:pt idx="2961">
                  <c:v>-0.82950000000000013</c:v>
                </c:pt>
                <c:pt idx="2962">
                  <c:v>-0.83050000000000002</c:v>
                </c:pt>
                <c:pt idx="2963">
                  <c:v>-0.83150000000000013</c:v>
                </c:pt>
                <c:pt idx="2964">
                  <c:v>-0.83250000000000002</c:v>
                </c:pt>
                <c:pt idx="2965">
                  <c:v>-0.83349999999999991</c:v>
                </c:pt>
                <c:pt idx="2966">
                  <c:v>-0.83450000000000002</c:v>
                </c:pt>
                <c:pt idx="2967">
                  <c:v>-0.83549999999999991</c:v>
                </c:pt>
                <c:pt idx="2968">
                  <c:v>-0.83650000000000002</c:v>
                </c:pt>
                <c:pt idx="2969">
                  <c:v>-0.83749999999999991</c:v>
                </c:pt>
                <c:pt idx="2970">
                  <c:v>-0.83850000000000002</c:v>
                </c:pt>
                <c:pt idx="2971">
                  <c:v>-0.83949999999999991</c:v>
                </c:pt>
                <c:pt idx="2972">
                  <c:v>-0.84050000000000002</c:v>
                </c:pt>
                <c:pt idx="2973">
                  <c:v>-0.84149999999999991</c:v>
                </c:pt>
                <c:pt idx="2974">
                  <c:v>-0.84250000000000003</c:v>
                </c:pt>
                <c:pt idx="2975">
                  <c:v>-0.84349999999999992</c:v>
                </c:pt>
                <c:pt idx="2976">
                  <c:v>-0.84450000000000003</c:v>
                </c:pt>
                <c:pt idx="2977">
                  <c:v>-0.84549999999999992</c:v>
                </c:pt>
                <c:pt idx="2978">
                  <c:v>-0.84650000000000003</c:v>
                </c:pt>
                <c:pt idx="2979">
                  <c:v>-0.84749999999999992</c:v>
                </c:pt>
                <c:pt idx="2980">
                  <c:v>-0.84850000000000003</c:v>
                </c:pt>
                <c:pt idx="2981">
                  <c:v>-0.84949999999999992</c:v>
                </c:pt>
                <c:pt idx="2982">
                  <c:v>-0.85050000000000003</c:v>
                </c:pt>
                <c:pt idx="2983">
                  <c:v>-0.85149999999999992</c:v>
                </c:pt>
                <c:pt idx="2984">
                  <c:v>-0.85250000000000004</c:v>
                </c:pt>
                <c:pt idx="2985">
                  <c:v>-0.85349999999999993</c:v>
                </c:pt>
                <c:pt idx="2986">
                  <c:v>-0.85450000000000004</c:v>
                </c:pt>
                <c:pt idx="2987">
                  <c:v>-0.85549999999999993</c:v>
                </c:pt>
                <c:pt idx="2988">
                  <c:v>-0.85650000000000004</c:v>
                </c:pt>
                <c:pt idx="2989">
                  <c:v>-0.85749999999999993</c:v>
                </c:pt>
                <c:pt idx="2990">
                  <c:v>-0.85850000000000004</c:v>
                </c:pt>
                <c:pt idx="2991">
                  <c:v>-0.85949999999999993</c:v>
                </c:pt>
                <c:pt idx="2992">
                  <c:v>-0.86050000000000004</c:v>
                </c:pt>
                <c:pt idx="2993">
                  <c:v>-0.86149999999999993</c:v>
                </c:pt>
                <c:pt idx="2994">
                  <c:v>-0.86250000000000004</c:v>
                </c:pt>
                <c:pt idx="2995">
                  <c:v>-0.86349999999999993</c:v>
                </c:pt>
                <c:pt idx="2996">
                  <c:v>-0.86450000000000005</c:v>
                </c:pt>
                <c:pt idx="2997">
                  <c:v>-0.86549999999999994</c:v>
                </c:pt>
                <c:pt idx="2998">
                  <c:v>-0.86650000000000005</c:v>
                </c:pt>
                <c:pt idx="2999">
                  <c:v>-0.86749999999999994</c:v>
                </c:pt>
                <c:pt idx="3000">
                  <c:v>-0.86850000000000005</c:v>
                </c:pt>
                <c:pt idx="3001">
                  <c:v>-0.86949999999999994</c:v>
                </c:pt>
                <c:pt idx="3002">
                  <c:v>-0.87050000000000005</c:v>
                </c:pt>
                <c:pt idx="3003">
                  <c:v>-0.87149999999999994</c:v>
                </c:pt>
                <c:pt idx="3004">
                  <c:v>-0.87250000000000005</c:v>
                </c:pt>
                <c:pt idx="3005">
                  <c:v>-0.87349999999999994</c:v>
                </c:pt>
                <c:pt idx="3006">
                  <c:v>-0.87450000000000061</c:v>
                </c:pt>
                <c:pt idx="3007">
                  <c:v>-0.87549999999999994</c:v>
                </c:pt>
                <c:pt idx="3008">
                  <c:v>-0.87650000000000061</c:v>
                </c:pt>
                <c:pt idx="3009">
                  <c:v>-0.87749999999999995</c:v>
                </c:pt>
                <c:pt idx="3010">
                  <c:v>-0.87850000000000061</c:v>
                </c:pt>
                <c:pt idx="3011">
                  <c:v>-0.87949999999999995</c:v>
                </c:pt>
                <c:pt idx="3012">
                  <c:v>-0.88050000000000028</c:v>
                </c:pt>
                <c:pt idx="3013">
                  <c:v>-0.88149999999999951</c:v>
                </c:pt>
                <c:pt idx="3014">
                  <c:v>-0.88250000000000028</c:v>
                </c:pt>
                <c:pt idx="3015">
                  <c:v>-0.88349999999999951</c:v>
                </c:pt>
                <c:pt idx="3016">
                  <c:v>-0.88450000000000029</c:v>
                </c:pt>
                <c:pt idx="3017">
                  <c:v>-0.88549999999999951</c:v>
                </c:pt>
                <c:pt idx="3018">
                  <c:v>-0.88650000000000029</c:v>
                </c:pt>
                <c:pt idx="3019">
                  <c:v>-0.88750000000000018</c:v>
                </c:pt>
                <c:pt idx="3020">
                  <c:v>-0.88850000000000029</c:v>
                </c:pt>
                <c:pt idx="3021">
                  <c:v>-0.88950000000000018</c:v>
                </c:pt>
                <c:pt idx="3022">
                  <c:v>-0.89050000000000029</c:v>
                </c:pt>
                <c:pt idx="3023">
                  <c:v>-0.89150000000000018</c:v>
                </c:pt>
                <c:pt idx="3024">
                  <c:v>-0.89250000000000029</c:v>
                </c:pt>
                <c:pt idx="3025">
                  <c:v>-0.89350000000000018</c:v>
                </c:pt>
                <c:pt idx="3026">
                  <c:v>-0.89450000000000029</c:v>
                </c:pt>
                <c:pt idx="3027">
                  <c:v>-0.89550000000000018</c:v>
                </c:pt>
                <c:pt idx="3028">
                  <c:v>-0.8965000000000003</c:v>
                </c:pt>
                <c:pt idx="3029">
                  <c:v>-0.89750000000000019</c:v>
                </c:pt>
                <c:pt idx="3030">
                  <c:v>-0.8985000000000003</c:v>
                </c:pt>
                <c:pt idx="3031">
                  <c:v>-0.89950000000000019</c:v>
                </c:pt>
                <c:pt idx="3032">
                  <c:v>-0.90050000000000008</c:v>
                </c:pt>
                <c:pt idx="3033">
                  <c:v>-0.90149999999999997</c:v>
                </c:pt>
                <c:pt idx="3034">
                  <c:v>-0.90250000000000008</c:v>
                </c:pt>
                <c:pt idx="3035">
                  <c:v>-0.90349999999999997</c:v>
                </c:pt>
                <c:pt idx="3036">
                  <c:v>-0.90450000000000008</c:v>
                </c:pt>
                <c:pt idx="3037">
                  <c:v>-0.90549999999999997</c:v>
                </c:pt>
                <c:pt idx="3038">
                  <c:v>-0.90650000000000008</c:v>
                </c:pt>
                <c:pt idx="3039">
                  <c:v>-0.90749999999999997</c:v>
                </c:pt>
                <c:pt idx="3040">
                  <c:v>-0.90850000000000009</c:v>
                </c:pt>
                <c:pt idx="3041">
                  <c:v>-0.90949999999999998</c:v>
                </c:pt>
                <c:pt idx="3042">
                  <c:v>-0.91050000000000009</c:v>
                </c:pt>
                <c:pt idx="3043">
                  <c:v>-0.91149999999999998</c:v>
                </c:pt>
                <c:pt idx="3044">
                  <c:v>-0.91250000000000009</c:v>
                </c:pt>
                <c:pt idx="3045">
                  <c:v>-0.91349999999999998</c:v>
                </c:pt>
                <c:pt idx="3046">
                  <c:v>-0.91450000000000009</c:v>
                </c:pt>
                <c:pt idx="3047">
                  <c:v>-0.91549999999999998</c:v>
                </c:pt>
                <c:pt idx="3048">
                  <c:v>-0.91650000000000009</c:v>
                </c:pt>
                <c:pt idx="3049">
                  <c:v>-0.91749999999999998</c:v>
                </c:pt>
                <c:pt idx="3050">
                  <c:v>-0.91850000000000009</c:v>
                </c:pt>
                <c:pt idx="3051">
                  <c:v>-0.91949999999999998</c:v>
                </c:pt>
                <c:pt idx="3052">
                  <c:v>-0.9205000000000001</c:v>
                </c:pt>
                <c:pt idx="3053">
                  <c:v>-0.92149999999999999</c:v>
                </c:pt>
                <c:pt idx="3054">
                  <c:v>-0.9225000000000001</c:v>
                </c:pt>
                <c:pt idx="3055">
                  <c:v>-0.92349999999999999</c:v>
                </c:pt>
                <c:pt idx="3056">
                  <c:v>-0.9245000000000001</c:v>
                </c:pt>
                <c:pt idx="3057">
                  <c:v>-0.92549999999999999</c:v>
                </c:pt>
                <c:pt idx="3058">
                  <c:v>-0.9265000000000001</c:v>
                </c:pt>
                <c:pt idx="3059">
                  <c:v>-0.92749999999999999</c:v>
                </c:pt>
                <c:pt idx="3060">
                  <c:v>-0.9285000000000001</c:v>
                </c:pt>
                <c:pt idx="3061">
                  <c:v>-0.92949999999999999</c:v>
                </c:pt>
                <c:pt idx="3062">
                  <c:v>-0.9305000000000001</c:v>
                </c:pt>
                <c:pt idx="3063">
                  <c:v>-0.93149999999999999</c:v>
                </c:pt>
                <c:pt idx="3064">
                  <c:v>-0.93250000000000011</c:v>
                </c:pt>
                <c:pt idx="3065">
                  <c:v>-0.9335</c:v>
                </c:pt>
                <c:pt idx="3066">
                  <c:v>-0.93450000000000011</c:v>
                </c:pt>
                <c:pt idx="3067">
                  <c:v>-0.9355</c:v>
                </c:pt>
                <c:pt idx="3068">
                  <c:v>-0.93650000000000011</c:v>
                </c:pt>
                <c:pt idx="3069">
                  <c:v>-0.9375</c:v>
                </c:pt>
                <c:pt idx="3070">
                  <c:v>-0.93850000000000011</c:v>
                </c:pt>
                <c:pt idx="3071">
                  <c:v>-0.9395</c:v>
                </c:pt>
                <c:pt idx="3072">
                  <c:v>-0.94050000000000011</c:v>
                </c:pt>
                <c:pt idx="3073">
                  <c:v>-0.9415</c:v>
                </c:pt>
                <c:pt idx="3074">
                  <c:v>-0.94250000000000012</c:v>
                </c:pt>
                <c:pt idx="3075">
                  <c:v>-0.94350000000000001</c:v>
                </c:pt>
                <c:pt idx="3076">
                  <c:v>-0.94450000000000012</c:v>
                </c:pt>
                <c:pt idx="3077">
                  <c:v>-0.94550000000000001</c:v>
                </c:pt>
                <c:pt idx="3078">
                  <c:v>-0.94650000000000012</c:v>
                </c:pt>
                <c:pt idx="3079">
                  <c:v>-0.94750000000000001</c:v>
                </c:pt>
                <c:pt idx="3080">
                  <c:v>-0.94850000000000012</c:v>
                </c:pt>
                <c:pt idx="3081">
                  <c:v>-0.94950000000000001</c:v>
                </c:pt>
                <c:pt idx="3082">
                  <c:v>-0.95050000000000012</c:v>
                </c:pt>
                <c:pt idx="3083">
                  <c:v>-0.95150000000000001</c:v>
                </c:pt>
                <c:pt idx="3084">
                  <c:v>-0.95250000000000012</c:v>
                </c:pt>
                <c:pt idx="3085">
                  <c:v>-0.95350000000000001</c:v>
                </c:pt>
                <c:pt idx="3086">
                  <c:v>-0.95450000000000013</c:v>
                </c:pt>
                <c:pt idx="3087">
                  <c:v>-0.95550000000000002</c:v>
                </c:pt>
                <c:pt idx="3088">
                  <c:v>-0.95650000000000013</c:v>
                </c:pt>
                <c:pt idx="3089">
                  <c:v>-0.95750000000000002</c:v>
                </c:pt>
                <c:pt idx="3090">
                  <c:v>-0.95849999999999991</c:v>
                </c:pt>
                <c:pt idx="3091">
                  <c:v>-0.95950000000000002</c:v>
                </c:pt>
                <c:pt idx="3092">
                  <c:v>-0.96049999999999991</c:v>
                </c:pt>
                <c:pt idx="3093">
                  <c:v>-0.96150000000000002</c:v>
                </c:pt>
                <c:pt idx="3094">
                  <c:v>-0.96249999999999991</c:v>
                </c:pt>
                <c:pt idx="3095">
                  <c:v>-0.96350000000000002</c:v>
                </c:pt>
                <c:pt idx="3096">
                  <c:v>-0.96449999999999991</c:v>
                </c:pt>
                <c:pt idx="3097">
                  <c:v>-0.96550000000000002</c:v>
                </c:pt>
                <c:pt idx="3098">
                  <c:v>-0.96649999999999991</c:v>
                </c:pt>
                <c:pt idx="3099">
                  <c:v>-0.96750000000000003</c:v>
                </c:pt>
                <c:pt idx="3100">
                  <c:v>-0.96849999999999992</c:v>
                </c:pt>
                <c:pt idx="3101">
                  <c:v>-0.96950000000000003</c:v>
                </c:pt>
                <c:pt idx="3102">
                  <c:v>-0.9704999999999997</c:v>
                </c:pt>
                <c:pt idx="3103">
                  <c:v>-0.97149999999999981</c:v>
                </c:pt>
                <c:pt idx="3104">
                  <c:v>-0.9724999999999997</c:v>
                </c:pt>
                <c:pt idx="3105">
                  <c:v>-0.97349999999999981</c:v>
                </c:pt>
                <c:pt idx="3106">
                  <c:v>-0.9744999999999997</c:v>
                </c:pt>
                <c:pt idx="3107">
                  <c:v>-0.97549999999999981</c:v>
                </c:pt>
                <c:pt idx="3108">
                  <c:v>-0.9764999999999997</c:v>
                </c:pt>
                <c:pt idx="3109">
                  <c:v>-0.97749999999999981</c:v>
                </c:pt>
                <c:pt idx="3110">
                  <c:v>-0.9784999999999997</c:v>
                </c:pt>
                <c:pt idx="3111">
                  <c:v>-0.97949999999999982</c:v>
                </c:pt>
                <c:pt idx="3112">
                  <c:v>-0.98049999999999959</c:v>
                </c:pt>
                <c:pt idx="3113">
                  <c:v>-0.98149999999999959</c:v>
                </c:pt>
                <c:pt idx="3114">
                  <c:v>-0.98249999999999948</c:v>
                </c:pt>
                <c:pt idx="3115">
                  <c:v>-0.98349999999999949</c:v>
                </c:pt>
                <c:pt idx="3116">
                  <c:v>-0.98449999999999949</c:v>
                </c:pt>
                <c:pt idx="3117">
                  <c:v>-0.98549999999999949</c:v>
                </c:pt>
                <c:pt idx="3118">
                  <c:v>-0.98649999999999949</c:v>
                </c:pt>
                <c:pt idx="3119">
                  <c:v>-0.98749999999999949</c:v>
                </c:pt>
                <c:pt idx="3120">
                  <c:v>-0.98849999999999949</c:v>
                </c:pt>
                <c:pt idx="3121">
                  <c:v>-0.98949999999999949</c:v>
                </c:pt>
                <c:pt idx="3122">
                  <c:v>-0.99049999999999949</c:v>
                </c:pt>
                <c:pt idx="3123">
                  <c:v>-0.99149999999999949</c:v>
                </c:pt>
                <c:pt idx="3124">
                  <c:v>-0.99249999999999949</c:v>
                </c:pt>
                <c:pt idx="3125">
                  <c:v>-0.99349999999999949</c:v>
                </c:pt>
                <c:pt idx="3126">
                  <c:v>-0.9944999999999995</c:v>
                </c:pt>
                <c:pt idx="3127">
                  <c:v>-0.9954999999999995</c:v>
                </c:pt>
                <c:pt idx="3128">
                  <c:v>-0.9964999999999995</c:v>
                </c:pt>
                <c:pt idx="3129">
                  <c:v>-0.9974999999999995</c:v>
                </c:pt>
                <c:pt idx="3130">
                  <c:v>-0.9984999999999995</c:v>
                </c:pt>
                <c:pt idx="3131">
                  <c:v>-0.99950000000000006</c:v>
                </c:pt>
                <c:pt idx="3132">
                  <c:v>-1.0004999999999977</c:v>
                </c:pt>
                <c:pt idx="3133">
                  <c:v>-1.0014999999999972</c:v>
                </c:pt>
                <c:pt idx="3134">
                  <c:v>-1.0024999999999977</c:v>
                </c:pt>
                <c:pt idx="3135">
                  <c:v>-1.0034999999999972</c:v>
                </c:pt>
                <c:pt idx="3136">
                  <c:v>-1.0044999999999977</c:v>
                </c:pt>
                <c:pt idx="3137">
                  <c:v>-1.0054999999999974</c:v>
                </c:pt>
                <c:pt idx="3138">
                  <c:v>-1.0065</c:v>
                </c:pt>
                <c:pt idx="3139">
                  <c:v>-1.0074999999999974</c:v>
                </c:pt>
                <c:pt idx="3140">
                  <c:v>-1.0085</c:v>
                </c:pt>
                <c:pt idx="3141">
                  <c:v>-1.0094999999999974</c:v>
                </c:pt>
                <c:pt idx="3142">
                  <c:v>-1.0105</c:v>
                </c:pt>
                <c:pt idx="3143">
                  <c:v>-1.0114999999999974</c:v>
                </c:pt>
                <c:pt idx="3144">
                  <c:v>-1.0125</c:v>
                </c:pt>
                <c:pt idx="3145">
                  <c:v>-1.0134999999999974</c:v>
                </c:pt>
                <c:pt idx="3146">
                  <c:v>-1.0145</c:v>
                </c:pt>
                <c:pt idx="3147">
                  <c:v>-1.0154999999999974</c:v>
                </c:pt>
                <c:pt idx="3148">
                  <c:v>-1.0165</c:v>
                </c:pt>
                <c:pt idx="3149">
                  <c:v>-1.0174999999999974</c:v>
                </c:pt>
                <c:pt idx="3150">
                  <c:v>-1.0185</c:v>
                </c:pt>
                <c:pt idx="3151">
                  <c:v>-1.0194999999999974</c:v>
                </c:pt>
                <c:pt idx="3152">
                  <c:v>-1.0205</c:v>
                </c:pt>
                <c:pt idx="3153">
                  <c:v>-1.0214999999999974</c:v>
                </c:pt>
                <c:pt idx="3154">
                  <c:v>-1.0225</c:v>
                </c:pt>
                <c:pt idx="3155">
                  <c:v>-1.0234999999999974</c:v>
                </c:pt>
                <c:pt idx="3156">
                  <c:v>-1.0245</c:v>
                </c:pt>
                <c:pt idx="3157">
                  <c:v>-1.0254999999999974</c:v>
                </c:pt>
                <c:pt idx="3158">
                  <c:v>-1.0265</c:v>
                </c:pt>
                <c:pt idx="3159">
                  <c:v>-1.0274999999999974</c:v>
                </c:pt>
                <c:pt idx="3160">
                  <c:v>-1.0285</c:v>
                </c:pt>
                <c:pt idx="3161">
                  <c:v>-1.0294999999999974</c:v>
                </c:pt>
                <c:pt idx="3162">
                  <c:v>-1.0305</c:v>
                </c:pt>
                <c:pt idx="3163">
                  <c:v>-1.0314999999999974</c:v>
                </c:pt>
                <c:pt idx="3164">
                  <c:v>-1.0325</c:v>
                </c:pt>
                <c:pt idx="3165">
                  <c:v>-1.0334999999999974</c:v>
                </c:pt>
                <c:pt idx="3166">
                  <c:v>-1.0345</c:v>
                </c:pt>
                <c:pt idx="3167">
                  <c:v>-1.0354999999999974</c:v>
                </c:pt>
                <c:pt idx="3168">
                  <c:v>-1.0365</c:v>
                </c:pt>
                <c:pt idx="3169">
                  <c:v>-1.0374999999999974</c:v>
                </c:pt>
                <c:pt idx="3170">
                  <c:v>-1.0385</c:v>
                </c:pt>
                <c:pt idx="3171">
                  <c:v>-1.0394999999999974</c:v>
                </c:pt>
                <c:pt idx="3172">
                  <c:v>-1.0405</c:v>
                </c:pt>
                <c:pt idx="3173">
                  <c:v>-1.0414999999999974</c:v>
                </c:pt>
                <c:pt idx="3174">
                  <c:v>-1.0425</c:v>
                </c:pt>
                <c:pt idx="3175">
                  <c:v>-1.0434999999999974</c:v>
                </c:pt>
                <c:pt idx="3176">
                  <c:v>-1.0445</c:v>
                </c:pt>
                <c:pt idx="3177">
                  <c:v>-1.0454999999999974</c:v>
                </c:pt>
                <c:pt idx="3178">
                  <c:v>-1.0465</c:v>
                </c:pt>
                <c:pt idx="3179">
                  <c:v>-1.0474999999999974</c:v>
                </c:pt>
                <c:pt idx="3180">
                  <c:v>-1.0485</c:v>
                </c:pt>
                <c:pt idx="3181">
                  <c:v>-1.0494999999999974</c:v>
                </c:pt>
                <c:pt idx="3182">
                  <c:v>-1.0505</c:v>
                </c:pt>
                <c:pt idx="3183">
                  <c:v>-1.0514999999999974</c:v>
                </c:pt>
                <c:pt idx="3184">
                  <c:v>-1.0525</c:v>
                </c:pt>
                <c:pt idx="3185">
                  <c:v>-1.0534999999999974</c:v>
                </c:pt>
                <c:pt idx="3186">
                  <c:v>-1.0545</c:v>
                </c:pt>
                <c:pt idx="3187">
                  <c:v>-1.0554999999999977</c:v>
                </c:pt>
                <c:pt idx="3188">
                  <c:v>-1.0565</c:v>
                </c:pt>
                <c:pt idx="3189">
                  <c:v>-1.0574999999999977</c:v>
                </c:pt>
                <c:pt idx="3190">
                  <c:v>-1.0585</c:v>
                </c:pt>
                <c:pt idx="3191">
                  <c:v>-1.0594999999999977</c:v>
                </c:pt>
                <c:pt idx="3192">
                  <c:v>-1.0605</c:v>
                </c:pt>
                <c:pt idx="3193">
                  <c:v>-1.0614999999999977</c:v>
                </c:pt>
                <c:pt idx="3194">
                  <c:v>-1.0625</c:v>
                </c:pt>
                <c:pt idx="3195">
                  <c:v>-1.0634999999999977</c:v>
                </c:pt>
                <c:pt idx="3196">
                  <c:v>-1.0645</c:v>
                </c:pt>
                <c:pt idx="3197">
                  <c:v>-1.0654999999999977</c:v>
                </c:pt>
                <c:pt idx="3198">
                  <c:v>-1.0665</c:v>
                </c:pt>
                <c:pt idx="3199">
                  <c:v>-1.0674999999999977</c:v>
                </c:pt>
                <c:pt idx="3200">
                  <c:v>-1.0685</c:v>
                </c:pt>
                <c:pt idx="3201">
                  <c:v>-1.0694999999999977</c:v>
                </c:pt>
                <c:pt idx="3202">
                  <c:v>-1.0705</c:v>
                </c:pt>
                <c:pt idx="3203">
                  <c:v>-1.0714999999999977</c:v>
                </c:pt>
                <c:pt idx="3204">
                  <c:v>-1.0725</c:v>
                </c:pt>
                <c:pt idx="3205">
                  <c:v>-1.0734999999999977</c:v>
                </c:pt>
                <c:pt idx="3206">
                  <c:v>-1.0745</c:v>
                </c:pt>
                <c:pt idx="3207">
                  <c:v>-1.0754999999999977</c:v>
                </c:pt>
                <c:pt idx="3208">
                  <c:v>-1.0765</c:v>
                </c:pt>
                <c:pt idx="3209">
                  <c:v>-1.0774999999999977</c:v>
                </c:pt>
                <c:pt idx="3210">
                  <c:v>-1.0785</c:v>
                </c:pt>
                <c:pt idx="3211">
                  <c:v>-1.0794999999999977</c:v>
                </c:pt>
                <c:pt idx="3212">
                  <c:v>-1.0805</c:v>
                </c:pt>
                <c:pt idx="3213">
                  <c:v>-1.0814999999999977</c:v>
                </c:pt>
                <c:pt idx="3214">
                  <c:v>-1.0825</c:v>
                </c:pt>
                <c:pt idx="3215">
                  <c:v>-1.0834999999999975</c:v>
                </c:pt>
                <c:pt idx="3216">
                  <c:v>-1.0845</c:v>
                </c:pt>
                <c:pt idx="3217">
                  <c:v>-1.0854999999999975</c:v>
                </c:pt>
                <c:pt idx="3218">
                  <c:v>-1.0865</c:v>
                </c:pt>
                <c:pt idx="3219">
                  <c:v>-1.0874999999999975</c:v>
                </c:pt>
                <c:pt idx="3220">
                  <c:v>-1.0885</c:v>
                </c:pt>
                <c:pt idx="3221">
                  <c:v>-1.0894999999999975</c:v>
                </c:pt>
                <c:pt idx="3222">
                  <c:v>-1.0905</c:v>
                </c:pt>
                <c:pt idx="3223">
                  <c:v>-1.0914999999999975</c:v>
                </c:pt>
                <c:pt idx="3224">
                  <c:v>-1.0925</c:v>
                </c:pt>
                <c:pt idx="3225">
                  <c:v>-1.0934999999999975</c:v>
                </c:pt>
                <c:pt idx="3226">
                  <c:v>-1.0945</c:v>
                </c:pt>
                <c:pt idx="3227">
                  <c:v>-1.0954999999999975</c:v>
                </c:pt>
                <c:pt idx="3228">
                  <c:v>-1.0965</c:v>
                </c:pt>
                <c:pt idx="3229">
                  <c:v>-1.0974999999999975</c:v>
                </c:pt>
                <c:pt idx="3230">
                  <c:v>-1.0985</c:v>
                </c:pt>
                <c:pt idx="3231">
                  <c:v>-1.0994999999999975</c:v>
                </c:pt>
                <c:pt idx="3232">
                  <c:v>-1.1005</c:v>
                </c:pt>
                <c:pt idx="3233">
                  <c:v>-1.1014999999999975</c:v>
                </c:pt>
                <c:pt idx="3234">
                  <c:v>-1.1025</c:v>
                </c:pt>
                <c:pt idx="3235">
                  <c:v>-1.1034999999999975</c:v>
                </c:pt>
                <c:pt idx="3236">
                  <c:v>-1.1045</c:v>
                </c:pt>
                <c:pt idx="3237">
                  <c:v>-1.1054999999999977</c:v>
                </c:pt>
                <c:pt idx="3238">
                  <c:v>-1.1065</c:v>
                </c:pt>
                <c:pt idx="3239">
                  <c:v>-1.1074999999999977</c:v>
                </c:pt>
                <c:pt idx="3240">
                  <c:v>-1.1085</c:v>
                </c:pt>
                <c:pt idx="3241">
                  <c:v>-1.1094999999999977</c:v>
                </c:pt>
                <c:pt idx="3242">
                  <c:v>-1.1105</c:v>
                </c:pt>
                <c:pt idx="3243">
                  <c:v>-1.1114999999999977</c:v>
                </c:pt>
                <c:pt idx="3244">
                  <c:v>-1.1125</c:v>
                </c:pt>
                <c:pt idx="3245">
                  <c:v>-1.1134999999999977</c:v>
                </c:pt>
                <c:pt idx="3246">
                  <c:v>-1.1145</c:v>
                </c:pt>
                <c:pt idx="3247">
                  <c:v>-1.1154999999999977</c:v>
                </c:pt>
                <c:pt idx="3248">
                  <c:v>-1.1165</c:v>
                </c:pt>
                <c:pt idx="3249">
                  <c:v>-1.1174999999999977</c:v>
                </c:pt>
                <c:pt idx="3250">
                  <c:v>-1.1185</c:v>
                </c:pt>
                <c:pt idx="3251">
                  <c:v>-1.1194999999999977</c:v>
                </c:pt>
                <c:pt idx="3252">
                  <c:v>-1.1205000000000001</c:v>
                </c:pt>
                <c:pt idx="3253">
                  <c:v>-1.1214999999999977</c:v>
                </c:pt>
                <c:pt idx="3254">
                  <c:v>-1.1225000000000001</c:v>
                </c:pt>
                <c:pt idx="3255">
                  <c:v>-1.1234999999999977</c:v>
                </c:pt>
                <c:pt idx="3256">
                  <c:v>-1.1245000000000001</c:v>
                </c:pt>
                <c:pt idx="3257">
                  <c:v>-1.1254999999999977</c:v>
                </c:pt>
                <c:pt idx="3258">
                  <c:v>-1.1265000000000001</c:v>
                </c:pt>
                <c:pt idx="3259">
                  <c:v>-1.1274999999999977</c:v>
                </c:pt>
                <c:pt idx="3260">
                  <c:v>-1.1285000000000001</c:v>
                </c:pt>
                <c:pt idx="3261">
                  <c:v>-1.1294999999999977</c:v>
                </c:pt>
                <c:pt idx="3262">
                  <c:v>-1.1305000000000001</c:v>
                </c:pt>
                <c:pt idx="3263">
                  <c:v>-1.1315</c:v>
                </c:pt>
                <c:pt idx="3264">
                  <c:v>-1.1325000000000001</c:v>
                </c:pt>
                <c:pt idx="3265">
                  <c:v>-1.1335</c:v>
                </c:pt>
                <c:pt idx="3266">
                  <c:v>-1.1345000000000001</c:v>
                </c:pt>
                <c:pt idx="3267">
                  <c:v>-1.1355</c:v>
                </c:pt>
                <c:pt idx="3268">
                  <c:v>-1.1365000000000001</c:v>
                </c:pt>
                <c:pt idx="3269">
                  <c:v>-1.1375</c:v>
                </c:pt>
                <c:pt idx="3270">
                  <c:v>-1.1385000000000001</c:v>
                </c:pt>
                <c:pt idx="3271">
                  <c:v>-1.1395</c:v>
                </c:pt>
                <c:pt idx="3272">
                  <c:v>-1.1405000000000001</c:v>
                </c:pt>
                <c:pt idx="3273">
                  <c:v>-1.1415</c:v>
                </c:pt>
                <c:pt idx="3274">
                  <c:v>-1.1425000000000001</c:v>
                </c:pt>
                <c:pt idx="3275">
                  <c:v>-1.1435</c:v>
                </c:pt>
                <c:pt idx="3276">
                  <c:v>-1.1445000000000001</c:v>
                </c:pt>
                <c:pt idx="3277">
                  <c:v>-1.1455</c:v>
                </c:pt>
                <c:pt idx="3278">
                  <c:v>-1.1465000000000001</c:v>
                </c:pt>
                <c:pt idx="3279">
                  <c:v>-1.1475</c:v>
                </c:pt>
                <c:pt idx="3280">
                  <c:v>-1.1485000000000001</c:v>
                </c:pt>
                <c:pt idx="3281">
                  <c:v>-1.1495</c:v>
                </c:pt>
                <c:pt idx="3282">
                  <c:v>-1.1505000000000001</c:v>
                </c:pt>
                <c:pt idx="3283">
                  <c:v>-1.1515</c:v>
                </c:pt>
                <c:pt idx="3284">
                  <c:v>-1.1525000000000001</c:v>
                </c:pt>
                <c:pt idx="3285">
                  <c:v>-1.1535</c:v>
                </c:pt>
                <c:pt idx="3286">
                  <c:v>-1.1545000000000001</c:v>
                </c:pt>
                <c:pt idx="3287">
                  <c:v>-1.1555</c:v>
                </c:pt>
                <c:pt idx="3288">
                  <c:v>-1.1565000000000001</c:v>
                </c:pt>
                <c:pt idx="3289">
                  <c:v>-1.1575</c:v>
                </c:pt>
                <c:pt idx="3290">
                  <c:v>-1.1585000000000001</c:v>
                </c:pt>
                <c:pt idx="3291">
                  <c:v>-1.1595</c:v>
                </c:pt>
                <c:pt idx="3292">
                  <c:v>-1.1605000000000001</c:v>
                </c:pt>
                <c:pt idx="3293">
                  <c:v>-1.1615</c:v>
                </c:pt>
                <c:pt idx="3294">
                  <c:v>-1.1625000000000001</c:v>
                </c:pt>
                <c:pt idx="3295">
                  <c:v>-1.1635</c:v>
                </c:pt>
                <c:pt idx="3296">
                  <c:v>-1.1645000000000001</c:v>
                </c:pt>
                <c:pt idx="3297">
                  <c:v>-1.1655</c:v>
                </c:pt>
                <c:pt idx="3298">
                  <c:v>-1.1665000000000001</c:v>
                </c:pt>
                <c:pt idx="3299">
                  <c:v>-1.1675</c:v>
                </c:pt>
                <c:pt idx="3300">
                  <c:v>-1.1685000000000001</c:v>
                </c:pt>
                <c:pt idx="3301">
                  <c:v>-1.1695</c:v>
                </c:pt>
                <c:pt idx="3302">
                  <c:v>-1.1705000000000001</c:v>
                </c:pt>
                <c:pt idx="3303">
                  <c:v>-1.1715</c:v>
                </c:pt>
                <c:pt idx="3304">
                  <c:v>-1.1725000000000001</c:v>
                </c:pt>
                <c:pt idx="3305">
                  <c:v>-1.1735</c:v>
                </c:pt>
                <c:pt idx="3306">
                  <c:v>-1.1745000000000001</c:v>
                </c:pt>
                <c:pt idx="3307">
                  <c:v>-1.1755</c:v>
                </c:pt>
                <c:pt idx="3308">
                  <c:v>-1.1765000000000001</c:v>
                </c:pt>
                <c:pt idx="3309">
                  <c:v>-1.1775</c:v>
                </c:pt>
                <c:pt idx="3310">
                  <c:v>-1.1785000000000001</c:v>
                </c:pt>
                <c:pt idx="3311">
                  <c:v>-1.1795</c:v>
                </c:pt>
                <c:pt idx="3312">
                  <c:v>-1.1805000000000001</c:v>
                </c:pt>
                <c:pt idx="3313">
                  <c:v>-1.1815</c:v>
                </c:pt>
                <c:pt idx="3314">
                  <c:v>-1.1825000000000001</c:v>
                </c:pt>
                <c:pt idx="3315">
                  <c:v>-1.1835</c:v>
                </c:pt>
                <c:pt idx="3316">
                  <c:v>-1.1845000000000001</c:v>
                </c:pt>
                <c:pt idx="3317">
                  <c:v>-1.1855</c:v>
                </c:pt>
                <c:pt idx="3318">
                  <c:v>-1.1865000000000001</c:v>
                </c:pt>
                <c:pt idx="3319">
                  <c:v>-1.1875</c:v>
                </c:pt>
                <c:pt idx="3320">
                  <c:v>-1.1885000000000001</c:v>
                </c:pt>
                <c:pt idx="3321">
                  <c:v>-1.1895</c:v>
                </c:pt>
                <c:pt idx="3322">
                  <c:v>-1.1905000000000001</c:v>
                </c:pt>
                <c:pt idx="3323">
                  <c:v>-1.1915</c:v>
                </c:pt>
                <c:pt idx="3324">
                  <c:v>-1.1925000000000001</c:v>
                </c:pt>
                <c:pt idx="3325">
                  <c:v>-1.1935</c:v>
                </c:pt>
                <c:pt idx="3326">
                  <c:v>-1.1945000000000001</c:v>
                </c:pt>
                <c:pt idx="3327">
                  <c:v>-1.1955</c:v>
                </c:pt>
                <c:pt idx="3328">
                  <c:v>-1.1965000000000001</c:v>
                </c:pt>
                <c:pt idx="3329">
                  <c:v>-1.1975</c:v>
                </c:pt>
                <c:pt idx="3330">
                  <c:v>-1.1985000000000001</c:v>
                </c:pt>
                <c:pt idx="3331">
                  <c:v>-1.1995</c:v>
                </c:pt>
                <c:pt idx="3332">
                  <c:v>-1.2004999999999977</c:v>
                </c:pt>
                <c:pt idx="3333">
                  <c:v>-1.2014999999999965</c:v>
                </c:pt>
                <c:pt idx="3334">
                  <c:v>-1.2024999999999977</c:v>
                </c:pt>
                <c:pt idx="3335">
                  <c:v>-1.2034999999999965</c:v>
                </c:pt>
                <c:pt idx="3336">
                  <c:v>-1.2044999999999977</c:v>
                </c:pt>
                <c:pt idx="3337">
                  <c:v>-1.2054999999999967</c:v>
                </c:pt>
                <c:pt idx="3338">
                  <c:v>-1.2064999999999977</c:v>
                </c:pt>
                <c:pt idx="3339">
                  <c:v>-1.2074999999999971</c:v>
                </c:pt>
                <c:pt idx="3340">
                  <c:v>-1.2084999999999975</c:v>
                </c:pt>
                <c:pt idx="3341">
                  <c:v>-1.2094999999999971</c:v>
                </c:pt>
                <c:pt idx="3342">
                  <c:v>-1.2104999999999975</c:v>
                </c:pt>
                <c:pt idx="3343">
                  <c:v>-1.2114999999999971</c:v>
                </c:pt>
                <c:pt idx="3344">
                  <c:v>-1.2124999999999975</c:v>
                </c:pt>
                <c:pt idx="3345">
                  <c:v>-1.2134999999999971</c:v>
                </c:pt>
                <c:pt idx="3346">
                  <c:v>-1.2144999999999975</c:v>
                </c:pt>
                <c:pt idx="3347">
                  <c:v>-1.2154999999999971</c:v>
                </c:pt>
                <c:pt idx="3348">
                  <c:v>-1.2164999999999975</c:v>
                </c:pt>
                <c:pt idx="3349">
                  <c:v>-1.2174999999999971</c:v>
                </c:pt>
                <c:pt idx="3350">
                  <c:v>-1.2184999999999975</c:v>
                </c:pt>
                <c:pt idx="3351">
                  <c:v>-1.2194999999999971</c:v>
                </c:pt>
                <c:pt idx="3352">
                  <c:v>-1.2204999999999975</c:v>
                </c:pt>
                <c:pt idx="3353">
                  <c:v>-1.2214999999999971</c:v>
                </c:pt>
                <c:pt idx="3354">
                  <c:v>-1.2224999999999975</c:v>
                </c:pt>
                <c:pt idx="3355">
                  <c:v>-1.2234999999999971</c:v>
                </c:pt>
                <c:pt idx="3356">
                  <c:v>-1.2244999999999975</c:v>
                </c:pt>
                <c:pt idx="3357">
                  <c:v>-1.2254999999999971</c:v>
                </c:pt>
                <c:pt idx="3358">
                  <c:v>-1.2264999999999975</c:v>
                </c:pt>
                <c:pt idx="3359">
                  <c:v>-1.2274999999999971</c:v>
                </c:pt>
                <c:pt idx="3360">
                  <c:v>-1.2284999999999975</c:v>
                </c:pt>
                <c:pt idx="3361">
                  <c:v>-1.2294999999999972</c:v>
                </c:pt>
                <c:pt idx="3362">
                  <c:v>-1.2304999999999977</c:v>
                </c:pt>
                <c:pt idx="3363">
                  <c:v>-1.2314999999999972</c:v>
                </c:pt>
                <c:pt idx="3364">
                  <c:v>-1.2324999999999977</c:v>
                </c:pt>
                <c:pt idx="3365">
                  <c:v>-1.2334999999999972</c:v>
                </c:pt>
                <c:pt idx="3366">
                  <c:v>-1.2344999999999977</c:v>
                </c:pt>
                <c:pt idx="3367">
                  <c:v>-1.2354999999999972</c:v>
                </c:pt>
                <c:pt idx="3368">
                  <c:v>-1.2364999999999977</c:v>
                </c:pt>
                <c:pt idx="3369">
                  <c:v>-1.2374999999999972</c:v>
                </c:pt>
                <c:pt idx="3370">
                  <c:v>-1.2384999999999977</c:v>
                </c:pt>
                <c:pt idx="3371">
                  <c:v>-1.2394999999999972</c:v>
                </c:pt>
                <c:pt idx="3372">
                  <c:v>-1.2404999999999977</c:v>
                </c:pt>
                <c:pt idx="3373">
                  <c:v>-1.2414999999999972</c:v>
                </c:pt>
                <c:pt idx="3374">
                  <c:v>-1.2424999999999977</c:v>
                </c:pt>
                <c:pt idx="3375">
                  <c:v>-1.2434999999999972</c:v>
                </c:pt>
                <c:pt idx="3376">
                  <c:v>-1.2444999999999977</c:v>
                </c:pt>
                <c:pt idx="3377">
                  <c:v>-1.2454999999999972</c:v>
                </c:pt>
                <c:pt idx="3378">
                  <c:v>-1.2464999999999977</c:v>
                </c:pt>
                <c:pt idx="3379">
                  <c:v>-1.2474999999999972</c:v>
                </c:pt>
                <c:pt idx="3380">
                  <c:v>-1.2484999999999977</c:v>
                </c:pt>
                <c:pt idx="3381">
                  <c:v>-1.2494999999999972</c:v>
                </c:pt>
                <c:pt idx="3382">
                  <c:v>-1.2504999999999977</c:v>
                </c:pt>
                <c:pt idx="3383">
                  <c:v>-1.2514999999999972</c:v>
                </c:pt>
                <c:pt idx="3384">
                  <c:v>-1.2524999999999977</c:v>
                </c:pt>
                <c:pt idx="3385">
                  <c:v>-1.2534999999999972</c:v>
                </c:pt>
                <c:pt idx="3386">
                  <c:v>-1.2544999999999977</c:v>
                </c:pt>
                <c:pt idx="3387">
                  <c:v>-1.2554999999999974</c:v>
                </c:pt>
                <c:pt idx="3388">
                  <c:v>-1.2565</c:v>
                </c:pt>
                <c:pt idx="3389">
                  <c:v>-1.2574999999999974</c:v>
                </c:pt>
                <c:pt idx="3390">
                  <c:v>-1.2585</c:v>
                </c:pt>
                <c:pt idx="3391">
                  <c:v>-1.2594999999999974</c:v>
                </c:pt>
                <c:pt idx="3392">
                  <c:v>-1.2605</c:v>
                </c:pt>
                <c:pt idx="3393">
                  <c:v>-1.2614999999999974</c:v>
                </c:pt>
                <c:pt idx="3394">
                  <c:v>-1.2625</c:v>
                </c:pt>
                <c:pt idx="3395">
                  <c:v>-1.2634999999999974</c:v>
                </c:pt>
                <c:pt idx="3396">
                  <c:v>-1.2645</c:v>
                </c:pt>
                <c:pt idx="3397">
                  <c:v>-1.2654999999999974</c:v>
                </c:pt>
                <c:pt idx="3398">
                  <c:v>-1.2665</c:v>
                </c:pt>
                <c:pt idx="3399">
                  <c:v>-1.2674999999999974</c:v>
                </c:pt>
                <c:pt idx="3400">
                  <c:v>-1.2685</c:v>
                </c:pt>
                <c:pt idx="3401">
                  <c:v>-1.2694999999999974</c:v>
                </c:pt>
                <c:pt idx="3402">
                  <c:v>-1.2705</c:v>
                </c:pt>
                <c:pt idx="3403">
                  <c:v>-1.2714999999999972</c:v>
                </c:pt>
                <c:pt idx="3404">
                  <c:v>-1.2725</c:v>
                </c:pt>
                <c:pt idx="3405">
                  <c:v>-1.2734999999999972</c:v>
                </c:pt>
                <c:pt idx="3406">
                  <c:v>-1.2745</c:v>
                </c:pt>
                <c:pt idx="3407">
                  <c:v>-1.2754999999999972</c:v>
                </c:pt>
                <c:pt idx="3408">
                  <c:v>-1.2765</c:v>
                </c:pt>
                <c:pt idx="3409">
                  <c:v>-1.2774999999999972</c:v>
                </c:pt>
                <c:pt idx="3410">
                  <c:v>-1.2785</c:v>
                </c:pt>
                <c:pt idx="3411">
                  <c:v>-1.2794999999999972</c:v>
                </c:pt>
                <c:pt idx="3412">
                  <c:v>-1.2805</c:v>
                </c:pt>
                <c:pt idx="3413">
                  <c:v>-1.2814999999999972</c:v>
                </c:pt>
                <c:pt idx="3414">
                  <c:v>-1.2825</c:v>
                </c:pt>
                <c:pt idx="3415">
                  <c:v>-1.2834999999999972</c:v>
                </c:pt>
                <c:pt idx="3416">
                  <c:v>-1.2845</c:v>
                </c:pt>
                <c:pt idx="3417">
                  <c:v>-1.2854999999999972</c:v>
                </c:pt>
                <c:pt idx="3418">
                  <c:v>-1.2865</c:v>
                </c:pt>
                <c:pt idx="3419">
                  <c:v>-1.2874999999999972</c:v>
                </c:pt>
                <c:pt idx="3420">
                  <c:v>-1.2885</c:v>
                </c:pt>
                <c:pt idx="3421">
                  <c:v>-1.2894999999999972</c:v>
                </c:pt>
                <c:pt idx="3422">
                  <c:v>-1.2905</c:v>
                </c:pt>
                <c:pt idx="3423">
                  <c:v>-1.2914999999999972</c:v>
                </c:pt>
                <c:pt idx="3424">
                  <c:v>-1.2925</c:v>
                </c:pt>
                <c:pt idx="3425">
                  <c:v>-1.2934999999999972</c:v>
                </c:pt>
                <c:pt idx="3426">
                  <c:v>-1.2945</c:v>
                </c:pt>
                <c:pt idx="3427">
                  <c:v>-1.2954999999999972</c:v>
                </c:pt>
                <c:pt idx="3428">
                  <c:v>-1.2965</c:v>
                </c:pt>
                <c:pt idx="3429">
                  <c:v>-1.2974999999999972</c:v>
                </c:pt>
                <c:pt idx="3430">
                  <c:v>-1.2985</c:v>
                </c:pt>
                <c:pt idx="3431">
                  <c:v>-1.2994999999999972</c:v>
                </c:pt>
                <c:pt idx="3432">
                  <c:v>-1.3005</c:v>
                </c:pt>
                <c:pt idx="3433">
                  <c:v>-1.3014999999999972</c:v>
                </c:pt>
                <c:pt idx="3434">
                  <c:v>-1.3025</c:v>
                </c:pt>
                <c:pt idx="3435">
                  <c:v>-1.3034999999999972</c:v>
                </c:pt>
                <c:pt idx="3436">
                  <c:v>-1.3045</c:v>
                </c:pt>
                <c:pt idx="3437">
                  <c:v>-1.3054999999999974</c:v>
                </c:pt>
                <c:pt idx="3438">
                  <c:v>-1.3065</c:v>
                </c:pt>
                <c:pt idx="3439">
                  <c:v>-1.3074999999999974</c:v>
                </c:pt>
                <c:pt idx="3440">
                  <c:v>-1.3085</c:v>
                </c:pt>
                <c:pt idx="3441">
                  <c:v>-1.3094999999999974</c:v>
                </c:pt>
                <c:pt idx="3442">
                  <c:v>-1.3105</c:v>
                </c:pt>
                <c:pt idx="3443">
                  <c:v>-1.3114999999999974</c:v>
                </c:pt>
                <c:pt idx="3444">
                  <c:v>-1.3125</c:v>
                </c:pt>
                <c:pt idx="3445">
                  <c:v>-1.3134999999999974</c:v>
                </c:pt>
                <c:pt idx="3446">
                  <c:v>-1.3145</c:v>
                </c:pt>
                <c:pt idx="3447">
                  <c:v>-1.3154999999999974</c:v>
                </c:pt>
                <c:pt idx="3448">
                  <c:v>-1.3165</c:v>
                </c:pt>
                <c:pt idx="3449">
                  <c:v>-1.3174999999999975</c:v>
                </c:pt>
                <c:pt idx="3450">
                  <c:v>-1.3185</c:v>
                </c:pt>
                <c:pt idx="3451">
                  <c:v>-1.3194999999999975</c:v>
                </c:pt>
                <c:pt idx="3452">
                  <c:v>-1.3205</c:v>
                </c:pt>
                <c:pt idx="3453">
                  <c:v>-1.3214999999999975</c:v>
                </c:pt>
                <c:pt idx="3454">
                  <c:v>-1.3225</c:v>
                </c:pt>
                <c:pt idx="3455">
                  <c:v>-1.3234999999999975</c:v>
                </c:pt>
                <c:pt idx="3456">
                  <c:v>-1.3245</c:v>
                </c:pt>
                <c:pt idx="3457">
                  <c:v>-1.3254999999999975</c:v>
                </c:pt>
                <c:pt idx="3458">
                  <c:v>-1.3265</c:v>
                </c:pt>
                <c:pt idx="3459">
                  <c:v>-1.3274999999999975</c:v>
                </c:pt>
                <c:pt idx="3460">
                  <c:v>-1.3285</c:v>
                </c:pt>
                <c:pt idx="3461">
                  <c:v>-1.3294999999999975</c:v>
                </c:pt>
                <c:pt idx="3462">
                  <c:v>-1.3305</c:v>
                </c:pt>
                <c:pt idx="3463">
                  <c:v>-1.3314999999999975</c:v>
                </c:pt>
                <c:pt idx="3464">
                  <c:v>-1.3325</c:v>
                </c:pt>
                <c:pt idx="3465">
                  <c:v>-1.3334999999999975</c:v>
                </c:pt>
                <c:pt idx="3466">
                  <c:v>-1.3345</c:v>
                </c:pt>
                <c:pt idx="3467">
                  <c:v>-1.3354999999999975</c:v>
                </c:pt>
                <c:pt idx="3468">
                  <c:v>-1.3365</c:v>
                </c:pt>
                <c:pt idx="3469">
                  <c:v>-1.3374999999999975</c:v>
                </c:pt>
                <c:pt idx="3470">
                  <c:v>-1.3385</c:v>
                </c:pt>
                <c:pt idx="3471">
                  <c:v>-1.3394999999999975</c:v>
                </c:pt>
                <c:pt idx="3472">
                  <c:v>-1.3405</c:v>
                </c:pt>
                <c:pt idx="3473">
                  <c:v>-1.3414999999999975</c:v>
                </c:pt>
                <c:pt idx="3474">
                  <c:v>-1.3425</c:v>
                </c:pt>
                <c:pt idx="3475">
                  <c:v>-1.3434999999999975</c:v>
                </c:pt>
                <c:pt idx="3476">
                  <c:v>-1.3445</c:v>
                </c:pt>
                <c:pt idx="3477">
                  <c:v>-1.3454999999999975</c:v>
                </c:pt>
                <c:pt idx="3478">
                  <c:v>-1.3465</c:v>
                </c:pt>
                <c:pt idx="3479">
                  <c:v>-1.3474999999999975</c:v>
                </c:pt>
                <c:pt idx="3480">
                  <c:v>-1.3485</c:v>
                </c:pt>
                <c:pt idx="3481">
                  <c:v>-1.3494999999999975</c:v>
                </c:pt>
                <c:pt idx="3482">
                  <c:v>-1.3505</c:v>
                </c:pt>
                <c:pt idx="3483">
                  <c:v>-1.3514999999999975</c:v>
                </c:pt>
                <c:pt idx="3484">
                  <c:v>-1.3525</c:v>
                </c:pt>
                <c:pt idx="3485">
                  <c:v>-1.3534999999999975</c:v>
                </c:pt>
                <c:pt idx="3486">
                  <c:v>-1.3545</c:v>
                </c:pt>
                <c:pt idx="3487">
                  <c:v>-1.3554999999999977</c:v>
                </c:pt>
                <c:pt idx="3488">
                  <c:v>-1.3565</c:v>
                </c:pt>
                <c:pt idx="3489">
                  <c:v>-1.3574999999999977</c:v>
                </c:pt>
                <c:pt idx="3490">
                  <c:v>-1.3585</c:v>
                </c:pt>
                <c:pt idx="3491">
                  <c:v>-1.3594999999999977</c:v>
                </c:pt>
                <c:pt idx="3492">
                  <c:v>-1.3605</c:v>
                </c:pt>
                <c:pt idx="3493">
                  <c:v>-1.3614999999999977</c:v>
                </c:pt>
                <c:pt idx="3494">
                  <c:v>-1.3625</c:v>
                </c:pt>
                <c:pt idx="3495">
                  <c:v>-1.3634999999999977</c:v>
                </c:pt>
                <c:pt idx="3496">
                  <c:v>-1.3645</c:v>
                </c:pt>
                <c:pt idx="3497">
                  <c:v>-1.3654999999999977</c:v>
                </c:pt>
                <c:pt idx="3498">
                  <c:v>-1.3665</c:v>
                </c:pt>
                <c:pt idx="3499">
                  <c:v>-1.3674999999999977</c:v>
                </c:pt>
                <c:pt idx="3500">
                  <c:v>-1.3685</c:v>
                </c:pt>
                <c:pt idx="3501">
                  <c:v>-1.3694999999999977</c:v>
                </c:pt>
                <c:pt idx="3502">
                  <c:v>-1.3705000000000001</c:v>
                </c:pt>
                <c:pt idx="3503">
                  <c:v>-1.3714999999999977</c:v>
                </c:pt>
                <c:pt idx="3504">
                  <c:v>-1.3725000000000001</c:v>
                </c:pt>
                <c:pt idx="3505">
                  <c:v>-1.3734999999999977</c:v>
                </c:pt>
                <c:pt idx="3506">
                  <c:v>-1.3745000000000001</c:v>
                </c:pt>
                <c:pt idx="3507">
                  <c:v>-1.3754999999999977</c:v>
                </c:pt>
                <c:pt idx="3508">
                  <c:v>-1.3765000000000001</c:v>
                </c:pt>
                <c:pt idx="3509">
                  <c:v>-1.3774999999999977</c:v>
                </c:pt>
                <c:pt idx="3510">
                  <c:v>-1.3785000000000001</c:v>
                </c:pt>
                <c:pt idx="3511">
                  <c:v>-1.3794999999999977</c:v>
                </c:pt>
                <c:pt idx="3512">
                  <c:v>-1.3805000000000001</c:v>
                </c:pt>
                <c:pt idx="3513">
                  <c:v>-1.3815</c:v>
                </c:pt>
                <c:pt idx="3514">
                  <c:v>-1.3825000000000001</c:v>
                </c:pt>
                <c:pt idx="3515">
                  <c:v>-1.3835</c:v>
                </c:pt>
                <c:pt idx="3516">
                  <c:v>-1.3845000000000001</c:v>
                </c:pt>
                <c:pt idx="3517">
                  <c:v>-1.3855</c:v>
                </c:pt>
                <c:pt idx="3518">
                  <c:v>-1.3865000000000001</c:v>
                </c:pt>
                <c:pt idx="3519">
                  <c:v>-1.3875</c:v>
                </c:pt>
                <c:pt idx="3520">
                  <c:v>-1.3885000000000001</c:v>
                </c:pt>
                <c:pt idx="3521">
                  <c:v>-1.3895</c:v>
                </c:pt>
                <c:pt idx="3522">
                  <c:v>-1.3905000000000001</c:v>
                </c:pt>
                <c:pt idx="3523">
                  <c:v>-1.3915</c:v>
                </c:pt>
                <c:pt idx="3524">
                  <c:v>-1.3925000000000001</c:v>
                </c:pt>
                <c:pt idx="3525">
                  <c:v>-1.3935</c:v>
                </c:pt>
                <c:pt idx="3526">
                  <c:v>-1.3945000000000001</c:v>
                </c:pt>
                <c:pt idx="3527">
                  <c:v>-1.3955</c:v>
                </c:pt>
                <c:pt idx="3528">
                  <c:v>-1.3964999999999999</c:v>
                </c:pt>
                <c:pt idx="3529">
                  <c:v>-1.3975</c:v>
                </c:pt>
                <c:pt idx="3530">
                  <c:v>-1.3984999999999999</c:v>
                </c:pt>
                <c:pt idx="3531">
                  <c:v>-1.3995</c:v>
                </c:pt>
                <c:pt idx="3532">
                  <c:v>-1.4004999999999972</c:v>
                </c:pt>
                <c:pt idx="3533">
                  <c:v>-1.4014999999999957</c:v>
                </c:pt>
                <c:pt idx="3534">
                  <c:v>-1.4024999999999972</c:v>
                </c:pt>
                <c:pt idx="3535">
                  <c:v>-1.4034999999999958</c:v>
                </c:pt>
                <c:pt idx="3536">
                  <c:v>-1.4044999999999972</c:v>
                </c:pt>
                <c:pt idx="3537">
                  <c:v>-1.4054999999999958</c:v>
                </c:pt>
                <c:pt idx="3538">
                  <c:v>-1.4064999999999972</c:v>
                </c:pt>
                <c:pt idx="3539">
                  <c:v>-1.4074999999999962</c:v>
                </c:pt>
                <c:pt idx="3540">
                  <c:v>-1.4084999999999972</c:v>
                </c:pt>
                <c:pt idx="3541">
                  <c:v>-1.4094999999999962</c:v>
                </c:pt>
                <c:pt idx="3542">
                  <c:v>-1.4104999999999972</c:v>
                </c:pt>
                <c:pt idx="3543">
                  <c:v>-1.4114999999999962</c:v>
                </c:pt>
                <c:pt idx="3544">
                  <c:v>-1.4124999999999972</c:v>
                </c:pt>
                <c:pt idx="3545">
                  <c:v>-1.4134999999999962</c:v>
                </c:pt>
                <c:pt idx="3546">
                  <c:v>-1.4144999999999972</c:v>
                </c:pt>
                <c:pt idx="3547">
                  <c:v>-1.4154999999999962</c:v>
                </c:pt>
                <c:pt idx="3548">
                  <c:v>-1.4164999999999972</c:v>
                </c:pt>
                <c:pt idx="3549">
                  <c:v>-1.4174999999999962</c:v>
                </c:pt>
                <c:pt idx="3550">
                  <c:v>-1.4184999999999972</c:v>
                </c:pt>
                <c:pt idx="3551">
                  <c:v>-1.4194999999999962</c:v>
                </c:pt>
                <c:pt idx="3552">
                  <c:v>-1.4204999999999972</c:v>
                </c:pt>
                <c:pt idx="3553">
                  <c:v>-1.4214999999999962</c:v>
                </c:pt>
                <c:pt idx="3554">
                  <c:v>-1.4224999999999972</c:v>
                </c:pt>
                <c:pt idx="3555">
                  <c:v>-1.4234999999999962</c:v>
                </c:pt>
                <c:pt idx="3556">
                  <c:v>-1.4244999999999972</c:v>
                </c:pt>
                <c:pt idx="3557">
                  <c:v>-1.4254999999999962</c:v>
                </c:pt>
                <c:pt idx="3558">
                  <c:v>-1.4264999999999972</c:v>
                </c:pt>
                <c:pt idx="3559">
                  <c:v>-1.4274999999999962</c:v>
                </c:pt>
                <c:pt idx="3560">
                  <c:v>-1.4284999999999972</c:v>
                </c:pt>
                <c:pt idx="3561">
                  <c:v>-1.4294999999999964</c:v>
                </c:pt>
                <c:pt idx="3562">
                  <c:v>-1.4304999999999974</c:v>
                </c:pt>
                <c:pt idx="3563">
                  <c:v>-1.4314999999999964</c:v>
                </c:pt>
                <c:pt idx="3564">
                  <c:v>-1.4324999999999974</c:v>
                </c:pt>
                <c:pt idx="3565">
                  <c:v>-1.4334999999999964</c:v>
                </c:pt>
                <c:pt idx="3566">
                  <c:v>-1.4344999999999974</c:v>
                </c:pt>
                <c:pt idx="3567">
                  <c:v>-1.4354999999999964</c:v>
                </c:pt>
                <c:pt idx="3568">
                  <c:v>-1.4364999999999974</c:v>
                </c:pt>
                <c:pt idx="3569">
                  <c:v>-1.4374999999999964</c:v>
                </c:pt>
                <c:pt idx="3570">
                  <c:v>-1.4384999999999974</c:v>
                </c:pt>
                <c:pt idx="3571">
                  <c:v>-1.4394999999999964</c:v>
                </c:pt>
                <c:pt idx="3572">
                  <c:v>-1.4404999999999974</c:v>
                </c:pt>
                <c:pt idx="3573">
                  <c:v>-1.4414999999999965</c:v>
                </c:pt>
                <c:pt idx="3574">
                  <c:v>-1.4424999999999975</c:v>
                </c:pt>
                <c:pt idx="3575">
                  <c:v>-1.4434999999999965</c:v>
                </c:pt>
                <c:pt idx="3576">
                  <c:v>-1.4444999999999975</c:v>
                </c:pt>
                <c:pt idx="3577">
                  <c:v>-1.4454999999999965</c:v>
                </c:pt>
                <c:pt idx="3578">
                  <c:v>-1.4464999999999975</c:v>
                </c:pt>
                <c:pt idx="3579">
                  <c:v>-1.4474999999999965</c:v>
                </c:pt>
                <c:pt idx="3580">
                  <c:v>-1.4484999999999975</c:v>
                </c:pt>
                <c:pt idx="3581">
                  <c:v>-1.4494999999999965</c:v>
                </c:pt>
                <c:pt idx="3582">
                  <c:v>-1.4504999999999975</c:v>
                </c:pt>
                <c:pt idx="3583">
                  <c:v>-1.4514999999999965</c:v>
                </c:pt>
                <c:pt idx="3584">
                  <c:v>-1.4524999999999975</c:v>
                </c:pt>
                <c:pt idx="3585">
                  <c:v>-1.4534999999999965</c:v>
                </c:pt>
                <c:pt idx="3586">
                  <c:v>-1.4544999999999975</c:v>
                </c:pt>
                <c:pt idx="3587">
                  <c:v>-1.4554999999999967</c:v>
                </c:pt>
                <c:pt idx="3588">
                  <c:v>-1.4564999999999975</c:v>
                </c:pt>
                <c:pt idx="3589">
                  <c:v>-1.4574999999999971</c:v>
                </c:pt>
                <c:pt idx="3590">
                  <c:v>-1.4584999999999975</c:v>
                </c:pt>
                <c:pt idx="3591">
                  <c:v>-1.4594999999999971</c:v>
                </c:pt>
                <c:pt idx="3592">
                  <c:v>-1.4604999999999975</c:v>
                </c:pt>
                <c:pt idx="3593">
                  <c:v>-1.4614999999999971</c:v>
                </c:pt>
                <c:pt idx="3594">
                  <c:v>-1.4624999999999975</c:v>
                </c:pt>
                <c:pt idx="3595">
                  <c:v>-1.4634999999999971</c:v>
                </c:pt>
                <c:pt idx="3596">
                  <c:v>-1.4644999999999975</c:v>
                </c:pt>
                <c:pt idx="3597">
                  <c:v>-1.4654999999999971</c:v>
                </c:pt>
                <c:pt idx="3598">
                  <c:v>-1.4664999999999975</c:v>
                </c:pt>
                <c:pt idx="3599">
                  <c:v>-1.4674999999999971</c:v>
                </c:pt>
                <c:pt idx="3600">
                  <c:v>-1.4684999999999975</c:v>
                </c:pt>
                <c:pt idx="3601">
                  <c:v>-1.4694999999999971</c:v>
                </c:pt>
                <c:pt idx="3602">
                  <c:v>-1.4704999999999975</c:v>
                </c:pt>
                <c:pt idx="3603">
                  <c:v>-1.4714999999999971</c:v>
                </c:pt>
                <c:pt idx="3604">
                  <c:v>-1.4724999999999975</c:v>
                </c:pt>
                <c:pt idx="3605">
                  <c:v>-1.4734999999999971</c:v>
                </c:pt>
                <c:pt idx="3606">
                  <c:v>-1.4744999999999975</c:v>
                </c:pt>
                <c:pt idx="3607">
                  <c:v>-1.4754999999999971</c:v>
                </c:pt>
                <c:pt idx="3608">
                  <c:v>-1.4764999999999975</c:v>
                </c:pt>
                <c:pt idx="3609">
                  <c:v>-1.4774999999999971</c:v>
                </c:pt>
                <c:pt idx="3610">
                  <c:v>-1.4784999999999975</c:v>
                </c:pt>
                <c:pt idx="3611">
                  <c:v>-1.4794999999999972</c:v>
                </c:pt>
                <c:pt idx="3612">
                  <c:v>-1.4804999999999977</c:v>
                </c:pt>
                <c:pt idx="3613">
                  <c:v>-1.4814999999999972</c:v>
                </c:pt>
                <c:pt idx="3614">
                  <c:v>-1.4824999999999977</c:v>
                </c:pt>
                <c:pt idx="3615">
                  <c:v>-1.4834999999999972</c:v>
                </c:pt>
                <c:pt idx="3616">
                  <c:v>-1.4844999999999977</c:v>
                </c:pt>
                <c:pt idx="3617">
                  <c:v>-1.4854999999999972</c:v>
                </c:pt>
                <c:pt idx="3618">
                  <c:v>-1.4864999999999977</c:v>
                </c:pt>
                <c:pt idx="3619">
                  <c:v>-1.4874999999999972</c:v>
                </c:pt>
                <c:pt idx="3620">
                  <c:v>-1.4884999999999977</c:v>
                </c:pt>
                <c:pt idx="3621">
                  <c:v>-1.4894999999999972</c:v>
                </c:pt>
                <c:pt idx="3622">
                  <c:v>-1.4904999999999977</c:v>
                </c:pt>
                <c:pt idx="3623">
                  <c:v>-1.4914999999999972</c:v>
                </c:pt>
                <c:pt idx="3624">
                  <c:v>-1.4924999999999977</c:v>
                </c:pt>
                <c:pt idx="3625">
                  <c:v>-1.4934999999999972</c:v>
                </c:pt>
                <c:pt idx="3626">
                  <c:v>-1.4944999999999977</c:v>
                </c:pt>
                <c:pt idx="3627">
                  <c:v>-1.4954999999999972</c:v>
                </c:pt>
                <c:pt idx="3628">
                  <c:v>-1.4964999999999977</c:v>
                </c:pt>
                <c:pt idx="3629">
                  <c:v>-1.4974999999999972</c:v>
                </c:pt>
                <c:pt idx="3630">
                  <c:v>-1.4984999999999977</c:v>
                </c:pt>
                <c:pt idx="3631">
                  <c:v>-1.4994999999999972</c:v>
                </c:pt>
                <c:pt idx="3632">
                  <c:v>-1.5004999999999977</c:v>
                </c:pt>
                <c:pt idx="3633">
                  <c:v>-1.5014999999999972</c:v>
                </c:pt>
                <c:pt idx="3634">
                  <c:v>-1.5024999999999977</c:v>
                </c:pt>
                <c:pt idx="3635">
                  <c:v>-1.5034999999999972</c:v>
                </c:pt>
                <c:pt idx="3636">
                  <c:v>-1.5044999999999977</c:v>
                </c:pt>
                <c:pt idx="3637">
                  <c:v>-1.5054999999999974</c:v>
                </c:pt>
                <c:pt idx="3638">
                  <c:v>-1.5065</c:v>
                </c:pt>
                <c:pt idx="3639">
                  <c:v>-1.5074999999999974</c:v>
                </c:pt>
                <c:pt idx="3640">
                  <c:v>-1.5085</c:v>
                </c:pt>
                <c:pt idx="3641">
                  <c:v>-1.5094999999999974</c:v>
                </c:pt>
                <c:pt idx="3642">
                  <c:v>-1.5105</c:v>
                </c:pt>
                <c:pt idx="3643">
                  <c:v>-1.5114999999999974</c:v>
                </c:pt>
                <c:pt idx="3644">
                  <c:v>-1.5125</c:v>
                </c:pt>
                <c:pt idx="3645">
                  <c:v>-1.5134999999999974</c:v>
                </c:pt>
                <c:pt idx="3646">
                  <c:v>-1.5145</c:v>
                </c:pt>
                <c:pt idx="3647">
                  <c:v>-1.5154999999999974</c:v>
                </c:pt>
                <c:pt idx="3648">
                  <c:v>-1.5165</c:v>
                </c:pt>
                <c:pt idx="3649">
                  <c:v>-1.5174999999999974</c:v>
                </c:pt>
                <c:pt idx="3650">
                  <c:v>-1.5185</c:v>
                </c:pt>
                <c:pt idx="3651">
                  <c:v>-1.5194999999999974</c:v>
                </c:pt>
                <c:pt idx="3652">
                  <c:v>-1.5205</c:v>
                </c:pt>
                <c:pt idx="3653">
                  <c:v>-1.5214999999999972</c:v>
                </c:pt>
                <c:pt idx="3654">
                  <c:v>-1.5225</c:v>
                </c:pt>
                <c:pt idx="3655">
                  <c:v>-1.5234999999999972</c:v>
                </c:pt>
                <c:pt idx="3656">
                  <c:v>-1.5245</c:v>
                </c:pt>
                <c:pt idx="3657">
                  <c:v>-1.5254999999999972</c:v>
                </c:pt>
                <c:pt idx="3658">
                  <c:v>-1.5265</c:v>
                </c:pt>
                <c:pt idx="3659">
                  <c:v>-1.5274999999999972</c:v>
                </c:pt>
                <c:pt idx="3660">
                  <c:v>-1.5285</c:v>
                </c:pt>
                <c:pt idx="3661">
                  <c:v>-1.5294999999999972</c:v>
                </c:pt>
                <c:pt idx="3662">
                  <c:v>-1.5305</c:v>
                </c:pt>
                <c:pt idx="3663">
                  <c:v>-1.5314999999999972</c:v>
                </c:pt>
                <c:pt idx="3664">
                  <c:v>-1.5325</c:v>
                </c:pt>
                <c:pt idx="3665">
                  <c:v>-1.5334999999999972</c:v>
                </c:pt>
                <c:pt idx="3666">
                  <c:v>-1.5345</c:v>
                </c:pt>
                <c:pt idx="3667">
                  <c:v>-1.5354999999999972</c:v>
                </c:pt>
                <c:pt idx="3668">
                  <c:v>-1.5365</c:v>
                </c:pt>
                <c:pt idx="3669">
                  <c:v>-1.5374999999999972</c:v>
                </c:pt>
                <c:pt idx="3670">
                  <c:v>-1.5385</c:v>
                </c:pt>
                <c:pt idx="3671">
                  <c:v>-1.5394999999999972</c:v>
                </c:pt>
                <c:pt idx="3672">
                  <c:v>-1.5405</c:v>
                </c:pt>
                <c:pt idx="3673">
                  <c:v>-1.5414999999999972</c:v>
                </c:pt>
                <c:pt idx="3674">
                  <c:v>-1.5425</c:v>
                </c:pt>
                <c:pt idx="3675">
                  <c:v>-1.5434999999999972</c:v>
                </c:pt>
                <c:pt idx="3676">
                  <c:v>-1.5445</c:v>
                </c:pt>
                <c:pt idx="3677">
                  <c:v>-1.5454999999999972</c:v>
                </c:pt>
                <c:pt idx="3678">
                  <c:v>-1.5465</c:v>
                </c:pt>
                <c:pt idx="3679">
                  <c:v>-1.5474999999999972</c:v>
                </c:pt>
                <c:pt idx="3680">
                  <c:v>-1.5485</c:v>
                </c:pt>
                <c:pt idx="3681">
                  <c:v>-1.5494999999999972</c:v>
                </c:pt>
                <c:pt idx="3682">
                  <c:v>-1.5505</c:v>
                </c:pt>
                <c:pt idx="3683">
                  <c:v>-1.5514999999999972</c:v>
                </c:pt>
                <c:pt idx="3684">
                  <c:v>-1.5525</c:v>
                </c:pt>
                <c:pt idx="3685">
                  <c:v>-1.5534999999999972</c:v>
                </c:pt>
                <c:pt idx="3686">
                  <c:v>-1.5545</c:v>
                </c:pt>
                <c:pt idx="3687">
                  <c:v>-1.5554999999999974</c:v>
                </c:pt>
                <c:pt idx="3688">
                  <c:v>-1.5565</c:v>
                </c:pt>
                <c:pt idx="3689">
                  <c:v>-1.5574999999999974</c:v>
                </c:pt>
                <c:pt idx="3690">
                  <c:v>-1.5585</c:v>
                </c:pt>
                <c:pt idx="3691">
                  <c:v>-1.5594999999999974</c:v>
                </c:pt>
                <c:pt idx="3692">
                  <c:v>-1.5605</c:v>
                </c:pt>
                <c:pt idx="3693">
                  <c:v>-1.5614999999999974</c:v>
                </c:pt>
                <c:pt idx="3694">
                  <c:v>-1.5625</c:v>
                </c:pt>
                <c:pt idx="3695">
                  <c:v>-1.5634999999999974</c:v>
                </c:pt>
                <c:pt idx="3696">
                  <c:v>-1.5645</c:v>
                </c:pt>
                <c:pt idx="3697">
                  <c:v>-1.5654999999999974</c:v>
                </c:pt>
                <c:pt idx="3698">
                  <c:v>-1.5665</c:v>
                </c:pt>
                <c:pt idx="3699">
                  <c:v>-1.5674999999999975</c:v>
                </c:pt>
                <c:pt idx="3700">
                  <c:v>-1.5685</c:v>
                </c:pt>
                <c:pt idx="3701">
                  <c:v>-1.5694999999999975</c:v>
                </c:pt>
                <c:pt idx="3702">
                  <c:v>-1.5705</c:v>
                </c:pt>
                <c:pt idx="3703">
                  <c:v>-1.5714999999999975</c:v>
                </c:pt>
                <c:pt idx="3704">
                  <c:v>-1.5725</c:v>
                </c:pt>
                <c:pt idx="3705">
                  <c:v>-1.5734999999999975</c:v>
                </c:pt>
                <c:pt idx="3706">
                  <c:v>-1.5745</c:v>
                </c:pt>
                <c:pt idx="3707">
                  <c:v>-1.5754999999999975</c:v>
                </c:pt>
                <c:pt idx="3708">
                  <c:v>-1.5765</c:v>
                </c:pt>
                <c:pt idx="3709">
                  <c:v>-1.5774999999999975</c:v>
                </c:pt>
                <c:pt idx="3710">
                  <c:v>-1.5785</c:v>
                </c:pt>
                <c:pt idx="3711">
                  <c:v>-1.5794999999999975</c:v>
                </c:pt>
                <c:pt idx="3712">
                  <c:v>-1.5805</c:v>
                </c:pt>
                <c:pt idx="3713">
                  <c:v>-1.5814999999999975</c:v>
                </c:pt>
                <c:pt idx="3714">
                  <c:v>-1.5825</c:v>
                </c:pt>
                <c:pt idx="3715">
                  <c:v>-1.5834999999999975</c:v>
                </c:pt>
                <c:pt idx="3716">
                  <c:v>-1.5845</c:v>
                </c:pt>
                <c:pt idx="3717">
                  <c:v>-1.5854999999999975</c:v>
                </c:pt>
                <c:pt idx="3718">
                  <c:v>-1.5865</c:v>
                </c:pt>
                <c:pt idx="3719">
                  <c:v>-1.5874999999999975</c:v>
                </c:pt>
                <c:pt idx="3720">
                  <c:v>-1.5885</c:v>
                </c:pt>
                <c:pt idx="3721">
                  <c:v>-1.5894999999999975</c:v>
                </c:pt>
                <c:pt idx="3722">
                  <c:v>-1.5905</c:v>
                </c:pt>
                <c:pt idx="3723">
                  <c:v>-1.5914999999999975</c:v>
                </c:pt>
                <c:pt idx="3724">
                  <c:v>-1.5925</c:v>
                </c:pt>
                <c:pt idx="3725">
                  <c:v>-1.5934999999999975</c:v>
                </c:pt>
                <c:pt idx="3726">
                  <c:v>-1.5945</c:v>
                </c:pt>
                <c:pt idx="3727">
                  <c:v>-1.5954999999999975</c:v>
                </c:pt>
                <c:pt idx="3728">
                  <c:v>-1.5965</c:v>
                </c:pt>
                <c:pt idx="3729">
                  <c:v>-1.5974999999999975</c:v>
                </c:pt>
                <c:pt idx="3730">
                  <c:v>-1.5985</c:v>
                </c:pt>
                <c:pt idx="3731">
                  <c:v>-1.5994999999999975</c:v>
                </c:pt>
                <c:pt idx="3732">
                  <c:v>-1.6005</c:v>
                </c:pt>
                <c:pt idx="3733">
                  <c:v>-1.6014999999999975</c:v>
                </c:pt>
                <c:pt idx="3734">
                  <c:v>-1.6025</c:v>
                </c:pt>
                <c:pt idx="3735">
                  <c:v>-1.6034999999999975</c:v>
                </c:pt>
                <c:pt idx="3736">
                  <c:v>-1.6045</c:v>
                </c:pt>
                <c:pt idx="3737">
                  <c:v>-1.6054999999999977</c:v>
                </c:pt>
                <c:pt idx="3738">
                  <c:v>-1.6065</c:v>
                </c:pt>
                <c:pt idx="3739">
                  <c:v>-1.6074999999999977</c:v>
                </c:pt>
                <c:pt idx="3740">
                  <c:v>-1.6085</c:v>
                </c:pt>
                <c:pt idx="3741">
                  <c:v>-1.6094999999999977</c:v>
                </c:pt>
                <c:pt idx="3742">
                  <c:v>-1.6105</c:v>
                </c:pt>
                <c:pt idx="3743">
                  <c:v>-1.6114999999999977</c:v>
                </c:pt>
                <c:pt idx="3744">
                  <c:v>-1.6125</c:v>
                </c:pt>
                <c:pt idx="3745">
                  <c:v>-1.6134999999999977</c:v>
                </c:pt>
                <c:pt idx="3746">
                  <c:v>-1.6145</c:v>
                </c:pt>
                <c:pt idx="3747">
                  <c:v>-1.6154999999999977</c:v>
                </c:pt>
                <c:pt idx="3748">
                  <c:v>-1.6165</c:v>
                </c:pt>
                <c:pt idx="3749">
                  <c:v>-1.6174999999999977</c:v>
                </c:pt>
                <c:pt idx="3750">
                  <c:v>-1.6185</c:v>
                </c:pt>
                <c:pt idx="3751">
                  <c:v>-1.6194999999999977</c:v>
                </c:pt>
                <c:pt idx="3752">
                  <c:v>-1.6205000000000001</c:v>
                </c:pt>
                <c:pt idx="3753">
                  <c:v>-1.6214999999999977</c:v>
                </c:pt>
                <c:pt idx="3754">
                  <c:v>-1.6225000000000001</c:v>
                </c:pt>
                <c:pt idx="3755">
                  <c:v>-1.6234999999999977</c:v>
                </c:pt>
                <c:pt idx="3756">
                  <c:v>-1.6245000000000001</c:v>
                </c:pt>
                <c:pt idx="3757">
                  <c:v>-1.6254999999999977</c:v>
                </c:pt>
                <c:pt idx="3758">
                  <c:v>-1.6265000000000001</c:v>
                </c:pt>
                <c:pt idx="3759">
                  <c:v>-1.6274999999999977</c:v>
                </c:pt>
                <c:pt idx="3760">
                  <c:v>-1.6285000000000001</c:v>
                </c:pt>
                <c:pt idx="3761">
                  <c:v>-1.6294999999999977</c:v>
                </c:pt>
                <c:pt idx="3762">
                  <c:v>-1.6305000000000001</c:v>
                </c:pt>
                <c:pt idx="3763">
                  <c:v>-1.6315</c:v>
                </c:pt>
                <c:pt idx="3764">
                  <c:v>-1.6325000000000001</c:v>
                </c:pt>
                <c:pt idx="3765">
                  <c:v>-1.6335</c:v>
                </c:pt>
                <c:pt idx="3766">
                  <c:v>-1.6345000000000001</c:v>
                </c:pt>
                <c:pt idx="3767">
                  <c:v>-1.6355</c:v>
                </c:pt>
                <c:pt idx="3768">
                  <c:v>-1.6365000000000001</c:v>
                </c:pt>
                <c:pt idx="3769">
                  <c:v>-1.6375</c:v>
                </c:pt>
                <c:pt idx="3770">
                  <c:v>-1.6385000000000001</c:v>
                </c:pt>
                <c:pt idx="3771">
                  <c:v>-1.6395</c:v>
                </c:pt>
                <c:pt idx="3772">
                  <c:v>-1.6405000000000001</c:v>
                </c:pt>
                <c:pt idx="3773">
                  <c:v>-1.6415</c:v>
                </c:pt>
                <c:pt idx="3774">
                  <c:v>-1.6425000000000001</c:v>
                </c:pt>
                <c:pt idx="3775">
                  <c:v>-1.6435</c:v>
                </c:pt>
                <c:pt idx="3776">
                  <c:v>-1.6445000000000001</c:v>
                </c:pt>
                <c:pt idx="3777">
                  <c:v>-1.6455</c:v>
                </c:pt>
                <c:pt idx="3778">
                  <c:v>-1.6464999999999999</c:v>
                </c:pt>
                <c:pt idx="3779">
                  <c:v>-1.6475</c:v>
                </c:pt>
                <c:pt idx="3780">
                  <c:v>-1.6484999999999999</c:v>
                </c:pt>
                <c:pt idx="3781">
                  <c:v>-1.6495</c:v>
                </c:pt>
                <c:pt idx="3782">
                  <c:v>-1.6504999999999999</c:v>
                </c:pt>
                <c:pt idx="3783">
                  <c:v>-1.6515</c:v>
                </c:pt>
                <c:pt idx="3784">
                  <c:v>-1.6524999999999999</c:v>
                </c:pt>
                <c:pt idx="3785">
                  <c:v>-1.6535</c:v>
                </c:pt>
                <c:pt idx="3786">
                  <c:v>-1.6544999999999999</c:v>
                </c:pt>
                <c:pt idx="3787">
                  <c:v>-1.6555</c:v>
                </c:pt>
                <c:pt idx="3788">
                  <c:v>-1.6564999999999999</c:v>
                </c:pt>
                <c:pt idx="3789">
                  <c:v>-1.6575</c:v>
                </c:pt>
                <c:pt idx="3790">
                  <c:v>-1.6584999999999999</c:v>
                </c:pt>
                <c:pt idx="3791">
                  <c:v>-1.6595</c:v>
                </c:pt>
                <c:pt idx="3792">
                  <c:v>-1.6604999999999999</c:v>
                </c:pt>
                <c:pt idx="3793">
                  <c:v>-1.6615</c:v>
                </c:pt>
                <c:pt idx="3794">
                  <c:v>-1.6624999999999999</c:v>
                </c:pt>
                <c:pt idx="3795">
                  <c:v>-1.6635</c:v>
                </c:pt>
                <c:pt idx="3796">
                  <c:v>-1.6644999999999999</c:v>
                </c:pt>
                <c:pt idx="3797">
                  <c:v>-1.6655</c:v>
                </c:pt>
                <c:pt idx="3798">
                  <c:v>-1.6664999999999999</c:v>
                </c:pt>
                <c:pt idx="3799">
                  <c:v>-1.6675</c:v>
                </c:pt>
                <c:pt idx="3800">
                  <c:v>-1.6684999999999999</c:v>
                </c:pt>
                <c:pt idx="3801">
                  <c:v>-1.6695</c:v>
                </c:pt>
                <c:pt idx="3802">
                  <c:v>-1.6704999999999999</c:v>
                </c:pt>
                <c:pt idx="3803">
                  <c:v>-1.6715</c:v>
                </c:pt>
                <c:pt idx="3804">
                  <c:v>-1.6724999999999999</c:v>
                </c:pt>
                <c:pt idx="3805">
                  <c:v>-1.6735</c:v>
                </c:pt>
                <c:pt idx="3806">
                  <c:v>-1.6744999999999999</c:v>
                </c:pt>
                <c:pt idx="3807">
                  <c:v>-1.6755</c:v>
                </c:pt>
                <c:pt idx="3808">
                  <c:v>-1.6764999999999999</c:v>
                </c:pt>
                <c:pt idx="3809">
                  <c:v>-1.6775</c:v>
                </c:pt>
                <c:pt idx="3810">
                  <c:v>-1.6784999999999999</c:v>
                </c:pt>
                <c:pt idx="3811">
                  <c:v>-1.6795</c:v>
                </c:pt>
                <c:pt idx="3812">
                  <c:v>-1.6804999999999999</c:v>
                </c:pt>
                <c:pt idx="3813">
                  <c:v>-1.6815</c:v>
                </c:pt>
                <c:pt idx="3814">
                  <c:v>-1.6824999999999999</c:v>
                </c:pt>
                <c:pt idx="3815">
                  <c:v>-1.6835</c:v>
                </c:pt>
                <c:pt idx="3816">
                  <c:v>-1.6844999999999999</c:v>
                </c:pt>
                <c:pt idx="3817">
                  <c:v>-1.6855</c:v>
                </c:pt>
                <c:pt idx="3818">
                  <c:v>-1.6864999999999999</c:v>
                </c:pt>
                <c:pt idx="3819">
                  <c:v>-1.6875</c:v>
                </c:pt>
                <c:pt idx="3820">
                  <c:v>-1.6884999999999999</c:v>
                </c:pt>
                <c:pt idx="3821">
                  <c:v>-1.6895</c:v>
                </c:pt>
                <c:pt idx="3822">
                  <c:v>-1.6904999999999999</c:v>
                </c:pt>
                <c:pt idx="3823">
                  <c:v>-1.6915</c:v>
                </c:pt>
                <c:pt idx="3824">
                  <c:v>-1.6924999999999999</c:v>
                </c:pt>
                <c:pt idx="3825">
                  <c:v>-1.6935</c:v>
                </c:pt>
                <c:pt idx="3826">
                  <c:v>-1.6944999999999999</c:v>
                </c:pt>
                <c:pt idx="3827">
                  <c:v>-1.6955</c:v>
                </c:pt>
                <c:pt idx="3828">
                  <c:v>-1.6964999999999999</c:v>
                </c:pt>
                <c:pt idx="3829">
                  <c:v>-1.6975</c:v>
                </c:pt>
                <c:pt idx="3830">
                  <c:v>-1.6984999999999999</c:v>
                </c:pt>
                <c:pt idx="3831">
                  <c:v>-1.6995</c:v>
                </c:pt>
                <c:pt idx="3832">
                  <c:v>-1.7004999999999977</c:v>
                </c:pt>
                <c:pt idx="3833">
                  <c:v>-1.7014999999999973</c:v>
                </c:pt>
                <c:pt idx="3834">
                  <c:v>-1.7024999999999977</c:v>
                </c:pt>
                <c:pt idx="3835">
                  <c:v>-1.7034999999999973</c:v>
                </c:pt>
                <c:pt idx="3836">
                  <c:v>-1.7044999999999977</c:v>
                </c:pt>
                <c:pt idx="3837">
                  <c:v>-1.7054999999999974</c:v>
                </c:pt>
                <c:pt idx="3838">
                  <c:v>-1.7064999999999981</c:v>
                </c:pt>
                <c:pt idx="3839">
                  <c:v>-1.7074999999999974</c:v>
                </c:pt>
                <c:pt idx="3840">
                  <c:v>-1.7084999999999981</c:v>
                </c:pt>
                <c:pt idx="3841">
                  <c:v>-1.7094999999999974</c:v>
                </c:pt>
                <c:pt idx="3842">
                  <c:v>-1.7104999999999981</c:v>
                </c:pt>
                <c:pt idx="3843">
                  <c:v>-1.7114999999999974</c:v>
                </c:pt>
                <c:pt idx="3844">
                  <c:v>-1.7124999999999981</c:v>
                </c:pt>
                <c:pt idx="3845">
                  <c:v>-1.7134999999999974</c:v>
                </c:pt>
                <c:pt idx="3846">
                  <c:v>-1.7144999999999981</c:v>
                </c:pt>
                <c:pt idx="3847">
                  <c:v>-1.7154999999999974</c:v>
                </c:pt>
                <c:pt idx="3848">
                  <c:v>-1.7164999999999981</c:v>
                </c:pt>
                <c:pt idx="3849">
                  <c:v>-1.7174999999999974</c:v>
                </c:pt>
                <c:pt idx="3850">
                  <c:v>-1.7184999999999981</c:v>
                </c:pt>
                <c:pt idx="3851">
                  <c:v>-1.7194999999999974</c:v>
                </c:pt>
                <c:pt idx="3852">
                  <c:v>-1.7204999999999981</c:v>
                </c:pt>
                <c:pt idx="3853">
                  <c:v>-1.7214999999999974</c:v>
                </c:pt>
                <c:pt idx="3854">
                  <c:v>-1.7224999999999981</c:v>
                </c:pt>
                <c:pt idx="3855">
                  <c:v>-1.7234999999999974</c:v>
                </c:pt>
                <c:pt idx="3856">
                  <c:v>-1.7244999999999981</c:v>
                </c:pt>
                <c:pt idx="3857">
                  <c:v>-1.7254999999999974</c:v>
                </c:pt>
                <c:pt idx="3858">
                  <c:v>-1.7264999999999981</c:v>
                </c:pt>
                <c:pt idx="3859">
                  <c:v>-1.7274999999999974</c:v>
                </c:pt>
                <c:pt idx="3860">
                  <c:v>-1.7284999999999981</c:v>
                </c:pt>
                <c:pt idx="3861">
                  <c:v>-1.7294999999999974</c:v>
                </c:pt>
                <c:pt idx="3862">
                  <c:v>-1.7304999999999982</c:v>
                </c:pt>
                <c:pt idx="3863">
                  <c:v>-1.7314999999999976</c:v>
                </c:pt>
                <c:pt idx="3864">
                  <c:v>-1.7324999999999982</c:v>
                </c:pt>
                <c:pt idx="3865">
                  <c:v>-1.7334999999999976</c:v>
                </c:pt>
                <c:pt idx="3866">
                  <c:v>-1.7344999999999982</c:v>
                </c:pt>
                <c:pt idx="3867">
                  <c:v>-1.7354999999999976</c:v>
                </c:pt>
                <c:pt idx="3868">
                  <c:v>-1.7364999999999982</c:v>
                </c:pt>
                <c:pt idx="3869">
                  <c:v>-1.7374999999999976</c:v>
                </c:pt>
                <c:pt idx="3870">
                  <c:v>-1.7384999999999982</c:v>
                </c:pt>
                <c:pt idx="3871">
                  <c:v>-1.7394999999999976</c:v>
                </c:pt>
                <c:pt idx="3872">
                  <c:v>-1.7404999999999982</c:v>
                </c:pt>
                <c:pt idx="3873">
                  <c:v>-1.7414999999999976</c:v>
                </c:pt>
                <c:pt idx="3874">
                  <c:v>-1.7424999999999982</c:v>
                </c:pt>
                <c:pt idx="3875">
                  <c:v>-1.7434999999999976</c:v>
                </c:pt>
                <c:pt idx="3876">
                  <c:v>-1.7444999999999982</c:v>
                </c:pt>
                <c:pt idx="3877">
                  <c:v>-1.7454999999999976</c:v>
                </c:pt>
                <c:pt idx="3878">
                  <c:v>-1.7464999999999982</c:v>
                </c:pt>
                <c:pt idx="3879">
                  <c:v>-1.7474999999999976</c:v>
                </c:pt>
                <c:pt idx="3880">
                  <c:v>-1.7484999999999982</c:v>
                </c:pt>
                <c:pt idx="3881">
                  <c:v>-1.7494999999999976</c:v>
                </c:pt>
                <c:pt idx="3882">
                  <c:v>-1.7504999999999982</c:v>
                </c:pt>
                <c:pt idx="3883">
                  <c:v>-1.7514999999999976</c:v>
                </c:pt>
                <c:pt idx="3884">
                  <c:v>-1.7524999999999982</c:v>
                </c:pt>
                <c:pt idx="3885">
                  <c:v>-1.7534999999999976</c:v>
                </c:pt>
                <c:pt idx="3886">
                  <c:v>-1.7544999999999982</c:v>
                </c:pt>
                <c:pt idx="3887">
                  <c:v>-1.7554999999999976</c:v>
                </c:pt>
                <c:pt idx="3888">
                  <c:v>-1.7565000000000004</c:v>
                </c:pt>
                <c:pt idx="3889">
                  <c:v>-1.7574999999999976</c:v>
                </c:pt>
                <c:pt idx="3890">
                  <c:v>-1.7585000000000004</c:v>
                </c:pt>
                <c:pt idx="3891">
                  <c:v>-1.7594999999999976</c:v>
                </c:pt>
                <c:pt idx="3892">
                  <c:v>-1.7605000000000004</c:v>
                </c:pt>
                <c:pt idx="3893">
                  <c:v>-1.7614999999999976</c:v>
                </c:pt>
                <c:pt idx="3894">
                  <c:v>-1.7625000000000004</c:v>
                </c:pt>
                <c:pt idx="3895">
                  <c:v>-1.7634999999999976</c:v>
                </c:pt>
                <c:pt idx="3896">
                  <c:v>-1.7645000000000004</c:v>
                </c:pt>
                <c:pt idx="3897">
                  <c:v>-1.7654999999999976</c:v>
                </c:pt>
                <c:pt idx="3898">
                  <c:v>-1.7665000000000004</c:v>
                </c:pt>
                <c:pt idx="3899">
                  <c:v>-1.7674999999999976</c:v>
                </c:pt>
                <c:pt idx="3900">
                  <c:v>-1.7685000000000004</c:v>
                </c:pt>
                <c:pt idx="3901">
                  <c:v>-1.7694999999999976</c:v>
                </c:pt>
                <c:pt idx="3902">
                  <c:v>-1.7705000000000004</c:v>
                </c:pt>
                <c:pt idx="3903">
                  <c:v>-1.7714999999999976</c:v>
                </c:pt>
                <c:pt idx="3904">
                  <c:v>-1.7725000000000004</c:v>
                </c:pt>
                <c:pt idx="3905">
                  <c:v>-1.7734999999999976</c:v>
                </c:pt>
                <c:pt idx="3906">
                  <c:v>-1.7745000000000004</c:v>
                </c:pt>
                <c:pt idx="3907">
                  <c:v>-1.7754999999999976</c:v>
                </c:pt>
                <c:pt idx="3908">
                  <c:v>-1.7765000000000004</c:v>
                </c:pt>
                <c:pt idx="3909">
                  <c:v>-1.7774999999999976</c:v>
                </c:pt>
                <c:pt idx="3910">
                  <c:v>-1.7785000000000004</c:v>
                </c:pt>
                <c:pt idx="3911">
                  <c:v>-1.7794999999999976</c:v>
                </c:pt>
                <c:pt idx="3912">
                  <c:v>-1.7805000000000004</c:v>
                </c:pt>
                <c:pt idx="3913">
                  <c:v>-1.7814999999999976</c:v>
                </c:pt>
                <c:pt idx="3914">
                  <c:v>-1.7825000000000004</c:v>
                </c:pt>
                <c:pt idx="3915">
                  <c:v>-1.7834999999999976</c:v>
                </c:pt>
                <c:pt idx="3916">
                  <c:v>-1.7845000000000004</c:v>
                </c:pt>
                <c:pt idx="3917">
                  <c:v>-1.7854999999999976</c:v>
                </c:pt>
                <c:pt idx="3918">
                  <c:v>-1.7865000000000004</c:v>
                </c:pt>
                <c:pt idx="3919">
                  <c:v>-1.7874999999999976</c:v>
                </c:pt>
                <c:pt idx="3920">
                  <c:v>-1.7885000000000004</c:v>
                </c:pt>
                <c:pt idx="3921">
                  <c:v>-1.7894999999999976</c:v>
                </c:pt>
                <c:pt idx="3922">
                  <c:v>-1.7905000000000004</c:v>
                </c:pt>
                <c:pt idx="3923">
                  <c:v>-1.7914999999999976</c:v>
                </c:pt>
                <c:pt idx="3924">
                  <c:v>-1.7925000000000004</c:v>
                </c:pt>
                <c:pt idx="3925">
                  <c:v>-1.7934999999999977</c:v>
                </c:pt>
                <c:pt idx="3926">
                  <c:v>-1.7945000000000004</c:v>
                </c:pt>
                <c:pt idx="3927">
                  <c:v>-1.7954999999999977</c:v>
                </c:pt>
                <c:pt idx="3928">
                  <c:v>-1.7965000000000004</c:v>
                </c:pt>
                <c:pt idx="3929">
                  <c:v>-1.7974999999999977</c:v>
                </c:pt>
                <c:pt idx="3930">
                  <c:v>-1.7985000000000004</c:v>
                </c:pt>
                <c:pt idx="3931">
                  <c:v>-1.7994999999999977</c:v>
                </c:pt>
                <c:pt idx="3932">
                  <c:v>-1.8005</c:v>
                </c:pt>
                <c:pt idx="3933">
                  <c:v>-1.8014999999999972</c:v>
                </c:pt>
                <c:pt idx="3934">
                  <c:v>-1.8025</c:v>
                </c:pt>
                <c:pt idx="3935">
                  <c:v>-1.8034999999999972</c:v>
                </c:pt>
                <c:pt idx="3936">
                  <c:v>-1.8045</c:v>
                </c:pt>
                <c:pt idx="3937">
                  <c:v>-1.8054999999999974</c:v>
                </c:pt>
                <c:pt idx="3938">
                  <c:v>-1.8065</c:v>
                </c:pt>
                <c:pt idx="3939">
                  <c:v>-1.8074999999999974</c:v>
                </c:pt>
                <c:pt idx="3940">
                  <c:v>-1.8085</c:v>
                </c:pt>
                <c:pt idx="3941">
                  <c:v>-1.8094999999999974</c:v>
                </c:pt>
                <c:pt idx="3942">
                  <c:v>-1.8105</c:v>
                </c:pt>
                <c:pt idx="3943">
                  <c:v>-1.8114999999999974</c:v>
                </c:pt>
                <c:pt idx="3944">
                  <c:v>-1.8125</c:v>
                </c:pt>
                <c:pt idx="3945">
                  <c:v>-1.8134999999999974</c:v>
                </c:pt>
                <c:pt idx="3946">
                  <c:v>-1.8145</c:v>
                </c:pt>
                <c:pt idx="3947">
                  <c:v>-1.8154999999999974</c:v>
                </c:pt>
                <c:pt idx="3948">
                  <c:v>-1.8165</c:v>
                </c:pt>
                <c:pt idx="3949">
                  <c:v>-1.8174999999999975</c:v>
                </c:pt>
                <c:pt idx="3950">
                  <c:v>-1.8185</c:v>
                </c:pt>
                <c:pt idx="3951">
                  <c:v>-1.8194999999999975</c:v>
                </c:pt>
                <c:pt idx="3952">
                  <c:v>-1.8205</c:v>
                </c:pt>
                <c:pt idx="3953">
                  <c:v>-1.8214999999999975</c:v>
                </c:pt>
                <c:pt idx="3954">
                  <c:v>-1.8225</c:v>
                </c:pt>
                <c:pt idx="3955">
                  <c:v>-1.8234999999999975</c:v>
                </c:pt>
                <c:pt idx="3956">
                  <c:v>-1.8245</c:v>
                </c:pt>
                <c:pt idx="3957">
                  <c:v>-1.8254999999999975</c:v>
                </c:pt>
                <c:pt idx="3958">
                  <c:v>-1.8265</c:v>
                </c:pt>
                <c:pt idx="3959">
                  <c:v>-1.8274999999999975</c:v>
                </c:pt>
                <c:pt idx="3960">
                  <c:v>-1.8285</c:v>
                </c:pt>
                <c:pt idx="3961">
                  <c:v>-1.8294999999999975</c:v>
                </c:pt>
                <c:pt idx="3962">
                  <c:v>-1.8305</c:v>
                </c:pt>
                <c:pt idx="3963">
                  <c:v>-1.8314999999999975</c:v>
                </c:pt>
                <c:pt idx="3964">
                  <c:v>-1.8325</c:v>
                </c:pt>
                <c:pt idx="3965">
                  <c:v>-1.8334999999999975</c:v>
                </c:pt>
                <c:pt idx="3966">
                  <c:v>-1.8345</c:v>
                </c:pt>
                <c:pt idx="3967">
                  <c:v>-1.8354999999999975</c:v>
                </c:pt>
                <c:pt idx="3968">
                  <c:v>-1.8365</c:v>
                </c:pt>
                <c:pt idx="3969">
                  <c:v>-1.8374999999999975</c:v>
                </c:pt>
                <c:pt idx="3970">
                  <c:v>-1.8385</c:v>
                </c:pt>
                <c:pt idx="3971">
                  <c:v>-1.8394999999999975</c:v>
                </c:pt>
                <c:pt idx="3972">
                  <c:v>-1.8405</c:v>
                </c:pt>
                <c:pt idx="3973">
                  <c:v>-1.8414999999999975</c:v>
                </c:pt>
                <c:pt idx="3974">
                  <c:v>-1.8425</c:v>
                </c:pt>
                <c:pt idx="3975">
                  <c:v>-1.8434999999999975</c:v>
                </c:pt>
                <c:pt idx="3976">
                  <c:v>-1.8445</c:v>
                </c:pt>
                <c:pt idx="3977">
                  <c:v>-1.8454999999999975</c:v>
                </c:pt>
                <c:pt idx="3978">
                  <c:v>-1.8465</c:v>
                </c:pt>
                <c:pt idx="3979">
                  <c:v>-1.8474999999999975</c:v>
                </c:pt>
                <c:pt idx="3980">
                  <c:v>-1.8485</c:v>
                </c:pt>
                <c:pt idx="3981">
                  <c:v>-1.8494999999999975</c:v>
                </c:pt>
                <c:pt idx="3982">
                  <c:v>-1.8505</c:v>
                </c:pt>
                <c:pt idx="3983">
                  <c:v>-1.8514999999999975</c:v>
                </c:pt>
                <c:pt idx="3984">
                  <c:v>-1.8525</c:v>
                </c:pt>
                <c:pt idx="3985">
                  <c:v>-1.8534999999999975</c:v>
                </c:pt>
                <c:pt idx="3986">
                  <c:v>-1.8545</c:v>
                </c:pt>
                <c:pt idx="3987">
                  <c:v>-1.8554999999999977</c:v>
                </c:pt>
                <c:pt idx="3988">
                  <c:v>-1.8565</c:v>
                </c:pt>
                <c:pt idx="3989">
                  <c:v>-1.8574999999999977</c:v>
                </c:pt>
                <c:pt idx="3990">
                  <c:v>-1.8585</c:v>
                </c:pt>
                <c:pt idx="3991">
                  <c:v>-1.8594999999999977</c:v>
                </c:pt>
                <c:pt idx="3992">
                  <c:v>-1.8605</c:v>
                </c:pt>
                <c:pt idx="3993">
                  <c:v>-1.8614999999999977</c:v>
                </c:pt>
                <c:pt idx="3994">
                  <c:v>-1.8625</c:v>
                </c:pt>
                <c:pt idx="3995">
                  <c:v>-1.8634999999999977</c:v>
                </c:pt>
                <c:pt idx="3996">
                  <c:v>-1.8645</c:v>
                </c:pt>
                <c:pt idx="3997">
                  <c:v>-1.8654999999999977</c:v>
                </c:pt>
                <c:pt idx="3998">
                  <c:v>-1.8665</c:v>
                </c:pt>
                <c:pt idx="3999">
                  <c:v>-1.8674999999999977</c:v>
                </c:pt>
                <c:pt idx="4000">
                  <c:v>-1.8685</c:v>
                </c:pt>
                <c:pt idx="4001">
                  <c:v>-1.8694999999999977</c:v>
                </c:pt>
                <c:pt idx="4002">
                  <c:v>-1.8705000000000001</c:v>
                </c:pt>
                <c:pt idx="4003">
                  <c:v>-1.8714999999999977</c:v>
                </c:pt>
                <c:pt idx="4004">
                  <c:v>-1.8725000000000001</c:v>
                </c:pt>
                <c:pt idx="4005">
                  <c:v>-1.8734999999999977</c:v>
                </c:pt>
                <c:pt idx="4006">
                  <c:v>-1.8745000000000001</c:v>
                </c:pt>
                <c:pt idx="4007">
                  <c:v>-1.8754999999999977</c:v>
                </c:pt>
                <c:pt idx="4008">
                  <c:v>-1.8765000000000001</c:v>
                </c:pt>
                <c:pt idx="4009">
                  <c:v>-1.8774999999999977</c:v>
                </c:pt>
                <c:pt idx="4010">
                  <c:v>-1.8785000000000001</c:v>
                </c:pt>
                <c:pt idx="4011">
                  <c:v>-1.8794999999999977</c:v>
                </c:pt>
                <c:pt idx="4012">
                  <c:v>-1.8805000000000001</c:v>
                </c:pt>
                <c:pt idx="4013">
                  <c:v>-1.8815</c:v>
                </c:pt>
                <c:pt idx="4014">
                  <c:v>-1.8825000000000001</c:v>
                </c:pt>
                <c:pt idx="4015">
                  <c:v>-1.8835</c:v>
                </c:pt>
                <c:pt idx="4016">
                  <c:v>-1.8845000000000001</c:v>
                </c:pt>
                <c:pt idx="4017">
                  <c:v>-1.8855</c:v>
                </c:pt>
                <c:pt idx="4018">
                  <c:v>-1.8865000000000001</c:v>
                </c:pt>
                <c:pt idx="4019">
                  <c:v>-1.8875</c:v>
                </c:pt>
                <c:pt idx="4020">
                  <c:v>-1.8885000000000001</c:v>
                </c:pt>
                <c:pt idx="4021">
                  <c:v>-1.8895</c:v>
                </c:pt>
                <c:pt idx="4022">
                  <c:v>-1.8905000000000001</c:v>
                </c:pt>
                <c:pt idx="4023">
                  <c:v>-1.8915</c:v>
                </c:pt>
                <c:pt idx="4024">
                  <c:v>-1.8925000000000001</c:v>
                </c:pt>
                <c:pt idx="4025">
                  <c:v>-1.8935</c:v>
                </c:pt>
                <c:pt idx="4026">
                  <c:v>-1.8945000000000001</c:v>
                </c:pt>
                <c:pt idx="4027">
                  <c:v>-1.8955</c:v>
                </c:pt>
                <c:pt idx="4028">
                  <c:v>-1.8964999999999999</c:v>
                </c:pt>
                <c:pt idx="4029">
                  <c:v>-1.8975</c:v>
                </c:pt>
                <c:pt idx="4030">
                  <c:v>-1.8984999999999999</c:v>
                </c:pt>
                <c:pt idx="4031">
                  <c:v>-1.8995</c:v>
                </c:pt>
                <c:pt idx="4032">
                  <c:v>-1.9004999999999994</c:v>
                </c:pt>
                <c:pt idx="4033">
                  <c:v>-1.9014999999999984</c:v>
                </c:pt>
                <c:pt idx="4034">
                  <c:v>-1.9024999999999994</c:v>
                </c:pt>
                <c:pt idx="4035">
                  <c:v>-1.9034999999999984</c:v>
                </c:pt>
                <c:pt idx="4036">
                  <c:v>-1.9044999999999994</c:v>
                </c:pt>
                <c:pt idx="4037">
                  <c:v>-1.9054999999999984</c:v>
                </c:pt>
                <c:pt idx="4038">
                  <c:v>-1.9064999999999994</c:v>
                </c:pt>
                <c:pt idx="4039">
                  <c:v>-1.9074999999999993</c:v>
                </c:pt>
                <c:pt idx="4040">
                  <c:v>-1.9084999999999994</c:v>
                </c:pt>
                <c:pt idx="4041">
                  <c:v>-1.9094999999999993</c:v>
                </c:pt>
                <c:pt idx="4042">
                  <c:v>-1.9104999999999994</c:v>
                </c:pt>
                <c:pt idx="4043">
                  <c:v>-1.9114999999999993</c:v>
                </c:pt>
                <c:pt idx="4044">
                  <c:v>-1.9124999999999994</c:v>
                </c:pt>
                <c:pt idx="4045">
                  <c:v>-1.9134999999999993</c:v>
                </c:pt>
                <c:pt idx="4046">
                  <c:v>-1.9144999999999994</c:v>
                </c:pt>
                <c:pt idx="4047">
                  <c:v>-1.9154999999999993</c:v>
                </c:pt>
                <c:pt idx="4048">
                  <c:v>-1.9164999999999994</c:v>
                </c:pt>
                <c:pt idx="4049">
                  <c:v>-1.9174999999999993</c:v>
                </c:pt>
                <c:pt idx="4050">
                  <c:v>-1.9184999999999994</c:v>
                </c:pt>
                <c:pt idx="4051">
                  <c:v>-1.9194999999999993</c:v>
                </c:pt>
                <c:pt idx="4052">
                  <c:v>-1.9204999999999994</c:v>
                </c:pt>
                <c:pt idx="4053">
                  <c:v>-1.9214999999999993</c:v>
                </c:pt>
                <c:pt idx="4054">
                  <c:v>-1.9224999999999994</c:v>
                </c:pt>
                <c:pt idx="4055">
                  <c:v>-1.9234999999999993</c:v>
                </c:pt>
                <c:pt idx="4056">
                  <c:v>-1.9244999999999994</c:v>
                </c:pt>
                <c:pt idx="4057">
                  <c:v>-1.9254999999999993</c:v>
                </c:pt>
                <c:pt idx="4058">
                  <c:v>-1.9264999999999994</c:v>
                </c:pt>
                <c:pt idx="4059">
                  <c:v>-1.9274999999999993</c:v>
                </c:pt>
                <c:pt idx="4060">
                  <c:v>-1.9284999999999994</c:v>
                </c:pt>
                <c:pt idx="4061">
                  <c:v>-1.9294999999999993</c:v>
                </c:pt>
                <c:pt idx="4062">
                  <c:v>-1.9304999999999994</c:v>
                </c:pt>
                <c:pt idx="4063">
                  <c:v>-1.9314999999999996</c:v>
                </c:pt>
                <c:pt idx="4064">
                  <c:v>-1.9324999999999994</c:v>
                </c:pt>
                <c:pt idx="4065">
                  <c:v>-1.9334999999999996</c:v>
                </c:pt>
                <c:pt idx="4066">
                  <c:v>-1.9344999999999994</c:v>
                </c:pt>
                <c:pt idx="4067">
                  <c:v>-1.9354999999999996</c:v>
                </c:pt>
                <c:pt idx="4068">
                  <c:v>-1.9364999999999994</c:v>
                </c:pt>
                <c:pt idx="4069">
                  <c:v>-1.9374999999999996</c:v>
                </c:pt>
                <c:pt idx="4070">
                  <c:v>-1.9384999999999994</c:v>
                </c:pt>
                <c:pt idx="4071">
                  <c:v>-1.9394999999999996</c:v>
                </c:pt>
                <c:pt idx="4072">
                  <c:v>-1.9404999999999994</c:v>
                </c:pt>
                <c:pt idx="4073">
                  <c:v>-1.9414999999999996</c:v>
                </c:pt>
                <c:pt idx="4074">
                  <c:v>-1.9424999999999994</c:v>
                </c:pt>
                <c:pt idx="4075">
                  <c:v>-1.9434999999999996</c:v>
                </c:pt>
                <c:pt idx="4076">
                  <c:v>-1.9444999999999995</c:v>
                </c:pt>
                <c:pt idx="4077">
                  <c:v>-1.9454999999999996</c:v>
                </c:pt>
                <c:pt idx="4078">
                  <c:v>-1.9464999999999995</c:v>
                </c:pt>
                <c:pt idx="4079">
                  <c:v>-1.9474999999999996</c:v>
                </c:pt>
                <c:pt idx="4080">
                  <c:v>-1.9484999999999995</c:v>
                </c:pt>
                <c:pt idx="4081">
                  <c:v>-1.9494999999999996</c:v>
                </c:pt>
                <c:pt idx="4082">
                  <c:v>-1.9504999999999995</c:v>
                </c:pt>
                <c:pt idx="4083">
                  <c:v>-1.9514999999999996</c:v>
                </c:pt>
                <c:pt idx="4084">
                  <c:v>-1.9524999999999995</c:v>
                </c:pt>
                <c:pt idx="4085">
                  <c:v>-1.9534999999999996</c:v>
                </c:pt>
                <c:pt idx="4086">
                  <c:v>-1.9544999999999995</c:v>
                </c:pt>
                <c:pt idx="4087">
                  <c:v>-1.9554999999999996</c:v>
                </c:pt>
                <c:pt idx="4088">
                  <c:v>-1.9564999999999995</c:v>
                </c:pt>
                <c:pt idx="4089">
                  <c:v>-1.9574999999999996</c:v>
                </c:pt>
                <c:pt idx="4090">
                  <c:v>-1.9584999999999995</c:v>
                </c:pt>
                <c:pt idx="4091">
                  <c:v>-1.9594999999999996</c:v>
                </c:pt>
                <c:pt idx="4092">
                  <c:v>-1.9604999999999995</c:v>
                </c:pt>
                <c:pt idx="4093">
                  <c:v>-1.9614999999999996</c:v>
                </c:pt>
                <c:pt idx="4094">
                  <c:v>-1.9624999999999995</c:v>
                </c:pt>
                <c:pt idx="4095">
                  <c:v>-1.9634999999999996</c:v>
                </c:pt>
                <c:pt idx="4096">
                  <c:v>-1.9644999999999995</c:v>
                </c:pt>
                <c:pt idx="4097">
                  <c:v>-1.9654999999999996</c:v>
                </c:pt>
                <c:pt idx="4098">
                  <c:v>-1.9664999999999995</c:v>
                </c:pt>
                <c:pt idx="4099">
                  <c:v>-1.9674999999999996</c:v>
                </c:pt>
                <c:pt idx="4100">
                  <c:v>-1.9684999999999995</c:v>
                </c:pt>
                <c:pt idx="4101">
                  <c:v>-1.9694999999999996</c:v>
                </c:pt>
                <c:pt idx="4102">
                  <c:v>-1.9704999999999995</c:v>
                </c:pt>
                <c:pt idx="4103">
                  <c:v>-1.9714999999999996</c:v>
                </c:pt>
                <c:pt idx="4104">
                  <c:v>-1.9724999999999995</c:v>
                </c:pt>
                <c:pt idx="4105">
                  <c:v>-1.9734999999999996</c:v>
                </c:pt>
                <c:pt idx="4106">
                  <c:v>-1.9744999999999995</c:v>
                </c:pt>
                <c:pt idx="4107">
                  <c:v>-1.9754999999999996</c:v>
                </c:pt>
                <c:pt idx="4108">
                  <c:v>-1.9764999999999995</c:v>
                </c:pt>
                <c:pt idx="4109">
                  <c:v>-1.9774999999999996</c:v>
                </c:pt>
                <c:pt idx="4110">
                  <c:v>-1.9784999999999995</c:v>
                </c:pt>
                <c:pt idx="4111">
                  <c:v>-1.9794999999999996</c:v>
                </c:pt>
                <c:pt idx="4112">
                  <c:v>-1.9804999999999995</c:v>
                </c:pt>
                <c:pt idx="4113">
                  <c:v>-1.9814999999999996</c:v>
                </c:pt>
                <c:pt idx="4114">
                  <c:v>-1.9824999999999995</c:v>
                </c:pt>
                <c:pt idx="4115">
                  <c:v>-1.9834999999999996</c:v>
                </c:pt>
                <c:pt idx="4116">
                  <c:v>-1.9844999999999995</c:v>
                </c:pt>
                <c:pt idx="4117">
                  <c:v>-1.9854999999999996</c:v>
                </c:pt>
                <c:pt idx="4118">
                  <c:v>-1.9864999999999995</c:v>
                </c:pt>
                <c:pt idx="4119">
                  <c:v>-1.9874999999999996</c:v>
                </c:pt>
                <c:pt idx="4120">
                  <c:v>-1.9884999999999995</c:v>
                </c:pt>
                <c:pt idx="4121">
                  <c:v>-1.9894999999999996</c:v>
                </c:pt>
                <c:pt idx="4122">
                  <c:v>-1.9904999999999995</c:v>
                </c:pt>
                <c:pt idx="4123">
                  <c:v>-1.9914999999999996</c:v>
                </c:pt>
                <c:pt idx="4124">
                  <c:v>-1.9924999999999995</c:v>
                </c:pt>
                <c:pt idx="4125">
                  <c:v>-1.9934999999999996</c:v>
                </c:pt>
                <c:pt idx="4126">
                  <c:v>-1.9944999999999995</c:v>
                </c:pt>
                <c:pt idx="4127">
                  <c:v>-1.9954999999999996</c:v>
                </c:pt>
                <c:pt idx="4128">
                  <c:v>-1.9964999999999995</c:v>
                </c:pt>
                <c:pt idx="4129">
                  <c:v>-1.9974999999999996</c:v>
                </c:pt>
                <c:pt idx="4130">
                  <c:v>-1.9984999999999995</c:v>
                </c:pt>
                <c:pt idx="4131">
                  <c:v>-1.9994999999999996</c:v>
                </c:pt>
                <c:pt idx="4132">
                  <c:v>-2.0005000000000002</c:v>
                </c:pt>
                <c:pt idx="4133">
                  <c:v>-2.0015000000000001</c:v>
                </c:pt>
                <c:pt idx="4134">
                  <c:v>-2.0024999999999977</c:v>
                </c:pt>
                <c:pt idx="4135">
                  <c:v>-2.0035000000000012</c:v>
                </c:pt>
                <c:pt idx="4136">
                  <c:v>-2.0045000000000002</c:v>
                </c:pt>
                <c:pt idx="4137">
                  <c:v>-2.0055000000000001</c:v>
                </c:pt>
                <c:pt idx="4138">
                  <c:v>-2.0065</c:v>
                </c:pt>
                <c:pt idx="4139">
                  <c:v>-2.0075000000000012</c:v>
                </c:pt>
                <c:pt idx="4140">
                  <c:v>-2.0085000000000002</c:v>
                </c:pt>
                <c:pt idx="4141">
                  <c:v>-2.0095000000000001</c:v>
                </c:pt>
                <c:pt idx="4142">
                  <c:v>-2.0105</c:v>
                </c:pt>
                <c:pt idx="4143">
                  <c:v>-2.0115000000000003</c:v>
                </c:pt>
                <c:pt idx="4144">
                  <c:v>-2.0124999999999957</c:v>
                </c:pt>
                <c:pt idx="4145">
                  <c:v>-2.0135000000000001</c:v>
                </c:pt>
                <c:pt idx="4146">
                  <c:v>-2.0145</c:v>
                </c:pt>
                <c:pt idx="4147">
                  <c:v>-2.0155000000000003</c:v>
                </c:pt>
                <c:pt idx="4148">
                  <c:v>-2.0164999999999957</c:v>
                </c:pt>
                <c:pt idx="4149">
                  <c:v>-2.0175000000000001</c:v>
                </c:pt>
                <c:pt idx="4150">
                  <c:v>-2.0185</c:v>
                </c:pt>
                <c:pt idx="4151">
                  <c:v>-2.0195000000000003</c:v>
                </c:pt>
                <c:pt idx="4152">
                  <c:v>-2.0205000000000002</c:v>
                </c:pt>
                <c:pt idx="4153">
                  <c:v>-2.0215000000000001</c:v>
                </c:pt>
                <c:pt idx="4154">
                  <c:v>-2.0225</c:v>
                </c:pt>
                <c:pt idx="4155">
                  <c:v>-2.0234999999999999</c:v>
                </c:pt>
                <c:pt idx="4156">
                  <c:v>-2.0245000000000002</c:v>
                </c:pt>
                <c:pt idx="4157">
                  <c:v>-2.0255000000000001</c:v>
                </c:pt>
                <c:pt idx="4158">
                  <c:v>-2.0265</c:v>
                </c:pt>
                <c:pt idx="4159">
                  <c:v>-2.0274999999999999</c:v>
                </c:pt>
                <c:pt idx="4160">
                  <c:v>-2.0285000000000002</c:v>
                </c:pt>
                <c:pt idx="4161">
                  <c:v>-2.0295000000000001</c:v>
                </c:pt>
                <c:pt idx="4162">
                  <c:v>-2.0305</c:v>
                </c:pt>
                <c:pt idx="4163">
                  <c:v>-2.0314999999999968</c:v>
                </c:pt>
                <c:pt idx="4164">
                  <c:v>-2.0324999999999958</c:v>
                </c:pt>
                <c:pt idx="4165">
                  <c:v>-2.0335000000000001</c:v>
                </c:pt>
                <c:pt idx="4166">
                  <c:v>-2.0345</c:v>
                </c:pt>
                <c:pt idx="4167">
                  <c:v>-2.0354999999999968</c:v>
                </c:pt>
                <c:pt idx="4168">
                  <c:v>-2.0364999999999958</c:v>
                </c:pt>
                <c:pt idx="4169">
                  <c:v>-2.0375000000000001</c:v>
                </c:pt>
                <c:pt idx="4170">
                  <c:v>-2.0385</c:v>
                </c:pt>
                <c:pt idx="4171">
                  <c:v>-2.0394999999999968</c:v>
                </c:pt>
                <c:pt idx="4172">
                  <c:v>-2.0405000000000002</c:v>
                </c:pt>
                <c:pt idx="4173">
                  <c:v>-2.0415000000000001</c:v>
                </c:pt>
                <c:pt idx="4174">
                  <c:v>-2.0425</c:v>
                </c:pt>
                <c:pt idx="4175">
                  <c:v>-2.0434999999999999</c:v>
                </c:pt>
                <c:pt idx="4176">
                  <c:v>-2.0445000000000002</c:v>
                </c:pt>
                <c:pt idx="4177">
                  <c:v>-2.0455000000000001</c:v>
                </c:pt>
                <c:pt idx="4178">
                  <c:v>-2.0465</c:v>
                </c:pt>
                <c:pt idx="4179">
                  <c:v>-2.0474999999999999</c:v>
                </c:pt>
                <c:pt idx="4180">
                  <c:v>-2.0485000000000002</c:v>
                </c:pt>
                <c:pt idx="4181">
                  <c:v>-2.0495000000000001</c:v>
                </c:pt>
                <c:pt idx="4182">
                  <c:v>-2.0505</c:v>
                </c:pt>
                <c:pt idx="4183">
                  <c:v>-2.0514999999999977</c:v>
                </c:pt>
                <c:pt idx="4184">
                  <c:v>-2.0524999999999967</c:v>
                </c:pt>
                <c:pt idx="4185">
                  <c:v>-2.0535000000000001</c:v>
                </c:pt>
                <c:pt idx="4186">
                  <c:v>-2.0545</c:v>
                </c:pt>
                <c:pt idx="4187">
                  <c:v>-2.0554999999999977</c:v>
                </c:pt>
                <c:pt idx="4188">
                  <c:v>-2.0564999999999967</c:v>
                </c:pt>
                <c:pt idx="4189">
                  <c:v>-2.0575000000000001</c:v>
                </c:pt>
                <c:pt idx="4190">
                  <c:v>-2.0585</c:v>
                </c:pt>
                <c:pt idx="4191">
                  <c:v>-2.0594999999999977</c:v>
                </c:pt>
                <c:pt idx="4192">
                  <c:v>-2.0605000000000002</c:v>
                </c:pt>
                <c:pt idx="4193">
                  <c:v>-2.0615000000000001</c:v>
                </c:pt>
                <c:pt idx="4194">
                  <c:v>-2.0625</c:v>
                </c:pt>
                <c:pt idx="4195">
                  <c:v>-2.0634999999999999</c:v>
                </c:pt>
                <c:pt idx="4196">
                  <c:v>-2.0645000000000002</c:v>
                </c:pt>
                <c:pt idx="4197">
                  <c:v>-2.0655000000000001</c:v>
                </c:pt>
                <c:pt idx="4198">
                  <c:v>-2.0665</c:v>
                </c:pt>
                <c:pt idx="4199">
                  <c:v>-2.0674999999999999</c:v>
                </c:pt>
                <c:pt idx="4200">
                  <c:v>-2.0685000000000002</c:v>
                </c:pt>
                <c:pt idx="4201">
                  <c:v>-2.0695000000000001</c:v>
                </c:pt>
                <c:pt idx="4202">
                  <c:v>-0.27050000000000002</c:v>
                </c:pt>
                <c:pt idx="4203">
                  <c:v>-0.27050000000000002</c:v>
                </c:pt>
                <c:pt idx="4204">
                  <c:v>-2.0705</c:v>
                </c:pt>
                <c:pt idx="4205">
                  <c:v>-2.0695000000000001</c:v>
                </c:pt>
                <c:pt idx="4206">
                  <c:v>-2.0685000000000002</c:v>
                </c:pt>
                <c:pt idx="4207">
                  <c:v>-2.0674999999999999</c:v>
                </c:pt>
                <c:pt idx="4208">
                  <c:v>-2.0665</c:v>
                </c:pt>
                <c:pt idx="4209">
                  <c:v>-2.0655000000000001</c:v>
                </c:pt>
                <c:pt idx="4210">
                  <c:v>-2.0645000000000002</c:v>
                </c:pt>
                <c:pt idx="4211">
                  <c:v>-2.0634999999999999</c:v>
                </c:pt>
                <c:pt idx="4212">
                  <c:v>-2.0625</c:v>
                </c:pt>
                <c:pt idx="4213">
                  <c:v>-2.0615000000000001</c:v>
                </c:pt>
                <c:pt idx="4214">
                  <c:v>-2.0605000000000002</c:v>
                </c:pt>
                <c:pt idx="4215">
                  <c:v>-2.0594999999999977</c:v>
                </c:pt>
                <c:pt idx="4216">
                  <c:v>-2.0585</c:v>
                </c:pt>
                <c:pt idx="4217">
                  <c:v>-2.0575000000000001</c:v>
                </c:pt>
                <c:pt idx="4218">
                  <c:v>-2.0564999999999967</c:v>
                </c:pt>
                <c:pt idx="4219">
                  <c:v>-2.0554999999999977</c:v>
                </c:pt>
                <c:pt idx="4220">
                  <c:v>-2.0545</c:v>
                </c:pt>
                <c:pt idx="4221">
                  <c:v>-2.0535000000000001</c:v>
                </c:pt>
                <c:pt idx="4222">
                  <c:v>-2.0524999999999967</c:v>
                </c:pt>
                <c:pt idx="4223">
                  <c:v>-2.0514999999999977</c:v>
                </c:pt>
                <c:pt idx="4224">
                  <c:v>-2.0505</c:v>
                </c:pt>
                <c:pt idx="4225">
                  <c:v>-2.0495000000000001</c:v>
                </c:pt>
                <c:pt idx="4226">
                  <c:v>-2.0485000000000002</c:v>
                </c:pt>
                <c:pt idx="4227">
                  <c:v>-2.0474999999999999</c:v>
                </c:pt>
                <c:pt idx="4228">
                  <c:v>-2.0465</c:v>
                </c:pt>
                <c:pt idx="4229">
                  <c:v>-2.0455000000000001</c:v>
                </c:pt>
                <c:pt idx="4230">
                  <c:v>-2.0445000000000002</c:v>
                </c:pt>
                <c:pt idx="4231">
                  <c:v>-2.0434999999999999</c:v>
                </c:pt>
                <c:pt idx="4232">
                  <c:v>-2.0425</c:v>
                </c:pt>
                <c:pt idx="4233">
                  <c:v>-2.0415000000000001</c:v>
                </c:pt>
                <c:pt idx="4234">
                  <c:v>-2.0405000000000002</c:v>
                </c:pt>
                <c:pt idx="4235">
                  <c:v>-2.0394999999999968</c:v>
                </c:pt>
                <c:pt idx="4236">
                  <c:v>-2.0385</c:v>
                </c:pt>
                <c:pt idx="4237">
                  <c:v>-2.0375000000000001</c:v>
                </c:pt>
                <c:pt idx="4238">
                  <c:v>-2.0364999999999958</c:v>
                </c:pt>
                <c:pt idx="4239">
                  <c:v>-2.0354999999999968</c:v>
                </c:pt>
                <c:pt idx="4240">
                  <c:v>-2.0345</c:v>
                </c:pt>
                <c:pt idx="4241">
                  <c:v>-2.0335000000000001</c:v>
                </c:pt>
                <c:pt idx="4242">
                  <c:v>-2.0324999999999958</c:v>
                </c:pt>
                <c:pt idx="4243">
                  <c:v>-2.0314999999999968</c:v>
                </c:pt>
                <c:pt idx="4244">
                  <c:v>-2.0305</c:v>
                </c:pt>
                <c:pt idx="4245">
                  <c:v>-2.0295000000000001</c:v>
                </c:pt>
                <c:pt idx="4246">
                  <c:v>-2.0285000000000002</c:v>
                </c:pt>
                <c:pt idx="4247">
                  <c:v>-2.0274999999999999</c:v>
                </c:pt>
                <c:pt idx="4248">
                  <c:v>-2.0265</c:v>
                </c:pt>
                <c:pt idx="4249">
                  <c:v>-2.0255000000000001</c:v>
                </c:pt>
                <c:pt idx="4250">
                  <c:v>-2.0245000000000002</c:v>
                </c:pt>
                <c:pt idx="4251">
                  <c:v>-2.0234999999999999</c:v>
                </c:pt>
                <c:pt idx="4252">
                  <c:v>-2.0225</c:v>
                </c:pt>
                <c:pt idx="4253">
                  <c:v>-2.0215000000000001</c:v>
                </c:pt>
                <c:pt idx="4254">
                  <c:v>-2.0205000000000002</c:v>
                </c:pt>
                <c:pt idx="4255">
                  <c:v>-2.0195000000000003</c:v>
                </c:pt>
                <c:pt idx="4256">
                  <c:v>-2.0185</c:v>
                </c:pt>
                <c:pt idx="4257">
                  <c:v>-2.0175000000000001</c:v>
                </c:pt>
                <c:pt idx="4258">
                  <c:v>-2.0164999999999957</c:v>
                </c:pt>
                <c:pt idx="4259">
                  <c:v>-2.0155000000000003</c:v>
                </c:pt>
                <c:pt idx="4260">
                  <c:v>-2.0145</c:v>
                </c:pt>
                <c:pt idx="4261">
                  <c:v>-2.0135000000000001</c:v>
                </c:pt>
                <c:pt idx="4262">
                  <c:v>-2.0124999999999957</c:v>
                </c:pt>
                <c:pt idx="4263">
                  <c:v>-2.0115000000000003</c:v>
                </c:pt>
                <c:pt idx="4264">
                  <c:v>-2.0105</c:v>
                </c:pt>
                <c:pt idx="4265">
                  <c:v>-2.0095000000000001</c:v>
                </c:pt>
                <c:pt idx="4266">
                  <c:v>-2.0085000000000002</c:v>
                </c:pt>
                <c:pt idx="4267">
                  <c:v>-2.0075000000000012</c:v>
                </c:pt>
                <c:pt idx="4268">
                  <c:v>-2.0065</c:v>
                </c:pt>
                <c:pt idx="4269">
                  <c:v>-2.0055000000000001</c:v>
                </c:pt>
                <c:pt idx="4270">
                  <c:v>-2.0045000000000002</c:v>
                </c:pt>
                <c:pt idx="4271">
                  <c:v>-2.0035000000000012</c:v>
                </c:pt>
                <c:pt idx="4272">
                  <c:v>-2.0024999999999977</c:v>
                </c:pt>
                <c:pt idx="4273">
                  <c:v>-2.0015000000000001</c:v>
                </c:pt>
                <c:pt idx="4274">
                  <c:v>-2.0005000000000002</c:v>
                </c:pt>
                <c:pt idx="4275">
                  <c:v>-1.9994999999999996</c:v>
                </c:pt>
                <c:pt idx="4276">
                  <c:v>-1.9984999999999995</c:v>
                </c:pt>
                <c:pt idx="4277">
                  <c:v>-1.9974999999999996</c:v>
                </c:pt>
                <c:pt idx="4278">
                  <c:v>-1.9964999999999995</c:v>
                </c:pt>
                <c:pt idx="4279">
                  <c:v>-1.9954999999999996</c:v>
                </c:pt>
                <c:pt idx="4280">
                  <c:v>-1.9944999999999995</c:v>
                </c:pt>
                <c:pt idx="4281">
                  <c:v>-1.9934999999999996</c:v>
                </c:pt>
                <c:pt idx="4282">
                  <c:v>-1.9924999999999995</c:v>
                </c:pt>
                <c:pt idx="4283">
                  <c:v>-1.9914999999999996</c:v>
                </c:pt>
                <c:pt idx="4284">
                  <c:v>-1.9904999999999995</c:v>
                </c:pt>
                <c:pt idx="4285">
                  <c:v>-1.9894999999999996</c:v>
                </c:pt>
                <c:pt idx="4286">
                  <c:v>-1.9884999999999995</c:v>
                </c:pt>
                <c:pt idx="4287">
                  <c:v>-1.9874999999999996</c:v>
                </c:pt>
                <c:pt idx="4288">
                  <c:v>-1.9864999999999995</c:v>
                </c:pt>
                <c:pt idx="4289">
                  <c:v>-1.9854999999999996</c:v>
                </c:pt>
                <c:pt idx="4290">
                  <c:v>-1.9844999999999995</c:v>
                </c:pt>
                <c:pt idx="4291">
                  <c:v>-1.9834999999999996</c:v>
                </c:pt>
                <c:pt idx="4292">
                  <c:v>-1.9824999999999995</c:v>
                </c:pt>
                <c:pt idx="4293">
                  <c:v>-1.9814999999999996</c:v>
                </c:pt>
                <c:pt idx="4294">
                  <c:v>-1.9804999999999995</c:v>
                </c:pt>
                <c:pt idx="4295">
                  <c:v>-1.9794999999999996</c:v>
                </c:pt>
                <c:pt idx="4296">
                  <c:v>-1.9784999999999995</c:v>
                </c:pt>
                <c:pt idx="4297">
                  <c:v>-1.9774999999999996</c:v>
                </c:pt>
                <c:pt idx="4298">
                  <c:v>-1.9764999999999995</c:v>
                </c:pt>
                <c:pt idx="4299">
                  <c:v>-1.9754999999999996</c:v>
                </c:pt>
                <c:pt idx="4300">
                  <c:v>-1.9744999999999995</c:v>
                </c:pt>
                <c:pt idx="4301">
                  <c:v>-1.9734999999999996</c:v>
                </c:pt>
                <c:pt idx="4302">
                  <c:v>-1.9724999999999995</c:v>
                </c:pt>
                <c:pt idx="4303">
                  <c:v>-1.9714999999999996</c:v>
                </c:pt>
                <c:pt idx="4304">
                  <c:v>-1.9704999999999995</c:v>
                </c:pt>
                <c:pt idx="4305">
                  <c:v>-1.9694999999999996</c:v>
                </c:pt>
                <c:pt idx="4306">
                  <c:v>-1.9684999999999995</c:v>
                </c:pt>
                <c:pt idx="4307">
                  <c:v>-1.9674999999999996</c:v>
                </c:pt>
                <c:pt idx="4308">
                  <c:v>-1.9664999999999995</c:v>
                </c:pt>
                <c:pt idx="4309">
                  <c:v>-1.9654999999999996</c:v>
                </c:pt>
                <c:pt idx="4310">
                  <c:v>-1.9644999999999995</c:v>
                </c:pt>
                <c:pt idx="4311">
                  <c:v>-1.9634999999999996</c:v>
                </c:pt>
                <c:pt idx="4312">
                  <c:v>-1.9624999999999995</c:v>
                </c:pt>
                <c:pt idx="4313">
                  <c:v>-1.9614999999999996</c:v>
                </c:pt>
                <c:pt idx="4314">
                  <c:v>-1.9604999999999995</c:v>
                </c:pt>
                <c:pt idx="4315">
                  <c:v>-1.9594999999999996</c:v>
                </c:pt>
                <c:pt idx="4316">
                  <c:v>-1.9584999999999995</c:v>
                </c:pt>
                <c:pt idx="4317">
                  <c:v>-1.9574999999999996</c:v>
                </c:pt>
                <c:pt idx="4318">
                  <c:v>-1.9564999999999995</c:v>
                </c:pt>
                <c:pt idx="4319">
                  <c:v>-1.9554999999999996</c:v>
                </c:pt>
                <c:pt idx="4320">
                  <c:v>-1.9544999999999995</c:v>
                </c:pt>
                <c:pt idx="4321">
                  <c:v>-1.9534999999999996</c:v>
                </c:pt>
                <c:pt idx="4322">
                  <c:v>-1.9524999999999995</c:v>
                </c:pt>
                <c:pt idx="4323">
                  <c:v>-1.9514999999999996</c:v>
                </c:pt>
                <c:pt idx="4324">
                  <c:v>-1.9504999999999995</c:v>
                </c:pt>
                <c:pt idx="4325">
                  <c:v>-1.9494999999999996</c:v>
                </c:pt>
                <c:pt idx="4326">
                  <c:v>-1.9484999999999995</c:v>
                </c:pt>
                <c:pt idx="4327">
                  <c:v>-1.9474999999999996</c:v>
                </c:pt>
                <c:pt idx="4328">
                  <c:v>-1.9464999999999995</c:v>
                </c:pt>
                <c:pt idx="4329">
                  <c:v>-1.9454999999999996</c:v>
                </c:pt>
                <c:pt idx="4330">
                  <c:v>-1.9444999999999995</c:v>
                </c:pt>
                <c:pt idx="4331">
                  <c:v>-1.9434999999999996</c:v>
                </c:pt>
                <c:pt idx="4332">
                  <c:v>-1.9424999999999994</c:v>
                </c:pt>
                <c:pt idx="4333">
                  <c:v>-1.9414999999999996</c:v>
                </c:pt>
                <c:pt idx="4334">
                  <c:v>-1.9404999999999994</c:v>
                </c:pt>
                <c:pt idx="4335">
                  <c:v>-1.9394999999999996</c:v>
                </c:pt>
                <c:pt idx="4336">
                  <c:v>-1.9384999999999994</c:v>
                </c:pt>
                <c:pt idx="4337">
                  <c:v>-1.9374999999999996</c:v>
                </c:pt>
                <c:pt idx="4338">
                  <c:v>-1.9364999999999994</c:v>
                </c:pt>
                <c:pt idx="4339">
                  <c:v>-1.9354999999999996</c:v>
                </c:pt>
                <c:pt idx="4340">
                  <c:v>-1.9344999999999994</c:v>
                </c:pt>
                <c:pt idx="4341">
                  <c:v>-1.9334999999999996</c:v>
                </c:pt>
                <c:pt idx="4342">
                  <c:v>-1.9324999999999994</c:v>
                </c:pt>
                <c:pt idx="4343">
                  <c:v>-1.9314999999999996</c:v>
                </c:pt>
                <c:pt idx="4344">
                  <c:v>-1.9304999999999994</c:v>
                </c:pt>
                <c:pt idx="4345">
                  <c:v>-1.9294999999999993</c:v>
                </c:pt>
                <c:pt idx="4346">
                  <c:v>-1.9284999999999994</c:v>
                </c:pt>
                <c:pt idx="4347">
                  <c:v>-1.9274999999999993</c:v>
                </c:pt>
                <c:pt idx="4348">
                  <c:v>-1.9264999999999994</c:v>
                </c:pt>
                <c:pt idx="4349">
                  <c:v>-1.9254999999999993</c:v>
                </c:pt>
                <c:pt idx="4350">
                  <c:v>-1.9244999999999994</c:v>
                </c:pt>
                <c:pt idx="4351">
                  <c:v>-1.9234999999999993</c:v>
                </c:pt>
                <c:pt idx="4352">
                  <c:v>-1.9224999999999994</c:v>
                </c:pt>
                <c:pt idx="4353">
                  <c:v>-1.9214999999999993</c:v>
                </c:pt>
                <c:pt idx="4354">
                  <c:v>-1.9204999999999994</c:v>
                </c:pt>
                <c:pt idx="4355">
                  <c:v>-1.9194999999999993</c:v>
                </c:pt>
                <c:pt idx="4356">
                  <c:v>-1.9184999999999994</c:v>
                </c:pt>
                <c:pt idx="4357">
                  <c:v>-1.9174999999999993</c:v>
                </c:pt>
                <c:pt idx="4358">
                  <c:v>-1.9164999999999994</c:v>
                </c:pt>
                <c:pt idx="4359">
                  <c:v>-1.9154999999999993</c:v>
                </c:pt>
                <c:pt idx="4360">
                  <c:v>-1.9144999999999994</c:v>
                </c:pt>
                <c:pt idx="4361">
                  <c:v>-1.9134999999999993</c:v>
                </c:pt>
                <c:pt idx="4362">
                  <c:v>-1.9124999999999994</c:v>
                </c:pt>
                <c:pt idx="4363">
                  <c:v>-1.9114999999999993</c:v>
                </c:pt>
                <c:pt idx="4364">
                  <c:v>-1.9104999999999994</c:v>
                </c:pt>
                <c:pt idx="4365">
                  <c:v>-1.9094999999999993</c:v>
                </c:pt>
                <c:pt idx="4366">
                  <c:v>-1.9084999999999994</c:v>
                </c:pt>
                <c:pt idx="4367">
                  <c:v>-1.9074999999999993</c:v>
                </c:pt>
                <c:pt idx="4368">
                  <c:v>-1.9064999999999994</c:v>
                </c:pt>
                <c:pt idx="4369">
                  <c:v>-1.9054999999999984</c:v>
                </c:pt>
                <c:pt idx="4370">
                  <c:v>-1.9044999999999994</c:v>
                </c:pt>
                <c:pt idx="4371">
                  <c:v>-1.9034999999999984</c:v>
                </c:pt>
                <c:pt idx="4372">
                  <c:v>-1.9024999999999994</c:v>
                </c:pt>
                <c:pt idx="4373">
                  <c:v>-1.9014999999999984</c:v>
                </c:pt>
                <c:pt idx="4374">
                  <c:v>-1.9004999999999994</c:v>
                </c:pt>
                <c:pt idx="4375">
                  <c:v>-1.8995</c:v>
                </c:pt>
                <c:pt idx="4376">
                  <c:v>-1.8984999999999999</c:v>
                </c:pt>
                <c:pt idx="4377">
                  <c:v>-1.8975</c:v>
                </c:pt>
                <c:pt idx="4378">
                  <c:v>-1.8964999999999999</c:v>
                </c:pt>
                <c:pt idx="4379">
                  <c:v>-1.8955</c:v>
                </c:pt>
                <c:pt idx="4380">
                  <c:v>-1.8945000000000001</c:v>
                </c:pt>
                <c:pt idx="4381">
                  <c:v>-1.8935</c:v>
                </c:pt>
                <c:pt idx="4382">
                  <c:v>-1.8925000000000001</c:v>
                </c:pt>
                <c:pt idx="4383">
                  <c:v>-1.8915</c:v>
                </c:pt>
                <c:pt idx="4384">
                  <c:v>-1.8905000000000001</c:v>
                </c:pt>
                <c:pt idx="4385">
                  <c:v>-1.8895</c:v>
                </c:pt>
                <c:pt idx="4386">
                  <c:v>-1.8885000000000001</c:v>
                </c:pt>
                <c:pt idx="4387">
                  <c:v>-1.8875</c:v>
                </c:pt>
                <c:pt idx="4388">
                  <c:v>-1.8865000000000001</c:v>
                </c:pt>
                <c:pt idx="4389">
                  <c:v>-1.8855</c:v>
                </c:pt>
                <c:pt idx="4390">
                  <c:v>-1.8845000000000001</c:v>
                </c:pt>
                <c:pt idx="4391">
                  <c:v>-1.8835</c:v>
                </c:pt>
                <c:pt idx="4392">
                  <c:v>-1.8825000000000001</c:v>
                </c:pt>
                <c:pt idx="4393">
                  <c:v>-1.8815</c:v>
                </c:pt>
                <c:pt idx="4394">
                  <c:v>-1.8805000000000001</c:v>
                </c:pt>
                <c:pt idx="4395">
                  <c:v>-1.8794999999999977</c:v>
                </c:pt>
                <c:pt idx="4396">
                  <c:v>-1.8785000000000001</c:v>
                </c:pt>
                <c:pt idx="4397">
                  <c:v>-1.8774999999999977</c:v>
                </c:pt>
                <c:pt idx="4398">
                  <c:v>-1.8765000000000001</c:v>
                </c:pt>
                <c:pt idx="4399">
                  <c:v>-1.8754999999999977</c:v>
                </c:pt>
                <c:pt idx="4400">
                  <c:v>-1.8745000000000001</c:v>
                </c:pt>
                <c:pt idx="4401">
                  <c:v>-1.8734999999999977</c:v>
                </c:pt>
                <c:pt idx="4402">
                  <c:v>-1.8725000000000001</c:v>
                </c:pt>
                <c:pt idx="4403">
                  <c:v>-1.8714999999999977</c:v>
                </c:pt>
                <c:pt idx="4404">
                  <c:v>-1.8705000000000001</c:v>
                </c:pt>
                <c:pt idx="4405">
                  <c:v>-1.8694999999999977</c:v>
                </c:pt>
                <c:pt idx="4406">
                  <c:v>-1.8685</c:v>
                </c:pt>
                <c:pt idx="4407">
                  <c:v>-1.8674999999999977</c:v>
                </c:pt>
                <c:pt idx="4408">
                  <c:v>-1.8665</c:v>
                </c:pt>
                <c:pt idx="4409">
                  <c:v>-1.8654999999999977</c:v>
                </c:pt>
                <c:pt idx="4410">
                  <c:v>-1.8645</c:v>
                </c:pt>
                <c:pt idx="4411">
                  <c:v>-1.8634999999999977</c:v>
                </c:pt>
                <c:pt idx="4412">
                  <c:v>-1.8625</c:v>
                </c:pt>
                <c:pt idx="4413">
                  <c:v>-1.8614999999999977</c:v>
                </c:pt>
                <c:pt idx="4414">
                  <c:v>-1.8605</c:v>
                </c:pt>
                <c:pt idx="4415">
                  <c:v>-1.8594999999999977</c:v>
                </c:pt>
                <c:pt idx="4416">
                  <c:v>-1.8585</c:v>
                </c:pt>
                <c:pt idx="4417">
                  <c:v>-1.8574999999999977</c:v>
                </c:pt>
                <c:pt idx="4418">
                  <c:v>-1.8565</c:v>
                </c:pt>
                <c:pt idx="4419">
                  <c:v>-1.8554999999999977</c:v>
                </c:pt>
                <c:pt idx="4420">
                  <c:v>-1.8545</c:v>
                </c:pt>
                <c:pt idx="4421">
                  <c:v>-1.8534999999999975</c:v>
                </c:pt>
                <c:pt idx="4422">
                  <c:v>-1.8525</c:v>
                </c:pt>
                <c:pt idx="4423">
                  <c:v>-1.8514999999999975</c:v>
                </c:pt>
                <c:pt idx="4424">
                  <c:v>-1.8505</c:v>
                </c:pt>
                <c:pt idx="4425">
                  <c:v>-1.8494999999999975</c:v>
                </c:pt>
                <c:pt idx="4426">
                  <c:v>-1.8485</c:v>
                </c:pt>
                <c:pt idx="4427">
                  <c:v>-1.8474999999999975</c:v>
                </c:pt>
                <c:pt idx="4428">
                  <c:v>-1.8465</c:v>
                </c:pt>
                <c:pt idx="4429">
                  <c:v>-1.8454999999999975</c:v>
                </c:pt>
                <c:pt idx="4430">
                  <c:v>-1.8445</c:v>
                </c:pt>
                <c:pt idx="4431">
                  <c:v>-1.8434999999999975</c:v>
                </c:pt>
                <c:pt idx="4432">
                  <c:v>-1.8425</c:v>
                </c:pt>
                <c:pt idx="4433">
                  <c:v>-1.8414999999999975</c:v>
                </c:pt>
                <c:pt idx="4434">
                  <c:v>-1.8405</c:v>
                </c:pt>
                <c:pt idx="4435">
                  <c:v>-1.8394999999999975</c:v>
                </c:pt>
                <c:pt idx="4436">
                  <c:v>-1.8385</c:v>
                </c:pt>
                <c:pt idx="4437">
                  <c:v>-1.8374999999999975</c:v>
                </c:pt>
                <c:pt idx="4438">
                  <c:v>-1.8365</c:v>
                </c:pt>
                <c:pt idx="4439">
                  <c:v>-1.8354999999999975</c:v>
                </c:pt>
                <c:pt idx="4440">
                  <c:v>-1.8345</c:v>
                </c:pt>
                <c:pt idx="4441">
                  <c:v>-1.8334999999999975</c:v>
                </c:pt>
                <c:pt idx="4442">
                  <c:v>-1.8325</c:v>
                </c:pt>
                <c:pt idx="4443">
                  <c:v>-1.8314999999999975</c:v>
                </c:pt>
                <c:pt idx="4444">
                  <c:v>-1.8305</c:v>
                </c:pt>
                <c:pt idx="4445">
                  <c:v>-1.8294999999999975</c:v>
                </c:pt>
                <c:pt idx="4446">
                  <c:v>-1.8285</c:v>
                </c:pt>
                <c:pt idx="4447">
                  <c:v>-1.8274999999999975</c:v>
                </c:pt>
                <c:pt idx="4448">
                  <c:v>-1.8265</c:v>
                </c:pt>
                <c:pt idx="4449">
                  <c:v>-1.8254999999999975</c:v>
                </c:pt>
                <c:pt idx="4450">
                  <c:v>-1.8245</c:v>
                </c:pt>
                <c:pt idx="4451">
                  <c:v>-1.8234999999999975</c:v>
                </c:pt>
                <c:pt idx="4452">
                  <c:v>-1.8225</c:v>
                </c:pt>
                <c:pt idx="4453">
                  <c:v>-1.8214999999999975</c:v>
                </c:pt>
                <c:pt idx="4454">
                  <c:v>-1.8205</c:v>
                </c:pt>
                <c:pt idx="4455">
                  <c:v>-1.8194999999999975</c:v>
                </c:pt>
                <c:pt idx="4456">
                  <c:v>-1.8185</c:v>
                </c:pt>
                <c:pt idx="4457">
                  <c:v>-1.8174999999999975</c:v>
                </c:pt>
                <c:pt idx="4458">
                  <c:v>-1.8165</c:v>
                </c:pt>
                <c:pt idx="4459">
                  <c:v>-1.8154999999999974</c:v>
                </c:pt>
                <c:pt idx="4460">
                  <c:v>-1.8145</c:v>
                </c:pt>
                <c:pt idx="4461">
                  <c:v>-1.8134999999999974</c:v>
                </c:pt>
                <c:pt idx="4462">
                  <c:v>-1.8125</c:v>
                </c:pt>
                <c:pt idx="4463">
                  <c:v>-1.8114999999999974</c:v>
                </c:pt>
                <c:pt idx="4464">
                  <c:v>-1.8105</c:v>
                </c:pt>
                <c:pt idx="4465">
                  <c:v>-1.8094999999999974</c:v>
                </c:pt>
                <c:pt idx="4466">
                  <c:v>-1.8085</c:v>
                </c:pt>
                <c:pt idx="4467">
                  <c:v>-1.8074999999999974</c:v>
                </c:pt>
                <c:pt idx="4468">
                  <c:v>-1.8065</c:v>
                </c:pt>
                <c:pt idx="4469">
                  <c:v>-1.8054999999999974</c:v>
                </c:pt>
                <c:pt idx="4470">
                  <c:v>-1.8045</c:v>
                </c:pt>
                <c:pt idx="4471">
                  <c:v>-1.8034999999999972</c:v>
                </c:pt>
                <c:pt idx="4472">
                  <c:v>-1.8025</c:v>
                </c:pt>
                <c:pt idx="4473">
                  <c:v>-1.8014999999999972</c:v>
                </c:pt>
                <c:pt idx="4474">
                  <c:v>-1.8005</c:v>
                </c:pt>
                <c:pt idx="4475">
                  <c:v>-1.7994999999999977</c:v>
                </c:pt>
                <c:pt idx="4476">
                  <c:v>-1.7985000000000004</c:v>
                </c:pt>
                <c:pt idx="4477">
                  <c:v>-1.7974999999999977</c:v>
                </c:pt>
                <c:pt idx="4478">
                  <c:v>-1.7965000000000004</c:v>
                </c:pt>
                <c:pt idx="4479">
                  <c:v>-1.7954999999999977</c:v>
                </c:pt>
                <c:pt idx="4480">
                  <c:v>-1.7945000000000004</c:v>
                </c:pt>
                <c:pt idx="4481">
                  <c:v>-1.7934999999999977</c:v>
                </c:pt>
                <c:pt idx="4482">
                  <c:v>-1.7925000000000004</c:v>
                </c:pt>
                <c:pt idx="4483">
                  <c:v>-1.7914999999999976</c:v>
                </c:pt>
                <c:pt idx="4484">
                  <c:v>-1.7905000000000004</c:v>
                </c:pt>
                <c:pt idx="4485">
                  <c:v>-1.7894999999999976</c:v>
                </c:pt>
                <c:pt idx="4486">
                  <c:v>-1.7885000000000004</c:v>
                </c:pt>
                <c:pt idx="4487">
                  <c:v>-1.7874999999999976</c:v>
                </c:pt>
                <c:pt idx="4488">
                  <c:v>-1.7865000000000004</c:v>
                </c:pt>
                <c:pt idx="4489">
                  <c:v>-1.7854999999999976</c:v>
                </c:pt>
                <c:pt idx="4490">
                  <c:v>-1.7845000000000004</c:v>
                </c:pt>
                <c:pt idx="4491">
                  <c:v>-1.7834999999999976</c:v>
                </c:pt>
                <c:pt idx="4492">
                  <c:v>-1.7825000000000004</c:v>
                </c:pt>
                <c:pt idx="4493">
                  <c:v>-1.7814999999999976</c:v>
                </c:pt>
                <c:pt idx="4494">
                  <c:v>-1.7805000000000004</c:v>
                </c:pt>
                <c:pt idx="4495">
                  <c:v>-1.7794999999999976</c:v>
                </c:pt>
                <c:pt idx="4496">
                  <c:v>-1.7785000000000004</c:v>
                </c:pt>
                <c:pt idx="4497">
                  <c:v>-1.7774999999999976</c:v>
                </c:pt>
                <c:pt idx="4498">
                  <c:v>-1.7765000000000004</c:v>
                </c:pt>
                <c:pt idx="4499">
                  <c:v>-1.7754999999999976</c:v>
                </c:pt>
                <c:pt idx="4500">
                  <c:v>-1.7745000000000004</c:v>
                </c:pt>
                <c:pt idx="4501">
                  <c:v>-1.7734999999999976</c:v>
                </c:pt>
                <c:pt idx="4502">
                  <c:v>-1.7725000000000004</c:v>
                </c:pt>
                <c:pt idx="4503">
                  <c:v>-1.7714999999999976</c:v>
                </c:pt>
                <c:pt idx="4504">
                  <c:v>-1.7705000000000004</c:v>
                </c:pt>
                <c:pt idx="4505">
                  <c:v>-1.7694999999999976</c:v>
                </c:pt>
                <c:pt idx="4506">
                  <c:v>-1.7685000000000004</c:v>
                </c:pt>
                <c:pt idx="4507">
                  <c:v>-1.7674999999999976</c:v>
                </c:pt>
                <c:pt idx="4508">
                  <c:v>-1.7665000000000004</c:v>
                </c:pt>
                <c:pt idx="4509">
                  <c:v>-1.7654999999999976</c:v>
                </c:pt>
                <c:pt idx="4510">
                  <c:v>-1.7645000000000004</c:v>
                </c:pt>
                <c:pt idx="4511">
                  <c:v>-1.7634999999999976</c:v>
                </c:pt>
                <c:pt idx="4512">
                  <c:v>-1.7625000000000004</c:v>
                </c:pt>
                <c:pt idx="4513">
                  <c:v>-1.7614999999999976</c:v>
                </c:pt>
                <c:pt idx="4514">
                  <c:v>-1.7605000000000004</c:v>
                </c:pt>
                <c:pt idx="4515">
                  <c:v>-1.7594999999999976</c:v>
                </c:pt>
                <c:pt idx="4516">
                  <c:v>-1.7585000000000004</c:v>
                </c:pt>
                <c:pt idx="4517">
                  <c:v>-1.7574999999999976</c:v>
                </c:pt>
                <c:pt idx="4518">
                  <c:v>-1.7565000000000004</c:v>
                </c:pt>
                <c:pt idx="4519">
                  <c:v>-1.7554999999999976</c:v>
                </c:pt>
                <c:pt idx="4520">
                  <c:v>-1.7544999999999982</c:v>
                </c:pt>
                <c:pt idx="4521">
                  <c:v>-1.7534999999999976</c:v>
                </c:pt>
                <c:pt idx="4522">
                  <c:v>-1.7524999999999982</c:v>
                </c:pt>
                <c:pt idx="4523">
                  <c:v>-1.7514999999999976</c:v>
                </c:pt>
                <c:pt idx="4524">
                  <c:v>-1.7504999999999982</c:v>
                </c:pt>
                <c:pt idx="4525">
                  <c:v>-1.7494999999999976</c:v>
                </c:pt>
                <c:pt idx="4526">
                  <c:v>-1.7484999999999982</c:v>
                </c:pt>
                <c:pt idx="4527">
                  <c:v>-1.7474999999999976</c:v>
                </c:pt>
                <c:pt idx="4528">
                  <c:v>-1.7464999999999982</c:v>
                </c:pt>
                <c:pt idx="4529">
                  <c:v>-1.7454999999999976</c:v>
                </c:pt>
                <c:pt idx="4530">
                  <c:v>-1.7444999999999982</c:v>
                </c:pt>
                <c:pt idx="4531">
                  <c:v>-1.7434999999999976</c:v>
                </c:pt>
                <c:pt idx="4532">
                  <c:v>-1.7424999999999982</c:v>
                </c:pt>
                <c:pt idx="4533">
                  <c:v>-1.7414999999999976</c:v>
                </c:pt>
                <c:pt idx="4534">
                  <c:v>-1.7404999999999982</c:v>
                </c:pt>
                <c:pt idx="4535">
                  <c:v>-1.7394999999999976</c:v>
                </c:pt>
                <c:pt idx="4536">
                  <c:v>-1.7384999999999982</c:v>
                </c:pt>
                <c:pt idx="4537">
                  <c:v>-1.7374999999999976</c:v>
                </c:pt>
                <c:pt idx="4538">
                  <c:v>-1.7364999999999982</c:v>
                </c:pt>
                <c:pt idx="4539">
                  <c:v>-1.7354999999999976</c:v>
                </c:pt>
                <c:pt idx="4540">
                  <c:v>-1.7344999999999982</c:v>
                </c:pt>
                <c:pt idx="4541">
                  <c:v>-1.7334999999999976</c:v>
                </c:pt>
                <c:pt idx="4542">
                  <c:v>-1.7324999999999982</c:v>
                </c:pt>
                <c:pt idx="4543">
                  <c:v>-1.7314999999999976</c:v>
                </c:pt>
                <c:pt idx="4544">
                  <c:v>-1.7304999999999982</c:v>
                </c:pt>
                <c:pt idx="4545">
                  <c:v>-1.7294999999999974</c:v>
                </c:pt>
                <c:pt idx="4546">
                  <c:v>-1.7284999999999981</c:v>
                </c:pt>
                <c:pt idx="4547">
                  <c:v>-1.7274999999999974</c:v>
                </c:pt>
                <c:pt idx="4548">
                  <c:v>-1.7264999999999981</c:v>
                </c:pt>
                <c:pt idx="4549">
                  <c:v>-1.7254999999999974</c:v>
                </c:pt>
                <c:pt idx="4550">
                  <c:v>-1.7244999999999981</c:v>
                </c:pt>
                <c:pt idx="4551">
                  <c:v>-1.7234999999999974</c:v>
                </c:pt>
                <c:pt idx="4552">
                  <c:v>-1.7224999999999981</c:v>
                </c:pt>
                <c:pt idx="4553">
                  <c:v>-1.7214999999999974</c:v>
                </c:pt>
                <c:pt idx="4554">
                  <c:v>-1.7204999999999981</c:v>
                </c:pt>
                <c:pt idx="4555">
                  <c:v>-1.7194999999999974</c:v>
                </c:pt>
                <c:pt idx="4556">
                  <c:v>-1.7184999999999981</c:v>
                </c:pt>
                <c:pt idx="4557">
                  <c:v>-1.7174999999999974</c:v>
                </c:pt>
                <c:pt idx="4558">
                  <c:v>-1.7164999999999981</c:v>
                </c:pt>
                <c:pt idx="4559">
                  <c:v>-1.7154999999999974</c:v>
                </c:pt>
                <c:pt idx="4560">
                  <c:v>-1.7144999999999981</c:v>
                </c:pt>
                <c:pt idx="4561">
                  <c:v>-1.7134999999999974</c:v>
                </c:pt>
                <c:pt idx="4562">
                  <c:v>-1.7124999999999981</c:v>
                </c:pt>
                <c:pt idx="4563">
                  <c:v>-1.7114999999999974</c:v>
                </c:pt>
                <c:pt idx="4564">
                  <c:v>-1.7104999999999981</c:v>
                </c:pt>
                <c:pt idx="4565">
                  <c:v>-1.7094999999999974</c:v>
                </c:pt>
                <c:pt idx="4566">
                  <c:v>-1.7084999999999981</c:v>
                </c:pt>
                <c:pt idx="4567">
                  <c:v>-1.7074999999999974</c:v>
                </c:pt>
                <c:pt idx="4568">
                  <c:v>-1.7064999999999981</c:v>
                </c:pt>
                <c:pt idx="4569">
                  <c:v>-1.7054999999999974</c:v>
                </c:pt>
                <c:pt idx="4570">
                  <c:v>-1.7044999999999977</c:v>
                </c:pt>
                <c:pt idx="4571">
                  <c:v>-1.7034999999999973</c:v>
                </c:pt>
                <c:pt idx="4572">
                  <c:v>-1.7024999999999977</c:v>
                </c:pt>
                <c:pt idx="4573">
                  <c:v>-1.7014999999999973</c:v>
                </c:pt>
                <c:pt idx="4574">
                  <c:v>-1.7004999999999977</c:v>
                </c:pt>
                <c:pt idx="4575">
                  <c:v>-1.6995</c:v>
                </c:pt>
                <c:pt idx="4576">
                  <c:v>-1.6984999999999999</c:v>
                </c:pt>
                <c:pt idx="4577">
                  <c:v>-1.6975</c:v>
                </c:pt>
                <c:pt idx="4578">
                  <c:v>-1.6964999999999999</c:v>
                </c:pt>
                <c:pt idx="4579">
                  <c:v>-1.6955</c:v>
                </c:pt>
                <c:pt idx="4580">
                  <c:v>-1.6944999999999999</c:v>
                </c:pt>
                <c:pt idx="4581">
                  <c:v>-1.6935</c:v>
                </c:pt>
                <c:pt idx="4582">
                  <c:v>-1.6924999999999999</c:v>
                </c:pt>
                <c:pt idx="4583">
                  <c:v>-1.6915</c:v>
                </c:pt>
                <c:pt idx="4584">
                  <c:v>-1.6904999999999999</c:v>
                </c:pt>
                <c:pt idx="4585">
                  <c:v>-1.6895</c:v>
                </c:pt>
                <c:pt idx="4586">
                  <c:v>-1.6884999999999999</c:v>
                </c:pt>
                <c:pt idx="4587">
                  <c:v>-1.6875</c:v>
                </c:pt>
                <c:pt idx="4588">
                  <c:v>-1.6864999999999999</c:v>
                </c:pt>
                <c:pt idx="4589">
                  <c:v>-1.6855</c:v>
                </c:pt>
                <c:pt idx="4590">
                  <c:v>-1.6844999999999999</c:v>
                </c:pt>
                <c:pt idx="4591">
                  <c:v>-1.6835</c:v>
                </c:pt>
                <c:pt idx="4592">
                  <c:v>-1.6824999999999999</c:v>
                </c:pt>
                <c:pt idx="4593">
                  <c:v>-1.6815</c:v>
                </c:pt>
                <c:pt idx="4594">
                  <c:v>-1.6804999999999999</c:v>
                </c:pt>
                <c:pt idx="4595">
                  <c:v>-1.6795</c:v>
                </c:pt>
                <c:pt idx="4596">
                  <c:v>-1.6784999999999999</c:v>
                </c:pt>
                <c:pt idx="4597">
                  <c:v>-1.6775</c:v>
                </c:pt>
                <c:pt idx="4598">
                  <c:v>-1.6764999999999999</c:v>
                </c:pt>
                <c:pt idx="4599">
                  <c:v>-1.6755</c:v>
                </c:pt>
                <c:pt idx="4600">
                  <c:v>-1.6744999999999999</c:v>
                </c:pt>
                <c:pt idx="4601">
                  <c:v>-1.6735</c:v>
                </c:pt>
                <c:pt idx="4602">
                  <c:v>-1.6724999999999999</c:v>
                </c:pt>
                <c:pt idx="4603">
                  <c:v>-1.6715</c:v>
                </c:pt>
                <c:pt idx="4604">
                  <c:v>-1.6704999999999999</c:v>
                </c:pt>
                <c:pt idx="4605">
                  <c:v>-1.6695</c:v>
                </c:pt>
                <c:pt idx="4606">
                  <c:v>-1.6684999999999999</c:v>
                </c:pt>
                <c:pt idx="4607">
                  <c:v>-1.6675</c:v>
                </c:pt>
                <c:pt idx="4608">
                  <c:v>-1.6664999999999999</c:v>
                </c:pt>
                <c:pt idx="4609">
                  <c:v>-1.6655</c:v>
                </c:pt>
                <c:pt idx="4610">
                  <c:v>-1.6644999999999999</c:v>
                </c:pt>
                <c:pt idx="4611">
                  <c:v>-1.6635</c:v>
                </c:pt>
                <c:pt idx="4612">
                  <c:v>-1.6624999999999999</c:v>
                </c:pt>
                <c:pt idx="4613">
                  <c:v>-1.6615</c:v>
                </c:pt>
                <c:pt idx="4614">
                  <c:v>-1.6604999999999999</c:v>
                </c:pt>
                <c:pt idx="4615">
                  <c:v>-1.6595</c:v>
                </c:pt>
                <c:pt idx="4616">
                  <c:v>-1.6584999999999999</c:v>
                </c:pt>
                <c:pt idx="4617">
                  <c:v>-1.6575</c:v>
                </c:pt>
                <c:pt idx="4618">
                  <c:v>-1.6564999999999999</c:v>
                </c:pt>
                <c:pt idx="4619">
                  <c:v>-1.6555</c:v>
                </c:pt>
                <c:pt idx="4620">
                  <c:v>-1.6544999999999999</c:v>
                </c:pt>
                <c:pt idx="4621">
                  <c:v>-1.6535</c:v>
                </c:pt>
                <c:pt idx="4622">
                  <c:v>-1.6524999999999999</c:v>
                </c:pt>
                <c:pt idx="4623">
                  <c:v>-1.6515</c:v>
                </c:pt>
                <c:pt idx="4624">
                  <c:v>-1.6504999999999999</c:v>
                </c:pt>
                <c:pt idx="4625">
                  <c:v>-1.6495</c:v>
                </c:pt>
                <c:pt idx="4626">
                  <c:v>-1.6484999999999999</c:v>
                </c:pt>
                <c:pt idx="4627">
                  <c:v>-1.6475</c:v>
                </c:pt>
                <c:pt idx="4628">
                  <c:v>-1.6464999999999999</c:v>
                </c:pt>
                <c:pt idx="4629">
                  <c:v>-1.6455</c:v>
                </c:pt>
                <c:pt idx="4630">
                  <c:v>-1.6445000000000001</c:v>
                </c:pt>
                <c:pt idx="4631">
                  <c:v>-1.6435</c:v>
                </c:pt>
                <c:pt idx="4632">
                  <c:v>-1.6425000000000001</c:v>
                </c:pt>
                <c:pt idx="4633">
                  <c:v>-1.6415</c:v>
                </c:pt>
                <c:pt idx="4634">
                  <c:v>-1.6405000000000001</c:v>
                </c:pt>
                <c:pt idx="4635">
                  <c:v>-1.6395</c:v>
                </c:pt>
                <c:pt idx="4636">
                  <c:v>-1.6385000000000001</c:v>
                </c:pt>
                <c:pt idx="4637">
                  <c:v>-1.6375</c:v>
                </c:pt>
                <c:pt idx="4638">
                  <c:v>-1.6365000000000001</c:v>
                </c:pt>
                <c:pt idx="4639">
                  <c:v>-1.6355</c:v>
                </c:pt>
                <c:pt idx="4640">
                  <c:v>-1.6345000000000001</c:v>
                </c:pt>
                <c:pt idx="4641">
                  <c:v>-1.6335</c:v>
                </c:pt>
                <c:pt idx="4642">
                  <c:v>-1.6325000000000001</c:v>
                </c:pt>
                <c:pt idx="4643">
                  <c:v>-1.6315</c:v>
                </c:pt>
                <c:pt idx="4644">
                  <c:v>-1.6305000000000001</c:v>
                </c:pt>
                <c:pt idx="4645">
                  <c:v>-1.6294999999999977</c:v>
                </c:pt>
                <c:pt idx="4646">
                  <c:v>-1.6285000000000001</c:v>
                </c:pt>
                <c:pt idx="4647">
                  <c:v>-1.6274999999999977</c:v>
                </c:pt>
                <c:pt idx="4648">
                  <c:v>-1.6265000000000001</c:v>
                </c:pt>
                <c:pt idx="4649">
                  <c:v>-1.6254999999999977</c:v>
                </c:pt>
                <c:pt idx="4650">
                  <c:v>-1.6245000000000001</c:v>
                </c:pt>
                <c:pt idx="4651">
                  <c:v>-1.6234999999999977</c:v>
                </c:pt>
                <c:pt idx="4652">
                  <c:v>-1.6225000000000001</c:v>
                </c:pt>
                <c:pt idx="4653">
                  <c:v>-1.6214999999999977</c:v>
                </c:pt>
                <c:pt idx="4654">
                  <c:v>-1.6205000000000001</c:v>
                </c:pt>
                <c:pt idx="4655">
                  <c:v>-1.6194999999999977</c:v>
                </c:pt>
                <c:pt idx="4656">
                  <c:v>-1.6185</c:v>
                </c:pt>
                <c:pt idx="4657">
                  <c:v>-1.6174999999999977</c:v>
                </c:pt>
                <c:pt idx="4658">
                  <c:v>-1.6165</c:v>
                </c:pt>
                <c:pt idx="4659">
                  <c:v>-1.6154999999999977</c:v>
                </c:pt>
                <c:pt idx="4660">
                  <c:v>-1.6145</c:v>
                </c:pt>
                <c:pt idx="4661">
                  <c:v>-1.6134999999999977</c:v>
                </c:pt>
                <c:pt idx="4662">
                  <c:v>-1.6125</c:v>
                </c:pt>
                <c:pt idx="4663">
                  <c:v>-1.6114999999999977</c:v>
                </c:pt>
                <c:pt idx="4664">
                  <c:v>-1.6105</c:v>
                </c:pt>
                <c:pt idx="4665">
                  <c:v>-1.6094999999999977</c:v>
                </c:pt>
                <c:pt idx="4666">
                  <c:v>-1.6085</c:v>
                </c:pt>
                <c:pt idx="4667">
                  <c:v>-1.6074999999999977</c:v>
                </c:pt>
                <c:pt idx="4668">
                  <c:v>-1.6065</c:v>
                </c:pt>
                <c:pt idx="4669">
                  <c:v>-1.6054999999999977</c:v>
                </c:pt>
                <c:pt idx="4670">
                  <c:v>-1.6045</c:v>
                </c:pt>
                <c:pt idx="4671">
                  <c:v>-1.6034999999999975</c:v>
                </c:pt>
                <c:pt idx="4672">
                  <c:v>-1.6025</c:v>
                </c:pt>
                <c:pt idx="4673">
                  <c:v>-1.6014999999999975</c:v>
                </c:pt>
                <c:pt idx="4674">
                  <c:v>-1.6005</c:v>
                </c:pt>
                <c:pt idx="4675">
                  <c:v>-1.5994999999999975</c:v>
                </c:pt>
                <c:pt idx="4676">
                  <c:v>-1.5985</c:v>
                </c:pt>
                <c:pt idx="4677">
                  <c:v>-1.5974999999999975</c:v>
                </c:pt>
                <c:pt idx="4678">
                  <c:v>-1.5965</c:v>
                </c:pt>
                <c:pt idx="4679">
                  <c:v>-1.5954999999999975</c:v>
                </c:pt>
                <c:pt idx="4680">
                  <c:v>-1.5945</c:v>
                </c:pt>
                <c:pt idx="4681">
                  <c:v>-1.5934999999999975</c:v>
                </c:pt>
                <c:pt idx="4682">
                  <c:v>-1.5925</c:v>
                </c:pt>
                <c:pt idx="4683">
                  <c:v>-1.5914999999999975</c:v>
                </c:pt>
                <c:pt idx="4684">
                  <c:v>-1.5905</c:v>
                </c:pt>
                <c:pt idx="4685">
                  <c:v>-1.5894999999999975</c:v>
                </c:pt>
                <c:pt idx="4686">
                  <c:v>-1.5885</c:v>
                </c:pt>
                <c:pt idx="4687">
                  <c:v>-1.5874999999999975</c:v>
                </c:pt>
                <c:pt idx="4688">
                  <c:v>-1.5865</c:v>
                </c:pt>
                <c:pt idx="4689">
                  <c:v>-1.5854999999999975</c:v>
                </c:pt>
                <c:pt idx="4690">
                  <c:v>-1.5845</c:v>
                </c:pt>
                <c:pt idx="4691">
                  <c:v>-1.5834999999999975</c:v>
                </c:pt>
                <c:pt idx="4692">
                  <c:v>-1.5825</c:v>
                </c:pt>
                <c:pt idx="4693">
                  <c:v>-1.5814999999999975</c:v>
                </c:pt>
                <c:pt idx="4694">
                  <c:v>-1.5805</c:v>
                </c:pt>
                <c:pt idx="4695">
                  <c:v>-1.5794999999999975</c:v>
                </c:pt>
                <c:pt idx="4696">
                  <c:v>-1.5785</c:v>
                </c:pt>
                <c:pt idx="4697">
                  <c:v>-1.5774999999999975</c:v>
                </c:pt>
                <c:pt idx="4698">
                  <c:v>-1.5765</c:v>
                </c:pt>
                <c:pt idx="4699">
                  <c:v>-1.5754999999999975</c:v>
                </c:pt>
                <c:pt idx="4700">
                  <c:v>-1.5745</c:v>
                </c:pt>
                <c:pt idx="4701">
                  <c:v>-1.5734999999999975</c:v>
                </c:pt>
                <c:pt idx="4702">
                  <c:v>-1.5725</c:v>
                </c:pt>
                <c:pt idx="4703">
                  <c:v>-1.5714999999999975</c:v>
                </c:pt>
                <c:pt idx="4704">
                  <c:v>-1.5705</c:v>
                </c:pt>
                <c:pt idx="4705">
                  <c:v>-1.5694999999999975</c:v>
                </c:pt>
                <c:pt idx="4706">
                  <c:v>-1.5685</c:v>
                </c:pt>
                <c:pt idx="4707">
                  <c:v>-1.5674999999999975</c:v>
                </c:pt>
                <c:pt idx="4708">
                  <c:v>-1.5665</c:v>
                </c:pt>
                <c:pt idx="4709">
                  <c:v>-1.5654999999999974</c:v>
                </c:pt>
                <c:pt idx="4710">
                  <c:v>-1.5645</c:v>
                </c:pt>
                <c:pt idx="4711">
                  <c:v>-1.5634999999999974</c:v>
                </c:pt>
                <c:pt idx="4712">
                  <c:v>-1.5625</c:v>
                </c:pt>
                <c:pt idx="4713">
                  <c:v>-1.5614999999999974</c:v>
                </c:pt>
                <c:pt idx="4714">
                  <c:v>-1.5605</c:v>
                </c:pt>
                <c:pt idx="4715">
                  <c:v>-1.5594999999999974</c:v>
                </c:pt>
                <c:pt idx="4716">
                  <c:v>-1.5585</c:v>
                </c:pt>
                <c:pt idx="4717">
                  <c:v>-1.5574999999999974</c:v>
                </c:pt>
                <c:pt idx="4718">
                  <c:v>-1.5565</c:v>
                </c:pt>
                <c:pt idx="4719">
                  <c:v>-1.5554999999999974</c:v>
                </c:pt>
                <c:pt idx="4720">
                  <c:v>-1.5545</c:v>
                </c:pt>
                <c:pt idx="4721">
                  <c:v>-1.5534999999999972</c:v>
                </c:pt>
                <c:pt idx="4722">
                  <c:v>-1.5525</c:v>
                </c:pt>
                <c:pt idx="4723">
                  <c:v>-1.5514999999999972</c:v>
                </c:pt>
                <c:pt idx="4724">
                  <c:v>-1.5505</c:v>
                </c:pt>
                <c:pt idx="4725">
                  <c:v>-1.5494999999999972</c:v>
                </c:pt>
                <c:pt idx="4726">
                  <c:v>-1.5485</c:v>
                </c:pt>
                <c:pt idx="4727">
                  <c:v>-1.5474999999999972</c:v>
                </c:pt>
                <c:pt idx="4728">
                  <c:v>-1.5465</c:v>
                </c:pt>
                <c:pt idx="4729">
                  <c:v>-1.5454999999999972</c:v>
                </c:pt>
                <c:pt idx="4730">
                  <c:v>-1.5445</c:v>
                </c:pt>
                <c:pt idx="4731">
                  <c:v>-1.5434999999999972</c:v>
                </c:pt>
                <c:pt idx="4732">
                  <c:v>-1.5425</c:v>
                </c:pt>
                <c:pt idx="4733">
                  <c:v>-1.5414999999999972</c:v>
                </c:pt>
                <c:pt idx="4734">
                  <c:v>-1.5405</c:v>
                </c:pt>
                <c:pt idx="4735">
                  <c:v>-1.5394999999999972</c:v>
                </c:pt>
                <c:pt idx="4736">
                  <c:v>-1.5385</c:v>
                </c:pt>
                <c:pt idx="4737">
                  <c:v>-1.5374999999999972</c:v>
                </c:pt>
                <c:pt idx="4738">
                  <c:v>-1.5365</c:v>
                </c:pt>
                <c:pt idx="4739">
                  <c:v>-1.5354999999999972</c:v>
                </c:pt>
                <c:pt idx="4740">
                  <c:v>-1.5345</c:v>
                </c:pt>
                <c:pt idx="4741">
                  <c:v>-1.5334999999999972</c:v>
                </c:pt>
                <c:pt idx="4742">
                  <c:v>-1.5325</c:v>
                </c:pt>
                <c:pt idx="4743">
                  <c:v>-1.5314999999999972</c:v>
                </c:pt>
                <c:pt idx="4744">
                  <c:v>-1.5305</c:v>
                </c:pt>
                <c:pt idx="4745">
                  <c:v>-1.5294999999999972</c:v>
                </c:pt>
                <c:pt idx="4746">
                  <c:v>-1.5285</c:v>
                </c:pt>
                <c:pt idx="4747">
                  <c:v>-1.5274999999999972</c:v>
                </c:pt>
                <c:pt idx="4748">
                  <c:v>-1.5265</c:v>
                </c:pt>
                <c:pt idx="4749">
                  <c:v>-1.5254999999999972</c:v>
                </c:pt>
                <c:pt idx="4750">
                  <c:v>-1.5245</c:v>
                </c:pt>
                <c:pt idx="4751">
                  <c:v>-1.5234999999999972</c:v>
                </c:pt>
                <c:pt idx="4752">
                  <c:v>-1.5225</c:v>
                </c:pt>
                <c:pt idx="4753">
                  <c:v>-1.5214999999999972</c:v>
                </c:pt>
                <c:pt idx="4754">
                  <c:v>-1.5205</c:v>
                </c:pt>
                <c:pt idx="4755">
                  <c:v>-1.5194999999999974</c:v>
                </c:pt>
                <c:pt idx="4756">
                  <c:v>-1.5185</c:v>
                </c:pt>
                <c:pt idx="4757">
                  <c:v>-1.5174999999999974</c:v>
                </c:pt>
                <c:pt idx="4758">
                  <c:v>-1.5165</c:v>
                </c:pt>
                <c:pt idx="4759">
                  <c:v>-1.5154999999999974</c:v>
                </c:pt>
                <c:pt idx="4760">
                  <c:v>-1.5145</c:v>
                </c:pt>
                <c:pt idx="4761">
                  <c:v>-1.5134999999999974</c:v>
                </c:pt>
                <c:pt idx="4762">
                  <c:v>-1.5125</c:v>
                </c:pt>
                <c:pt idx="4763">
                  <c:v>-1.5114999999999974</c:v>
                </c:pt>
                <c:pt idx="4764">
                  <c:v>-1.5105</c:v>
                </c:pt>
                <c:pt idx="4765">
                  <c:v>-1.5094999999999974</c:v>
                </c:pt>
                <c:pt idx="4766">
                  <c:v>-1.5085</c:v>
                </c:pt>
                <c:pt idx="4767">
                  <c:v>-1.5074999999999974</c:v>
                </c:pt>
                <c:pt idx="4768">
                  <c:v>-1.5065</c:v>
                </c:pt>
                <c:pt idx="4769">
                  <c:v>-1.5054999999999974</c:v>
                </c:pt>
                <c:pt idx="4770">
                  <c:v>-1.5044999999999977</c:v>
                </c:pt>
                <c:pt idx="4771">
                  <c:v>-1.5034999999999972</c:v>
                </c:pt>
                <c:pt idx="4772">
                  <c:v>-1.5024999999999977</c:v>
                </c:pt>
                <c:pt idx="4773">
                  <c:v>-1.5014999999999972</c:v>
                </c:pt>
                <c:pt idx="4774">
                  <c:v>-1.5004999999999977</c:v>
                </c:pt>
                <c:pt idx="4775">
                  <c:v>-1.4994999999999972</c:v>
                </c:pt>
                <c:pt idx="4776">
                  <c:v>-1.4984999999999977</c:v>
                </c:pt>
                <c:pt idx="4777">
                  <c:v>-1.4974999999999972</c:v>
                </c:pt>
                <c:pt idx="4778">
                  <c:v>-1.4964999999999977</c:v>
                </c:pt>
                <c:pt idx="4779">
                  <c:v>-1.4954999999999972</c:v>
                </c:pt>
                <c:pt idx="4780">
                  <c:v>-1.4944999999999977</c:v>
                </c:pt>
                <c:pt idx="4781">
                  <c:v>-1.4934999999999972</c:v>
                </c:pt>
                <c:pt idx="4782">
                  <c:v>-1.4924999999999977</c:v>
                </c:pt>
                <c:pt idx="4783">
                  <c:v>-1.4914999999999972</c:v>
                </c:pt>
                <c:pt idx="4784">
                  <c:v>-1.4904999999999977</c:v>
                </c:pt>
                <c:pt idx="4785">
                  <c:v>-1.4894999999999972</c:v>
                </c:pt>
                <c:pt idx="4786">
                  <c:v>-1.4884999999999977</c:v>
                </c:pt>
                <c:pt idx="4787">
                  <c:v>-1.4874999999999972</c:v>
                </c:pt>
                <c:pt idx="4788">
                  <c:v>-1.4864999999999977</c:v>
                </c:pt>
                <c:pt idx="4789">
                  <c:v>-1.4854999999999972</c:v>
                </c:pt>
                <c:pt idx="4790">
                  <c:v>-1.4844999999999977</c:v>
                </c:pt>
                <c:pt idx="4791">
                  <c:v>-1.4834999999999972</c:v>
                </c:pt>
                <c:pt idx="4792">
                  <c:v>-1.4824999999999977</c:v>
                </c:pt>
                <c:pt idx="4793">
                  <c:v>-1.4814999999999972</c:v>
                </c:pt>
                <c:pt idx="4794">
                  <c:v>-1.4804999999999977</c:v>
                </c:pt>
                <c:pt idx="4795">
                  <c:v>-1.4794999999999972</c:v>
                </c:pt>
                <c:pt idx="4796">
                  <c:v>-1.4784999999999975</c:v>
                </c:pt>
                <c:pt idx="4797">
                  <c:v>-1.4774999999999971</c:v>
                </c:pt>
                <c:pt idx="4798">
                  <c:v>-1.4764999999999975</c:v>
                </c:pt>
                <c:pt idx="4799">
                  <c:v>-1.4754999999999971</c:v>
                </c:pt>
                <c:pt idx="4800">
                  <c:v>-1.4744999999999975</c:v>
                </c:pt>
                <c:pt idx="4801">
                  <c:v>-1.4734999999999971</c:v>
                </c:pt>
                <c:pt idx="4802">
                  <c:v>-1.4724999999999975</c:v>
                </c:pt>
                <c:pt idx="4803">
                  <c:v>-1.4714999999999971</c:v>
                </c:pt>
                <c:pt idx="4804">
                  <c:v>-1.4704999999999975</c:v>
                </c:pt>
                <c:pt idx="4805">
                  <c:v>-1.4694999999999971</c:v>
                </c:pt>
                <c:pt idx="4806">
                  <c:v>-1.4684999999999975</c:v>
                </c:pt>
                <c:pt idx="4807">
                  <c:v>-1.4674999999999971</c:v>
                </c:pt>
                <c:pt idx="4808">
                  <c:v>-1.4664999999999975</c:v>
                </c:pt>
                <c:pt idx="4809">
                  <c:v>-1.4654999999999971</c:v>
                </c:pt>
                <c:pt idx="4810">
                  <c:v>-1.4644999999999975</c:v>
                </c:pt>
                <c:pt idx="4811">
                  <c:v>-1.4634999999999971</c:v>
                </c:pt>
                <c:pt idx="4812">
                  <c:v>-1.4624999999999975</c:v>
                </c:pt>
                <c:pt idx="4813">
                  <c:v>-1.4614999999999971</c:v>
                </c:pt>
                <c:pt idx="4814">
                  <c:v>-1.4604999999999975</c:v>
                </c:pt>
                <c:pt idx="4815">
                  <c:v>-1.4594999999999971</c:v>
                </c:pt>
                <c:pt idx="4816">
                  <c:v>-1.4584999999999975</c:v>
                </c:pt>
                <c:pt idx="4817">
                  <c:v>-1.4574999999999971</c:v>
                </c:pt>
                <c:pt idx="4818">
                  <c:v>-1.4564999999999975</c:v>
                </c:pt>
                <c:pt idx="4819">
                  <c:v>-1.4554999999999967</c:v>
                </c:pt>
                <c:pt idx="4820">
                  <c:v>-1.4544999999999975</c:v>
                </c:pt>
                <c:pt idx="4821">
                  <c:v>-1.4534999999999965</c:v>
                </c:pt>
                <c:pt idx="4822">
                  <c:v>-1.4524999999999975</c:v>
                </c:pt>
                <c:pt idx="4823">
                  <c:v>-1.4514999999999965</c:v>
                </c:pt>
                <c:pt idx="4824">
                  <c:v>-1.4504999999999975</c:v>
                </c:pt>
                <c:pt idx="4825">
                  <c:v>-1.4494999999999965</c:v>
                </c:pt>
                <c:pt idx="4826">
                  <c:v>-1.4484999999999975</c:v>
                </c:pt>
                <c:pt idx="4827">
                  <c:v>-1.4474999999999965</c:v>
                </c:pt>
                <c:pt idx="4828">
                  <c:v>-1.4464999999999975</c:v>
                </c:pt>
                <c:pt idx="4829">
                  <c:v>-1.4454999999999965</c:v>
                </c:pt>
                <c:pt idx="4830">
                  <c:v>-1.4444999999999975</c:v>
                </c:pt>
                <c:pt idx="4831">
                  <c:v>-1.4434999999999965</c:v>
                </c:pt>
                <c:pt idx="4832">
                  <c:v>-1.4424999999999975</c:v>
                </c:pt>
                <c:pt idx="4833">
                  <c:v>-1.4414999999999965</c:v>
                </c:pt>
                <c:pt idx="4834">
                  <c:v>-1.4404999999999974</c:v>
                </c:pt>
                <c:pt idx="4835">
                  <c:v>-1.4394999999999964</c:v>
                </c:pt>
                <c:pt idx="4836">
                  <c:v>-1.4384999999999974</c:v>
                </c:pt>
                <c:pt idx="4837">
                  <c:v>-1.4374999999999964</c:v>
                </c:pt>
                <c:pt idx="4838">
                  <c:v>-1.4364999999999974</c:v>
                </c:pt>
                <c:pt idx="4839">
                  <c:v>-1.4354999999999964</c:v>
                </c:pt>
                <c:pt idx="4840">
                  <c:v>-1.4344999999999974</c:v>
                </c:pt>
                <c:pt idx="4841">
                  <c:v>-1.4334999999999964</c:v>
                </c:pt>
                <c:pt idx="4842">
                  <c:v>-1.4324999999999974</c:v>
                </c:pt>
                <c:pt idx="4843">
                  <c:v>-1.4314999999999964</c:v>
                </c:pt>
                <c:pt idx="4844">
                  <c:v>-1.4304999999999974</c:v>
                </c:pt>
                <c:pt idx="4845">
                  <c:v>-1.4294999999999964</c:v>
                </c:pt>
                <c:pt idx="4846">
                  <c:v>-1.4284999999999972</c:v>
                </c:pt>
                <c:pt idx="4847">
                  <c:v>-1.4274999999999962</c:v>
                </c:pt>
                <c:pt idx="4848">
                  <c:v>-1.4264999999999972</c:v>
                </c:pt>
                <c:pt idx="4849">
                  <c:v>-1.4254999999999962</c:v>
                </c:pt>
                <c:pt idx="4850">
                  <c:v>-1.4244999999999972</c:v>
                </c:pt>
                <c:pt idx="4851">
                  <c:v>-1.4234999999999962</c:v>
                </c:pt>
                <c:pt idx="4852">
                  <c:v>-1.4224999999999972</c:v>
                </c:pt>
                <c:pt idx="4853">
                  <c:v>-1.4214999999999962</c:v>
                </c:pt>
                <c:pt idx="4854">
                  <c:v>-1.4204999999999972</c:v>
                </c:pt>
                <c:pt idx="4855">
                  <c:v>-1.4194999999999962</c:v>
                </c:pt>
                <c:pt idx="4856">
                  <c:v>-1.4184999999999972</c:v>
                </c:pt>
                <c:pt idx="4857">
                  <c:v>-1.4174999999999962</c:v>
                </c:pt>
                <c:pt idx="4858">
                  <c:v>-1.4164999999999972</c:v>
                </c:pt>
                <c:pt idx="4859">
                  <c:v>-1.4154999999999962</c:v>
                </c:pt>
                <c:pt idx="4860">
                  <c:v>-1.4144999999999972</c:v>
                </c:pt>
                <c:pt idx="4861">
                  <c:v>-1.4134999999999962</c:v>
                </c:pt>
                <c:pt idx="4862">
                  <c:v>-1.4124999999999972</c:v>
                </c:pt>
                <c:pt idx="4863">
                  <c:v>-1.4114999999999962</c:v>
                </c:pt>
                <c:pt idx="4864">
                  <c:v>-1.4104999999999972</c:v>
                </c:pt>
                <c:pt idx="4865">
                  <c:v>-1.4094999999999962</c:v>
                </c:pt>
                <c:pt idx="4866">
                  <c:v>-1.4084999999999972</c:v>
                </c:pt>
                <c:pt idx="4867">
                  <c:v>-1.4074999999999962</c:v>
                </c:pt>
                <c:pt idx="4868">
                  <c:v>-1.4064999999999972</c:v>
                </c:pt>
                <c:pt idx="4869">
                  <c:v>-1.4054999999999958</c:v>
                </c:pt>
                <c:pt idx="4870">
                  <c:v>-1.4044999999999972</c:v>
                </c:pt>
                <c:pt idx="4871">
                  <c:v>-1.4034999999999958</c:v>
                </c:pt>
                <c:pt idx="4872">
                  <c:v>-1.4024999999999972</c:v>
                </c:pt>
                <c:pt idx="4873">
                  <c:v>-1.4014999999999957</c:v>
                </c:pt>
                <c:pt idx="4874">
                  <c:v>-1.4004999999999972</c:v>
                </c:pt>
                <c:pt idx="4875">
                  <c:v>-1.3995</c:v>
                </c:pt>
                <c:pt idx="4876">
                  <c:v>-1.3984999999999999</c:v>
                </c:pt>
                <c:pt idx="4877">
                  <c:v>-1.3975</c:v>
                </c:pt>
                <c:pt idx="4878">
                  <c:v>-1.3964999999999999</c:v>
                </c:pt>
                <c:pt idx="4879">
                  <c:v>-1.3955</c:v>
                </c:pt>
                <c:pt idx="4880">
                  <c:v>-1.3945000000000001</c:v>
                </c:pt>
                <c:pt idx="4881">
                  <c:v>-1.3935</c:v>
                </c:pt>
                <c:pt idx="4882">
                  <c:v>-1.3925000000000001</c:v>
                </c:pt>
                <c:pt idx="4883">
                  <c:v>-1.3915</c:v>
                </c:pt>
                <c:pt idx="4884">
                  <c:v>-1.3905000000000001</c:v>
                </c:pt>
                <c:pt idx="4885">
                  <c:v>-1.3895</c:v>
                </c:pt>
                <c:pt idx="4886">
                  <c:v>-1.3885000000000001</c:v>
                </c:pt>
                <c:pt idx="4887">
                  <c:v>-1.3875</c:v>
                </c:pt>
                <c:pt idx="4888">
                  <c:v>-1.3865000000000001</c:v>
                </c:pt>
                <c:pt idx="4889">
                  <c:v>-1.3855</c:v>
                </c:pt>
                <c:pt idx="4890">
                  <c:v>-1.3845000000000001</c:v>
                </c:pt>
                <c:pt idx="4891">
                  <c:v>-1.3835</c:v>
                </c:pt>
                <c:pt idx="4892">
                  <c:v>-1.3825000000000001</c:v>
                </c:pt>
                <c:pt idx="4893">
                  <c:v>-1.3815</c:v>
                </c:pt>
                <c:pt idx="4894">
                  <c:v>-1.3805000000000001</c:v>
                </c:pt>
                <c:pt idx="4895">
                  <c:v>-1.3794999999999977</c:v>
                </c:pt>
                <c:pt idx="4896">
                  <c:v>-1.3785000000000001</c:v>
                </c:pt>
                <c:pt idx="4897">
                  <c:v>-1.3774999999999977</c:v>
                </c:pt>
                <c:pt idx="4898">
                  <c:v>-1.3765000000000001</c:v>
                </c:pt>
                <c:pt idx="4899">
                  <c:v>-1.3754999999999977</c:v>
                </c:pt>
                <c:pt idx="4900">
                  <c:v>-1.3745000000000001</c:v>
                </c:pt>
                <c:pt idx="4901">
                  <c:v>-1.3734999999999977</c:v>
                </c:pt>
                <c:pt idx="4902">
                  <c:v>-1.3725000000000001</c:v>
                </c:pt>
                <c:pt idx="4903">
                  <c:v>-1.3714999999999977</c:v>
                </c:pt>
                <c:pt idx="4904">
                  <c:v>-1.3705000000000001</c:v>
                </c:pt>
                <c:pt idx="4905">
                  <c:v>-1.3694999999999977</c:v>
                </c:pt>
                <c:pt idx="4906">
                  <c:v>-1.3685</c:v>
                </c:pt>
                <c:pt idx="4907">
                  <c:v>-1.3674999999999977</c:v>
                </c:pt>
                <c:pt idx="4908">
                  <c:v>-1.3665</c:v>
                </c:pt>
                <c:pt idx="4909">
                  <c:v>-1.3654999999999977</c:v>
                </c:pt>
                <c:pt idx="4910">
                  <c:v>-1.3645</c:v>
                </c:pt>
                <c:pt idx="4911">
                  <c:v>-1.3634999999999977</c:v>
                </c:pt>
                <c:pt idx="4912">
                  <c:v>-1.3625</c:v>
                </c:pt>
                <c:pt idx="4913">
                  <c:v>-1.3614999999999977</c:v>
                </c:pt>
                <c:pt idx="4914">
                  <c:v>-1.3605</c:v>
                </c:pt>
                <c:pt idx="4915">
                  <c:v>-1.3594999999999977</c:v>
                </c:pt>
                <c:pt idx="4916">
                  <c:v>-1.3585</c:v>
                </c:pt>
                <c:pt idx="4917">
                  <c:v>-1.3574999999999977</c:v>
                </c:pt>
                <c:pt idx="4918">
                  <c:v>-1.3565</c:v>
                </c:pt>
                <c:pt idx="4919">
                  <c:v>-1.3554999999999977</c:v>
                </c:pt>
                <c:pt idx="4920">
                  <c:v>-1.3545</c:v>
                </c:pt>
                <c:pt idx="4921">
                  <c:v>-1.3534999999999975</c:v>
                </c:pt>
                <c:pt idx="4922">
                  <c:v>-1.3525</c:v>
                </c:pt>
                <c:pt idx="4923">
                  <c:v>-1.3514999999999975</c:v>
                </c:pt>
                <c:pt idx="4924">
                  <c:v>-1.3505</c:v>
                </c:pt>
                <c:pt idx="4925">
                  <c:v>-1.3494999999999975</c:v>
                </c:pt>
                <c:pt idx="4926">
                  <c:v>-1.3485</c:v>
                </c:pt>
                <c:pt idx="4927">
                  <c:v>-1.3474999999999975</c:v>
                </c:pt>
                <c:pt idx="4928">
                  <c:v>-1.3465</c:v>
                </c:pt>
                <c:pt idx="4929">
                  <c:v>-1.3454999999999975</c:v>
                </c:pt>
                <c:pt idx="4930">
                  <c:v>-1.3445</c:v>
                </c:pt>
                <c:pt idx="4931">
                  <c:v>-1.3434999999999975</c:v>
                </c:pt>
                <c:pt idx="4932">
                  <c:v>-1.3425</c:v>
                </c:pt>
                <c:pt idx="4933">
                  <c:v>-1.3414999999999975</c:v>
                </c:pt>
                <c:pt idx="4934">
                  <c:v>-1.3405</c:v>
                </c:pt>
                <c:pt idx="4935">
                  <c:v>-1.3394999999999975</c:v>
                </c:pt>
                <c:pt idx="4936">
                  <c:v>-1.3385</c:v>
                </c:pt>
                <c:pt idx="4937">
                  <c:v>-1.3374999999999975</c:v>
                </c:pt>
                <c:pt idx="4938">
                  <c:v>-1.3365</c:v>
                </c:pt>
                <c:pt idx="4939">
                  <c:v>-1.3354999999999975</c:v>
                </c:pt>
                <c:pt idx="4940">
                  <c:v>-1.3345</c:v>
                </c:pt>
                <c:pt idx="4941">
                  <c:v>-1.3334999999999975</c:v>
                </c:pt>
                <c:pt idx="4942">
                  <c:v>-1.3325</c:v>
                </c:pt>
                <c:pt idx="4943">
                  <c:v>-1.3314999999999975</c:v>
                </c:pt>
                <c:pt idx="4944">
                  <c:v>-1.3305</c:v>
                </c:pt>
                <c:pt idx="4945">
                  <c:v>-1.3294999999999975</c:v>
                </c:pt>
                <c:pt idx="4946">
                  <c:v>-1.3285</c:v>
                </c:pt>
                <c:pt idx="4947">
                  <c:v>-1.3274999999999975</c:v>
                </c:pt>
                <c:pt idx="4948">
                  <c:v>-1.3265</c:v>
                </c:pt>
                <c:pt idx="4949">
                  <c:v>-1.3254999999999975</c:v>
                </c:pt>
                <c:pt idx="4950">
                  <c:v>-1.3245</c:v>
                </c:pt>
                <c:pt idx="4951">
                  <c:v>-1.3234999999999975</c:v>
                </c:pt>
                <c:pt idx="4952">
                  <c:v>-1.3225</c:v>
                </c:pt>
                <c:pt idx="4953">
                  <c:v>-1.3214999999999975</c:v>
                </c:pt>
                <c:pt idx="4954">
                  <c:v>-1.3205</c:v>
                </c:pt>
                <c:pt idx="4955">
                  <c:v>-1.3194999999999975</c:v>
                </c:pt>
                <c:pt idx="4956">
                  <c:v>-1.3185</c:v>
                </c:pt>
                <c:pt idx="4957">
                  <c:v>-1.3174999999999975</c:v>
                </c:pt>
                <c:pt idx="4958">
                  <c:v>-1.3165</c:v>
                </c:pt>
                <c:pt idx="4959">
                  <c:v>-1.3154999999999974</c:v>
                </c:pt>
                <c:pt idx="4960">
                  <c:v>-1.3145</c:v>
                </c:pt>
                <c:pt idx="4961">
                  <c:v>-1.3134999999999974</c:v>
                </c:pt>
                <c:pt idx="4962">
                  <c:v>-1.3125</c:v>
                </c:pt>
                <c:pt idx="4963">
                  <c:v>-1.3114999999999974</c:v>
                </c:pt>
                <c:pt idx="4964">
                  <c:v>-1.3105</c:v>
                </c:pt>
                <c:pt idx="4965">
                  <c:v>-1.3094999999999974</c:v>
                </c:pt>
                <c:pt idx="4966">
                  <c:v>-1.3085</c:v>
                </c:pt>
                <c:pt idx="4967">
                  <c:v>-1.3074999999999974</c:v>
                </c:pt>
                <c:pt idx="4968">
                  <c:v>-1.3065</c:v>
                </c:pt>
                <c:pt idx="4969">
                  <c:v>-1.3054999999999974</c:v>
                </c:pt>
                <c:pt idx="4970">
                  <c:v>-1.3045</c:v>
                </c:pt>
                <c:pt idx="4971">
                  <c:v>-1.3034999999999972</c:v>
                </c:pt>
                <c:pt idx="4972">
                  <c:v>-1.3025</c:v>
                </c:pt>
                <c:pt idx="4973">
                  <c:v>-1.3014999999999972</c:v>
                </c:pt>
                <c:pt idx="4974">
                  <c:v>-1.3005</c:v>
                </c:pt>
                <c:pt idx="4975">
                  <c:v>-1.2994999999999972</c:v>
                </c:pt>
                <c:pt idx="4976">
                  <c:v>-1.2985</c:v>
                </c:pt>
                <c:pt idx="4977">
                  <c:v>-1.2974999999999972</c:v>
                </c:pt>
                <c:pt idx="4978">
                  <c:v>-1.2965</c:v>
                </c:pt>
                <c:pt idx="4979">
                  <c:v>-1.2954999999999972</c:v>
                </c:pt>
                <c:pt idx="4980">
                  <c:v>-1.2945</c:v>
                </c:pt>
                <c:pt idx="4981">
                  <c:v>-1.2934999999999972</c:v>
                </c:pt>
                <c:pt idx="4982">
                  <c:v>-1.2925</c:v>
                </c:pt>
                <c:pt idx="4983">
                  <c:v>-1.2914999999999972</c:v>
                </c:pt>
                <c:pt idx="4984">
                  <c:v>-1.2905</c:v>
                </c:pt>
                <c:pt idx="4985">
                  <c:v>-1.2894999999999972</c:v>
                </c:pt>
                <c:pt idx="4986">
                  <c:v>-1.2885</c:v>
                </c:pt>
                <c:pt idx="4987">
                  <c:v>-1.2874999999999972</c:v>
                </c:pt>
                <c:pt idx="4988">
                  <c:v>-1.2865</c:v>
                </c:pt>
                <c:pt idx="4989">
                  <c:v>-1.2854999999999972</c:v>
                </c:pt>
                <c:pt idx="4990">
                  <c:v>-1.2845</c:v>
                </c:pt>
                <c:pt idx="4991">
                  <c:v>-1.2834999999999972</c:v>
                </c:pt>
                <c:pt idx="4992">
                  <c:v>-1.2825</c:v>
                </c:pt>
                <c:pt idx="4993">
                  <c:v>-1.2814999999999972</c:v>
                </c:pt>
                <c:pt idx="4994">
                  <c:v>-1.2805</c:v>
                </c:pt>
                <c:pt idx="4995">
                  <c:v>-1.2794999999999972</c:v>
                </c:pt>
                <c:pt idx="4996">
                  <c:v>-1.2785</c:v>
                </c:pt>
                <c:pt idx="4997">
                  <c:v>-1.2774999999999972</c:v>
                </c:pt>
                <c:pt idx="4998">
                  <c:v>-1.2765</c:v>
                </c:pt>
                <c:pt idx="4999">
                  <c:v>-1.2754999999999972</c:v>
                </c:pt>
                <c:pt idx="5000">
                  <c:v>-1.2745</c:v>
                </c:pt>
                <c:pt idx="5001">
                  <c:v>-1.2734999999999972</c:v>
                </c:pt>
                <c:pt idx="5002">
                  <c:v>-1.2725</c:v>
                </c:pt>
                <c:pt idx="5003">
                  <c:v>-1.2714999999999972</c:v>
                </c:pt>
                <c:pt idx="5004">
                  <c:v>-1.2705</c:v>
                </c:pt>
                <c:pt idx="5005">
                  <c:v>-1.2694999999999974</c:v>
                </c:pt>
                <c:pt idx="5006">
                  <c:v>-1.2685</c:v>
                </c:pt>
                <c:pt idx="5007">
                  <c:v>-1.2674999999999974</c:v>
                </c:pt>
                <c:pt idx="5008">
                  <c:v>-1.2665</c:v>
                </c:pt>
                <c:pt idx="5009">
                  <c:v>-1.2654999999999974</c:v>
                </c:pt>
                <c:pt idx="5010">
                  <c:v>-1.2645</c:v>
                </c:pt>
                <c:pt idx="5011">
                  <c:v>-1.2634999999999974</c:v>
                </c:pt>
                <c:pt idx="5012">
                  <c:v>-1.2625</c:v>
                </c:pt>
                <c:pt idx="5013">
                  <c:v>-1.2614999999999974</c:v>
                </c:pt>
                <c:pt idx="5014">
                  <c:v>-1.2605</c:v>
                </c:pt>
                <c:pt idx="5015">
                  <c:v>-1.2594999999999974</c:v>
                </c:pt>
                <c:pt idx="5016">
                  <c:v>-1.2585</c:v>
                </c:pt>
                <c:pt idx="5017">
                  <c:v>-1.2574999999999974</c:v>
                </c:pt>
                <c:pt idx="5018">
                  <c:v>-1.2565</c:v>
                </c:pt>
                <c:pt idx="5019">
                  <c:v>-1.2554999999999974</c:v>
                </c:pt>
                <c:pt idx="5020">
                  <c:v>-1.2544999999999977</c:v>
                </c:pt>
                <c:pt idx="5021">
                  <c:v>-1.2534999999999972</c:v>
                </c:pt>
                <c:pt idx="5022">
                  <c:v>-1.2524999999999977</c:v>
                </c:pt>
                <c:pt idx="5023">
                  <c:v>-1.2514999999999972</c:v>
                </c:pt>
                <c:pt idx="5024">
                  <c:v>-1.2504999999999977</c:v>
                </c:pt>
                <c:pt idx="5025">
                  <c:v>-1.2494999999999972</c:v>
                </c:pt>
                <c:pt idx="5026">
                  <c:v>-1.2484999999999977</c:v>
                </c:pt>
                <c:pt idx="5027">
                  <c:v>-1.2474999999999972</c:v>
                </c:pt>
                <c:pt idx="5028">
                  <c:v>-1.2464999999999977</c:v>
                </c:pt>
                <c:pt idx="5029">
                  <c:v>-1.2454999999999972</c:v>
                </c:pt>
                <c:pt idx="5030">
                  <c:v>-1.2444999999999977</c:v>
                </c:pt>
                <c:pt idx="5031">
                  <c:v>-1.2434999999999972</c:v>
                </c:pt>
                <c:pt idx="5032">
                  <c:v>-1.2424999999999977</c:v>
                </c:pt>
                <c:pt idx="5033">
                  <c:v>-1.2414999999999972</c:v>
                </c:pt>
                <c:pt idx="5034">
                  <c:v>-1.2404999999999977</c:v>
                </c:pt>
                <c:pt idx="5035">
                  <c:v>-1.2394999999999972</c:v>
                </c:pt>
                <c:pt idx="5036">
                  <c:v>-1.2384999999999977</c:v>
                </c:pt>
                <c:pt idx="5037">
                  <c:v>-1.2374999999999972</c:v>
                </c:pt>
                <c:pt idx="5038">
                  <c:v>-1.2364999999999977</c:v>
                </c:pt>
                <c:pt idx="5039">
                  <c:v>-1.2354999999999972</c:v>
                </c:pt>
                <c:pt idx="5040">
                  <c:v>-1.2344999999999977</c:v>
                </c:pt>
                <c:pt idx="5041">
                  <c:v>-1.2334999999999972</c:v>
                </c:pt>
                <c:pt idx="5042">
                  <c:v>-1.2324999999999977</c:v>
                </c:pt>
                <c:pt idx="5043">
                  <c:v>-1.2314999999999972</c:v>
                </c:pt>
                <c:pt idx="5044">
                  <c:v>-1.2304999999999977</c:v>
                </c:pt>
                <c:pt idx="5045">
                  <c:v>-1.2294999999999972</c:v>
                </c:pt>
                <c:pt idx="5046">
                  <c:v>-1.2284999999999975</c:v>
                </c:pt>
                <c:pt idx="5047">
                  <c:v>-1.2274999999999971</c:v>
                </c:pt>
                <c:pt idx="5048">
                  <c:v>-1.2264999999999975</c:v>
                </c:pt>
                <c:pt idx="5049">
                  <c:v>-1.2254999999999971</c:v>
                </c:pt>
                <c:pt idx="5050">
                  <c:v>-1.2244999999999975</c:v>
                </c:pt>
                <c:pt idx="5051">
                  <c:v>-1.2234999999999971</c:v>
                </c:pt>
                <c:pt idx="5052">
                  <c:v>-1.2224999999999975</c:v>
                </c:pt>
                <c:pt idx="5053">
                  <c:v>-1.2214999999999971</c:v>
                </c:pt>
                <c:pt idx="5054">
                  <c:v>-1.2204999999999975</c:v>
                </c:pt>
                <c:pt idx="5055">
                  <c:v>-1.2194999999999971</c:v>
                </c:pt>
                <c:pt idx="5056">
                  <c:v>-1.2184999999999975</c:v>
                </c:pt>
                <c:pt idx="5057">
                  <c:v>-1.2174999999999971</c:v>
                </c:pt>
                <c:pt idx="5058">
                  <c:v>-1.2164999999999975</c:v>
                </c:pt>
                <c:pt idx="5059">
                  <c:v>-1.2154999999999971</c:v>
                </c:pt>
                <c:pt idx="5060">
                  <c:v>-1.2144999999999975</c:v>
                </c:pt>
                <c:pt idx="5061">
                  <c:v>-1.2134999999999971</c:v>
                </c:pt>
                <c:pt idx="5062">
                  <c:v>-1.2124999999999975</c:v>
                </c:pt>
                <c:pt idx="5063">
                  <c:v>-1.2114999999999971</c:v>
                </c:pt>
                <c:pt idx="5064">
                  <c:v>-1.2104999999999975</c:v>
                </c:pt>
                <c:pt idx="5065">
                  <c:v>-1.2094999999999971</c:v>
                </c:pt>
                <c:pt idx="5066">
                  <c:v>-1.2084999999999975</c:v>
                </c:pt>
                <c:pt idx="5067">
                  <c:v>-1.2074999999999971</c:v>
                </c:pt>
                <c:pt idx="5068">
                  <c:v>-1.2064999999999977</c:v>
                </c:pt>
                <c:pt idx="5069">
                  <c:v>-1.2054999999999967</c:v>
                </c:pt>
                <c:pt idx="5070">
                  <c:v>-1.2044999999999977</c:v>
                </c:pt>
                <c:pt idx="5071">
                  <c:v>-1.2034999999999965</c:v>
                </c:pt>
                <c:pt idx="5072">
                  <c:v>-1.2024999999999977</c:v>
                </c:pt>
                <c:pt idx="5073">
                  <c:v>-1.2014999999999965</c:v>
                </c:pt>
                <c:pt idx="5074">
                  <c:v>-1.2004999999999977</c:v>
                </c:pt>
                <c:pt idx="5075">
                  <c:v>-1.1995</c:v>
                </c:pt>
                <c:pt idx="5076">
                  <c:v>-1.1985000000000001</c:v>
                </c:pt>
                <c:pt idx="5077">
                  <c:v>-1.1975</c:v>
                </c:pt>
                <c:pt idx="5078">
                  <c:v>-1.1965000000000001</c:v>
                </c:pt>
                <c:pt idx="5079">
                  <c:v>-1.1955</c:v>
                </c:pt>
                <c:pt idx="5080">
                  <c:v>-1.1945000000000001</c:v>
                </c:pt>
                <c:pt idx="5081">
                  <c:v>-1.1935</c:v>
                </c:pt>
                <c:pt idx="5082">
                  <c:v>-1.1925000000000001</c:v>
                </c:pt>
                <c:pt idx="5083">
                  <c:v>-1.1915</c:v>
                </c:pt>
                <c:pt idx="5084">
                  <c:v>-1.1905000000000001</c:v>
                </c:pt>
                <c:pt idx="5085">
                  <c:v>-1.1895</c:v>
                </c:pt>
                <c:pt idx="5086">
                  <c:v>-1.1885000000000001</c:v>
                </c:pt>
                <c:pt idx="5087">
                  <c:v>-1.1875</c:v>
                </c:pt>
                <c:pt idx="5088">
                  <c:v>-1.1865000000000001</c:v>
                </c:pt>
                <c:pt idx="5089">
                  <c:v>-1.1855</c:v>
                </c:pt>
                <c:pt idx="5090">
                  <c:v>-1.1845000000000001</c:v>
                </c:pt>
                <c:pt idx="5091">
                  <c:v>-1.1835</c:v>
                </c:pt>
                <c:pt idx="5092">
                  <c:v>-1.1825000000000001</c:v>
                </c:pt>
                <c:pt idx="5093">
                  <c:v>-1.1815</c:v>
                </c:pt>
                <c:pt idx="5094">
                  <c:v>-1.1805000000000001</c:v>
                </c:pt>
                <c:pt idx="5095">
                  <c:v>-1.1795</c:v>
                </c:pt>
                <c:pt idx="5096">
                  <c:v>-1.1785000000000001</c:v>
                </c:pt>
                <c:pt idx="5097">
                  <c:v>-1.1775</c:v>
                </c:pt>
                <c:pt idx="5098">
                  <c:v>-1.1765000000000001</c:v>
                </c:pt>
                <c:pt idx="5099">
                  <c:v>-1.1755</c:v>
                </c:pt>
                <c:pt idx="5100">
                  <c:v>-1.1745000000000001</c:v>
                </c:pt>
                <c:pt idx="5101">
                  <c:v>-1.1735</c:v>
                </c:pt>
                <c:pt idx="5102">
                  <c:v>-1.1725000000000001</c:v>
                </c:pt>
                <c:pt idx="5103">
                  <c:v>-1.1715</c:v>
                </c:pt>
                <c:pt idx="5104">
                  <c:v>-1.1705000000000001</c:v>
                </c:pt>
                <c:pt idx="5105">
                  <c:v>-1.1695</c:v>
                </c:pt>
                <c:pt idx="5106">
                  <c:v>-1.1685000000000001</c:v>
                </c:pt>
                <c:pt idx="5107">
                  <c:v>-1.1675</c:v>
                </c:pt>
                <c:pt idx="5108">
                  <c:v>-1.1665000000000001</c:v>
                </c:pt>
                <c:pt idx="5109">
                  <c:v>-1.1655</c:v>
                </c:pt>
                <c:pt idx="5110">
                  <c:v>-1.1645000000000001</c:v>
                </c:pt>
                <c:pt idx="5111">
                  <c:v>-1.1635</c:v>
                </c:pt>
                <c:pt idx="5112">
                  <c:v>-1.1625000000000001</c:v>
                </c:pt>
                <c:pt idx="5113">
                  <c:v>-1.1615</c:v>
                </c:pt>
                <c:pt idx="5114">
                  <c:v>-1.1605000000000001</c:v>
                </c:pt>
                <c:pt idx="5115">
                  <c:v>-1.1595</c:v>
                </c:pt>
                <c:pt idx="5116">
                  <c:v>-1.1585000000000001</c:v>
                </c:pt>
                <c:pt idx="5117">
                  <c:v>-1.1575</c:v>
                </c:pt>
                <c:pt idx="5118">
                  <c:v>-1.1565000000000001</c:v>
                </c:pt>
                <c:pt idx="5119">
                  <c:v>-1.1555</c:v>
                </c:pt>
                <c:pt idx="5120">
                  <c:v>-1.1545000000000001</c:v>
                </c:pt>
                <c:pt idx="5121">
                  <c:v>-1.1535</c:v>
                </c:pt>
                <c:pt idx="5122">
                  <c:v>-1.1525000000000001</c:v>
                </c:pt>
                <c:pt idx="5123">
                  <c:v>-1.1515</c:v>
                </c:pt>
                <c:pt idx="5124">
                  <c:v>-1.1505000000000001</c:v>
                </c:pt>
                <c:pt idx="5125">
                  <c:v>-1.1495</c:v>
                </c:pt>
                <c:pt idx="5126">
                  <c:v>-1.1485000000000001</c:v>
                </c:pt>
                <c:pt idx="5127">
                  <c:v>-1.1475</c:v>
                </c:pt>
                <c:pt idx="5128">
                  <c:v>-1.1465000000000001</c:v>
                </c:pt>
                <c:pt idx="5129">
                  <c:v>-1.1455</c:v>
                </c:pt>
                <c:pt idx="5130">
                  <c:v>-1.1445000000000001</c:v>
                </c:pt>
                <c:pt idx="5131">
                  <c:v>-1.1435</c:v>
                </c:pt>
                <c:pt idx="5132">
                  <c:v>-1.1425000000000001</c:v>
                </c:pt>
                <c:pt idx="5133">
                  <c:v>-1.1415</c:v>
                </c:pt>
                <c:pt idx="5134">
                  <c:v>-1.1405000000000001</c:v>
                </c:pt>
                <c:pt idx="5135">
                  <c:v>-1.1395</c:v>
                </c:pt>
                <c:pt idx="5136">
                  <c:v>-1.1385000000000001</c:v>
                </c:pt>
                <c:pt idx="5137">
                  <c:v>-1.1375</c:v>
                </c:pt>
                <c:pt idx="5138">
                  <c:v>-1.1365000000000001</c:v>
                </c:pt>
                <c:pt idx="5139">
                  <c:v>-1.1355</c:v>
                </c:pt>
                <c:pt idx="5140">
                  <c:v>-1.1345000000000001</c:v>
                </c:pt>
                <c:pt idx="5141">
                  <c:v>-1.1335</c:v>
                </c:pt>
                <c:pt idx="5142">
                  <c:v>-1.1325000000000001</c:v>
                </c:pt>
                <c:pt idx="5143">
                  <c:v>-1.1315</c:v>
                </c:pt>
                <c:pt idx="5144">
                  <c:v>-1.1305000000000001</c:v>
                </c:pt>
                <c:pt idx="5145">
                  <c:v>-1.1294999999999977</c:v>
                </c:pt>
                <c:pt idx="5146">
                  <c:v>-1.1285000000000001</c:v>
                </c:pt>
                <c:pt idx="5147">
                  <c:v>-1.1274999999999977</c:v>
                </c:pt>
                <c:pt idx="5148">
                  <c:v>-1.1265000000000001</c:v>
                </c:pt>
                <c:pt idx="5149">
                  <c:v>-1.1254999999999977</c:v>
                </c:pt>
                <c:pt idx="5150">
                  <c:v>-1.1245000000000001</c:v>
                </c:pt>
                <c:pt idx="5151">
                  <c:v>-1.1234999999999977</c:v>
                </c:pt>
                <c:pt idx="5152">
                  <c:v>-1.1225000000000001</c:v>
                </c:pt>
                <c:pt idx="5153">
                  <c:v>-1.1214999999999977</c:v>
                </c:pt>
                <c:pt idx="5154">
                  <c:v>-1.1205000000000001</c:v>
                </c:pt>
                <c:pt idx="5155">
                  <c:v>-1.1194999999999977</c:v>
                </c:pt>
                <c:pt idx="5156">
                  <c:v>-1.1185</c:v>
                </c:pt>
                <c:pt idx="5157">
                  <c:v>-1.1174999999999977</c:v>
                </c:pt>
                <c:pt idx="5158">
                  <c:v>-1.1165</c:v>
                </c:pt>
                <c:pt idx="5159">
                  <c:v>-1.1154999999999977</c:v>
                </c:pt>
                <c:pt idx="5160">
                  <c:v>-1.1145</c:v>
                </c:pt>
                <c:pt idx="5161">
                  <c:v>-1.1134999999999977</c:v>
                </c:pt>
                <c:pt idx="5162">
                  <c:v>-1.1125</c:v>
                </c:pt>
                <c:pt idx="5163">
                  <c:v>-1.1114999999999977</c:v>
                </c:pt>
                <c:pt idx="5164">
                  <c:v>-1.1105</c:v>
                </c:pt>
                <c:pt idx="5165">
                  <c:v>-1.1094999999999977</c:v>
                </c:pt>
                <c:pt idx="5166">
                  <c:v>-1.1085</c:v>
                </c:pt>
                <c:pt idx="5167">
                  <c:v>-1.1074999999999977</c:v>
                </c:pt>
                <c:pt idx="5168">
                  <c:v>-1.1065</c:v>
                </c:pt>
                <c:pt idx="5169">
                  <c:v>-1.1054999999999977</c:v>
                </c:pt>
                <c:pt idx="5170">
                  <c:v>-1.1045</c:v>
                </c:pt>
                <c:pt idx="5171">
                  <c:v>-1.1034999999999975</c:v>
                </c:pt>
                <c:pt idx="5172">
                  <c:v>-1.1025</c:v>
                </c:pt>
                <c:pt idx="5173">
                  <c:v>-1.1014999999999975</c:v>
                </c:pt>
                <c:pt idx="5174">
                  <c:v>-1.1005</c:v>
                </c:pt>
                <c:pt idx="5175">
                  <c:v>-1.0994999999999975</c:v>
                </c:pt>
                <c:pt idx="5176">
                  <c:v>-1.0985</c:v>
                </c:pt>
                <c:pt idx="5177">
                  <c:v>-1.0974999999999975</c:v>
                </c:pt>
                <c:pt idx="5178">
                  <c:v>-1.0965</c:v>
                </c:pt>
                <c:pt idx="5179">
                  <c:v>-1.0954999999999975</c:v>
                </c:pt>
                <c:pt idx="5180">
                  <c:v>-1.0945</c:v>
                </c:pt>
                <c:pt idx="5181">
                  <c:v>-1.0934999999999975</c:v>
                </c:pt>
                <c:pt idx="5182">
                  <c:v>-1.0925</c:v>
                </c:pt>
                <c:pt idx="5183">
                  <c:v>-1.0914999999999975</c:v>
                </c:pt>
                <c:pt idx="5184">
                  <c:v>-1.0905</c:v>
                </c:pt>
                <c:pt idx="5185">
                  <c:v>-1.0894999999999975</c:v>
                </c:pt>
                <c:pt idx="5186">
                  <c:v>-1.0885</c:v>
                </c:pt>
                <c:pt idx="5187">
                  <c:v>-1.0874999999999975</c:v>
                </c:pt>
                <c:pt idx="5188">
                  <c:v>-1.0865</c:v>
                </c:pt>
                <c:pt idx="5189">
                  <c:v>-1.0854999999999975</c:v>
                </c:pt>
                <c:pt idx="5190">
                  <c:v>-1.0845</c:v>
                </c:pt>
                <c:pt idx="5191">
                  <c:v>-1.0834999999999975</c:v>
                </c:pt>
                <c:pt idx="5192">
                  <c:v>-1.0825</c:v>
                </c:pt>
                <c:pt idx="5193">
                  <c:v>-1.0814999999999977</c:v>
                </c:pt>
                <c:pt idx="5194">
                  <c:v>-1.0805</c:v>
                </c:pt>
                <c:pt idx="5195">
                  <c:v>-1.0794999999999977</c:v>
                </c:pt>
                <c:pt idx="5196">
                  <c:v>-1.0785</c:v>
                </c:pt>
                <c:pt idx="5197">
                  <c:v>-1.0774999999999977</c:v>
                </c:pt>
                <c:pt idx="5198">
                  <c:v>-1.0765</c:v>
                </c:pt>
                <c:pt idx="5199">
                  <c:v>-1.0754999999999977</c:v>
                </c:pt>
                <c:pt idx="5200">
                  <c:v>-1.0745</c:v>
                </c:pt>
                <c:pt idx="5201">
                  <c:v>-1.0734999999999977</c:v>
                </c:pt>
                <c:pt idx="5202">
                  <c:v>-1.0725</c:v>
                </c:pt>
                <c:pt idx="5203">
                  <c:v>-1.0714999999999977</c:v>
                </c:pt>
                <c:pt idx="5204">
                  <c:v>-1.0705</c:v>
                </c:pt>
                <c:pt idx="5205">
                  <c:v>-1.0694999999999977</c:v>
                </c:pt>
                <c:pt idx="5206">
                  <c:v>-1.0685</c:v>
                </c:pt>
                <c:pt idx="5207">
                  <c:v>-1.0674999999999977</c:v>
                </c:pt>
                <c:pt idx="5208">
                  <c:v>-1.0665</c:v>
                </c:pt>
                <c:pt idx="5209">
                  <c:v>-1.0654999999999977</c:v>
                </c:pt>
                <c:pt idx="5210">
                  <c:v>-1.0645</c:v>
                </c:pt>
                <c:pt idx="5211">
                  <c:v>-1.0634999999999977</c:v>
                </c:pt>
                <c:pt idx="5212">
                  <c:v>-1.0625</c:v>
                </c:pt>
                <c:pt idx="5213">
                  <c:v>-1.0614999999999977</c:v>
                </c:pt>
                <c:pt idx="5214">
                  <c:v>-1.0605</c:v>
                </c:pt>
                <c:pt idx="5215">
                  <c:v>-1.0594999999999977</c:v>
                </c:pt>
                <c:pt idx="5216">
                  <c:v>-1.0585</c:v>
                </c:pt>
                <c:pt idx="5217">
                  <c:v>-1.0574999999999977</c:v>
                </c:pt>
                <c:pt idx="5218">
                  <c:v>-1.0565</c:v>
                </c:pt>
                <c:pt idx="5219">
                  <c:v>-1.0554999999999977</c:v>
                </c:pt>
                <c:pt idx="5220">
                  <c:v>-1.0545</c:v>
                </c:pt>
                <c:pt idx="5221">
                  <c:v>-1.0534999999999974</c:v>
                </c:pt>
                <c:pt idx="5222">
                  <c:v>-1.0525</c:v>
                </c:pt>
                <c:pt idx="5223">
                  <c:v>-1.0514999999999974</c:v>
                </c:pt>
                <c:pt idx="5224">
                  <c:v>-1.0505</c:v>
                </c:pt>
                <c:pt idx="5225">
                  <c:v>-1.0494999999999974</c:v>
                </c:pt>
                <c:pt idx="5226">
                  <c:v>-1.0485</c:v>
                </c:pt>
                <c:pt idx="5227">
                  <c:v>-1.0474999999999974</c:v>
                </c:pt>
                <c:pt idx="5228">
                  <c:v>-1.0465</c:v>
                </c:pt>
                <c:pt idx="5229">
                  <c:v>-1.0454999999999974</c:v>
                </c:pt>
                <c:pt idx="5230">
                  <c:v>-1.0445</c:v>
                </c:pt>
                <c:pt idx="5231">
                  <c:v>-1.0434999999999974</c:v>
                </c:pt>
                <c:pt idx="5232">
                  <c:v>-1.0425</c:v>
                </c:pt>
                <c:pt idx="5233">
                  <c:v>-1.0414999999999974</c:v>
                </c:pt>
                <c:pt idx="5234">
                  <c:v>-1.0405</c:v>
                </c:pt>
                <c:pt idx="5235">
                  <c:v>-1.0394999999999974</c:v>
                </c:pt>
                <c:pt idx="5236">
                  <c:v>-1.0385</c:v>
                </c:pt>
                <c:pt idx="5237">
                  <c:v>-1.0374999999999974</c:v>
                </c:pt>
                <c:pt idx="5238">
                  <c:v>-1.0365</c:v>
                </c:pt>
                <c:pt idx="5239">
                  <c:v>-1.0354999999999974</c:v>
                </c:pt>
                <c:pt idx="5240">
                  <c:v>-1.0345</c:v>
                </c:pt>
                <c:pt idx="5241">
                  <c:v>-1.0334999999999974</c:v>
                </c:pt>
                <c:pt idx="5242">
                  <c:v>-1.0325</c:v>
                </c:pt>
                <c:pt idx="5243">
                  <c:v>-1.0314999999999974</c:v>
                </c:pt>
                <c:pt idx="5244">
                  <c:v>-1.0305</c:v>
                </c:pt>
                <c:pt idx="5245">
                  <c:v>-1.0294999999999974</c:v>
                </c:pt>
                <c:pt idx="5246">
                  <c:v>-1.0285</c:v>
                </c:pt>
                <c:pt idx="5247">
                  <c:v>-1.0274999999999974</c:v>
                </c:pt>
                <c:pt idx="5248">
                  <c:v>-1.0265</c:v>
                </c:pt>
                <c:pt idx="5249">
                  <c:v>-1.0254999999999974</c:v>
                </c:pt>
                <c:pt idx="5250">
                  <c:v>-1.0245</c:v>
                </c:pt>
                <c:pt idx="5251">
                  <c:v>-1.0234999999999974</c:v>
                </c:pt>
                <c:pt idx="5252">
                  <c:v>-1.0225</c:v>
                </c:pt>
                <c:pt idx="5253">
                  <c:v>-1.0214999999999974</c:v>
                </c:pt>
                <c:pt idx="5254">
                  <c:v>-1.0205</c:v>
                </c:pt>
                <c:pt idx="5255">
                  <c:v>-1.0194999999999974</c:v>
                </c:pt>
                <c:pt idx="5256">
                  <c:v>-1.0185</c:v>
                </c:pt>
                <c:pt idx="5257">
                  <c:v>-1.0174999999999974</c:v>
                </c:pt>
                <c:pt idx="5258">
                  <c:v>-1.0165</c:v>
                </c:pt>
                <c:pt idx="5259">
                  <c:v>-1.0154999999999974</c:v>
                </c:pt>
                <c:pt idx="5260">
                  <c:v>-1.0145</c:v>
                </c:pt>
                <c:pt idx="5261">
                  <c:v>-1.0134999999999974</c:v>
                </c:pt>
                <c:pt idx="5262">
                  <c:v>-1.0125</c:v>
                </c:pt>
                <c:pt idx="5263">
                  <c:v>-1.0114999999999974</c:v>
                </c:pt>
                <c:pt idx="5264">
                  <c:v>-1.0105</c:v>
                </c:pt>
                <c:pt idx="5265">
                  <c:v>-1.0094999999999974</c:v>
                </c:pt>
                <c:pt idx="5266">
                  <c:v>-1.0085</c:v>
                </c:pt>
                <c:pt idx="5267">
                  <c:v>-1.0074999999999974</c:v>
                </c:pt>
                <c:pt idx="5268">
                  <c:v>-1.0065</c:v>
                </c:pt>
                <c:pt idx="5269">
                  <c:v>-1.0054999999999974</c:v>
                </c:pt>
                <c:pt idx="5270">
                  <c:v>-1.0044999999999977</c:v>
                </c:pt>
                <c:pt idx="5271">
                  <c:v>-1.0034999999999972</c:v>
                </c:pt>
                <c:pt idx="5272">
                  <c:v>-1.0024999999999977</c:v>
                </c:pt>
                <c:pt idx="5273">
                  <c:v>-1.0014999999999972</c:v>
                </c:pt>
                <c:pt idx="5274">
                  <c:v>-1.0004999999999977</c:v>
                </c:pt>
                <c:pt idx="5275">
                  <c:v>-0.99950000000000006</c:v>
                </c:pt>
                <c:pt idx="5276">
                  <c:v>-0.9984999999999995</c:v>
                </c:pt>
                <c:pt idx="5277">
                  <c:v>-0.9974999999999995</c:v>
                </c:pt>
                <c:pt idx="5278">
                  <c:v>-0.9964999999999995</c:v>
                </c:pt>
                <c:pt idx="5279">
                  <c:v>-0.9954999999999995</c:v>
                </c:pt>
                <c:pt idx="5280">
                  <c:v>-0.9944999999999995</c:v>
                </c:pt>
                <c:pt idx="5281">
                  <c:v>-0.99349999999999949</c:v>
                </c:pt>
                <c:pt idx="5282">
                  <c:v>-0.99249999999999949</c:v>
                </c:pt>
                <c:pt idx="5283">
                  <c:v>-0.99149999999999949</c:v>
                </c:pt>
                <c:pt idx="5284">
                  <c:v>-0.99049999999999949</c:v>
                </c:pt>
                <c:pt idx="5285">
                  <c:v>-0.98949999999999949</c:v>
                </c:pt>
                <c:pt idx="5286">
                  <c:v>-0.98849999999999949</c:v>
                </c:pt>
                <c:pt idx="5287">
                  <c:v>-0.98749999999999949</c:v>
                </c:pt>
                <c:pt idx="5288">
                  <c:v>-0.98649999999999949</c:v>
                </c:pt>
                <c:pt idx="5289">
                  <c:v>-0.98549999999999949</c:v>
                </c:pt>
                <c:pt idx="5290">
                  <c:v>-0.98449999999999949</c:v>
                </c:pt>
                <c:pt idx="5291">
                  <c:v>-0.98349999999999949</c:v>
                </c:pt>
                <c:pt idx="5292">
                  <c:v>-0.98249999999999948</c:v>
                </c:pt>
                <c:pt idx="5293">
                  <c:v>-0.98149999999999959</c:v>
                </c:pt>
                <c:pt idx="5294">
                  <c:v>-0.98049999999999959</c:v>
                </c:pt>
                <c:pt idx="5295">
                  <c:v>-0.97949999999999982</c:v>
                </c:pt>
                <c:pt idx="5296">
                  <c:v>-0.9784999999999997</c:v>
                </c:pt>
                <c:pt idx="5297">
                  <c:v>-0.97749999999999981</c:v>
                </c:pt>
                <c:pt idx="5298">
                  <c:v>-0.9764999999999997</c:v>
                </c:pt>
                <c:pt idx="5299">
                  <c:v>-0.97549999999999981</c:v>
                </c:pt>
                <c:pt idx="5300">
                  <c:v>-0.9744999999999997</c:v>
                </c:pt>
                <c:pt idx="5301">
                  <c:v>-0.97349999999999981</c:v>
                </c:pt>
                <c:pt idx="5302">
                  <c:v>-0.9724999999999997</c:v>
                </c:pt>
                <c:pt idx="5303">
                  <c:v>-0.97149999999999981</c:v>
                </c:pt>
                <c:pt idx="5304">
                  <c:v>-0.9704999999999997</c:v>
                </c:pt>
                <c:pt idx="5305">
                  <c:v>-0.96950000000000003</c:v>
                </c:pt>
                <c:pt idx="5306">
                  <c:v>-0.96849999999999992</c:v>
                </c:pt>
                <c:pt idx="5307">
                  <c:v>-0.96750000000000003</c:v>
                </c:pt>
                <c:pt idx="5308">
                  <c:v>-0.96649999999999991</c:v>
                </c:pt>
                <c:pt idx="5309">
                  <c:v>-0.96550000000000002</c:v>
                </c:pt>
                <c:pt idx="5310">
                  <c:v>-0.96449999999999991</c:v>
                </c:pt>
                <c:pt idx="5311">
                  <c:v>-0.96350000000000002</c:v>
                </c:pt>
                <c:pt idx="5312">
                  <c:v>-0.96249999999999991</c:v>
                </c:pt>
                <c:pt idx="5313">
                  <c:v>-0.96150000000000002</c:v>
                </c:pt>
                <c:pt idx="5314">
                  <c:v>-0.96049999999999991</c:v>
                </c:pt>
                <c:pt idx="5315">
                  <c:v>-0.95950000000000002</c:v>
                </c:pt>
                <c:pt idx="5316">
                  <c:v>-0.95849999999999991</c:v>
                </c:pt>
                <c:pt idx="5317">
                  <c:v>-0.95750000000000002</c:v>
                </c:pt>
                <c:pt idx="5318">
                  <c:v>-0.95650000000000013</c:v>
                </c:pt>
                <c:pt idx="5319">
                  <c:v>-0.95550000000000002</c:v>
                </c:pt>
                <c:pt idx="5320">
                  <c:v>-0.95450000000000013</c:v>
                </c:pt>
                <c:pt idx="5321">
                  <c:v>-0.95350000000000001</c:v>
                </c:pt>
                <c:pt idx="5322">
                  <c:v>-0.95250000000000012</c:v>
                </c:pt>
                <c:pt idx="5323">
                  <c:v>-0.95150000000000001</c:v>
                </c:pt>
                <c:pt idx="5324">
                  <c:v>-0.95050000000000012</c:v>
                </c:pt>
                <c:pt idx="5325">
                  <c:v>-0.94950000000000001</c:v>
                </c:pt>
                <c:pt idx="5326">
                  <c:v>-0.94850000000000012</c:v>
                </c:pt>
                <c:pt idx="5327">
                  <c:v>-0.94750000000000001</c:v>
                </c:pt>
                <c:pt idx="5328">
                  <c:v>-0.94650000000000012</c:v>
                </c:pt>
                <c:pt idx="5329">
                  <c:v>-0.94550000000000001</c:v>
                </c:pt>
                <c:pt idx="5330">
                  <c:v>-0.94450000000000012</c:v>
                </c:pt>
                <c:pt idx="5331">
                  <c:v>-0.94350000000000001</c:v>
                </c:pt>
                <c:pt idx="5332">
                  <c:v>-0.94250000000000012</c:v>
                </c:pt>
                <c:pt idx="5333">
                  <c:v>-0.9415</c:v>
                </c:pt>
                <c:pt idx="5334">
                  <c:v>-0.94050000000000011</c:v>
                </c:pt>
                <c:pt idx="5335">
                  <c:v>-0.9395</c:v>
                </c:pt>
                <c:pt idx="5336">
                  <c:v>-0.93850000000000011</c:v>
                </c:pt>
                <c:pt idx="5337">
                  <c:v>-0.9375</c:v>
                </c:pt>
                <c:pt idx="5338">
                  <c:v>-0.93650000000000011</c:v>
                </c:pt>
                <c:pt idx="5339">
                  <c:v>-0.9355</c:v>
                </c:pt>
                <c:pt idx="5340">
                  <c:v>-0.93450000000000011</c:v>
                </c:pt>
                <c:pt idx="5341">
                  <c:v>-0.9335</c:v>
                </c:pt>
                <c:pt idx="5342">
                  <c:v>-0.93250000000000011</c:v>
                </c:pt>
                <c:pt idx="5343">
                  <c:v>-0.93149999999999999</c:v>
                </c:pt>
                <c:pt idx="5344">
                  <c:v>-0.9305000000000001</c:v>
                </c:pt>
                <c:pt idx="5345">
                  <c:v>-0.92949999999999999</c:v>
                </c:pt>
                <c:pt idx="5346">
                  <c:v>-0.9285000000000001</c:v>
                </c:pt>
                <c:pt idx="5347">
                  <c:v>-0.92749999999999999</c:v>
                </c:pt>
                <c:pt idx="5348">
                  <c:v>-0.9265000000000001</c:v>
                </c:pt>
                <c:pt idx="5349">
                  <c:v>-0.92549999999999999</c:v>
                </c:pt>
                <c:pt idx="5350">
                  <c:v>-0.9245000000000001</c:v>
                </c:pt>
                <c:pt idx="5351">
                  <c:v>-0.92349999999999999</c:v>
                </c:pt>
                <c:pt idx="5352">
                  <c:v>-0.9225000000000001</c:v>
                </c:pt>
                <c:pt idx="5353">
                  <c:v>-0.92149999999999999</c:v>
                </c:pt>
                <c:pt idx="5354">
                  <c:v>-0.9205000000000001</c:v>
                </c:pt>
                <c:pt idx="5355">
                  <c:v>-0.91949999999999998</c:v>
                </c:pt>
                <c:pt idx="5356">
                  <c:v>-0.91850000000000009</c:v>
                </c:pt>
                <c:pt idx="5357">
                  <c:v>-0.91749999999999998</c:v>
                </c:pt>
                <c:pt idx="5358">
                  <c:v>-0.91650000000000009</c:v>
                </c:pt>
                <c:pt idx="5359">
                  <c:v>-0.91549999999999998</c:v>
                </c:pt>
                <c:pt idx="5360">
                  <c:v>-0.91450000000000009</c:v>
                </c:pt>
                <c:pt idx="5361">
                  <c:v>-0.91349999999999998</c:v>
                </c:pt>
                <c:pt idx="5362">
                  <c:v>-0.91250000000000009</c:v>
                </c:pt>
                <c:pt idx="5363">
                  <c:v>-0.91149999999999998</c:v>
                </c:pt>
                <c:pt idx="5364">
                  <c:v>-0.91050000000000009</c:v>
                </c:pt>
                <c:pt idx="5365">
                  <c:v>-0.90949999999999998</c:v>
                </c:pt>
                <c:pt idx="5366">
                  <c:v>-0.90850000000000009</c:v>
                </c:pt>
                <c:pt idx="5367">
                  <c:v>-0.90749999999999997</c:v>
                </c:pt>
                <c:pt idx="5368">
                  <c:v>-0.90650000000000008</c:v>
                </c:pt>
                <c:pt idx="5369">
                  <c:v>-0.90549999999999997</c:v>
                </c:pt>
                <c:pt idx="5370">
                  <c:v>-0.90450000000000008</c:v>
                </c:pt>
                <c:pt idx="5371">
                  <c:v>-0.90349999999999997</c:v>
                </c:pt>
                <c:pt idx="5372">
                  <c:v>-0.90250000000000008</c:v>
                </c:pt>
                <c:pt idx="5373">
                  <c:v>-0.90149999999999997</c:v>
                </c:pt>
                <c:pt idx="5374">
                  <c:v>-0.90050000000000008</c:v>
                </c:pt>
                <c:pt idx="5375">
                  <c:v>-0.89950000000000019</c:v>
                </c:pt>
                <c:pt idx="5376">
                  <c:v>-0.8985000000000003</c:v>
                </c:pt>
                <c:pt idx="5377">
                  <c:v>-0.89750000000000019</c:v>
                </c:pt>
                <c:pt idx="5378">
                  <c:v>-0.8965000000000003</c:v>
                </c:pt>
                <c:pt idx="5379">
                  <c:v>-0.89550000000000018</c:v>
                </c:pt>
                <c:pt idx="5380">
                  <c:v>-0.89450000000000029</c:v>
                </c:pt>
                <c:pt idx="5381">
                  <c:v>-0.89350000000000018</c:v>
                </c:pt>
                <c:pt idx="5382">
                  <c:v>-0.89250000000000029</c:v>
                </c:pt>
                <c:pt idx="5383">
                  <c:v>-0.89150000000000018</c:v>
                </c:pt>
                <c:pt idx="5384">
                  <c:v>-0.89050000000000029</c:v>
                </c:pt>
                <c:pt idx="5385">
                  <c:v>-0.88950000000000018</c:v>
                </c:pt>
                <c:pt idx="5386">
                  <c:v>-0.88850000000000029</c:v>
                </c:pt>
                <c:pt idx="5387">
                  <c:v>-0.88750000000000018</c:v>
                </c:pt>
                <c:pt idx="5388">
                  <c:v>-0.88650000000000029</c:v>
                </c:pt>
                <c:pt idx="5389">
                  <c:v>-0.88549999999999951</c:v>
                </c:pt>
                <c:pt idx="5390">
                  <c:v>-0.88450000000000029</c:v>
                </c:pt>
                <c:pt idx="5391">
                  <c:v>-0.88349999999999951</c:v>
                </c:pt>
                <c:pt idx="5392">
                  <c:v>-0.88250000000000028</c:v>
                </c:pt>
                <c:pt idx="5393">
                  <c:v>-0.88149999999999951</c:v>
                </c:pt>
                <c:pt idx="5394">
                  <c:v>-0.88050000000000028</c:v>
                </c:pt>
                <c:pt idx="5395">
                  <c:v>-0.87949999999999995</c:v>
                </c:pt>
                <c:pt idx="5396">
                  <c:v>-0.87850000000000061</c:v>
                </c:pt>
                <c:pt idx="5397">
                  <c:v>-0.87749999999999995</c:v>
                </c:pt>
                <c:pt idx="5398">
                  <c:v>-0.87650000000000061</c:v>
                </c:pt>
                <c:pt idx="5399">
                  <c:v>-0.87549999999999994</c:v>
                </c:pt>
                <c:pt idx="5400">
                  <c:v>-0.87450000000000061</c:v>
                </c:pt>
                <c:pt idx="5401">
                  <c:v>-0.87349999999999994</c:v>
                </c:pt>
                <c:pt idx="5402">
                  <c:v>-0.87250000000000005</c:v>
                </c:pt>
                <c:pt idx="5403">
                  <c:v>-0.87149999999999994</c:v>
                </c:pt>
                <c:pt idx="5404">
                  <c:v>-0.87050000000000005</c:v>
                </c:pt>
                <c:pt idx="5405">
                  <c:v>-0.86949999999999994</c:v>
                </c:pt>
                <c:pt idx="5406">
                  <c:v>-0.86850000000000005</c:v>
                </c:pt>
                <c:pt idx="5407">
                  <c:v>-0.86749999999999994</c:v>
                </c:pt>
                <c:pt idx="5408">
                  <c:v>-0.86650000000000005</c:v>
                </c:pt>
                <c:pt idx="5409">
                  <c:v>-0.86549999999999994</c:v>
                </c:pt>
                <c:pt idx="5410">
                  <c:v>-0.86450000000000005</c:v>
                </c:pt>
                <c:pt idx="5411">
                  <c:v>-0.86349999999999993</c:v>
                </c:pt>
                <c:pt idx="5412">
                  <c:v>-0.86250000000000004</c:v>
                </c:pt>
                <c:pt idx="5413">
                  <c:v>-0.86149999999999993</c:v>
                </c:pt>
                <c:pt idx="5414">
                  <c:v>-0.86050000000000004</c:v>
                </c:pt>
                <c:pt idx="5415">
                  <c:v>-0.85949999999999993</c:v>
                </c:pt>
                <c:pt idx="5416">
                  <c:v>-0.85850000000000004</c:v>
                </c:pt>
                <c:pt idx="5417">
                  <c:v>-0.85749999999999993</c:v>
                </c:pt>
                <c:pt idx="5418">
                  <c:v>-0.85650000000000004</c:v>
                </c:pt>
                <c:pt idx="5419">
                  <c:v>-0.85549999999999993</c:v>
                </c:pt>
                <c:pt idx="5420">
                  <c:v>-0.85450000000000004</c:v>
                </c:pt>
                <c:pt idx="5421">
                  <c:v>-0.85349999999999993</c:v>
                </c:pt>
                <c:pt idx="5422">
                  <c:v>-0.85250000000000004</c:v>
                </c:pt>
                <c:pt idx="5423">
                  <c:v>-0.85149999999999992</c:v>
                </c:pt>
                <c:pt idx="5424">
                  <c:v>-0.85050000000000003</c:v>
                </c:pt>
                <c:pt idx="5425">
                  <c:v>-0.84949999999999992</c:v>
                </c:pt>
                <c:pt idx="5426">
                  <c:v>-0.84850000000000003</c:v>
                </c:pt>
                <c:pt idx="5427">
                  <c:v>-0.84749999999999992</c:v>
                </c:pt>
                <c:pt idx="5428">
                  <c:v>-0.84650000000000003</c:v>
                </c:pt>
                <c:pt idx="5429">
                  <c:v>-0.84549999999999992</c:v>
                </c:pt>
                <c:pt idx="5430">
                  <c:v>-0.84450000000000003</c:v>
                </c:pt>
                <c:pt idx="5431">
                  <c:v>-0.84349999999999992</c:v>
                </c:pt>
                <c:pt idx="5432">
                  <c:v>-0.84250000000000003</c:v>
                </c:pt>
                <c:pt idx="5433">
                  <c:v>-0.84149999999999991</c:v>
                </c:pt>
                <c:pt idx="5434">
                  <c:v>-0.84050000000000002</c:v>
                </c:pt>
                <c:pt idx="5435">
                  <c:v>-0.83949999999999991</c:v>
                </c:pt>
                <c:pt idx="5436">
                  <c:v>-0.83850000000000002</c:v>
                </c:pt>
                <c:pt idx="5437">
                  <c:v>-0.83749999999999991</c:v>
                </c:pt>
                <c:pt idx="5438">
                  <c:v>-0.83650000000000002</c:v>
                </c:pt>
                <c:pt idx="5439">
                  <c:v>-0.83549999999999991</c:v>
                </c:pt>
                <c:pt idx="5440">
                  <c:v>-0.83450000000000002</c:v>
                </c:pt>
                <c:pt idx="5441">
                  <c:v>-0.83349999999999991</c:v>
                </c:pt>
                <c:pt idx="5442">
                  <c:v>-0.83250000000000002</c:v>
                </c:pt>
                <c:pt idx="5443">
                  <c:v>-0.83150000000000013</c:v>
                </c:pt>
                <c:pt idx="5444">
                  <c:v>-0.83050000000000002</c:v>
                </c:pt>
                <c:pt idx="5445">
                  <c:v>-0.82950000000000013</c:v>
                </c:pt>
                <c:pt idx="5446">
                  <c:v>-0.82850000000000001</c:v>
                </c:pt>
                <c:pt idx="5447">
                  <c:v>-0.82750000000000012</c:v>
                </c:pt>
                <c:pt idx="5448">
                  <c:v>-0.82650000000000001</c:v>
                </c:pt>
                <c:pt idx="5449">
                  <c:v>-0.82550000000000012</c:v>
                </c:pt>
                <c:pt idx="5450">
                  <c:v>-0.82450000000000001</c:v>
                </c:pt>
                <c:pt idx="5451">
                  <c:v>-0.82350000000000012</c:v>
                </c:pt>
                <c:pt idx="5452">
                  <c:v>-0.82250000000000001</c:v>
                </c:pt>
                <c:pt idx="5453">
                  <c:v>-0.82150000000000012</c:v>
                </c:pt>
                <c:pt idx="5454">
                  <c:v>-0.82050000000000001</c:v>
                </c:pt>
                <c:pt idx="5455">
                  <c:v>-0.81950000000000012</c:v>
                </c:pt>
                <c:pt idx="5456">
                  <c:v>-0.81850000000000001</c:v>
                </c:pt>
                <c:pt idx="5457">
                  <c:v>-0.81750000000000012</c:v>
                </c:pt>
                <c:pt idx="5458">
                  <c:v>-0.8165</c:v>
                </c:pt>
                <c:pt idx="5459">
                  <c:v>-0.81550000000000011</c:v>
                </c:pt>
                <c:pt idx="5460">
                  <c:v>-0.8145</c:v>
                </c:pt>
                <c:pt idx="5461">
                  <c:v>-0.81350000000000011</c:v>
                </c:pt>
                <c:pt idx="5462">
                  <c:v>-0.8125</c:v>
                </c:pt>
                <c:pt idx="5463">
                  <c:v>-0.81150000000000011</c:v>
                </c:pt>
                <c:pt idx="5464">
                  <c:v>-0.8105</c:v>
                </c:pt>
                <c:pt idx="5465">
                  <c:v>-0.80950000000000011</c:v>
                </c:pt>
                <c:pt idx="5466">
                  <c:v>-0.8085</c:v>
                </c:pt>
                <c:pt idx="5467">
                  <c:v>-0.80750000000000011</c:v>
                </c:pt>
                <c:pt idx="5468">
                  <c:v>-0.80649999999999999</c:v>
                </c:pt>
                <c:pt idx="5469">
                  <c:v>-0.8055000000000001</c:v>
                </c:pt>
                <c:pt idx="5470">
                  <c:v>-0.80449999999999999</c:v>
                </c:pt>
                <c:pt idx="5471">
                  <c:v>-0.8035000000000001</c:v>
                </c:pt>
                <c:pt idx="5472">
                  <c:v>-0.80249999999999999</c:v>
                </c:pt>
                <c:pt idx="5473">
                  <c:v>-0.8015000000000001</c:v>
                </c:pt>
                <c:pt idx="5474">
                  <c:v>-0.80049999999999999</c:v>
                </c:pt>
                <c:pt idx="5475">
                  <c:v>-0.7995000000000001</c:v>
                </c:pt>
                <c:pt idx="5476">
                  <c:v>-0.79849999999999999</c:v>
                </c:pt>
                <c:pt idx="5477">
                  <c:v>-0.7975000000000001</c:v>
                </c:pt>
                <c:pt idx="5478">
                  <c:v>-0.79649999999999999</c:v>
                </c:pt>
                <c:pt idx="5479">
                  <c:v>-0.7955000000000001</c:v>
                </c:pt>
                <c:pt idx="5480">
                  <c:v>-0.79449999999999998</c:v>
                </c:pt>
                <c:pt idx="5481">
                  <c:v>-0.79350000000000009</c:v>
                </c:pt>
                <c:pt idx="5482">
                  <c:v>-0.79249999999999998</c:v>
                </c:pt>
                <c:pt idx="5483">
                  <c:v>-0.79150000000000009</c:v>
                </c:pt>
                <c:pt idx="5484">
                  <c:v>-0.79049999999999998</c:v>
                </c:pt>
                <c:pt idx="5485">
                  <c:v>-0.78950000000000009</c:v>
                </c:pt>
                <c:pt idx="5486">
                  <c:v>-0.78849999999999998</c:v>
                </c:pt>
                <c:pt idx="5487">
                  <c:v>-0.78750000000000009</c:v>
                </c:pt>
                <c:pt idx="5488">
                  <c:v>-0.78649999999999998</c:v>
                </c:pt>
                <c:pt idx="5489">
                  <c:v>-0.78550000000000009</c:v>
                </c:pt>
                <c:pt idx="5490">
                  <c:v>-0.78449999999999998</c:v>
                </c:pt>
                <c:pt idx="5491">
                  <c:v>-0.78350000000000009</c:v>
                </c:pt>
                <c:pt idx="5492">
                  <c:v>-0.78249999999999997</c:v>
                </c:pt>
                <c:pt idx="5493">
                  <c:v>-0.78150000000000008</c:v>
                </c:pt>
                <c:pt idx="5494">
                  <c:v>-0.78049999999999997</c:v>
                </c:pt>
                <c:pt idx="5495">
                  <c:v>-0.77950000000000064</c:v>
                </c:pt>
                <c:pt idx="5496">
                  <c:v>-0.77850000000000064</c:v>
                </c:pt>
                <c:pt idx="5497">
                  <c:v>-0.77750000000000064</c:v>
                </c:pt>
                <c:pt idx="5498">
                  <c:v>-0.77650000000000063</c:v>
                </c:pt>
                <c:pt idx="5499">
                  <c:v>-0.77550000000000063</c:v>
                </c:pt>
                <c:pt idx="5500">
                  <c:v>-0.77450000000000063</c:v>
                </c:pt>
                <c:pt idx="5501">
                  <c:v>-0.77350000000000063</c:v>
                </c:pt>
                <c:pt idx="5502">
                  <c:v>-0.77250000000000063</c:v>
                </c:pt>
                <c:pt idx="5503">
                  <c:v>-0.77150000000000063</c:v>
                </c:pt>
                <c:pt idx="5504">
                  <c:v>-0.77050000000000063</c:v>
                </c:pt>
                <c:pt idx="5505">
                  <c:v>-0.76950000000000063</c:v>
                </c:pt>
                <c:pt idx="5506">
                  <c:v>-0.76850000000000063</c:v>
                </c:pt>
                <c:pt idx="5507">
                  <c:v>-0.76750000000000063</c:v>
                </c:pt>
                <c:pt idx="5508">
                  <c:v>-0.76650000000000063</c:v>
                </c:pt>
                <c:pt idx="5509">
                  <c:v>-0.76550000000000062</c:v>
                </c:pt>
                <c:pt idx="5510">
                  <c:v>-0.76450000000000062</c:v>
                </c:pt>
                <c:pt idx="5511">
                  <c:v>-0.76350000000000062</c:v>
                </c:pt>
                <c:pt idx="5512">
                  <c:v>-0.76250000000000062</c:v>
                </c:pt>
                <c:pt idx="5513">
                  <c:v>-0.76150000000000062</c:v>
                </c:pt>
                <c:pt idx="5514">
                  <c:v>-0.76049999999999995</c:v>
                </c:pt>
                <c:pt idx="5515">
                  <c:v>-0.75950000000000062</c:v>
                </c:pt>
                <c:pt idx="5516">
                  <c:v>-0.75849999999999995</c:v>
                </c:pt>
                <c:pt idx="5517">
                  <c:v>-0.75750000000000062</c:v>
                </c:pt>
                <c:pt idx="5518">
                  <c:v>-0.75649999999999995</c:v>
                </c:pt>
                <c:pt idx="5519">
                  <c:v>-0.75550000000000062</c:v>
                </c:pt>
                <c:pt idx="5520">
                  <c:v>-0.75449999999999995</c:v>
                </c:pt>
                <c:pt idx="5521">
                  <c:v>-0.75350000000000061</c:v>
                </c:pt>
                <c:pt idx="5522">
                  <c:v>-0.75249999999999995</c:v>
                </c:pt>
                <c:pt idx="5523">
                  <c:v>-0.75150000000000061</c:v>
                </c:pt>
                <c:pt idx="5524">
                  <c:v>-0.75049999999999994</c:v>
                </c:pt>
                <c:pt idx="5525">
                  <c:v>-0.74950000000000061</c:v>
                </c:pt>
                <c:pt idx="5526">
                  <c:v>-0.74849999999999994</c:v>
                </c:pt>
                <c:pt idx="5527">
                  <c:v>-0.74750000000000005</c:v>
                </c:pt>
                <c:pt idx="5528">
                  <c:v>-0.74649999999999994</c:v>
                </c:pt>
                <c:pt idx="5529">
                  <c:v>-0.74550000000000005</c:v>
                </c:pt>
                <c:pt idx="5530">
                  <c:v>-0.74449999999999994</c:v>
                </c:pt>
                <c:pt idx="5531">
                  <c:v>-0.74350000000000005</c:v>
                </c:pt>
                <c:pt idx="5532">
                  <c:v>-0.74249999999999994</c:v>
                </c:pt>
                <c:pt idx="5533">
                  <c:v>-0.74150000000000005</c:v>
                </c:pt>
                <c:pt idx="5534">
                  <c:v>-0.74049999999999994</c:v>
                </c:pt>
                <c:pt idx="5535">
                  <c:v>-0.73950000000000005</c:v>
                </c:pt>
                <c:pt idx="5536">
                  <c:v>-0.73850000000000005</c:v>
                </c:pt>
                <c:pt idx="5537">
                  <c:v>-0.73750000000000004</c:v>
                </c:pt>
                <c:pt idx="5538">
                  <c:v>-0.73650000000000004</c:v>
                </c:pt>
                <c:pt idx="5539">
                  <c:v>-0.73550000000000004</c:v>
                </c:pt>
                <c:pt idx="5540">
                  <c:v>-0.73450000000000004</c:v>
                </c:pt>
                <c:pt idx="5541">
                  <c:v>-0.73350000000000004</c:v>
                </c:pt>
                <c:pt idx="5542">
                  <c:v>-0.73250000000000004</c:v>
                </c:pt>
                <c:pt idx="5543">
                  <c:v>-0.73150000000000004</c:v>
                </c:pt>
                <c:pt idx="5544">
                  <c:v>-0.73050000000000004</c:v>
                </c:pt>
                <c:pt idx="5545">
                  <c:v>-0.72950000000000004</c:v>
                </c:pt>
                <c:pt idx="5546">
                  <c:v>-0.72850000000000004</c:v>
                </c:pt>
                <c:pt idx="5547">
                  <c:v>-0.72750000000000004</c:v>
                </c:pt>
                <c:pt idx="5548">
                  <c:v>-0.72650000000000003</c:v>
                </c:pt>
                <c:pt idx="5549">
                  <c:v>-0.72550000000000003</c:v>
                </c:pt>
                <c:pt idx="5550">
                  <c:v>-0.72450000000000003</c:v>
                </c:pt>
                <c:pt idx="5551">
                  <c:v>-0.72350000000000003</c:v>
                </c:pt>
                <c:pt idx="5552">
                  <c:v>-0.72250000000000003</c:v>
                </c:pt>
                <c:pt idx="5553">
                  <c:v>-0.72150000000000003</c:v>
                </c:pt>
                <c:pt idx="5554">
                  <c:v>-0.72050000000000003</c:v>
                </c:pt>
                <c:pt idx="5555">
                  <c:v>-0.71950000000000003</c:v>
                </c:pt>
                <c:pt idx="5556">
                  <c:v>-0.71850000000000003</c:v>
                </c:pt>
                <c:pt idx="5557">
                  <c:v>-0.71750000000000003</c:v>
                </c:pt>
                <c:pt idx="5558">
                  <c:v>-0.71650000000000003</c:v>
                </c:pt>
                <c:pt idx="5559">
                  <c:v>-0.71550000000000002</c:v>
                </c:pt>
                <c:pt idx="5560">
                  <c:v>-0.71450000000000002</c:v>
                </c:pt>
                <c:pt idx="5561">
                  <c:v>-0.71350000000000002</c:v>
                </c:pt>
                <c:pt idx="5562">
                  <c:v>-0.71250000000000002</c:v>
                </c:pt>
                <c:pt idx="5563">
                  <c:v>-0.71150000000000002</c:v>
                </c:pt>
                <c:pt idx="5564">
                  <c:v>-0.71050000000000002</c:v>
                </c:pt>
                <c:pt idx="5565">
                  <c:v>-0.70950000000000002</c:v>
                </c:pt>
                <c:pt idx="5566">
                  <c:v>-0.70850000000000002</c:v>
                </c:pt>
                <c:pt idx="5567">
                  <c:v>-0.70750000000000002</c:v>
                </c:pt>
                <c:pt idx="5568">
                  <c:v>-0.70650000000000002</c:v>
                </c:pt>
                <c:pt idx="5569">
                  <c:v>-0.70550000000000002</c:v>
                </c:pt>
                <c:pt idx="5570">
                  <c:v>-0.70450000000000002</c:v>
                </c:pt>
                <c:pt idx="5571">
                  <c:v>-0.70350000000000001</c:v>
                </c:pt>
                <c:pt idx="5572">
                  <c:v>-0.70250000000000001</c:v>
                </c:pt>
                <c:pt idx="5573">
                  <c:v>-0.70150000000000001</c:v>
                </c:pt>
                <c:pt idx="5574">
                  <c:v>-0.70050000000000001</c:v>
                </c:pt>
                <c:pt idx="5575">
                  <c:v>-0.69950000000000023</c:v>
                </c:pt>
                <c:pt idx="5576">
                  <c:v>-0.69850000000000023</c:v>
                </c:pt>
                <c:pt idx="5577">
                  <c:v>-0.69750000000000023</c:v>
                </c:pt>
                <c:pt idx="5578">
                  <c:v>-0.69650000000000023</c:v>
                </c:pt>
                <c:pt idx="5579">
                  <c:v>-0.69550000000000023</c:v>
                </c:pt>
                <c:pt idx="5580">
                  <c:v>-0.69450000000000023</c:v>
                </c:pt>
                <c:pt idx="5581">
                  <c:v>-0.69350000000000023</c:v>
                </c:pt>
                <c:pt idx="5582">
                  <c:v>-0.69250000000000023</c:v>
                </c:pt>
                <c:pt idx="5583">
                  <c:v>-0.69150000000000023</c:v>
                </c:pt>
                <c:pt idx="5584">
                  <c:v>-0.69050000000000022</c:v>
                </c:pt>
                <c:pt idx="5585">
                  <c:v>-0.68950000000000022</c:v>
                </c:pt>
                <c:pt idx="5586">
                  <c:v>-0.68850000000000022</c:v>
                </c:pt>
                <c:pt idx="5587">
                  <c:v>-0.68750000000000022</c:v>
                </c:pt>
                <c:pt idx="5588">
                  <c:v>-0.68650000000000022</c:v>
                </c:pt>
                <c:pt idx="5589">
                  <c:v>-0.68550000000000022</c:v>
                </c:pt>
                <c:pt idx="5590">
                  <c:v>-0.68450000000000022</c:v>
                </c:pt>
                <c:pt idx="5591">
                  <c:v>-0.68350000000000022</c:v>
                </c:pt>
                <c:pt idx="5592">
                  <c:v>-0.68250000000000022</c:v>
                </c:pt>
                <c:pt idx="5593">
                  <c:v>-0.68150000000000022</c:v>
                </c:pt>
                <c:pt idx="5594">
                  <c:v>-0.68050000000000022</c:v>
                </c:pt>
                <c:pt idx="5595">
                  <c:v>-0.6795000000000011</c:v>
                </c:pt>
                <c:pt idx="5596">
                  <c:v>-0.6785000000000011</c:v>
                </c:pt>
                <c:pt idx="5597">
                  <c:v>-0.6775000000000011</c:v>
                </c:pt>
                <c:pt idx="5598">
                  <c:v>-0.67650000000000121</c:v>
                </c:pt>
                <c:pt idx="5599">
                  <c:v>-0.6755000000000011</c:v>
                </c:pt>
                <c:pt idx="5600">
                  <c:v>-0.67450000000000065</c:v>
                </c:pt>
                <c:pt idx="5601">
                  <c:v>-0.67350000000000065</c:v>
                </c:pt>
                <c:pt idx="5602">
                  <c:v>-0.67250000000000065</c:v>
                </c:pt>
                <c:pt idx="5603">
                  <c:v>-0.67150000000000065</c:v>
                </c:pt>
                <c:pt idx="5604">
                  <c:v>-0.67050000000000065</c:v>
                </c:pt>
                <c:pt idx="5605">
                  <c:v>-0.66950000000000065</c:v>
                </c:pt>
                <c:pt idx="5606">
                  <c:v>-0.66850000000000065</c:v>
                </c:pt>
                <c:pt idx="5607">
                  <c:v>-0.66750000000000065</c:v>
                </c:pt>
                <c:pt idx="5608">
                  <c:v>-0.66650000000000065</c:v>
                </c:pt>
                <c:pt idx="5609">
                  <c:v>-0.66550000000000065</c:v>
                </c:pt>
                <c:pt idx="5610">
                  <c:v>-0.66450000000000065</c:v>
                </c:pt>
                <c:pt idx="5611">
                  <c:v>-0.66350000000000064</c:v>
                </c:pt>
                <c:pt idx="5612">
                  <c:v>-0.66250000000000064</c:v>
                </c:pt>
                <c:pt idx="5613">
                  <c:v>-0.66150000000000064</c:v>
                </c:pt>
                <c:pt idx="5614">
                  <c:v>-0.66050000000000064</c:v>
                </c:pt>
                <c:pt idx="5615">
                  <c:v>-0.65950000000000064</c:v>
                </c:pt>
                <c:pt idx="5616">
                  <c:v>-0.65850000000000064</c:v>
                </c:pt>
                <c:pt idx="5617">
                  <c:v>-0.65750000000000064</c:v>
                </c:pt>
                <c:pt idx="5618">
                  <c:v>-0.65650000000000064</c:v>
                </c:pt>
                <c:pt idx="5619">
                  <c:v>-0.65550000000000064</c:v>
                </c:pt>
                <c:pt idx="5620">
                  <c:v>-0.65450000000000064</c:v>
                </c:pt>
                <c:pt idx="5621">
                  <c:v>-0.65350000000000064</c:v>
                </c:pt>
                <c:pt idx="5622">
                  <c:v>-0.65250000000000064</c:v>
                </c:pt>
                <c:pt idx="5623">
                  <c:v>-0.65150000000000063</c:v>
                </c:pt>
                <c:pt idx="5624">
                  <c:v>-0.65050000000000063</c:v>
                </c:pt>
                <c:pt idx="5625">
                  <c:v>-0.64950000000000063</c:v>
                </c:pt>
                <c:pt idx="5626">
                  <c:v>-0.64850000000000063</c:v>
                </c:pt>
                <c:pt idx="5627">
                  <c:v>-0.64750000000000063</c:v>
                </c:pt>
                <c:pt idx="5628">
                  <c:v>-0.64650000000000063</c:v>
                </c:pt>
                <c:pt idx="5629">
                  <c:v>-0.64550000000000063</c:v>
                </c:pt>
                <c:pt idx="5630">
                  <c:v>-0.64450000000000063</c:v>
                </c:pt>
                <c:pt idx="5631">
                  <c:v>-0.64350000000000063</c:v>
                </c:pt>
                <c:pt idx="5632">
                  <c:v>-0.64250000000000063</c:v>
                </c:pt>
                <c:pt idx="5633">
                  <c:v>-0.64150000000000063</c:v>
                </c:pt>
                <c:pt idx="5634">
                  <c:v>-0.64050000000000062</c:v>
                </c:pt>
                <c:pt idx="5635">
                  <c:v>-0.63950000000000062</c:v>
                </c:pt>
                <c:pt idx="5636">
                  <c:v>-0.63850000000000062</c:v>
                </c:pt>
                <c:pt idx="5637">
                  <c:v>-0.63750000000000062</c:v>
                </c:pt>
                <c:pt idx="5638">
                  <c:v>-0.63650000000000062</c:v>
                </c:pt>
                <c:pt idx="5639">
                  <c:v>-0.63549999999999995</c:v>
                </c:pt>
                <c:pt idx="5640">
                  <c:v>-0.63450000000000062</c:v>
                </c:pt>
                <c:pt idx="5641">
                  <c:v>-0.63349999999999995</c:v>
                </c:pt>
                <c:pt idx="5642">
                  <c:v>-0.63250000000000062</c:v>
                </c:pt>
                <c:pt idx="5643">
                  <c:v>-0.63149999999999995</c:v>
                </c:pt>
                <c:pt idx="5644">
                  <c:v>-0.63050000000000062</c:v>
                </c:pt>
                <c:pt idx="5645">
                  <c:v>-0.62949999999999995</c:v>
                </c:pt>
                <c:pt idx="5646">
                  <c:v>-0.62850000000000061</c:v>
                </c:pt>
                <c:pt idx="5647">
                  <c:v>-0.62749999999999995</c:v>
                </c:pt>
                <c:pt idx="5648">
                  <c:v>-0.62650000000000061</c:v>
                </c:pt>
                <c:pt idx="5649">
                  <c:v>-0.62549999999999994</c:v>
                </c:pt>
                <c:pt idx="5650">
                  <c:v>-0.62450000000000061</c:v>
                </c:pt>
                <c:pt idx="5651">
                  <c:v>-0.62349999999999994</c:v>
                </c:pt>
                <c:pt idx="5652">
                  <c:v>-0.62250000000000005</c:v>
                </c:pt>
                <c:pt idx="5653">
                  <c:v>-0.62149999999999994</c:v>
                </c:pt>
                <c:pt idx="5654">
                  <c:v>-0.62050000000000005</c:v>
                </c:pt>
                <c:pt idx="5655">
                  <c:v>-0.61949999999999994</c:v>
                </c:pt>
                <c:pt idx="5656">
                  <c:v>-0.61850000000000005</c:v>
                </c:pt>
                <c:pt idx="5657">
                  <c:v>-0.61749999999999994</c:v>
                </c:pt>
                <c:pt idx="5658">
                  <c:v>-0.61650000000000005</c:v>
                </c:pt>
                <c:pt idx="5659">
                  <c:v>-0.61549999999999994</c:v>
                </c:pt>
                <c:pt idx="5660">
                  <c:v>-0.61450000000000005</c:v>
                </c:pt>
                <c:pt idx="5661">
                  <c:v>-0.61350000000000005</c:v>
                </c:pt>
                <c:pt idx="5662">
                  <c:v>-0.61250000000000004</c:v>
                </c:pt>
                <c:pt idx="5663">
                  <c:v>-0.61150000000000004</c:v>
                </c:pt>
                <c:pt idx="5664">
                  <c:v>-0.61050000000000004</c:v>
                </c:pt>
                <c:pt idx="5665">
                  <c:v>-0.60950000000000004</c:v>
                </c:pt>
                <c:pt idx="5666">
                  <c:v>-0.60850000000000004</c:v>
                </c:pt>
                <c:pt idx="5667">
                  <c:v>-0.60750000000000004</c:v>
                </c:pt>
                <c:pt idx="5668">
                  <c:v>-0.60650000000000004</c:v>
                </c:pt>
                <c:pt idx="5669">
                  <c:v>-0.60550000000000004</c:v>
                </c:pt>
                <c:pt idx="5670">
                  <c:v>-0.60450000000000004</c:v>
                </c:pt>
                <c:pt idx="5671">
                  <c:v>-0.60350000000000004</c:v>
                </c:pt>
                <c:pt idx="5672">
                  <c:v>-0.60250000000000004</c:v>
                </c:pt>
                <c:pt idx="5673">
                  <c:v>-0.60150000000000003</c:v>
                </c:pt>
                <c:pt idx="5674">
                  <c:v>-0.60050000000000003</c:v>
                </c:pt>
                <c:pt idx="5675">
                  <c:v>-0.59949999999999959</c:v>
                </c:pt>
                <c:pt idx="5676">
                  <c:v>-0.59849999999999959</c:v>
                </c:pt>
                <c:pt idx="5677">
                  <c:v>-0.59749999999999959</c:v>
                </c:pt>
                <c:pt idx="5678">
                  <c:v>-0.59649999999999959</c:v>
                </c:pt>
                <c:pt idx="5679">
                  <c:v>-0.59549999999999959</c:v>
                </c:pt>
                <c:pt idx="5680">
                  <c:v>-0.59449999999999958</c:v>
                </c:pt>
                <c:pt idx="5681">
                  <c:v>-0.59349999999999958</c:v>
                </c:pt>
                <c:pt idx="5682">
                  <c:v>-0.59249999999999958</c:v>
                </c:pt>
                <c:pt idx="5683">
                  <c:v>-0.59149999999999958</c:v>
                </c:pt>
                <c:pt idx="5684">
                  <c:v>-0.59049999999999958</c:v>
                </c:pt>
                <c:pt idx="5685">
                  <c:v>-0.58949999999999958</c:v>
                </c:pt>
                <c:pt idx="5686">
                  <c:v>-0.58849999999999958</c:v>
                </c:pt>
                <c:pt idx="5687">
                  <c:v>-0.58749999999999958</c:v>
                </c:pt>
                <c:pt idx="5688">
                  <c:v>-0.58649999999999958</c:v>
                </c:pt>
                <c:pt idx="5689">
                  <c:v>-0.58549999999999958</c:v>
                </c:pt>
                <c:pt idx="5690">
                  <c:v>-0.58449999999999958</c:v>
                </c:pt>
                <c:pt idx="5691">
                  <c:v>-0.58349999999999957</c:v>
                </c:pt>
                <c:pt idx="5692">
                  <c:v>-0.58249999999999957</c:v>
                </c:pt>
                <c:pt idx="5693">
                  <c:v>-0.58149999999999957</c:v>
                </c:pt>
                <c:pt idx="5694">
                  <c:v>-0.58049999999999957</c:v>
                </c:pt>
                <c:pt idx="5695">
                  <c:v>-0.57950000000000002</c:v>
                </c:pt>
                <c:pt idx="5696">
                  <c:v>-0.57850000000000001</c:v>
                </c:pt>
                <c:pt idx="5697">
                  <c:v>-0.57750000000000001</c:v>
                </c:pt>
                <c:pt idx="5698">
                  <c:v>-0.57650000000000001</c:v>
                </c:pt>
                <c:pt idx="5699">
                  <c:v>-0.57550000000000001</c:v>
                </c:pt>
                <c:pt idx="5700">
                  <c:v>-0.57450000000000001</c:v>
                </c:pt>
                <c:pt idx="5701">
                  <c:v>-0.57350000000000001</c:v>
                </c:pt>
                <c:pt idx="5702">
                  <c:v>-0.57250000000000001</c:v>
                </c:pt>
                <c:pt idx="5703">
                  <c:v>-0.57150000000000001</c:v>
                </c:pt>
                <c:pt idx="5704">
                  <c:v>-0.57050000000000001</c:v>
                </c:pt>
                <c:pt idx="5705">
                  <c:v>-0.56950000000000001</c:v>
                </c:pt>
                <c:pt idx="5706">
                  <c:v>-0.56850000000000001</c:v>
                </c:pt>
                <c:pt idx="5707">
                  <c:v>-0.5675</c:v>
                </c:pt>
                <c:pt idx="5708">
                  <c:v>-0.5665</c:v>
                </c:pt>
                <c:pt idx="5709">
                  <c:v>-0.5655</c:v>
                </c:pt>
                <c:pt idx="5710">
                  <c:v>-0.5645</c:v>
                </c:pt>
                <c:pt idx="5711">
                  <c:v>-0.5635</c:v>
                </c:pt>
                <c:pt idx="5712">
                  <c:v>-0.5625</c:v>
                </c:pt>
                <c:pt idx="5713">
                  <c:v>-0.5615</c:v>
                </c:pt>
                <c:pt idx="5714">
                  <c:v>-0.5605</c:v>
                </c:pt>
                <c:pt idx="5715">
                  <c:v>-0.5595</c:v>
                </c:pt>
                <c:pt idx="5716">
                  <c:v>-0.5585</c:v>
                </c:pt>
                <c:pt idx="5717">
                  <c:v>-0.5575</c:v>
                </c:pt>
                <c:pt idx="5718">
                  <c:v>-0.55649999999999999</c:v>
                </c:pt>
                <c:pt idx="5719">
                  <c:v>-0.55549999999999999</c:v>
                </c:pt>
                <c:pt idx="5720">
                  <c:v>-0.55449999999999999</c:v>
                </c:pt>
                <c:pt idx="5721">
                  <c:v>-0.55349999999999999</c:v>
                </c:pt>
                <c:pt idx="5722">
                  <c:v>-0.55249999999999999</c:v>
                </c:pt>
                <c:pt idx="5723">
                  <c:v>-0.5515000000000001</c:v>
                </c:pt>
                <c:pt idx="5724">
                  <c:v>-0.55049999999999999</c:v>
                </c:pt>
                <c:pt idx="5725">
                  <c:v>-0.5495000000000001</c:v>
                </c:pt>
                <c:pt idx="5726">
                  <c:v>-0.54849999999999999</c:v>
                </c:pt>
                <c:pt idx="5727">
                  <c:v>-0.5475000000000001</c:v>
                </c:pt>
                <c:pt idx="5728">
                  <c:v>-0.54649999999999999</c:v>
                </c:pt>
                <c:pt idx="5729">
                  <c:v>-0.5455000000000001</c:v>
                </c:pt>
                <c:pt idx="5730">
                  <c:v>-0.54449999999999998</c:v>
                </c:pt>
                <c:pt idx="5731">
                  <c:v>-0.54350000000000009</c:v>
                </c:pt>
                <c:pt idx="5732">
                  <c:v>-0.54249999999999998</c:v>
                </c:pt>
                <c:pt idx="5733">
                  <c:v>-0.54150000000000009</c:v>
                </c:pt>
                <c:pt idx="5734">
                  <c:v>-0.54049999999999998</c:v>
                </c:pt>
                <c:pt idx="5735">
                  <c:v>-0.53950000000000009</c:v>
                </c:pt>
                <c:pt idx="5736">
                  <c:v>-0.53849999999999998</c:v>
                </c:pt>
                <c:pt idx="5737">
                  <c:v>-0.53750000000000009</c:v>
                </c:pt>
                <c:pt idx="5738">
                  <c:v>-0.53649999999999998</c:v>
                </c:pt>
                <c:pt idx="5739">
                  <c:v>-0.53550000000000009</c:v>
                </c:pt>
                <c:pt idx="5740">
                  <c:v>-0.53449999999999998</c:v>
                </c:pt>
                <c:pt idx="5741">
                  <c:v>-0.53350000000000009</c:v>
                </c:pt>
                <c:pt idx="5742">
                  <c:v>-0.53249999999999997</c:v>
                </c:pt>
                <c:pt idx="5743">
                  <c:v>-0.53150000000000008</c:v>
                </c:pt>
                <c:pt idx="5744">
                  <c:v>-0.53049999999999997</c:v>
                </c:pt>
                <c:pt idx="5745">
                  <c:v>-0.52950000000000008</c:v>
                </c:pt>
                <c:pt idx="5746">
                  <c:v>-0.52849999999999997</c:v>
                </c:pt>
                <c:pt idx="5747">
                  <c:v>-0.52750000000000008</c:v>
                </c:pt>
                <c:pt idx="5748">
                  <c:v>-0.52649999999999997</c:v>
                </c:pt>
                <c:pt idx="5749">
                  <c:v>-0.52550000000000008</c:v>
                </c:pt>
                <c:pt idx="5750">
                  <c:v>-0.52449999999999997</c:v>
                </c:pt>
                <c:pt idx="5751">
                  <c:v>-0.52350000000000008</c:v>
                </c:pt>
                <c:pt idx="5752">
                  <c:v>-0.52249999999999996</c:v>
                </c:pt>
                <c:pt idx="5753">
                  <c:v>-0.52150000000000007</c:v>
                </c:pt>
                <c:pt idx="5754">
                  <c:v>-0.52049999999999996</c:v>
                </c:pt>
                <c:pt idx="5755">
                  <c:v>-0.51950000000000007</c:v>
                </c:pt>
                <c:pt idx="5756">
                  <c:v>-0.51849999999999996</c:v>
                </c:pt>
                <c:pt idx="5757">
                  <c:v>-0.51750000000000007</c:v>
                </c:pt>
                <c:pt idx="5758">
                  <c:v>-0.51649999999999996</c:v>
                </c:pt>
                <c:pt idx="5759">
                  <c:v>-0.51550000000000007</c:v>
                </c:pt>
                <c:pt idx="5760">
                  <c:v>-0.51449999999999996</c:v>
                </c:pt>
                <c:pt idx="5761">
                  <c:v>-0.51350000000000007</c:v>
                </c:pt>
                <c:pt idx="5762">
                  <c:v>-0.51249999999999996</c:v>
                </c:pt>
                <c:pt idx="5763">
                  <c:v>-0.51150000000000007</c:v>
                </c:pt>
                <c:pt idx="5764">
                  <c:v>-0.51049999999999951</c:v>
                </c:pt>
                <c:pt idx="5765">
                  <c:v>-0.50950000000000006</c:v>
                </c:pt>
                <c:pt idx="5766">
                  <c:v>-0.50849999999999951</c:v>
                </c:pt>
                <c:pt idx="5767">
                  <c:v>-0.50750000000000006</c:v>
                </c:pt>
                <c:pt idx="5768">
                  <c:v>-0.50649999999999951</c:v>
                </c:pt>
                <c:pt idx="5769">
                  <c:v>-0.50550000000000006</c:v>
                </c:pt>
                <c:pt idx="5770">
                  <c:v>-0.50450000000000006</c:v>
                </c:pt>
                <c:pt idx="5771">
                  <c:v>-0.50350000000000006</c:v>
                </c:pt>
                <c:pt idx="5772">
                  <c:v>-0.50250000000000006</c:v>
                </c:pt>
                <c:pt idx="5773">
                  <c:v>-0.50150000000000006</c:v>
                </c:pt>
                <c:pt idx="5774">
                  <c:v>-0.50050000000000006</c:v>
                </c:pt>
                <c:pt idx="5775">
                  <c:v>-0.49950000000000061</c:v>
                </c:pt>
                <c:pt idx="5776">
                  <c:v>-0.49850000000000061</c:v>
                </c:pt>
                <c:pt idx="5777">
                  <c:v>-0.49750000000000061</c:v>
                </c:pt>
                <c:pt idx="5778">
                  <c:v>-0.49650000000000061</c:v>
                </c:pt>
                <c:pt idx="5779">
                  <c:v>-0.49550000000000038</c:v>
                </c:pt>
                <c:pt idx="5780">
                  <c:v>-0.49450000000000038</c:v>
                </c:pt>
                <c:pt idx="5781">
                  <c:v>-0.49350000000000038</c:v>
                </c:pt>
                <c:pt idx="5782">
                  <c:v>-0.49250000000000038</c:v>
                </c:pt>
                <c:pt idx="5783">
                  <c:v>-0.49150000000000038</c:v>
                </c:pt>
                <c:pt idx="5784">
                  <c:v>-0.49050000000000032</c:v>
                </c:pt>
                <c:pt idx="5785">
                  <c:v>-0.48950000000000032</c:v>
                </c:pt>
                <c:pt idx="5786">
                  <c:v>-0.48850000000000032</c:v>
                </c:pt>
                <c:pt idx="5787">
                  <c:v>-0.48750000000000032</c:v>
                </c:pt>
                <c:pt idx="5788">
                  <c:v>-0.48650000000000032</c:v>
                </c:pt>
                <c:pt idx="5789">
                  <c:v>-0.48550000000000032</c:v>
                </c:pt>
                <c:pt idx="5790">
                  <c:v>-0.48450000000000032</c:v>
                </c:pt>
                <c:pt idx="5791">
                  <c:v>-0.48350000000000032</c:v>
                </c:pt>
                <c:pt idx="5792">
                  <c:v>-0.48250000000000032</c:v>
                </c:pt>
                <c:pt idx="5793">
                  <c:v>-0.48150000000000032</c:v>
                </c:pt>
                <c:pt idx="5794">
                  <c:v>-0.48050000000000032</c:v>
                </c:pt>
                <c:pt idx="5795">
                  <c:v>-0.47950000000000031</c:v>
                </c:pt>
                <c:pt idx="5796">
                  <c:v>-0.47850000000000031</c:v>
                </c:pt>
                <c:pt idx="5797">
                  <c:v>-0.47750000000000031</c:v>
                </c:pt>
                <c:pt idx="5798">
                  <c:v>-0.47650000000000031</c:v>
                </c:pt>
                <c:pt idx="5799">
                  <c:v>-0.47550000000000031</c:v>
                </c:pt>
                <c:pt idx="5800">
                  <c:v>-0.47450000000000031</c:v>
                </c:pt>
                <c:pt idx="5801">
                  <c:v>-0.47350000000000031</c:v>
                </c:pt>
                <c:pt idx="5802">
                  <c:v>-0.47250000000000031</c:v>
                </c:pt>
                <c:pt idx="5803">
                  <c:v>-0.47150000000000031</c:v>
                </c:pt>
                <c:pt idx="5804">
                  <c:v>-0.47050000000000008</c:v>
                </c:pt>
                <c:pt idx="5805">
                  <c:v>-0.46950000000000008</c:v>
                </c:pt>
                <c:pt idx="5806">
                  <c:v>-0.46850000000000008</c:v>
                </c:pt>
                <c:pt idx="5807">
                  <c:v>-0.46750000000000008</c:v>
                </c:pt>
                <c:pt idx="5808">
                  <c:v>-0.46650000000000008</c:v>
                </c:pt>
                <c:pt idx="5809">
                  <c:v>-0.46550000000000002</c:v>
                </c:pt>
                <c:pt idx="5810">
                  <c:v>-0.46450000000000002</c:v>
                </c:pt>
                <c:pt idx="5811">
                  <c:v>-0.46350000000000002</c:v>
                </c:pt>
                <c:pt idx="5812">
                  <c:v>-0.46250000000000002</c:v>
                </c:pt>
                <c:pt idx="5813">
                  <c:v>-0.46150000000000002</c:v>
                </c:pt>
                <c:pt idx="5814">
                  <c:v>-0.46050000000000002</c:v>
                </c:pt>
                <c:pt idx="5815">
                  <c:v>-0.45950000000000002</c:v>
                </c:pt>
                <c:pt idx="5816">
                  <c:v>-0.45850000000000002</c:v>
                </c:pt>
                <c:pt idx="5817">
                  <c:v>-0.45750000000000002</c:v>
                </c:pt>
                <c:pt idx="5818">
                  <c:v>-0.45650000000000002</c:v>
                </c:pt>
                <c:pt idx="5819">
                  <c:v>-0.45550000000000002</c:v>
                </c:pt>
                <c:pt idx="5820">
                  <c:v>-0.45450000000000002</c:v>
                </c:pt>
                <c:pt idx="5821">
                  <c:v>-0.45350000000000001</c:v>
                </c:pt>
                <c:pt idx="5822">
                  <c:v>-0.45250000000000001</c:v>
                </c:pt>
                <c:pt idx="5823">
                  <c:v>-0.45150000000000001</c:v>
                </c:pt>
                <c:pt idx="5824">
                  <c:v>-0.45050000000000001</c:v>
                </c:pt>
                <c:pt idx="5825">
                  <c:v>-0.44950000000000012</c:v>
                </c:pt>
                <c:pt idx="5826">
                  <c:v>-0.44850000000000012</c:v>
                </c:pt>
                <c:pt idx="5827">
                  <c:v>-0.44750000000000012</c:v>
                </c:pt>
                <c:pt idx="5828">
                  <c:v>-0.44650000000000012</c:v>
                </c:pt>
                <c:pt idx="5829">
                  <c:v>-0.44550000000000012</c:v>
                </c:pt>
                <c:pt idx="5830">
                  <c:v>-0.44450000000000012</c:v>
                </c:pt>
                <c:pt idx="5831">
                  <c:v>-0.44350000000000012</c:v>
                </c:pt>
                <c:pt idx="5832">
                  <c:v>-0.44250000000000012</c:v>
                </c:pt>
                <c:pt idx="5833">
                  <c:v>-0.44150000000000011</c:v>
                </c:pt>
                <c:pt idx="5834">
                  <c:v>-0.44050000000000011</c:v>
                </c:pt>
                <c:pt idx="5835">
                  <c:v>-0.43950000000000056</c:v>
                </c:pt>
                <c:pt idx="5836">
                  <c:v>-0.43850000000000056</c:v>
                </c:pt>
                <c:pt idx="5837">
                  <c:v>-0.43750000000000056</c:v>
                </c:pt>
                <c:pt idx="5838">
                  <c:v>-0.43650000000000055</c:v>
                </c:pt>
                <c:pt idx="5839">
                  <c:v>-0.43550000000000055</c:v>
                </c:pt>
                <c:pt idx="5840">
                  <c:v>-0.43450000000000055</c:v>
                </c:pt>
                <c:pt idx="5841">
                  <c:v>-0.43350000000000055</c:v>
                </c:pt>
                <c:pt idx="5842">
                  <c:v>-0.43250000000000038</c:v>
                </c:pt>
                <c:pt idx="5843">
                  <c:v>-0.43150000000000038</c:v>
                </c:pt>
                <c:pt idx="5844">
                  <c:v>-0.43050000000000038</c:v>
                </c:pt>
                <c:pt idx="5845">
                  <c:v>-0.42950000000000038</c:v>
                </c:pt>
                <c:pt idx="5846">
                  <c:v>-0.42850000000000038</c:v>
                </c:pt>
                <c:pt idx="5847">
                  <c:v>-0.42750000000000032</c:v>
                </c:pt>
                <c:pt idx="5848">
                  <c:v>-0.42650000000000032</c:v>
                </c:pt>
                <c:pt idx="5849">
                  <c:v>-0.42550000000000032</c:v>
                </c:pt>
                <c:pt idx="5850">
                  <c:v>-0.42450000000000032</c:v>
                </c:pt>
                <c:pt idx="5851">
                  <c:v>-0.42350000000000032</c:v>
                </c:pt>
                <c:pt idx="5852">
                  <c:v>-0.42250000000000032</c:v>
                </c:pt>
                <c:pt idx="5853">
                  <c:v>-0.42150000000000032</c:v>
                </c:pt>
                <c:pt idx="5854">
                  <c:v>-0.42050000000000032</c:v>
                </c:pt>
                <c:pt idx="5855">
                  <c:v>-0.41950000000000032</c:v>
                </c:pt>
                <c:pt idx="5856">
                  <c:v>-0.41850000000000032</c:v>
                </c:pt>
                <c:pt idx="5857">
                  <c:v>-0.41750000000000032</c:v>
                </c:pt>
                <c:pt idx="5858">
                  <c:v>-0.41650000000000031</c:v>
                </c:pt>
                <c:pt idx="5859">
                  <c:v>-0.41550000000000031</c:v>
                </c:pt>
                <c:pt idx="5860">
                  <c:v>-0.41450000000000031</c:v>
                </c:pt>
                <c:pt idx="5861">
                  <c:v>-0.41350000000000031</c:v>
                </c:pt>
                <c:pt idx="5862">
                  <c:v>-0.41250000000000031</c:v>
                </c:pt>
                <c:pt idx="5863">
                  <c:v>-0.41150000000000031</c:v>
                </c:pt>
                <c:pt idx="5864">
                  <c:v>-0.41050000000000031</c:v>
                </c:pt>
                <c:pt idx="5865">
                  <c:v>-0.40950000000000031</c:v>
                </c:pt>
                <c:pt idx="5866">
                  <c:v>-0.40850000000000031</c:v>
                </c:pt>
                <c:pt idx="5867">
                  <c:v>-0.40750000000000008</c:v>
                </c:pt>
                <c:pt idx="5868">
                  <c:v>-0.40650000000000008</c:v>
                </c:pt>
                <c:pt idx="5869">
                  <c:v>-0.40550000000000008</c:v>
                </c:pt>
                <c:pt idx="5870">
                  <c:v>-0.40450000000000008</c:v>
                </c:pt>
                <c:pt idx="5871">
                  <c:v>-0.40350000000000008</c:v>
                </c:pt>
                <c:pt idx="5872">
                  <c:v>-0.40250000000000002</c:v>
                </c:pt>
                <c:pt idx="5873">
                  <c:v>-0.40150000000000002</c:v>
                </c:pt>
                <c:pt idx="5874">
                  <c:v>-0.40050000000000002</c:v>
                </c:pt>
                <c:pt idx="5875">
                  <c:v>-0.39950000000000074</c:v>
                </c:pt>
                <c:pt idx="5876">
                  <c:v>-0.39850000000000074</c:v>
                </c:pt>
                <c:pt idx="5877">
                  <c:v>-0.39750000000000074</c:v>
                </c:pt>
                <c:pt idx="5878">
                  <c:v>-0.39650000000000074</c:v>
                </c:pt>
                <c:pt idx="5879">
                  <c:v>-0.39550000000000074</c:v>
                </c:pt>
                <c:pt idx="5880">
                  <c:v>-0.39450000000000074</c:v>
                </c:pt>
                <c:pt idx="5881">
                  <c:v>-0.39350000000000074</c:v>
                </c:pt>
                <c:pt idx="5882">
                  <c:v>-0.39250000000000074</c:v>
                </c:pt>
                <c:pt idx="5883">
                  <c:v>-0.39150000000000074</c:v>
                </c:pt>
                <c:pt idx="5884">
                  <c:v>-0.39050000000000062</c:v>
                </c:pt>
                <c:pt idx="5885">
                  <c:v>-0.38950000000000062</c:v>
                </c:pt>
                <c:pt idx="5886">
                  <c:v>-0.38850000000000062</c:v>
                </c:pt>
                <c:pt idx="5887">
                  <c:v>-0.38750000000000062</c:v>
                </c:pt>
                <c:pt idx="5888">
                  <c:v>-0.38650000000000062</c:v>
                </c:pt>
                <c:pt idx="5889">
                  <c:v>-0.38550000000000062</c:v>
                </c:pt>
                <c:pt idx="5890">
                  <c:v>-0.38450000000000062</c:v>
                </c:pt>
                <c:pt idx="5891">
                  <c:v>-0.38350000000000062</c:v>
                </c:pt>
                <c:pt idx="5892">
                  <c:v>-0.38250000000000062</c:v>
                </c:pt>
                <c:pt idx="5893">
                  <c:v>-0.38150000000000062</c:v>
                </c:pt>
                <c:pt idx="5894">
                  <c:v>-0.38050000000000062</c:v>
                </c:pt>
                <c:pt idx="5895">
                  <c:v>-0.37950000000000061</c:v>
                </c:pt>
                <c:pt idx="5896">
                  <c:v>-0.37850000000000061</c:v>
                </c:pt>
                <c:pt idx="5897">
                  <c:v>-0.37750000000000056</c:v>
                </c:pt>
                <c:pt idx="5898">
                  <c:v>-0.37650000000000056</c:v>
                </c:pt>
                <c:pt idx="5899">
                  <c:v>-0.37550000000000056</c:v>
                </c:pt>
                <c:pt idx="5900">
                  <c:v>-0.37450000000000055</c:v>
                </c:pt>
                <c:pt idx="5901">
                  <c:v>-0.37350000000000055</c:v>
                </c:pt>
                <c:pt idx="5902">
                  <c:v>-0.37250000000000055</c:v>
                </c:pt>
                <c:pt idx="5903">
                  <c:v>-0.37150000000000061</c:v>
                </c:pt>
                <c:pt idx="5904">
                  <c:v>-0.37050000000000038</c:v>
                </c:pt>
                <c:pt idx="5905">
                  <c:v>-0.36950000000000038</c:v>
                </c:pt>
                <c:pt idx="5906">
                  <c:v>-0.36850000000000038</c:v>
                </c:pt>
                <c:pt idx="5907">
                  <c:v>-0.36750000000000038</c:v>
                </c:pt>
                <c:pt idx="5908">
                  <c:v>-0.36650000000000038</c:v>
                </c:pt>
                <c:pt idx="5909">
                  <c:v>-0.36550000000000032</c:v>
                </c:pt>
                <c:pt idx="5910">
                  <c:v>-0.36450000000000032</c:v>
                </c:pt>
                <c:pt idx="5911">
                  <c:v>-0.36350000000000032</c:v>
                </c:pt>
                <c:pt idx="5912">
                  <c:v>-0.36250000000000032</c:v>
                </c:pt>
                <c:pt idx="5913">
                  <c:v>-0.36150000000000032</c:v>
                </c:pt>
                <c:pt idx="5914">
                  <c:v>-0.36050000000000032</c:v>
                </c:pt>
                <c:pt idx="5915">
                  <c:v>-0.35950000000000032</c:v>
                </c:pt>
                <c:pt idx="5916">
                  <c:v>-0.35850000000000032</c:v>
                </c:pt>
                <c:pt idx="5917">
                  <c:v>-0.35750000000000032</c:v>
                </c:pt>
                <c:pt idx="5918">
                  <c:v>-0.35650000000000032</c:v>
                </c:pt>
                <c:pt idx="5919">
                  <c:v>-0.35550000000000032</c:v>
                </c:pt>
                <c:pt idx="5920">
                  <c:v>-0.35450000000000031</c:v>
                </c:pt>
                <c:pt idx="5921">
                  <c:v>-0.35350000000000031</c:v>
                </c:pt>
                <c:pt idx="5922">
                  <c:v>-0.35250000000000031</c:v>
                </c:pt>
                <c:pt idx="5923">
                  <c:v>-0.35150000000000031</c:v>
                </c:pt>
                <c:pt idx="5924">
                  <c:v>-0.35050000000000031</c:v>
                </c:pt>
                <c:pt idx="5925">
                  <c:v>-0.34950000000000042</c:v>
                </c:pt>
                <c:pt idx="5926">
                  <c:v>-0.34850000000000042</c:v>
                </c:pt>
                <c:pt idx="5927">
                  <c:v>-0.34750000000000042</c:v>
                </c:pt>
                <c:pt idx="5928">
                  <c:v>-0.34650000000000042</c:v>
                </c:pt>
                <c:pt idx="5929">
                  <c:v>-0.34550000000000036</c:v>
                </c:pt>
                <c:pt idx="5930">
                  <c:v>-0.34450000000000036</c:v>
                </c:pt>
                <c:pt idx="5931">
                  <c:v>-0.34350000000000036</c:v>
                </c:pt>
                <c:pt idx="5932">
                  <c:v>-0.34250000000000036</c:v>
                </c:pt>
                <c:pt idx="5933">
                  <c:v>-0.34150000000000036</c:v>
                </c:pt>
                <c:pt idx="5934">
                  <c:v>-0.34050000000000019</c:v>
                </c:pt>
                <c:pt idx="5935">
                  <c:v>-0.33950000000000075</c:v>
                </c:pt>
                <c:pt idx="5936">
                  <c:v>-0.33850000000000074</c:v>
                </c:pt>
                <c:pt idx="5937">
                  <c:v>-0.33750000000000074</c:v>
                </c:pt>
                <c:pt idx="5938">
                  <c:v>-0.33650000000000074</c:v>
                </c:pt>
                <c:pt idx="5939">
                  <c:v>-0.33550000000000074</c:v>
                </c:pt>
                <c:pt idx="5940">
                  <c:v>-0.33450000000000074</c:v>
                </c:pt>
                <c:pt idx="5941">
                  <c:v>-0.33350000000000074</c:v>
                </c:pt>
                <c:pt idx="5942">
                  <c:v>-0.33250000000000074</c:v>
                </c:pt>
                <c:pt idx="5943">
                  <c:v>-0.33150000000000074</c:v>
                </c:pt>
                <c:pt idx="5944">
                  <c:v>-0.33050000000000074</c:v>
                </c:pt>
                <c:pt idx="5945">
                  <c:v>-0.32950000000000074</c:v>
                </c:pt>
                <c:pt idx="5946">
                  <c:v>-0.32850000000000068</c:v>
                </c:pt>
                <c:pt idx="5947">
                  <c:v>-0.32750000000000062</c:v>
                </c:pt>
                <c:pt idx="5948">
                  <c:v>-0.32650000000000062</c:v>
                </c:pt>
                <c:pt idx="5949">
                  <c:v>-0.32550000000000062</c:v>
                </c:pt>
                <c:pt idx="5950">
                  <c:v>-0.32450000000000062</c:v>
                </c:pt>
                <c:pt idx="5951">
                  <c:v>-0.32350000000000062</c:v>
                </c:pt>
                <c:pt idx="5952">
                  <c:v>-0.32250000000000062</c:v>
                </c:pt>
                <c:pt idx="5953">
                  <c:v>-0.32150000000000062</c:v>
                </c:pt>
                <c:pt idx="5954">
                  <c:v>-0.32050000000000062</c:v>
                </c:pt>
                <c:pt idx="5955">
                  <c:v>-0.31950000000000062</c:v>
                </c:pt>
                <c:pt idx="5956">
                  <c:v>-0.31850000000000062</c:v>
                </c:pt>
                <c:pt idx="5957">
                  <c:v>-0.31750000000000062</c:v>
                </c:pt>
                <c:pt idx="5958">
                  <c:v>-0.31650000000000061</c:v>
                </c:pt>
                <c:pt idx="5959">
                  <c:v>-0.31550000000000056</c:v>
                </c:pt>
                <c:pt idx="5960">
                  <c:v>-0.31450000000000056</c:v>
                </c:pt>
                <c:pt idx="5961">
                  <c:v>-0.31350000000000056</c:v>
                </c:pt>
                <c:pt idx="5962">
                  <c:v>-0.31250000000000056</c:v>
                </c:pt>
                <c:pt idx="5963">
                  <c:v>-0.31150000000000055</c:v>
                </c:pt>
                <c:pt idx="5964">
                  <c:v>-0.31050000000000055</c:v>
                </c:pt>
                <c:pt idx="5965">
                  <c:v>-0.30950000000000055</c:v>
                </c:pt>
                <c:pt idx="5966">
                  <c:v>-0.30850000000000055</c:v>
                </c:pt>
                <c:pt idx="5967">
                  <c:v>-0.30750000000000038</c:v>
                </c:pt>
                <c:pt idx="5968">
                  <c:v>-0.30650000000000038</c:v>
                </c:pt>
                <c:pt idx="5969">
                  <c:v>-0.30550000000000038</c:v>
                </c:pt>
                <c:pt idx="5970">
                  <c:v>-0.30450000000000038</c:v>
                </c:pt>
                <c:pt idx="5971">
                  <c:v>-0.30350000000000038</c:v>
                </c:pt>
                <c:pt idx="5972">
                  <c:v>-0.30250000000000032</c:v>
                </c:pt>
                <c:pt idx="5973">
                  <c:v>-0.30150000000000032</c:v>
                </c:pt>
                <c:pt idx="5974">
                  <c:v>-0.30050000000000032</c:v>
                </c:pt>
                <c:pt idx="5975">
                  <c:v>-0.29950000000000032</c:v>
                </c:pt>
                <c:pt idx="5976">
                  <c:v>-0.29850000000000032</c:v>
                </c:pt>
                <c:pt idx="5977">
                  <c:v>-0.29750000000000032</c:v>
                </c:pt>
                <c:pt idx="5978">
                  <c:v>-0.29650000000000032</c:v>
                </c:pt>
                <c:pt idx="5979">
                  <c:v>-0.29550000000000032</c:v>
                </c:pt>
                <c:pt idx="5980">
                  <c:v>-0.29450000000000032</c:v>
                </c:pt>
                <c:pt idx="5981">
                  <c:v>-0.29350000000000032</c:v>
                </c:pt>
                <c:pt idx="5982">
                  <c:v>-0.29250000000000032</c:v>
                </c:pt>
                <c:pt idx="5983">
                  <c:v>-0.29150000000000031</c:v>
                </c:pt>
                <c:pt idx="5984">
                  <c:v>-0.29050000000000031</c:v>
                </c:pt>
                <c:pt idx="5985">
                  <c:v>-0.28950000000000031</c:v>
                </c:pt>
                <c:pt idx="5986">
                  <c:v>-0.28850000000000031</c:v>
                </c:pt>
                <c:pt idx="5987">
                  <c:v>-0.28750000000000031</c:v>
                </c:pt>
                <c:pt idx="5988">
                  <c:v>-0.28650000000000031</c:v>
                </c:pt>
                <c:pt idx="5989">
                  <c:v>-0.28550000000000031</c:v>
                </c:pt>
                <c:pt idx="5990">
                  <c:v>-0.28450000000000031</c:v>
                </c:pt>
                <c:pt idx="5991">
                  <c:v>-0.28350000000000031</c:v>
                </c:pt>
                <c:pt idx="5992">
                  <c:v>-0.28250000000000008</c:v>
                </c:pt>
                <c:pt idx="5993">
                  <c:v>-0.28150000000000008</c:v>
                </c:pt>
                <c:pt idx="5994">
                  <c:v>-0.28050000000000008</c:v>
                </c:pt>
                <c:pt idx="5995">
                  <c:v>-0.27950000000000008</c:v>
                </c:pt>
                <c:pt idx="5996">
                  <c:v>-0.27850000000000008</c:v>
                </c:pt>
                <c:pt idx="5997">
                  <c:v>-0.27750000000000002</c:v>
                </c:pt>
                <c:pt idx="5998">
                  <c:v>-0.27650000000000002</c:v>
                </c:pt>
                <c:pt idx="5999">
                  <c:v>-0.27550000000000002</c:v>
                </c:pt>
                <c:pt idx="6000">
                  <c:v>-0.27450000000000002</c:v>
                </c:pt>
                <c:pt idx="6001">
                  <c:v>-0.27350000000000002</c:v>
                </c:pt>
                <c:pt idx="6002">
                  <c:v>-0.27250000000000002</c:v>
                </c:pt>
                <c:pt idx="6003">
                  <c:v>-0.27150000000000002</c:v>
                </c:pt>
              </c:numCache>
            </c:numRef>
          </c:xVal>
          <c:yVal>
            <c:numRef>
              <c:f>butadiynedimer!$P$43:$P$6046</c:f>
              <c:numCache>
                <c:formatCode>0.00E+00</c:formatCode>
                <c:ptCount val="6004"/>
                <c:pt idx="0">
                  <c:v>3.4220000000000093E-6</c:v>
                </c:pt>
                <c:pt idx="1">
                  <c:v>3.4360000000000062E-6</c:v>
                </c:pt>
                <c:pt idx="2">
                  <c:v>3.5490000000000113E-6</c:v>
                </c:pt>
                <c:pt idx="3">
                  <c:v>3.3760000000000059E-6</c:v>
                </c:pt>
                <c:pt idx="4">
                  <c:v>3.553000000000012E-6</c:v>
                </c:pt>
                <c:pt idx="5">
                  <c:v>3.4450000000000106E-6</c:v>
                </c:pt>
                <c:pt idx="6">
                  <c:v>3.4570000000000103E-6</c:v>
                </c:pt>
                <c:pt idx="7">
                  <c:v>3.5670000000000139E-6</c:v>
                </c:pt>
                <c:pt idx="8">
                  <c:v>3.3990000000000072E-6</c:v>
                </c:pt>
                <c:pt idx="9">
                  <c:v>3.5770000000000121E-6</c:v>
                </c:pt>
                <c:pt idx="10">
                  <c:v>3.4630000000000137E-6</c:v>
                </c:pt>
                <c:pt idx="11">
                  <c:v>3.480000000000012E-6</c:v>
                </c:pt>
                <c:pt idx="12">
                  <c:v>3.5900000000000118E-6</c:v>
                </c:pt>
                <c:pt idx="13">
                  <c:v>3.4140000000000096E-6</c:v>
                </c:pt>
                <c:pt idx="14">
                  <c:v>3.5970000000000132E-6</c:v>
                </c:pt>
                <c:pt idx="15">
                  <c:v>3.4860000000000099E-6</c:v>
                </c:pt>
                <c:pt idx="16">
                  <c:v>3.5030000000000141E-6</c:v>
                </c:pt>
                <c:pt idx="17">
                  <c:v>3.6070000000000148E-6</c:v>
                </c:pt>
                <c:pt idx="18">
                  <c:v>3.4430000000000118E-6</c:v>
                </c:pt>
                <c:pt idx="19">
                  <c:v>3.6200000000000145E-6</c:v>
                </c:pt>
                <c:pt idx="20">
                  <c:v>3.5050000000000118E-6</c:v>
                </c:pt>
                <c:pt idx="21">
                  <c:v>3.5280000000000122E-6</c:v>
                </c:pt>
                <c:pt idx="22">
                  <c:v>3.6270000000000158E-6</c:v>
                </c:pt>
                <c:pt idx="23">
                  <c:v>3.4600000000000118E-6</c:v>
                </c:pt>
                <c:pt idx="24">
                  <c:v>3.6440000000000154E-6</c:v>
                </c:pt>
                <c:pt idx="25">
                  <c:v>3.5280000000000122E-6</c:v>
                </c:pt>
                <c:pt idx="26">
                  <c:v>3.5520000000000089E-6</c:v>
                </c:pt>
                <c:pt idx="27">
                  <c:v>3.65600000000001E-6</c:v>
                </c:pt>
                <c:pt idx="28">
                  <c:v>3.4860000000000099E-6</c:v>
                </c:pt>
                <c:pt idx="29">
                  <c:v>3.666000000000012E-6</c:v>
                </c:pt>
                <c:pt idx="30">
                  <c:v>3.5500000000000101E-6</c:v>
                </c:pt>
                <c:pt idx="31">
                  <c:v>3.5770000000000121E-6</c:v>
                </c:pt>
                <c:pt idx="32">
                  <c:v>3.6770000000000141E-6</c:v>
                </c:pt>
                <c:pt idx="33">
                  <c:v>3.5060000000000101E-6</c:v>
                </c:pt>
                <c:pt idx="34">
                  <c:v>3.6940000000000124E-6</c:v>
                </c:pt>
                <c:pt idx="35">
                  <c:v>3.5700000000000103E-6</c:v>
                </c:pt>
                <c:pt idx="36">
                  <c:v>3.593000000000012E-6</c:v>
                </c:pt>
                <c:pt idx="37">
                  <c:v>3.7000000000000158E-6</c:v>
                </c:pt>
                <c:pt idx="38">
                  <c:v>3.5250000000000116E-6</c:v>
                </c:pt>
                <c:pt idx="39">
                  <c:v>3.7110000000000116E-6</c:v>
                </c:pt>
                <c:pt idx="40">
                  <c:v>3.592000000000009E-6</c:v>
                </c:pt>
                <c:pt idx="41">
                  <c:v>3.6180000000000122E-6</c:v>
                </c:pt>
                <c:pt idx="42">
                  <c:v>3.7180000000000125E-6</c:v>
                </c:pt>
                <c:pt idx="43">
                  <c:v>3.5500000000000101E-6</c:v>
                </c:pt>
                <c:pt idx="44">
                  <c:v>3.7370000000000139E-6</c:v>
                </c:pt>
                <c:pt idx="45">
                  <c:v>3.6100000000000103E-6</c:v>
                </c:pt>
                <c:pt idx="46">
                  <c:v>3.6420000000000115E-6</c:v>
                </c:pt>
                <c:pt idx="47">
                  <c:v>3.7430000000000174E-6</c:v>
                </c:pt>
                <c:pt idx="48">
                  <c:v>3.5730000000000122E-6</c:v>
                </c:pt>
                <c:pt idx="49">
                  <c:v>3.7580000000000134E-6</c:v>
                </c:pt>
                <c:pt idx="50">
                  <c:v>3.6380000000000116E-6</c:v>
                </c:pt>
                <c:pt idx="51">
                  <c:v>3.6720000000000099E-6</c:v>
                </c:pt>
                <c:pt idx="52">
                  <c:v>3.7700000000000135E-6</c:v>
                </c:pt>
                <c:pt idx="53">
                  <c:v>3.6020000000000114E-6</c:v>
                </c:pt>
                <c:pt idx="54">
                  <c:v>3.7880000000000173E-6</c:v>
                </c:pt>
                <c:pt idx="55">
                  <c:v>3.659000000000011E-6</c:v>
                </c:pt>
                <c:pt idx="56">
                  <c:v>3.6940000000000124E-6</c:v>
                </c:pt>
                <c:pt idx="57">
                  <c:v>3.7870000000000164E-6</c:v>
                </c:pt>
                <c:pt idx="58">
                  <c:v>3.6170000000000121E-6</c:v>
                </c:pt>
                <c:pt idx="59">
                  <c:v>3.8070000000000124E-6</c:v>
                </c:pt>
                <c:pt idx="60">
                  <c:v>3.681000000000014E-6</c:v>
                </c:pt>
                <c:pt idx="61">
                  <c:v>3.7100000000000132E-6</c:v>
                </c:pt>
                <c:pt idx="62">
                  <c:v>3.8070000000000124E-6</c:v>
                </c:pt>
                <c:pt idx="63">
                  <c:v>3.6440000000000154E-6</c:v>
                </c:pt>
                <c:pt idx="64">
                  <c:v>3.824000000000012E-6</c:v>
                </c:pt>
                <c:pt idx="65">
                  <c:v>3.6950000000000108E-6</c:v>
                </c:pt>
                <c:pt idx="66">
                  <c:v>3.7350000000000113E-6</c:v>
                </c:pt>
                <c:pt idx="67">
                  <c:v>3.8280000000000106E-6</c:v>
                </c:pt>
                <c:pt idx="68">
                  <c:v>3.6630000000000152E-6</c:v>
                </c:pt>
                <c:pt idx="69">
                  <c:v>3.8520000000000073E-6</c:v>
                </c:pt>
                <c:pt idx="70">
                  <c:v>3.7220000000000137E-6</c:v>
                </c:pt>
                <c:pt idx="71">
                  <c:v>3.7590000000000122E-6</c:v>
                </c:pt>
                <c:pt idx="72">
                  <c:v>3.8510000000000085E-6</c:v>
                </c:pt>
                <c:pt idx="73">
                  <c:v>3.6890000000000141E-6</c:v>
                </c:pt>
                <c:pt idx="74">
                  <c:v>3.8730000000000102E-6</c:v>
                </c:pt>
                <c:pt idx="75">
                  <c:v>3.7430000000000174E-6</c:v>
                </c:pt>
                <c:pt idx="76">
                  <c:v>3.7870000000000164E-6</c:v>
                </c:pt>
                <c:pt idx="77">
                  <c:v>3.8740000000000098E-6</c:v>
                </c:pt>
                <c:pt idx="78">
                  <c:v>3.7130000000000134E-6</c:v>
                </c:pt>
                <c:pt idx="79">
                  <c:v>3.9000000000000118E-6</c:v>
                </c:pt>
                <c:pt idx="80">
                  <c:v>3.7670000000000166E-6</c:v>
                </c:pt>
                <c:pt idx="81">
                  <c:v>3.8080000000000112E-6</c:v>
                </c:pt>
                <c:pt idx="82">
                  <c:v>3.8990000000000096E-6</c:v>
                </c:pt>
                <c:pt idx="83">
                  <c:v>3.7360000000000113E-6</c:v>
                </c:pt>
                <c:pt idx="84">
                  <c:v>3.9230000000000165E-6</c:v>
                </c:pt>
                <c:pt idx="85">
                  <c:v>3.7910000000000125E-6</c:v>
                </c:pt>
                <c:pt idx="86">
                  <c:v>3.8320000000000067E-6</c:v>
                </c:pt>
                <c:pt idx="87">
                  <c:v>3.9190000000000094E-6</c:v>
                </c:pt>
                <c:pt idx="88">
                  <c:v>3.7580000000000134E-6</c:v>
                </c:pt>
                <c:pt idx="89">
                  <c:v>3.9500000000000113E-6</c:v>
                </c:pt>
                <c:pt idx="90">
                  <c:v>3.8060000000000094E-6</c:v>
                </c:pt>
                <c:pt idx="91">
                  <c:v>3.8530000000000104E-6</c:v>
                </c:pt>
                <c:pt idx="92">
                  <c:v>3.9430000000000137E-6</c:v>
                </c:pt>
                <c:pt idx="93">
                  <c:v>3.779000000000012E-6</c:v>
                </c:pt>
                <c:pt idx="94">
                  <c:v>3.9710000000000099E-6</c:v>
                </c:pt>
                <c:pt idx="95">
                  <c:v>3.8350000000000082E-6</c:v>
                </c:pt>
                <c:pt idx="96">
                  <c:v>3.8800000000000137E-6</c:v>
                </c:pt>
                <c:pt idx="97">
                  <c:v>3.9660000000000117E-6</c:v>
                </c:pt>
                <c:pt idx="98">
                  <c:v>3.8070000000000124E-6</c:v>
                </c:pt>
                <c:pt idx="99">
                  <c:v>3.9980000000000107E-6</c:v>
                </c:pt>
                <c:pt idx="100">
                  <c:v>3.8590000000000083E-6</c:v>
                </c:pt>
                <c:pt idx="101">
                  <c:v>3.9100000000000092E-6</c:v>
                </c:pt>
                <c:pt idx="102">
                  <c:v>3.9930000000000107E-6</c:v>
                </c:pt>
                <c:pt idx="103">
                  <c:v>3.8390000000000093E-6</c:v>
                </c:pt>
                <c:pt idx="104">
                  <c:v>4.0280000000000095E-6</c:v>
                </c:pt>
                <c:pt idx="105">
                  <c:v>3.8900000000000102E-6</c:v>
                </c:pt>
                <c:pt idx="106">
                  <c:v>3.9370000000000108E-6</c:v>
                </c:pt>
                <c:pt idx="107">
                  <c:v>4.0180000000000105E-6</c:v>
                </c:pt>
                <c:pt idx="108">
                  <c:v>3.8620000000000089E-6</c:v>
                </c:pt>
                <c:pt idx="109">
                  <c:v>4.0490000000000158E-6</c:v>
                </c:pt>
                <c:pt idx="110">
                  <c:v>3.9120000000000093E-6</c:v>
                </c:pt>
                <c:pt idx="111">
                  <c:v>3.9680000000000152E-6</c:v>
                </c:pt>
                <c:pt idx="112">
                  <c:v>4.0400000000000121E-6</c:v>
                </c:pt>
                <c:pt idx="113">
                  <c:v>3.8850000000000111E-6</c:v>
                </c:pt>
                <c:pt idx="114">
                  <c:v>4.0770000000000128E-6</c:v>
                </c:pt>
                <c:pt idx="115">
                  <c:v>3.9350000000000089E-6</c:v>
                </c:pt>
                <c:pt idx="116">
                  <c:v>3.9840000000000156E-6</c:v>
                </c:pt>
                <c:pt idx="117">
                  <c:v>4.0660000000000107E-6</c:v>
                </c:pt>
                <c:pt idx="118">
                  <c:v>3.9130000000000106E-6</c:v>
                </c:pt>
                <c:pt idx="119">
                  <c:v>4.0980000000000114E-6</c:v>
                </c:pt>
                <c:pt idx="120">
                  <c:v>3.9640000000000141E-6</c:v>
                </c:pt>
                <c:pt idx="121">
                  <c:v>4.0180000000000105E-6</c:v>
                </c:pt>
                <c:pt idx="122">
                  <c:v>4.0910000000000147E-6</c:v>
                </c:pt>
                <c:pt idx="123">
                  <c:v>3.9440000000000151E-6</c:v>
                </c:pt>
                <c:pt idx="124">
                  <c:v>4.1300000000000121E-6</c:v>
                </c:pt>
                <c:pt idx="125">
                  <c:v>3.9880000000000142E-6</c:v>
                </c:pt>
                <c:pt idx="126">
                  <c:v>4.0470000000000097E-6</c:v>
                </c:pt>
                <c:pt idx="127">
                  <c:v>4.1220000000000014E-6</c:v>
                </c:pt>
                <c:pt idx="128">
                  <c:v>3.9740000000000106E-6</c:v>
                </c:pt>
                <c:pt idx="129">
                  <c:v>4.1590000000000113E-6</c:v>
                </c:pt>
                <c:pt idx="130">
                  <c:v>4.0200000000000098E-6</c:v>
                </c:pt>
                <c:pt idx="131">
                  <c:v>4.0790000000000197E-6</c:v>
                </c:pt>
                <c:pt idx="132">
                  <c:v>4.1480000000000059E-6</c:v>
                </c:pt>
                <c:pt idx="133">
                  <c:v>4.0000000000000108E-6</c:v>
                </c:pt>
                <c:pt idx="134">
                  <c:v>4.1890000000000127E-6</c:v>
                </c:pt>
                <c:pt idx="135">
                  <c:v>4.0440000000000082E-6</c:v>
                </c:pt>
                <c:pt idx="136">
                  <c:v>4.1080000000000096E-6</c:v>
                </c:pt>
                <c:pt idx="137">
                  <c:v>4.1800000000000116E-6</c:v>
                </c:pt>
                <c:pt idx="138">
                  <c:v>4.0290000000000117E-6</c:v>
                </c:pt>
                <c:pt idx="139">
                  <c:v>4.2200000000000113E-6</c:v>
                </c:pt>
                <c:pt idx="140">
                  <c:v>4.0770000000000128E-6</c:v>
                </c:pt>
                <c:pt idx="141">
                  <c:v>4.1340000000000031E-6</c:v>
                </c:pt>
                <c:pt idx="142">
                  <c:v>4.2040000000000118E-6</c:v>
                </c:pt>
                <c:pt idx="143">
                  <c:v>4.0610000000000116E-6</c:v>
                </c:pt>
                <c:pt idx="144">
                  <c:v>4.2500000000000135E-6</c:v>
                </c:pt>
                <c:pt idx="145">
                  <c:v>4.1030000000000105E-6</c:v>
                </c:pt>
                <c:pt idx="146">
                  <c:v>4.1750000000000117E-6</c:v>
                </c:pt>
                <c:pt idx="147">
                  <c:v>4.2410000000000167E-6</c:v>
                </c:pt>
                <c:pt idx="148">
                  <c:v>4.0930000000000115E-6</c:v>
                </c:pt>
                <c:pt idx="149">
                  <c:v>4.2860000000000188E-6</c:v>
                </c:pt>
                <c:pt idx="150">
                  <c:v>4.1370000000000097E-6</c:v>
                </c:pt>
                <c:pt idx="151">
                  <c:v>4.2060000000000178E-6</c:v>
                </c:pt>
                <c:pt idx="152">
                  <c:v>4.2710000000000198E-6</c:v>
                </c:pt>
                <c:pt idx="153">
                  <c:v>4.1250000000000003E-6</c:v>
                </c:pt>
                <c:pt idx="154">
                  <c:v>4.3250000000000086E-6</c:v>
                </c:pt>
                <c:pt idx="155">
                  <c:v>4.1740000000000087E-6</c:v>
                </c:pt>
                <c:pt idx="156">
                  <c:v>4.243000000000016E-6</c:v>
                </c:pt>
                <c:pt idx="157">
                  <c:v>4.3060000000000143E-6</c:v>
                </c:pt>
                <c:pt idx="158">
                  <c:v>4.1590000000000113E-6</c:v>
                </c:pt>
                <c:pt idx="159">
                  <c:v>4.3540000000000086E-6</c:v>
                </c:pt>
                <c:pt idx="160">
                  <c:v>4.2040000000000118E-6</c:v>
                </c:pt>
                <c:pt idx="161">
                  <c:v>4.2770000000000143E-6</c:v>
                </c:pt>
                <c:pt idx="162">
                  <c:v>4.3420000000000111E-6</c:v>
                </c:pt>
                <c:pt idx="163">
                  <c:v>4.1950000000000022E-6</c:v>
                </c:pt>
                <c:pt idx="164">
                  <c:v>4.3910000000000135E-6</c:v>
                </c:pt>
                <c:pt idx="165">
                  <c:v>4.2390000000000207E-6</c:v>
                </c:pt>
                <c:pt idx="166">
                  <c:v>4.3110000000000126E-6</c:v>
                </c:pt>
                <c:pt idx="167">
                  <c:v>4.3680000000000097E-6</c:v>
                </c:pt>
                <c:pt idx="168">
                  <c:v>4.2290000000000141E-6</c:v>
                </c:pt>
                <c:pt idx="169">
                  <c:v>4.4250000000000127E-6</c:v>
                </c:pt>
                <c:pt idx="170">
                  <c:v>4.2680000000000106E-6</c:v>
                </c:pt>
                <c:pt idx="171">
                  <c:v>4.3490000000000146E-6</c:v>
                </c:pt>
                <c:pt idx="172">
                  <c:v>4.4110000000000201E-6</c:v>
                </c:pt>
                <c:pt idx="173">
                  <c:v>4.2640000000000086E-6</c:v>
                </c:pt>
                <c:pt idx="174">
                  <c:v>4.4630000000000147E-6</c:v>
                </c:pt>
                <c:pt idx="175">
                  <c:v>4.3060000000000143E-6</c:v>
                </c:pt>
                <c:pt idx="176">
                  <c:v>4.3850000000000114E-6</c:v>
                </c:pt>
                <c:pt idx="177">
                  <c:v>4.4430000000000174E-6</c:v>
                </c:pt>
                <c:pt idx="178">
                  <c:v>4.3040000000000049E-6</c:v>
                </c:pt>
                <c:pt idx="179">
                  <c:v>4.5020000000000121E-6</c:v>
                </c:pt>
                <c:pt idx="180">
                  <c:v>4.3480000000000116E-6</c:v>
                </c:pt>
                <c:pt idx="181">
                  <c:v>4.4300000000000203E-6</c:v>
                </c:pt>
                <c:pt idx="182">
                  <c:v>4.4850000000000155E-6</c:v>
                </c:pt>
                <c:pt idx="183">
                  <c:v>4.3430000000000125E-6</c:v>
                </c:pt>
                <c:pt idx="184">
                  <c:v>4.544000000000011E-6</c:v>
                </c:pt>
                <c:pt idx="185">
                  <c:v>4.3850000000000114E-6</c:v>
                </c:pt>
                <c:pt idx="186">
                  <c:v>4.4670000000000108E-6</c:v>
                </c:pt>
                <c:pt idx="187">
                  <c:v>4.5220000000000094E-6</c:v>
                </c:pt>
                <c:pt idx="188">
                  <c:v>4.3850000000000114E-6</c:v>
                </c:pt>
                <c:pt idx="189">
                  <c:v>4.5760000000000185E-6</c:v>
                </c:pt>
                <c:pt idx="190">
                  <c:v>4.4200000000000127E-6</c:v>
                </c:pt>
                <c:pt idx="191">
                  <c:v>4.5100000000000127E-6</c:v>
                </c:pt>
                <c:pt idx="192">
                  <c:v>4.5570000000000107E-6</c:v>
                </c:pt>
                <c:pt idx="193">
                  <c:v>4.4210000000000158E-6</c:v>
                </c:pt>
                <c:pt idx="194">
                  <c:v>4.6210000000000105E-6</c:v>
                </c:pt>
                <c:pt idx="195">
                  <c:v>4.4590000000000186E-6</c:v>
                </c:pt>
                <c:pt idx="196">
                  <c:v>4.5490000000000178E-6</c:v>
                </c:pt>
                <c:pt idx="197">
                  <c:v>4.6060000000000132E-6</c:v>
                </c:pt>
                <c:pt idx="198">
                  <c:v>4.468000000000013E-6</c:v>
                </c:pt>
                <c:pt idx="199">
                  <c:v>4.6640000000000014E-6</c:v>
                </c:pt>
                <c:pt idx="200">
                  <c:v>4.5050000000000136E-6</c:v>
                </c:pt>
                <c:pt idx="201">
                  <c:v>4.5980000000000126E-6</c:v>
                </c:pt>
                <c:pt idx="202">
                  <c:v>4.6460000000000145E-6</c:v>
                </c:pt>
                <c:pt idx="203">
                  <c:v>4.5110000000000141E-6</c:v>
                </c:pt>
                <c:pt idx="204">
                  <c:v>4.713000000000014E-6</c:v>
                </c:pt>
                <c:pt idx="205">
                  <c:v>4.5310000000000198E-6</c:v>
                </c:pt>
                <c:pt idx="206">
                  <c:v>4.6290000000000119E-6</c:v>
                </c:pt>
                <c:pt idx="207">
                  <c:v>4.685000000000011E-6</c:v>
                </c:pt>
                <c:pt idx="208">
                  <c:v>4.5550000000000098E-6</c:v>
                </c:pt>
                <c:pt idx="209">
                  <c:v>4.7520000000000131E-6</c:v>
                </c:pt>
                <c:pt idx="210">
                  <c:v>4.5950000000000128E-6</c:v>
                </c:pt>
                <c:pt idx="211">
                  <c:v>4.6890000000000147E-6</c:v>
                </c:pt>
                <c:pt idx="212">
                  <c:v>4.7350000000000173E-6</c:v>
                </c:pt>
                <c:pt idx="213">
                  <c:v>4.6090000000000138E-6</c:v>
                </c:pt>
                <c:pt idx="214">
                  <c:v>4.8040000000000102E-6</c:v>
                </c:pt>
                <c:pt idx="215">
                  <c:v>4.6390000000000169E-6</c:v>
                </c:pt>
                <c:pt idx="216">
                  <c:v>4.7380000000000197E-6</c:v>
                </c:pt>
                <c:pt idx="217">
                  <c:v>4.7840000000000121E-6</c:v>
                </c:pt>
                <c:pt idx="218">
                  <c:v>4.6490000000000134E-6</c:v>
                </c:pt>
                <c:pt idx="219">
                  <c:v>4.8510000000000159E-6</c:v>
                </c:pt>
                <c:pt idx="220">
                  <c:v>4.6920000000000086E-6</c:v>
                </c:pt>
                <c:pt idx="221">
                  <c:v>4.7920000000000127E-6</c:v>
                </c:pt>
                <c:pt idx="222">
                  <c:v>4.8360000000000177E-6</c:v>
                </c:pt>
                <c:pt idx="223">
                  <c:v>4.7100000000000159E-6</c:v>
                </c:pt>
                <c:pt idx="224">
                  <c:v>4.9120000000000141E-6</c:v>
                </c:pt>
                <c:pt idx="225">
                  <c:v>4.7430000000000188E-6</c:v>
                </c:pt>
                <c:pt idx="226">
                  <c:v>4.8510000000000159E-6</c:v>
                </c:pt>
                <c:pt idx="227">
                  <c:v>4.8900000000000125E-6</c:v>
                </c:pt>
                <c:pt idx="228">
                  <c:v>4.7660000000000159E-6</c:v>
                </c:pt>
                <c:pt idx="229">
                  <c:v>4.9740000000000188E-6</c:v>
                </c:pt>
                <c:pt idx="230">
                  <c:v>4.8030000000000131E-6</c:v>
                </c:pt>
                <c:pt idx="231">
                  <c:v>4.9130000000000197E-6</c:v>
                </c:pt>
                <c:pt idx="232">
                  <c:v>4.9560000000000174E-6</c:v>
                </c:pt>
                <c:pt idx="233">
                  <c:v>4.8350000000000147E-6</c:v>
                </c:pt>
                <c:pt idx="234">
                  <c:v>5.0320000000000147E-6</c:v>
                </c:pt>
                <c:pt idx="235">
                  <c:v>4.8710000000000208E-6</c:v>
                </c:pt>
                <c:pt idx="236">
                  <c:v>4.9770000000000186E-6</c:v>
                </c:pt>
                <c:pt idx="237">
                  <c:v>5.0130000000000145E-6</c:v>
                </c:pt>
                <c:pt idx="238">
                  <c:v>4.8980000000000131E-6</c:v>
                </c:pt>
                <c:pt idx="239">
                  <c:v>5.101000000000016E-6</c:v>
                </c:pt>
                <c:pt idx="240">
                  <c:v>4.9350000000000205E-6</c:v>
                </c:pt>
                <c:pt idx="241">
                  <c:v>5.0480000000000159E-6</c:v>
                </c:pt>
                <c:pt idx="242">
                  <c:v>5.0890000000000211E-6</c:v>
                </c:pt>
                <c:pt idx="243">
                  <c:v>4.9700000000000236E-6</c:v>
                </c:pt>
                <c:pt idx="244">
                  <c:v>5.1680000000000096E-6</c:v>
                </c:pt>
                <c:pt idx="245">
                  <c:v>5.0050000000000139E-6</c:v>
                </c:pt>
                <c:pt idx="246">
                  <c:v>5.1220000000000096E-6</c:v>
                </c:pt>
                <c:pt idx="247">
                  <c:v>5.1590000000000145E-6</c:v>
                </c:pt>
                <c:pt idx="248">
                  <c:v>5.0480000000000159E-6</c:v>
                </c:pt>
                <c:pt idx="249">
                  <c:v>5.2520000000000143E-6</c:v>
                </c:pt>
                <c:pt idx="250">
                  <c:v>5.085000000000014E-6</c:v>
                </c:pt>
                <c:pt idx="251">
                  <c:v>5.206000000000021E-6</c:v>
                </c:pt>
                <c:pt idx="252">
                  <c:v>5.2430000000000208E-6</c:v>
                </c:pt>
                <c:pt idx="253">
                  <c:v>5.1320000000000129E-6</c:v>
                </c:pt>
                <c:pt idx="254">
                  <c:v>5.3400000000000141E-6</c:v>
                </c:pt>
                <c:pt idx="255">
                  <c:v>5.1740000000000126E-6</c:v>
                </c:pt>
                <c:pt idx="256">
                  <c:v>5.3080000000000142E-6</c:v>
                </c:pt>
                <c:pt idx="257">
                  <c:v>5.3390000000000221E-6</c:v>
                </c:pt>
                <c:pt idx="258">
                  <c:v>5.2280000000000142E-6</c:v>
                </c:pt>
                <c:pt idx="259">
                  <c:v>5.4370000000000201E-6</c:v>
                </c:pt>
                <c:pt idx="260">
                  <c:v>5.2620000000000125E-6</c:v>
                </c:pt>
                <c:pt idx="261">
                  <c:v>5.3990000000000173E-6</c:v>
                </c:pt>
                <c:pt idx="262">
                  <c:v>5.4290000000000204E-6</c:v>
                </c:pt>
                <c:pt idx="263">
                  <c:v>5.3250000000000075E-6</c:v>
                </c:pt>
                <c:pt idx="264">
                  <c:v>5.5370000000000158E-6</c:v>
                </c:pt>
                <c:pt idx="265">
                  <c:v>5.3670000000000098E-6</c:v>
                </c:pt>
                <c:pt idx="266">
                  <c:v>5.4990000000000239E-6</c:v>
                </c:pt>
                <c:pt idx="267">
                  <c:v>5.5310000000000255E-6</c:v>
                </c:pt>
                <c:pt idx="268">
                  <c:v>5.4340000000000178E-6</c:v>
                </c:pt>
                <c:pt idx="269">
                  <c:v>5.6380000000000187E-6</c:v>
                </c:pt>
                <c:pt idx="270">
                  <c:v>5.466000000000021E-6</c:v>
                </c:pt>
                <c:pt idx="271">
                  <c:v>5.6100000000000107E-6</c:v>
                </c:pt>
                <c:pt idx="272">
                  <c:v>5.6370000000000131E-6</c:v>
                </c:pt>
                <c:pt idx="273">
                  <c:v>5.541000000000022E-6</c:v>
                </c:pt>
                <c:pt idx="274">
                  <c:v>5.7570000000000145E-6</c:v>
                </c:pt>
                <c:pt idx="275">
                  <c:v>5.5860000000000207E-6</c:v>
                </c:pt>
                <c:pt idx="276">
                  <c:v>5.7300000000000222E-6</c:v>
                </c:pt>
                <c:pt idx="277">
                  <c:v>5.7600000000000168E-6</c:v>
                </c:pt>
                <c:pt idx="278">
                  <c:v>5.6650000000000101E-6</c:v>
                </c:pt>
                <c:pt idx="279">
                  <c:v>5.8790000000000254E-6</c:v>
                </c:pt>
                <c:pt idx="280">
                  <c:v>5.7060000000000221E-6</c:v>
                </c:pt>
                <c:pt idx="281">
                  <c:v>5.8570000000000127E-6</c:v>
                </c:pt>
                <c:pt idx="282">
                  <c:v>5.8830000000000197E-6</c:v>
                </c:pt>
                <c:pt idx="283">
                  <c:v>5.7960000000000221E-6</c:v>
                </c:pt>
                <c:pt idx="284">
                  <c:v>6.0130000000000185E-6</c:v>
                </c:pt>
                <c:pt idx="285">
                  <c:v>5.8410000000000208E-6</c:v>
                </c:pt>
                <c:pt idx="286">
                  <c:v>5.9960000000000236E-6</c:v>
                </c:pt>
                <c:pt idx="287">
                  <c:v>6.0200000000000144E-6</c:v>
                </c:pt>
                <c:pt idx="288">
                  <c:v>5.9340000000000198E-6</c:v>
                </c:pt>
                <c:pt idx="289">
                  <c:v>6.1490000000000202E-6</c:v>
                </c:pt>
                <c:pt idx="290">
                  <c:v>5.9800000000000249E-6</c:v>
                </c:pt>
                <c:pt idx="291">
                  <c:v>6.1400000000000158E-6</c:v>
                </c:pt>
                <c:pt idx="292">
                  <c:v>6.1550000000000131E-6</c:v>
                </c:pt>
                <c:pt idx="293">
                  <c:v>6.0840000000000141E-6</c:v>
                </c:pt>
                <c:pt idx="294">
                  <c:v>6.2980000000000208E-6</c:v>
                </c:pt>
                <c:pt idx="295">
                  <c:v>6.1190000000000171E-6</c:v>
                </c:pt>
                <c:pt idx="296">
                  <c:v>6.2940000000000146E-6</c:v>
                </c:pt>
                <c:pt idx="297">
                  <c:v>6.3120000000000143E-6</c:v>
                </c:pt>
                <c:pt idx="298">
                  <c:v>6.2370000000000226E-6</c:v>
                </c:pt>
                <c:pt idx="299">
                  <c:v>6.4610000000000225E-6</c:v>
                </c:pt>
                <c:pt idx="300">
                  <c:v>6.2920000000000187E-6</c:v>
                </c:pt>
                <c:pt idx="301">
                  <c:v>6.4620000000000188E-6</c:v>
                </c:pt>
                <c:pt idx="302">
                  <c:v>6.4750000000000269E-6</c:v>
                </c:pt>
                <c:pt idx="303">
                  <c:v>6.4110000000000255E-6</c:v>
                </c:pt>
                <c:pt idx="304">
                  <c:v>6.6310000000000234E-6</c:v>
                </c:pt>
                <c:pt idx="305">
                  <c:v>6.4560000000000251E-6</c:v>
                </c:pt>
                <c:pt idx="306">
                  <c:v>6.6410000000000208E-6</c:v>
                </c:pt>
                <c:pt idx="307">
                  <c:v>6.654000000000012E-6</c:v>
                </c:pt>
                <c:pt idx="308">
                  <c:v>6.5990000000000236E-6</c:v>
                </c:pt>
                <c:pt idx="309">
                  <c:v>6.8290000000000188E-6</c:v>
                </c:pt>
                <c:pt idx="310">
                  <c:v>6.651000000000019E-6</c:v>
                </c:pt>
                <c:pt idx="311">
                  <c:v>6.8400000000000226E-6</c:v>
                </c:pt>
                <c:pt idx="312">
                  <c:v>6.8510000000000222E-6</c:v>
                </c:pt>
                <c:pt idx="313">
                  <c:v>6.7950000000000213E-6</c:v>
                </c:pt>
                <c:pt idx="314">
                  <c:v>7.0230000000000198E-6</c:v>
                </c:pt>
                <c:pt idx="315">
                  <c:v>6.8520000000000176E-6</c:v>
                </c:pt>
                <c:pt idx="316">
                  <c:v>7.0530000000000246E-6</c:v>
                </c:pt>
                <c:pt idx="317">
                  <c:v>7.0620000000000173E-6</c:v>
                </c:pt>
                <c:pt idx="318">
                  <c:v>7.0150000000000192E-6</c:v>
                </c:pt>
                <c:pt idx="319">
                  <c:v>7.2520000000000214E-6</c:v>
                </c:pt>
                <c:pt idx="320">
                  <c:v>7.0770000000000222E-6</c:v>
                </c:pt>
                <c:pt idx="321">
                  <c:v>7.2760000000000316E-6</c:v>
                </c:pt>
                <c:pt idx="322">
                  <c:v>7.2950000000000216E-6</c:v>
                </c:pt>
                <c:pt idx="323">
                  <c:v>7.254000000000019E-6</c:v>
                </c:pt>
                <c:pt idx="324">
                  <c:v>7.4910000000000321E-6</c:v>
                </c:pt>
                <c:pt idx="325">
                  <c:v>7.3290000000000208E-6</c:v>
                </c:pt>
                <c:pt idx="326">
                  <c:v>7.5500000000000226E-6</c:v>
                </c:pt>
                <c:pt idx="327">
                  <c:v>7.5560000000000264E-6</c:v>
                </c:pt>
                <c:pt idx="328">
                  <c:v>7.5330000000000319E-6</c:v>
                </c:pt>
                <c:pt idx="329">
                  <c:v>7.7800000000000339E-6</c:v>
                </c:pt>
                <c:pt idx="330">
                  <c:v>7.6130000000000201E-6</c:v>
                </c:pt>
                <c:pt idx="331">
                  <c:v>7.8420000000000242E-6</c:v>
                </c:pt>
                <c:pt idx="332">
                  <c:v>7.8510000000000287E-6</c:v>
                </c:pt>
                <c:pt idx="333">
                  <c:v>7.8400000000000249E-6</c:v>
                </c:pt>
                <c:pt idx="334">
                  <c:v>8.079000000000039E-6</c:v>
                </c:pt>
                <c:pt idx="335">
                  <c:v>7.9340000000000311E-6</c:v>
                </c:pt>
                <c:pt idx="336">
                  <c:v>8.1680000000000207E-6</c:v>
                </c:pt>
                <c:pt idx="337">
                  <c:v>8.1800000000000267E-6</c:v>
                </c:pt>
                <c:pt idx="338">
                  <c:v>8.1810000000000204E-6</c:v>
                </c:pt>
                <c:pt idx="339">
                  <c:v>8.4400000000000242E-6</c:v>
                </c:pt>
                <c:pt idx="340">
                  <c:v>8.2890000000000269E-6</c:v>
                </c:pt>
                <c:pt idx="341">
                  <c:v>8.5490000000000193E-6</c:v>
                </c:pt>
                <c:pt idx="342">
                  <c:v>8.5630000000000398E-6</c:v>
                </c:pt>
                <c:pt idx="343">
                  <c:v>8.5790000000000325E-6</c:v>
                </c:pt>
                <c:pt idx="344">
                  <c:v>8.847000000000029E-6</c:v>
                </c:pt>
                <c:pt idx="345">
                  <c:v>8.698000000000019E-6</c:v>
                </c:pt>
                <c:pt idx="346">
                  <c:v>8.9700000000000361E-6</c:v>
                </c:pt>
                <c:pt idx="347">
                  <c:v>8.992000000000042E-6</c:v>
                </c:pt>
                <c:pt idx="348">
                  <c:v>9.0260000000000284E-6</c:v>
                </c:pt>
                <c:pt idx="349">
                  <c:v>9.3030000000000395E-6</c:v>
                </c:pt>
                <c:pt idx="350">
                  <c:v>9.1610000000000246E-6</c:v>
                </c:pt>
                <c:pt idx="351">
                  <c:v>9.4630000000000431E-6</c:v>
                </c:pt>
                <c:pt idx="352">
                  <c:v>9.4870000000000279E-6</c:v>
                </c:pt>
                <c:pt idx="353">
                  <c:v>9.5320000000000351E-6</c:v>
                </c:pt>
                <c:pt idx="354">
                  <c:v>9.832000000000039E-6</c:v>
                </c:pt>
                <c:pt idx="355">
                  <c:v>9.698000000000023E-6</c:v>
                </c:pt>
                <c:pt idx="356">
                  <c:v>1.0020000000000036E-5</c:v>
                </c:pt>
                <c:pt idx="357">
                  <c:v>1.0050000000000019E-5</c:v>
                </c:pt>
                <c:pt idx="358">
                  <c:v>1.0120000000000034E-5</c:v>
                </c:pt>
                <c:pt idx="359">
                  <c:v>1.0430000000000027E-5</c:v>
                </c:pt>
                <c:pt idx="360">
                  <c:v>1.0319999999999999E-5</c:v>
                </c:pt>
                <c:pt idx="361">
                  <c:v>1.0650000000000032E-5</c:v>
                </c:pt>
                <c:pt idx="362">
                  <c:v>1.0680000000000021E-5</c:v>
                </c:pt>
                <c:pt idx="363">
                  <c:v>1.0770000000000031E-5</c:v>
                </c:pt>
                <c:pt idx="364">
                  <c:v>1.1080000000000051E-5</c:v>
                </c:pt>
                <c:pt idx="365">
                  <c:v>1.0970000000000032E-5</c:v>
                </c:pt>
                <c:pt idx="366">
                  <c:v>1.1350000000000037E-5</c:v>
                </c:pt>
                <c:pt idx="367">
                  <c:v>1.1390000000000035E-5</c:v>
                </c:pt>
                <c:pt idx="368">
                  <c:v>1.1500000000000051E-5</c:v>
                </c:pt>
                <c:pt idx="369">
                  <c:v>1.1830000000000051E-5</c:v>
                </c:pt>
                <c:pt idx="370">
                  <c:v>1.1740000000000054E-5</c:v>
                </c:pt>
                <c:pt idx="371">
                  <c:v>1.2140000000000036E-5</c:v>
                </c:pt>
                <c:pt idx="372">
                  <c:v>1.2170000000000029E-5</c:v>
                </c:pt>
                <c:pt idx="373">
                  <c:v>1.232000000000004E-5</c:v>
                </c:pt>
                <c:pt idx="374">
                  <c:v>1.2660000000000048E-5</c:v>
                </c:pt>
                <c:pt idx="375">
                  <c:v>1.2580000000000044E-5</c:v>
                </c:pt>
                <c:pt idx="376">
                  <c:v>1.3000000000000025E-5</c:v>
                </c:pt>
                <c:pt idx="377">
                  <c:v>1.3060000000000051E-5</c:v>
                </c:pt>
                <c:pt idx="378">
                  <c:v>1.3220000000000053E-5</c:v>
                </c:pt>
                <c:pt idx="379">
                  <c:v>1.3580000000000056E-5</c:v>
                </c:pt>
                <c:pt idx="380">
                  <c:v>1.3520000000000048E-5</c:v>
                </c:pt>
                <c:pt idx="381">
                  <c:v>1.3960000000000061E-5</c:v>
                </c:pt>
                <c:pt idx="382">
                  <c:v>1.4020000000000037E-5</c:v>
                </c:pt>
                <c:pt idx="383">
                  <c:v>1.4220000000000021E-5</c:v>
                </c:pt>
                <c:pt idx="384">
                  <c:v>1.459000000000003E-5</c:v>
                </c:pt>
                <c:pt idx="385">
                  <c:v>1.4550000000000032E-5</c:v>
                </c:pt>
                <c:pt idx="386">
                  <c:v>1.5020000000000053E-5</c:v>
                </c:pt>
                <c:pt idx="387">
                  <c:v>1.5090000000000037E-5</c:v>
                </c:pt>
                <c:pt idx="388">
                  <c:v>1.5300000000000026E-5</c:v>
                </c:pt>
                <c:pt idx="389">
                  <c:v>1.5690000000000045E-5</c:v>
                </c:pt>
                <c:pt idx="390">
                  <c:v>1.5670000000000045E-5</c:v>
                </c:pt>
                <c:pt idx="391">
                  <c:v>1.615000000000005E-5</c:v>
                </c:pt>
                <c:pt idx="392">
                  <c:v>1.6240000000000065E-5</c:v>
                </c:pt>
                <c:pt idx="393">
                  <c:v>1.6490000000000064E-5</c:v>
                </c:pt>
                <c:pt idx="394">
                  <c:v>1.6900000000000075E-5</c:v>
                </c:pt>
                <c:pt idx="395">
                  <c:v>1.6880000000000069E-5</c:v>
                </c:pt>
                <c:pt idx="396">
                  <c:v>1.7400000000000037E-5</c:v>
                </c:pt>
                <c:pt idx="397">
                  <c:v>1.7490000000000048E-5</c:v>
                </c:pt>
                <c:pt idx="398">
                  <c:v>1.7740000000000071E-5</c:v>
                </c:pt>
                <c:pt idx="399">
                  <c:v>1.8180000000000063E-5</c:v>
                </c:pt>
                <c:pt idx="400">
                  <c:v>1.8180000000000063E-5</c:v>
                </c:pt>
                <c:pt idx="401">
                  <c:v>1.871000000000006E-5</c:v>
                </c:pt>
                <c:pt idx="402">
                  <c:v>1.8840000000000067E-5</c:v>
                </c:pt>
                <c:pt idx="403">
                  <c:v>1.9120000000000071E-5</c:v>
                </c:pt>
                <c:pt idx="404">
                  <c:v>1.9560000000000067E-5</c:v>
                </c:pt>
                <c:pt idx="405">
                  <c:v>1.9590000000000065E-5</c:v>
                </c:pt>
                <c:pt idx="406">
                  <c:v>2.0140000000000051E-5</c:v>
                </c:pt>
                <c:pt idx="407">
                  <c:v>2.0270000000000079E-5</c:v>
                </c:pt>
                <c:pt idx="408">
                  <c:v>2.0580000000000054E-5</c:v>
                </c:pt>
                <c:pt idx="409">
                  <c:v>2.1040000000000073E-5</c:v>
                </c:pt>
                <c:pt idx="410">
                  <c:v>2.1100000000000052E-5</c:v>
                </c:pt>
                <c:pt idx="411">
                  <c:v>2.1680000000000084E-5</c:v>
                </c:pt>
                <c:pt idx="412">
                  <c:v>2.1830000000000108E-5</c:v>
                </c:pt>
                <c:pt idx="413">
                  <c:v>2.2160000000000035E-5</c:v>
                </c:pt>
                <c:pt idx="414">
                  <c:v>2.26300000000001E-5</c:v>
                </c:pt>
                <c:pt idx="415">
                  <c:v>2.2690000000000079E-5</c:v>
                </c:pt>
                <c:pt idx="416">
                  <c:v>2.3290000000000016E-5</c:v>
                </c:pt>
                <c:pt idx="417">
                  <c:v>2.3430000000000065E-5</c:v>
                </c:pt>
                <c:pt idx="418">
                  <c:v>2.3780000000000026E-5</c:v>
                </c:pt>
                <c:pt idx="419">
                  <c:v>2.4260000000000039E-5</c:v>
                </c:pt>
                <c:pt idx="420">
                  <c:v>2.4330000000000033E-5</c:v>
                </c:pt>
                <c:pt idx="421">
                  <c:v>2.4960000000000015E-5</c:v>
                </c:pt>
                <c:pt idx="422">
                  <c:v>2.5110000000000026E-5</c:v>
                </c:pt>
                <c:pt idx="423">
                  <c:v>2.547000000000009E-5</c:v>
                </c:pt>
                <c:pt idx="424">
                  <c:v>2.598000000000006E-5</c:v>
                </c:pt>
                <c:pt idx="425">
                  <c:v>2.6070000000000111E-5</c:v>
                </c:pt>
                <c:pt idx="426">
                  <c:v>2.6690000000000095E-5</c:v>
                </c:pt>
                <c:pt idx="427">
                  <c:v>2.6860000000000088E-5</c:v>
                </c:pt>
                <c:pt idx="428">
                  <c:v>2.7240000000000109E-5</c:v>
                </c:pt>
                <c:pt idx="429">
                  <c:v>2.7770000000000098E-5</c:v>
                </c:pt>
                <c:pt idx="430">
                  <c:v>2.7860000000000096E-5</c:v>
                </c:pt>
                <c:pt idx="431">
                  <c:v>2.8530000000000071E-5</c:v>
                </c:pt>
                <c:pt idx="432">
                  <c:v>2.8710000000000039E-5</c:v>
                </c:pt>
                <c:pt idx="433">
                  <c:v>2.9110000000000052E-5</c:v>
                </c:pt>
                <c:pt idx="434">
                  <c:v>2.9640000000000096E-5</c:v>
                </c:pt>
                <c:pt idx="435">
                  <c:v>2.9740000000000078E-5</c:v>
                </c:pt>
                <c:pt idx="436">
                  <c:v>3.0410000000000093E-5</c:v>
                </c:pt>
                <c:pt idx="437">
                  <c:v>3.0600000000000086E-5</c:v>
                </c:pt>
                <c:pt idx="438">
                  <c:v>3.1030000000000115E-5</c:v>
                </c:pt>
                <c:pt idx="439">
                  <c:v>3.1540000000000088E-5</c:v>
                </c:pt>
                <c:pt idx="440">
                  <c:v>3.1650000000000098E-5</c:v>
                </c:pt>
                <c:pt idx="441">
                  <c:v>3.2330000000000099E-5</c:v>
                </c:pt>
                <c:pt idx="442">
                  <c:v>3.2520000000000082E-5</c:v>
                </c:pt>
                <c:pt idx="443">
                  <c:v>3.2960000000000091E-5</c:v>
                </c:pt>
                <c:pt idx="444">
                  <c:v>3.3500000000000082E-5</c:v>
                </c:pt>
                <c:pt idx="445">
                  <c:v>3.3630000000000096E-5</c:v>
                </c:pt>
                <c:pt idx="446">
                  <c:v>3.4320000000000051E-5</c:v>
                </c:pt>
                <c:pt idx="447">
                  <c:v>3.4510000000000081E-5</c:v>
                </c:pt>
                <c:pt idx="448">
                  <c:v>3.4960000000000052E-5</c:v>
                </c:pt>
                <c:pt idx="449">
                  <c:v>3.5480000000000128E-5</c:v>
                </c:pt>
                <c:pt idx="450">
                  <c:v>3.5620000000000082E-5</c:v>
                </c:pt>
                <c:pt idx="451">
                  <c:v>3.6330000000000115E-5</c:v>
                </c:pt>
                <c:pt idx="452">
                  <c:v>3.6520000000000091E-5</c:v>
                </c:pt>
                <c:pt idx="453">
                  <c:v>3.7000000000000134E-5</c:v>
                </c:pt>
                <c:pt idx="454">
                  <c:v>3.7540000000000139E-5</c:v>
                </c:pt>
                <c:pt idx="455">
                  <c:v>3.7700000000000124E-5</c:v>
                </c:pt>
                <c:pt idx="456">
                  <c:v>3.8410000000000102E-5</c:v>
                </c:pt>
                <c:pt idx="457">
                  <c:v>3.8620000000000088E-5</c:v>
                </c:pt>
                <c:pt idx="458">
                  <c:v>3.9090000000000109E-5</c:v>
                </c:pt>
                <c:pt idx="459">
                  <c:v>3.9610000000000097E-5</c:v>
                </c:pt>
                <c:pt idx="460">
                  <c:v>3.9770000000000122E-5</c:v>
                </c:pt>
                <c:pt idx="461">
                  <c:v>4.0490000000000149E-5</c:v>
                </c:pt>
                <c:pt idx="462">
                  <c:v>4.069000000000012E-5</c:v>
                </c:pt>
                <c:pt idx="463">
                  <c:v>4.1170000000000014E-5</c:v>
                </c:pt>
                <c:pt idx="464">
                  <c:v>4.1690000000000077E-5</c:v>
                </c:pt>
                <c:pt idx="465">
                  <c:v>4.183000000000012E-5</c:v>
                </c:pt>
                <c:pt idx="466">
                  <c:v>4.254000000000007E-5</c:v>
                </c:pt>
                <c:pt idx="467">
                  <c:v>4.272000000000014E-5</c:v>
                </c:pt>
                <c:pt idx="468">
                  <c:v>4.3180000000000071E-5</c:v>
                </c:pt>
                <c:pt idx="469">
                  <c:v>4.3720000000000124E-5</c:v>
                </c:pt>
                <c:pt idx="470">
                  <c:v>4.3870000000000093E-5</c:v>
                </c:pt>
                <c:pt idx="471">
                  <c:v>4.456000000000017E-5</c:v>
                </c:pt>
                <c:pt idx="472">
                  <c:v>4.4740000000000151E-5</c:v>
                </c:pt>
                <c:pt idx="473">
                  <c:v>4.5220000000000031E-5</c:v>
                </c:pt>
                <c:pt idx="474">
                  <c:v>4.5710000000000198E-5</c:v>
                </c:pt>
                <c:pt idx="475">
                  <c:v>4.584000000000011E-5</c:v>
                </c:pt>
                <c:pt idx="476">
                  <c:v>4.6540000000000032E-5</c:v>
                </c:pt>
                <c:pt idx="477">
                  <c:v>4.6710000000000161E-5</c:v>
                </c:pt>
                <c:pt idx="478">
                  <c:v>4.715000000000013E-5</c:v>
                </c:pt>
                <c:pt idx="479">
                  <c:v>4.7660000000000143E-5</c:v>
                </c:pt>
                <c:pt idx="480">
                  <c:v>4.7790000000000205E-5</c:v>
                </c:pt>
                <c:pt idx="481">
                  <c:v>4.8470000000000103E-5</c:v>
                </c:pt>
                <c:pt idx="482">
                  <c:v>4.8630000000000095E-5</c:v>
                </c:pt>
                <c:pt idx="483">
                  <c:v>4.9070000000000138E-5</c:v>
                </c:pt>
                <c:pt idx="484">
                  <c:v>4.9560000000000196E-5</c:v>
                </c:pt>
                <c:pt idx="485">
                  <c:v>4.9680000000000127E-5</c:v>
                </c:pt>
                <c:pt idx="486">
                  <c:v>5.035000000000016E-5</c:v>
                </c:pt>
                <c:pt idx="487">
                  <c:v>5.050000000000013E-5</c:v>
                </c:pt>
                <c:pt idx="488">
                  <c:v>5.0930000000000144E-5</c:v>
                </c:pt>
                <c:pt idx="489">
                  <c:v>5.1420000000000101E-5</c:v>
                </c:pt>
                <c:pt idx="490">
                  <c:v>5.1510000000000129E-5</c:v>
                </c:pt>
                <c:pt idx="491">
                  <c:v>5.2150000000000136E-5</c:v>
                </c:pt>
                <c:pt idx="492">
                  <c:v>5.228000000000013E-5</c:v>
                </c:pt>
                <c:pt idx="493">
                  <c:v>5.2700000000000204E-5</c:v>
                </c:pt>
                <c:pt idx="494">
                  <c:v>5.3150000000000065E-5</c:v>
                </c:pt>
                <c:pt idx="495">
                  <c:v>5.3240000000000032E-5</c:v>
                </c:pt>
                <c:pt idx="496">
                  <c:v>5.387000000000012E-5</c:v>
                </c:pt>
                <c:pt idx="497">
                  <c:v>5.3970000000000095E-5</c:v>
                </c:pt>
                <c:pt idx="498">
                  <c:v>5.4370000000000193E-5</c:v>
                </c:pt>
                <c:pt idx="499">
                  <c:v>5.479000000000028E-5</c:v>
                </c:pt>
                <c:pt idx="500">
                  <c:v>5.4840000000000166E-5</c:v>
                </c:pt>
                <c:pt idx="501">
                  <c:v>5.5430000000000179E-5</c:v>
                </c:pt>
                <c:pt idx="502">
                  <c:v>5.5520000000000126E-5</c:v>
                </c:pt>
                <c:pt idx="503">
                  <c:v>5.5890000000000198E-5</c:v>
                </c:pt>
                <c:pt idx="504">
                  <c:v>5.629000000000012E-5</c:v>
                </c:pt>
                <c:pt idx="505">
                  <c:v>5.6350000000000136E-5</c:v>
                </c:pt>
                <c:pt idx="506">
                  <c:v>5.6910000000000145E-5</c:v>
                </c:pt>
                <c:pt idx="507">
                  <c:v>5.6970000000000093E-5</c:v>
                </c:pt>
                <c:pt idx="508">
                  <c:v>5.7320000000000197E-5</c:v>
                </c:pt>
                <c:pt idx="509">
                  <c:v>5.7680000000000139E-5</c:v>
                </c:pt>
                <c:pt idx="510">
                  <c:v>5.7700000000000237E-5</c:v>
                </c:pt>
                <c:pt idx="511">
                  <c:v>5.8230000000000125E-5</c:v>
                </c:pt>
                <c:pt idx="512">
                  <c:v>5.828000000000012E-5</c:v>
                </c:pt>
                <c:pt idx="513">
                  <c:v>5.8610000000000145E-5</c:v>
                </c:pt>
                <c:pt idx="514">
                  <c:v>5.8980000000000143E-5</c:v>
                </c:pt>
                <c:pt idx="515">
                  <c:v>5.8980000000000143E-5</c:v>
                </c:pt>
                <c:pt idx="516">
                  <c:v>5.9470000000000188E-5</c:v>
                </c:pt>
                <c:pt idx="517">
                  <c:v>5.9490000000000279E-5</c:v>
                </c:pt>
                <c:pt idx="518">
                  <c:v>5.9780000000000265E-5</c:v>
                </c:pt>
                <c:pt idx="519">
                  <c:v>6.0090000000000199E-5</c:v>
                </c:pt>
                <c:pt idx="520">
                  <c:v>6.0070000000000135E-5</c:v>
                </c:pt>
                <c:pt idx="521">
                  <c:v>6.0540000000000115E-5</c:v>
                </c:pt>
                <c:pt idx="522">
                  <c:v>6.0530000000000168E-5</c:v>
                </c:pt>
                <c:pt idx="523">
                  <c:v>6.0790000000000229E-5</c:v>
                </c:pt>
                <c:pt idx="524">
                  <c:v>6.1090000000000176E-5</c:v>
                </c:pt>
                <c:pt idx="525">
                  <c:v>6.101000000000017E-5</c:v>
                </c:pt>
                <c:pt idx="526">
                  <c:v>6.1450000000000166E-5</c:v>
                </c:pt>
                <c:pt idx="527">
                  <c:v>6.1410000000000173E-5</c:v>
                </c:pt>
                <c:pt idx="528">
                  <c:v>6.1640000000000026E-5</c:v>
                </c:pt>
                <c:pt idx="529">
                  <c:v>6.1920000000000058E-5</c:v>
                </c:pt>
                <c:pt idx="530">
                  <c:v>6.1840000000000058E-5</c:v>
                </c:pt>
                <c:pt idx="531">
                  <c:v>6.2270000000000134E-5</c:v>
                </c:pt>
                <c:pt idx="532">
                  <c:v>6.2190000000000175E-5</c:v>
                </c:pt>
                <c:pt idx="533">
                  <c:v>6.2410000000000251E-5</c:v>
                </c:pt>
                <c:pt idx="534">
                  <c:v>6.2630000000000151E-5</c:v>
                </c:pt>
                <c:pt idx="535">
                  <c:v>6.249000000000025E-5</c:v>
                </c:pt>
                <c:pt idx="536">
                  <c:v>6.2870000000000176E-5</c:v>
                </c:pt>
                <c:pt idx="537">
                  <c:v>6.2750000000000238E-5</c:v>
                </c:pt>
                <c:pt idx="538">
                  <c:v>6.2900000000000174E-5</c:v>
                </c:pt>
                <c:pt idx="539">
                  <c:v>6.3080000000000175E-5</c:v>
                </c:pt>
                <c:pt idx="540">
                  <c:v>6.2900000000000174E-5</c:v>
                </c:pt>
                <c:pt idx="541">
                  <c:v>6.3240000000000065E-5</c:v>
                </c:pt>
                <c:pt idx="542">
                  <c:v>6.3060000000000172E-5</c:v>
                </c:pt>
                <c:pt idx="543">
                  <c:v>6.3180000000000151E-5</c:v>
                </c:pt>
                <c:pt idx="544">
                  <c:v>6.3320000000000173E-5</c:v>
                </c:pt>
                <c:pt idx="545">
                  <c:v>6.3110000000000173E-5</c:v>
                </c:pt>
                <c:pt idx="546">
                  <c:v>6.3400000000000172E-5</c:v>
                </c:pt>
                <c:pt idx="547">
                  <c:v>6.3220000000000049E-5</c:v>
                </c:pt>
                <c:pt idx="548">
                  <c:v>6.3290000000000134E-5</c:v>
                </c:pt>
                <c:pt idx="549">
                  <c:v>6.3390000000000232E-5</c:v>
                </c:pt>
                <c:pt idx="550">
                  <c:v>6.3160000000000134E-5</c:v>
                </c:pt>
                <c:pt idx="551">
                  <c:v>6.3390000000000232E-5</c:v>
                </c:pt>
                <c:pt idx="552">
                  <c:v>6.3180000000000151E-5</c:v>
                </c:pt>
                <c:pt idx="553">
                  <c:v>6.3220000000000049E-5</c:v>
                </c:pt>
                <c:pt idx="554">
                  <c:v>6.3290000000000134E-5</c:v>
                </c:pt>
                <c:pt idx="555">
                  <c:v>6.3030000000000174E-5</c:v>
                </c:pt>
                <c:pt idx="556">
                  <c:v>6.3240000000000065E-5</c:v>
                </c:pt>
                <c:pt idx="557">
                  <c:v>6.3010000000000184E-5</c:v>
                </c:pt>
                <c:pt idx="558">
                  <c:v>6.3010000000000184E-5</c:v>
                </c:pt>
                <c:pt idx="559">
                  <c:v>6.3060000000000172E-5</c:v>
                </c:pt>
                <c:pt idx="560">
                  <c:v>6.2770000000000187E-5</c:v>
                </c:pt>
                <c:pt idx="561">
                  <c:v>6.2930000000000185E-5</c:v>
                </c:pt>
                <c:pt idx="562">
                  <c:v>6.270000000000025E-5</c:v>
                </c:pt>
                <c:pt idx="563">
                  <c:v>6.2650000000000181E-5</c:v>
                </c:pt>
                <c:pt idx="564">
                  <c:v>6.2710000000000286E-5</c:v>
                </c:pt>
                <c:pt idx="565">
                  <c:v>6.2390000000000289E-5</c:v>
                </c:pt>
                <c:pt idx="566">
                  <c:v>6.2530000000000176E-5</c:v>
                </c:pt>
                <c:pt idx="567">
                  <c:v>6.2260000000000166E-5</c:v>
                </c:pt>
                <c:pt idx="568">
                  <c:v>6.2180000000000181E-5</c:v>
                </c:pt>
                <c:pt idx="569">
                  <c:v>6.2200000000000157E-5</c:v>
                </c:pt>
                <c:pt idx="570">
                  <c:v>6.1840000000000058E-5</c:v>
                </c:pt>
                <c:pt idx="571">
                  <c:v>6.1970000000000113E-5</c:v>
                </c:pt>
                <c:pt idx="572">
                  <c:v>6.1670000000000038E-5</c:v>
                </c:pt>
                <c:pt idx="573">
                  <c:v>6.1560000000000149E-5</c:v>
                </c:pt>
                <c:pt idx="574">
                  <c:v>6.1550000000000114E-5</c:v>
                </c:pt>
                <c:pt idx="575">
                  <c:v>6.1190000000000151E-5</c:v>
                </c:pt>
                <c:pt idx="576">
                  <c:v>6.128000000000005E-5</c:v>
                </c:pt>
                <c:pt idx="577">
                  <c:v>6.0960000000000175E-5</c:v>
                </c:pt>
                <c:pt idx="578">
                  <c:v>6.0850000000000178E-5</c:v>
                </c:pt>
                <c:pt idx="579">
                  <c:v>6.0820000000000166E-5</c:v>
                </c:pt>
                <c:pt idx="580">
                  <c:v>6.042000000000015E-5</c:v>
                </c:pt>
                <c:pt idx="581">
                  <c:v>6.0520000000000139E-5</c:v>
                </c:pt>
                <c:pt idx="582">
                  <c:v>6.0180000000000145E-5</c:v>
                </c:pt>
                <c:pt idx="583">
                  <c:v>6.0060000000000194E-5</c:v>
                </c:pt>
                <c:pt idx="584">
                  <c:v>6.0010000000000227E-5</c:v>
                </c:pt>
                <c:pt idx="585">
                  <c:v>5.9610000000000203E-5</c:v>
                </c:pt>
                <c:pt idx="586">
                  <c:v>5.9680000000000167E-5</c:v>
                </c:pt>
                <c:pt idx="587">
                  <c:v>5.9330000000000247E-5</c:v>
                </c:pt>
                <c:pt idx="588">
                  <c:v>5.9200000000000165E-5</c:v>
                </c:pt>
                <c:pt idx="589">
                  <c:v>5.9130000000000188E-5</c:v>
                </c:pt>
                <c:pt idx="590">
                  <c:v>5.8710000000000195E-5</c:v>
                </c:pt>
                <c:pt idx="591">
                  <c:v>5.8780000000000179E-5</c:v>
                </c:pt>
                <c:pt idx="592">
                  <c:v>5.8400000000000166E-5</c:v>
                </c:pt>
                <c:pt idx="593">
                  <c:v>5.8250000000000108E-5</c:v>
                </c:pt>
                <c:pt idx="594">
                  <c:v>5.8190000000000166E-5</c:v>
                </c:pt>
                <c:pt idx="595">
                  <c:v>5.7790000000000265E-5</c:v>
                </c:pt>
                <c:pt idx="596">
                  <c:v>5.7830000000000204E-5</c:v>
                </c:pt>
                <c:pt idx="597">
                  <c:v>5.7490000000000244E-5</c:v>
                </c:pt>
                <c:pt idx="598">
                  <c:v>5.7340000000000173E-5</c:v>
                </c:pt>
                <c:pt idx="599">
                  <c:v>5.726000000000016E-5</c:v>
                </c:pt>
                <c:pt idx="600">
                  <c:v>5.6870000000000104E-5</c:v>
                </c:pt>
                <c:pt idx="601">
                  <c:v>5.6910000000000145E-5</c:v>
                </c:pt>
                <c:pt idx="602">
                  <c:v>5.6560000000000136E-5</c:v>
                </c:pt>
                <c:pt idx="603">
                  <c:v>5.6400000000000131E-5</c:v>
                </c:pt>
                <c:pt idx="604">
                  <c:v>5.633000000000016E-5</c:v>
                </c:pt>
                <c:pt idx="605">
                  <c:v>5.5940000000000105E-5</c:v>
                </c:pt>
                <c:pt idx="606">
                  <c:v>5.5970000000000123E-5</c:v>
                </c:pt>
                <c:pt idx="607">
                  <c:v>5.5630000000000143E-5</c:v>
                </c:pt>
                <c:pt idx="608">
                  <c:v>5.5470000000000131E-5</c:v>
                </c:pt>
                <c:pt idx="609">
                  <c:v>5.5410000000000203E-5</c:v>
                </c:pt>
                <c:pt idx="610">
                  <c:v>5.5020000000000127E-5</c:v>
                </c:pt>
                <c:pt idx="611">
                  <c:v>5.5060000000000188E-5</c:v>
                </c:pt>
                <c:pt idx="612">
                  <c:v>5.4750000000000213E-5</c:v>
                </c:pt>
                <c:pt idx="613">
                  <c:v>5.4590000000000201E-5</c:v>
                </c:pt>
                <c:pt idx="614">
                  <c:v>5.4540000000000138E-5</c:v>
                </c:pt>
                <c:pt idx="615">
                  <c:v>5.4130000000000188E-5</c:v>
                </c:pt>
                <c:pt idx="616">
                  <c:v>5.417000000000014E-5</c:v>
                </c:pt>
                <c:pt idx="617">
                  <c:v>5.387000000000012E-5</c:v>
                </c:pt>
                <c:pt idx="618">
                  <c:v>5.372000000000015E-5</c:v>
                </c:pt>
                <c:pt idx="619">
                  <c:v>5.3670000000000054E-5</c:v>
                </c:pt>
                <c:pt idx="620">
                  <c:v>5.3300000000000177E-5</c:v>
                </c:pt>
                <c:pt idx="621">
                  <c:v>5.334000000000013E-5</c:v>
                </c:pt>
                <c:pt idx="622">
                  <c:v>5.3040000000000109E-5</c:v>
                </c:pt>
                <c:pt idx="623">
                  <c:v>5.2900000000000154E-5</c:v>
                </c:pt>
                <c:pt idx="624">
                  <c:v>5.2850000000000167E-5</c:v>
                </c:pt>
                <c:pt idx="625">
                  <c:v>5.2490000000000204E-5</c:v>
                </c:pt>
                <c:pt idx="626">
                  <c:v>5.2550000000000119E-5</c:v>
                </c:pt>
                <c:pt idx="627">
                  <c:v>5.2240000000000103E-5</c:v>
                </c:pt>
                <c:pt idx="628">
                  <c:v>5.2100000000000142E-5</c:v>
                </c:pt>
                <c:pt idx="629">
                  <c:v>5.2080000000000179E-5</c:v>
                </c:pt>
                <c:pt idx="630">
                  <c:v>5.1720000000000115E-5</c:v>
                </c:pt>
                <c:pt idx="631">
                  <c:v>5.1780000000000138E-5</c:v>
                </c:pt>
                <c:pt idx="632">
                  <c:v>5.15000000000001E-5</c:v>
                </c:pt>
                <c:pt idx="633">
                  <c:v>5.1380000000000135E-5</c:v>
                </c:pt>
                <c:pt idx="634">
                  <c:v>5.1340000000000095E-5</c:v>
                </c:pt>
                <c:pt idx="635">
                  <c:v>5.101000000000015E-5</c:v>
                </c:pt>
                <c:pt idx="636">
                  <c:v>5.1070000000000031E-5</c:v>
                </c:pt>
                <c:pt idx="637">
                  <c:v>5.0800000000000157E-5</c:v>
                </c:pt>
                <c:pt idx="638">
                  <c:v>5.0680000000000111E-5</c:v>
                </c:pt>
                <c:pt idx="639">
                  <c:v>5.0670000000000089E-5</c:v>
                </c:pt>
                <c:pt idx="640">
                  <c:v>5.033000000000017E-5</c:v>
                </c:pt>
                <c:pt idx="641">
                  <c:v>5.0400000000000141E-5</c:v>
                </c:pt>
                <c:pt idx="642">
                  <c:v>5.0140000000000045E-5</c:v>
                </c:pt>
                <c:pt idx="643">
                  <c:v>5.0020000000000121E-5</c:v>
                </c:pt>
                <c:pt idx="644">
                  <c:v>5.0000000000000131E-5</c:v>
                </c:pt>
                <c:pt idx="645">
                  <c:v>4.969000000000017E-5</c:v>
                </c:pt>
                <c:pt idx="646">
                  <c:v>4.9760000000000228E-5</c:v>
                </c:pt>
                <c:pt idx="647">
                  <c:v>4.9510000000000188E-5</c:v>
                </c:pt>
                <c:pt idx="648">
                  <c:v>4.9400000000000178E-5</c:v>
                </c:pt>
                <c:pt idx="649">
                  <c:v>4.9400000000000178E-5</c:v>
                </c:pt>
                <c:pt idx="650">
                  <c:v>4.9090000000000209E-5</c:v>
                </c:pt>
                <c:pt idx="651">
                  <c:v>4.9160000000000166E-5</c:v>
                </c:pt>
                <c:pt idx="652">
                  <c:v>4.893000000000013E-5</c:v>
                </c:pt>
                <c:pt idx="653">
                  <c:v>4.8810000000000158E-5</c:v>
                </c:pt>
                <c:pt idx="654">
                  <c:v>4.8820000000000119E-5</c:v>
                </c:pt>
                <c:pt idx="655">
                  <c:v>4.8520000000000078E-5</c:v>
                </c:pt>
                <c:pt idx="656">
                  <c:v>4.8600000000000077E-5</c:v>
                </c:pt>
                <c:pt idx="657">
                  <c:v>4.8360000000000167E-5</c:v>
                </c:pt>
                <c:pt idx="658">
                  <c:v>4.8270000000000024E-5</c:v>
                </c:pt>
                <c:pt idx="659">
                  <c:v>4.8280000000000046E-5</c:v>
                </c:pt>
                <c:pt idx="660">
                  <c:v>4.7970000000000118E-5</c:v>
                </c:pt>
                <c:pt idx="661">
                  <c:v>4.80700000000001E-5</c:v>
                </c:pt>
                <c:pt idx="662">
                  <c:v>4.7840000000000111E-5</c:v>
                </c:pt>
                <c:pt idx="663">
                  <c:v>4.7740000000000136E-5</c:v>
                </c:pt>
                <c:pt idx="664">
                  <c:v>4.7770000000000141E-5</c:v>
                </c:pt>
                <c:pt idx="665">
                  <c:v>4.7470000000000127E-5</c:v>
                </c:pt>
                <c:pt idx="666">
                  <c:v>4.7580000000000131E-5</c:v>
                </c:pt>
                <c:pt idx="667">
                  <c:v>4.7360000000000197E-5</c:v>
                </c:pt>
                <c:pt idx="668">
                  <c:v>4.7280000000000123E-5</c:v>
                </c:pt>
                <c:pt idx="669">
                  <c:v>4.7310000000000209E-5</c:v>
                </c:pt>
                <c:pt idx="670">
                  <c:v>4.7020000000000136E-5</c:v>
                </c:pt>
                <c:pt idx="671">
                  <c:v>4.7120000000000111E-5</c:v>
                </c:pt>
                <c:pt idx="672">
                  <c:v>4.6910000000000112E-5</c:v>
                </c:pt>
                <c:pt idx="673">
                  <c:v>4.6830000000000119E-5</c:v>
                </c:pt>
                <c:pt idx="674">
                  <c:v>4.6870000000000031E-5</c:v>
                </c:pt>
                <c:pt idx="675">
                  <c:v>4.6580000000000045E-5</c:v>
                </c:pt>
                <c:pt idx="676">
                  <c:v>4.6690000000000104E-5</c:v>
                </c:pt>
                <c:pt idx="677">
                  <c:v>4.6490000000000119E-5</c:v>
                </c:pt>
                <c:pt idx="678">
                  <c:v>4.641000000000014E-5</c:v>
                </c:pt>
                <c:pt idx="679">
                  <c:v>4.644000000000003E-5</c:v>
                </c:pt>
                <c:pt idx="680">
                  <c:v>4.6160000000000059E-5</c:v>
                </c:pt>
                <c:pt idx="681">
                  <c:v>4.6280000000000011E-5</c:v>
                </c:pt>
                <c:pt idx="682">
                  <c:v>4.6070000000000038E-5</c:v>
                </c:pt>
                <c:pt idx="683">
                  <c:v>4.601000000000013E-5</c:v>
                </c:pt>
                <c:pt idx="684">
                  <c:v>4.6060000000000111E-5</c:v>
                </c:pt>
                <c:pt idx="685">
                  <c:v>4.5780000000000141E-5</c:v>
                </c:pt>
                <c:pt idx="686">
                  <c:v>4.5910000000000142E-5</c:v>
                </c:pt>
                <c:pt idx="687">
                  <c:v>4.5720000000000131E-5</c:v>
                </c:pt>
                <c:pt idx="688">
                  <c:v>4.5660000000000115E-5</c:v>
                </c:pt>
                <c:pt idx="689">
                  <c:v>4.569000000000012E-5</c:v>
                </c:pt>
                <c:pt idx="690">
                  <c:v>4.54400000000001E-5</c:v>
                </c:pt>
                <c:pt idx="691">
                  <c:v>4.5570000000000094E-5</c:v>
                </c:pt>
                <c:pt idx="692">
                  <c:v>4.537000000000013E-5</c:v>
                </c:pt>
                <c:pt idx="693">
                  <c:v>4.5320000000000129E-5</c:v>
                </c:pt>
                <c:pt idx="694">
                  <c:v>4.5360000000000176E-5</c:v>
                </c:pt>
                <c:pt idx="695">
                  <c:v>4.5100000000000114E-5</c:v>
                </c:pt>
                <c:pt idx="696">
                  <c:v>4.5230000000000053E-5</c:v>
                </c:pt>
                <c:pt idx="697">
                  <c:v>4.5040000000000077E-5</c:v>
                </c:pt>
                <c:pt idx="698">
                  <c:v>4.4990000000000198E-5</c:v>
                </c:pt>
                <c:pt idx="699">
                  <c:v>4.5050000000000119E-5</c:v>
                </c:pt>
                <c:pt idx="700">
                  <c:v>4.4800000000000167E-5</c:v>
                </c:pt>
                <c:pt idx="701">
                  <c:v>4.4930000000000161E-5</c:v>
                </c:pt>
                <c:pt idx="702">
                  <c:v>4.4750000000000166E-5</c:v>
                </c:pt>
                <c:pt idx="703">
                  <c:v>4.4710000000000228E-5</c:v>
                </c:pt>
                <c:pt idx="704">
                  <c:v>4.4760000000000202E-5</c:v>
                </c:pt>
                <c:pt idx="705">
                  <c:v>4.4510000000000175E-5</c:v>
                </c:pt>
                <c:pt idx="706">
                  <c:v>4.4660000000000145E-5</c:v>
                </c:pt>
                <c:pt idx="707">
                  <c:v>4.4480000000000177E-5</c:v>
                </c:pt>
                <c:pt idx="708">
                  <c:v>4.444000000000013E-5</c:v>
                </c:pt>
                <c:pt idx="709">
                  <c:v>4.4510000000000175E-5</c:v>
                </c:pt>
                <c:pt idx="710">
                  <c:v>4.4260000000000135E-5</c:v>
                </c:pt>
                <c:pt idx="711">
                  <c:v>4.4400000000000178E-5</c:v>
                </c:pt>
                <c:pt idx="712">
                  <c:v>4.4220000000000109E-5</c:v>
                </c:pt>
                <c:pt idx="713">
                  <c:v>4.4190000000000185E-5</c:v>
                </c:pt>
                <c:pt idx="714">
                  <c:v>4.4260000000000135E-5</c:v>
                </c:pt>
                <c:pt idx="715">
                  <c:v>4.4010000000000197E-5</c:v>
                </c:pt>
                <c:pt idx="716">
                  <c:v>4.4170000000000114E-5</c:v>
                </c:pt>
                <c:pt idx="717">
                  <c:v>4.4010000000000197E-5</c:v>
                </c:pt>
                <c:pt idx="718">
                  <c:v>4.3980000000000104E-5</c:v>
                </c:pt>
                <c:pt idx="719">
                  <c:v>4.4060000000000178E-5</c:v>
                </c:pt>
                <c:pt idx="720">
                  <c:v>4.3810000000000145E-5</c:v>
                </c:pt>
                <c:pt idx="721">
                  <c:v>4.3980000000000104E-5</c:v>
                </c:pt>
                <c:pt idx="722">
                  <c:v>4.380000000000013E-5</c:v>
                </c:pt>
                <c:pt idx="723">
                  <c:v>4.3780000000000126E-5</c:v>
                </c:pt>
                <c:pt idx="724">
                  <c:v>4.385000000000011E-5</c:v>
                </c:pt>
                <c:pt idx="725">
                  <c:v>4.3620000000000033E-5</c:v>
                </c:pt>
                <c:pt idx="726">
                  <c:v>4.3780000000000126E-5</c:v>
                </c:pt>
                <c:pt idx="727">
                  <c:v>4.3600000000000043E-5</c:v>
                </c:pt>
                <c:pt idx="728">
                  <c:v>4.359000000000013E-5</c:v>
                </c:pt>
                <c:pt idx="729">
                  <c:v>4.3670000000000021E-5</c:v>
                </c:pt>
                <c:pt idx="730">
                  <c:v>4.3430000000000125E-5</c:v>
                </c:pt>
                <c:pt idx="731">
                  <c:v>4.3600000000000043E-5</c:v>
                </c:pt>
                <c:pt idx="732">
                  <c:v>4.3440000000000045E-5</c:v>
                </c:pt>
                <c:pt idx="733">
                  <c:v>4.3440000000000045E-5</c:v>
                </c:pt>
                <c:pt idx="734">
                  <c:v>4.3520000000000031E-5</c:v>
                </c:pt>
                <c:pt idx="735">
                  <c:v>4.3300000000000131E-5</c:v>
                </c:pt>
                <c:pt idx="736">
                  <c:v>4.3470000000000077E-5</c:v>
                </c:pt>
                <c:pt idx="737">
                  <c:v>4.3300000000000131E-5</c:v>
                </c:pt>
                <c:pt idx="738">
                  <c:v>4.3300000000000131E-5</c:v>
                </c:pt>
                <c:pt idx="739">
                  <c:v>4.3390000000000179E-5</c:v>
                </c:pt>
                <c:pt idx="740">
                  <c:v>4.3150000000000039E-5</c:v>
                </c:pt>
                <c:pt idx="741">
                  <c:v>4.3350000000000119E-5</c:v>
                </c:pt>
                <c:pt idx="742">
                  <c:v>4.3180000000000071E-5</c:v>
                </c:pt>
                <c:pt idx="743">
                  <c:v>4.3180000000000071E-5</c:v>
                </c:pt>
                <c:pt idx="744">
                  <c:v>4.3280000000000026E-5</c:v>
                </c:pt>
                <c:pt idx="745">
                  <c:v>4.3050000000000105E-5</c:v>
                </c:pt>
                <c:pt idx="746">
                  <c:v>4.3250000000000069E-5</c:v>
                </c:pt>
                <c:pt idx="747">
                  <c:v>4.3080000000000123E-5</c:v>
                </c:pt>
                <c:pt idx="748">
                  <c:v>4.3100000000000085E-5</c:v>
                </c:pt>
                <c:pt idx="749">
                  <c:v>4.319000000000012E-5</c:v>
                </c:pt>
                <c:pt idx="750">
                  <c:v>4.2970000000000078E-5</c:v>
                </c:pt>
                <c:pt idx="751">
                  <c:v>4.319000000000012E-5</c:v>
                </c:pt>
                <c:pt idx="752">
                  <c:v>4.3010000000000139E-5</c:v>
                </c:pt>
                <c:pt idx="753">
                  <c:v>4.3040000000000069E-5</c:v>
                </c:pt>
                <c:pt idx="754">
                  <c:v>4.3140000000000024E-5</c:v>
                </c:pt>
                <c:pt idx="755">
                  <c:v>4.2910000000000157E-5</c:v>
                </c:pt>
                <c:pt idx="756">
                  <c:v>4.3120000000000034E-5</c:v>
                </c:pt>
                <c:pt idx="757">
                  <c:v>4.2950000000000129E-5</c:v>
                </c:pt>
                <c:pt idx="758">
                  <c:v>4.298000000000012E-5</c:v>
                </c:pt>
                <c:pt idx="759">
                  <c:v>4.3080000000000123E-5</c:v>
                </c:pt>
                <c:pt idx="760">
                  <c:v>4.287000000000013E-5</c:v>
                </c:pt>
                <c:pt idx="761">
                  <c:v>4.3090000000000131E-5</c:v>
                </c:pt>
                <c:pt idx="762">
                  <c:v>4.2930000000000126E-5</c:v>
                </c:pt>
                <c:pt idx="763">
                  <c:v>4.2990000000000169E-5</c:v>
                </c:pt>
                <c:pt idx="764">
                  <c:v>4.3070000000000053E-5</c:v>
                </c:pt>
                <c:pt idx="765">
                  <c:v>4.2880000000000145E-5</c:v>
                </c:pt>
                <c:pt idx="766">
                  <c:v>4.3100000000000085E-5</c:v>
                </c:pt>
                <c:pt idx="767">
                  <c:v>4.2940000000000094E-5</c:v>
                </c:pt>
                <c:pt idx="768">
                  <c:v>4.3010000000000139E-5</c:v>
                </c:pt>
                <c:pt idx="769">
                  <c:v>4.3110000000000121E-5</c:v>
                </c:pt>
                <c:pt idx="770">
                  <c:v>4.2920000000000111E-5</c:v>
                </c:pt>
                <c:pt idx="771">
                  <c:v>4.3140000000000024E-5</c:v>
                </c:pt>
                <c:pt idx="772">
                  <c:v>4.2970000000000078E-5</c:v>
                </c:pt>
                <c:pt idx="773">
                  <c:v>4.3050000000000105E-5</c:v>
                </c:pt>
                <c:pt idx="774">
                  <c:v>4.3140000000000024E-5</c:v>
                </c:pt>
                <c:pt idx="775">
                  <c:v>4.2960000000000151E-5</c:v>
                </c:pt>
                <c:pt idx="776">
                  <c:v>4.3200000000000047E-5</c:v>
                </c:pt>
                <c:pt idx="777">
                  <c:v>4.3050000000000105E-5</c:v>
                </c:pt>
                <c:pt idx="778">
                  <c:v>4.3130000000000104E-5</c:v>
                </c:pt>
                <c:pt idx="779">
                  <c:v>4.3230000000000045E-5</c:v>
                </c:pt>
                <c:pt idx="780">
                  <c:v>4.3060000000000126E-5</c:v>
                </c:pt>
                <c:pt idx="781">
                  <c:v>4.3300000000000131E-5</c:v>
                </c:pt>
                <c:pt idx="782">
                  <c:v>4.3150000000000039E-5</c:v>
                </c:pt>
                <c:pt idx="783">
                  <c:v>4.324000000000002E-5</c:v>
                </c:pt>
                <c:pt idx="784">
                  <c:v>4.3350000000000119E-5</c:v>
                </c:pt>
                <c:pt idx="785">
                  <c:v>4.3180000000000071E-5</c:v>
                </c:pt>
                <c:pt idx="786">
                  <c:v>4.3440000000000045E-5</c:v>
                </c:pt>
                <c:pt idx="787">
                  <c:v>4.3300000000000131E-5</c:v>
                </c:pt>
                <c:pt idx="788">
                  <c:v>4.3390000000000179E-5</c:v>
                </c:pt>
                <c:pt idx="789">
                  <c:v>4.3520000000000031E-5</c:v>
                </c:pt>
                <c:pt idx="790">
                  <c:v>4.3370000000000101E-5</c:v>
                </c:pt>
                <c:pt idx="791">
                  <c:v>4.3620000000000033E-5</c:v>
                </c:pt>
                <c:pt idx="792">
                  <c:v>4.3500000000000095E-5</c:v>
                </c:pt>
                <c:pt idx="793">
                  <c:v>4.3600000000000043E-5</c:v>
                </c:pt>
                <c:pt idx="794">
                  <c:v>4.3730000000000145E-5</c:v>
                </c:pt>
                <c:pt idx="795">
                  <c:v>4.359000000000013E-5</c:v>
                </c:pt>
                <c:pt idx="796">
                  <c:v>4.3860000000000119E-5</c:v>
                </c:pt>
                <c:pt idx="797">
                  <c:v>4.37400000000001E-5</c:v>
                </c:pt>
                <c:pt idx="798">
                  <c:v>4.385000000000011E-5</c:v>
                </c:pt>
                <c:pt idx="799">
                  <c:v>4.3990000000000126E-5</c:v>
                </c:pt>
                <c:pt idx="800">
                  <c:v>4.3860000000000119E-5</c:v>
                </c:pt>
                <c:pt idx="801">
                  <c:v>4.4140000000000109E-5</c:v>
                </c:pt>
                <c:pt idx="802">
                  <c:v>4.4020000000000131E-5</c:v>
                </c:pt>
                <c:pt idx="803">
                  <c:v>4.416000000000016E-5</c:v>
                </c:pt>
                <c:pt idx="804">
                  <c:v>4.4300000000000189E-5</c:v>
                </c:pt>
                <c:pt idx="805">
                  <c:v>4.4190000000000185E-5</c:v>
                </c:pt>
                <c:pt idx="806">
                  <c:v>4.4480000000000177E-5</c:v>
                </c:pt>
                <c:pt idx="807">
                  <c:v>4.4370000000000166E-5</c:v>
                </c:pt>
                <c:pt idx="808">
                  <c:v>4.4530000000000151E-5</c:v>
                </c:pt>
                <c:pt idx="809">
                  <c:v>4.4680000000000121E-5</c:v>
                </c:pt>
                <c:pt idx="810">
                  <c:v>4.4580000000000139E-5</c:v>
                </c:pt>
                <c:pt idx="811">
                  <c:v>4.4890000000000189E-5</c:v>
                </c:pt>
                <c:pt idx="812">
                  <c:v>4.4800000000000167E-5</c:v>
                </c:pt>
                <c:pt idx="813">
                  <c:v>4.497000000000012E-5</c:v>
                </c:pt>
                <c:pt idx="814">
                  <c:v>4.5130000000000118E-5</c:v>
                </c:pt>
                <c:pt idx="815">
                  <c:v>4.5050000000000119E-5</c:v>
                </c:pt>
                <c:pt idx="816">
                  <c:v>4.5380000000000165E-5</c:v>
                </c:pt>
                <c:pt idx="817">
                  <c:v>4.5280000000000095E-5</c:v>
                </c:pt>
                <c:pt idx="818">
                  <c:v>4.5490000000000169E-5</c:v>
                </c:pt>
                <c:pt idx="819">
                  <c:v>4.5650000000000046E-5</c:v>
                </c:pt>
                <c:pt idx="820">
                  <c:v>4.5590000000000145E-5</c:v>
                </c:pt>
                <c:pt idx="821">
                  <c:v>4.5940000000000031E-5</c:v>
                </c:pt>
                <c:pt idx="822">
                  <c:v>4.5870000000000101E-5</c:v>
                </c:pt>
                <c:pt idx="823">
                  <c:v>4.609000000000013E-5</c:v>
                </c:pt>
                <c:pt idx="824">
                  <c:v>4.6280000000000011E-5</c:v>
                </c:pt>
                <c:pt idx="825">
                  <c:v>4.6240000000000018E-5</c:v>
                </c:pt>
                <c:pt idx="826">
                  <c:v>4.6610000000000104E-5</c:v>
                </c:pt>
                <c:pt idx="827">
                  <c:v>4.656000000000011E-5</c:v>
                </c:pt>
                <c:pt idx="828">
                  <c:v>4.6800000000000114E-5</c:v>
                </c:pt>
                <c:pt idx="829">
                  <c:v>4.6990000000000124E-5</c:v>
                </c:pt>
                <c:pt idx="830">
                  <c:v>4.6980000000000069E-5</c:v>
                </c:pt>
                <c:pt idx="831">
                  <c:v>4.7360000000000197E-5</c:v>
                </c:pt>
                <c:pt idx="832">
                  <c:v>4.7310000000000209E-5</c:v>
                </c:pt>
                <c:pt idx="833">
                  <c:v>4.7570000000000109E-5</c:v>
                </c:pt>
                <c:pt idx="834">
                  <c:v>4.7800000000000166E-5</c:v>
                </c:pt>
                <c:pt idx="835">
                  <c:v>4.7790000000000205E-5</c:v>
                </c:pt>
                <c:pt idx="836">
                  <c:v>4.8210000000000123E-5</c:v>
                </c:pt>
                <c:pt idx="837">
                  <c:v>4.8200000000000054E-5</c:v>
                </c:pt>
                <c:pt idx="838">
                  <c:v>4.8490000000000161E-5</c:v>
                </c:pt>
                <c:pt idx="839">
                  <c:v>4.8740000000000119E-5</c:v>
                </c:pt>
                <c:pt idx="840">
                  <c:v>4.8750000000000135E-5</c:v>
                </c:pt>
                <c:pt idx="841">
                  <c:v>4.9200000000000139E-5</c:v>
                </c:pt>
                <c:pt idx="842">
                  <c:v>4.9190000000000198E-5</c:v>
                </c:pt>
                <c:pt idx="843">
                  <c:v>4.9510000000000188E-5</c:v>
                </c:pt>
                <c:pt idx="844">
                  <c:v>4.9790000000000247E-5</c:v>
                </c:pt>
                <c:pt idx="845">
                  <c:v>4.9830000000000199E-5</c:v>
                </c:pt>
                <c:pt idx="846">
                  <c:v>5.0300000000000179E-5</c:v>
                </c:pt>
                <c:pt idx="847">
                  <c:v>5.0320000000000148E-5</c:v>
                </c:pt>
                <c:pt idx="848">
                  <c:v>5.0680000000000111E-5</c:v>
                </c:pt>
                <c:pt idx="849">
                  <c:v>5.097000000000011E-5</c:v>
                </c:pt>
                <c:pt idx="850">
                  <c:v>5.1040000000000053E-5</c:v>
                </c:pt>
                <c:pt idx="851">
                  <c:v>5.1550000000000054E-5</c:v>
                </c:pt>
                <c:pt idx="852">
                  <c:v>5.1580000000000065E-5</c:v>
                </c:pt>
                <c:pt idx="853">
                  <c:v>5.1970000000000039E-5</c:v>
                </c:pt>
                <c:pt idx="854">
                  <c:v>5.2290000000000152E-5</c:v>
                </c:pt>
                <c:pt idx="855">
                  <c:v>5.2390000000000229E-5</c:v>
                </c:pt>
                <c:pt idx="856">
                  <c:v>5.2920000000000137E-5</c:v>
                </c:pt>
                <c:pt idx="857">
                  <c:v>5.298000000000016E-5</c:v>
                </c:pt>
                <c:pt idx="858">
                  <c:v>5.3400000000000139E-5</c:v>
                </c:pt>
                <c:pt idx="859">
                  <c:v>5.3710000000000189E-5</c:v>
                </c:pt>
                <c:pt idx="860">
                  <c:v>5.3860000000000179E-5</c:v>
                </c:pt>
                <c:pt idx="861">
                  <c:v>5.4410000000000219E-5</c:v>
                </c:pt>
                <c:pt idx="862">
                  <c:v>5.4490000000000246E-5</c:v>
                </c:pt>
                <c:pt idx="863">
                  <c:v>5.495000000000017E-5</c:v>
                </c:pt>
                <c:pt idx="864">
                  <c:v>5.529000000000015E-5</c:v>
                </c:pt>
                <c:pt idx="865">
                  <c:v>5.5460000000000197E-5</c:v>
                </c:pt>
                <c:pt idx="866">
                  <c:v>5.6050000000000116E-5</c:v>
                </c:pt>
                <c:pt idx="867">
                  <c:v>5.6140000000000076E-5</c:v>
                </c:pt>
                <c:pt idx="868">
                  <c:v>5.6630000000000066E-5</c:v>
                </c:pt>
                <c:pt idx="869">
                  <c:v>5.7000000000000179E-5</c:v>
                </c:pt>
                <c:pt idx="870">
                  <c:v>5.7210000000000179E-5</c:v>
                </c:pt>
                <c:pt idx="871">
                  <c:v>5.7820000000000168E-5</c:v>
                </c:pt>
                <c:pt idx="872">
                  <c:v>5.7940000000000126E-5</c:v>
                </c:pt>
                <c:pt idx="873">
                  <c:v>5.845000000000014E-5</c:v>
                </c:pt>
                <c:pt idx="874">
                  <c:v>5.8840000000000114E-5</c:v>
                </c:pt>
                <c:pt idx="875">
                  <c:v>5.9060000000000244E-5</c:v>
                </c:pt>
                <c:pt idx="876">
                  <c:v>5.9690000000000209E-5</c:v>
                </c:pt>
                <c:pt idx="877">
                  <c:v>5.9820000000000196E-5</c:v>
                </c:pt>
                <c:pt idx="878">
                  <c:v>6.0350000000000193E-5</c:v>
                </c:pt>
                <c:pt idx="879">
                  <c:v>6.0760000000000238E-5</c:v>
                </c:pt>
                <c:pt idx="880">
                  <c:v>6.0980000000000165E-5</c:v>
                </c:pt>
                <c:pt idx="881">
                  <c:v>6.1630000000000113E-5</c:v>
                </c:pt>
                <c:pt idx="882">
                  <c:v>6.1780000000000157E-5</c:v>
                </c:pt>
                <c:pt idx="883">
                  <c:v>6.2330000000000252E-5</c:v>
                </c:pt>
                <c:pt idx="884">
                  <c:v>6.2730000000000275E-5</c:v>
                </c:pt>
                <c:pt idx="885">
                  <c:v>6.2970000000000151E-5</c:v>
                </c:pt>
                <c:pt idx="886">
                  <c:v>6.3640000000000034E-5</c:v>
                </c:pt>
                <c:pt idx="887">
                  <c:v>6.3790000000000228E-5</c:v>
                </c:pt>
                <c:pt idx="888">
                  <c:v>6.4360000000000299E-5</c:v>
                </c:pt>
                <c:pt idx="889">
                  <c:v>6.4800000000000274E-5</c:v>
                </c:pt>
                <c:pt idx="890">
                  <c:v>6.504000000000015E-5</c:v>
                </c:pt>
                <c:pt idx="891">
                  <c:v>6.5730000000000213E-5</c:v>
                </c:pt>
                <c:pt idx="892">
                  <c:v>6.5890000000000252E-5</c:v>
                </c:pt>
                <c:pt idx="893">
                  <c:v>6.648000000000015E-5</c:v>
                </c:pt>
                <c:pt idx="894">
                  <c:v>6.6910000000000171E-5</c:v>
                </c:pt>
                <c:pt idx="895">
                  <c:v>6.7170000000000172E-5</c:v>
                </c:pt>
                <c:pt idx="896">
                  <c:v>6.7870000000000175E-5</c:v>
                </c:pt>
                <c:pt idx="897">
                  <c:v>6.8020000000000165E-5</c:v>
                </c:pt>
                <c:pt idx="898">
                  <c:v>6.8630000000000134E-5</c:v>
                </c:pt>
                <c:pt idx="899">
                  <c:v>6.9060000000000264E-5</c:v>
                </c:pt>
                <c:pt idx="900">
                  <c:v>6.9330000000000287E-5</c:v>
                </c:pt>
                <c:pt idx="901">
                  <c:v>7.0040000000000149E-5</c:v>
                </c:pt>
                <c:pt idx="902">
                  <c:v>7.0190000000000207E-5</c:v>
                </c:pt>
                <c:pt idx="903">
                  <c:v>7.080000000000023E-5</c:v>
                </c:pt>
                <c:pt idx="904">
                  <c:v>7.1230000000000089E-5</c:v>
                </c:pt>
                <c:pt idx="905">
                  <c:v>7.1510000000000174E-5</c:v>
                </c:pt>
                <c:pt idx="906">
                  <c:v>7.2190000000000229E-5</c:v>
                </c:pt>
                <c:pt idx="907">
                  <c:v>7.2350000000000227E-5</c:v>
                </c:pt>
                <c:pt idx="908">
                  <c:v>7.2970000000000191E-5</c:v>
                </c:pt>
                <c:pt idx="909">
                  <c:v>7.3360000000000287E-5</c:v>
                </c:pt>
                <c:pt idx="910">
                  <c:v>7.3640000000000128E-5</c:v>
                </c:pt>
                <c:pt idx="911">
                  <c:v>7.4320000000000264E-5</c:v>
                </c:pt>
                <c:pt idx="912">
                  <c:v>7.4470000000000227E-5</c:v>
                </c:pt>
                <c:pt idx="913">
                  <c:v>7.5080000000000237E-5</c:v>
                </c:pt>
                <c:pt idx="914">
                  <c:v>7.5470000000000184E-5</c:v>
                </c:pt>
                <c:pt idx="915">
                  <c:v>7.5760000000000278E-5</c:v>
                </c:pt>
                <c:pt idx="916">
                  <c:v>7.6410000000000212E-5</c:v>
                </c:pt>
                <c:pt idx="917">
                  <c:v>7.655000000000018E-5</c:v>
                </c:pt>
                <c:pt idx="918">
                  <c:v>7.7170000000000184E-5</c:v>
                </c:pt>
                <c:pt idx="919">
                  <c:v>7.7530000000000228E-5</c:v>
                </c:pt>
                <c:pt idx="920">
                  <c:v>7.7810000000000327E-5</c:v>
                </c:pt>
                <c:pt idx="921">
                  <c:v>7.8460000000000248E-5</c:v>
                </c:pt>
                <c:pt idx="922">
                  <c:v>7.8600000000000162E-5</c:v>
                </c:pt>
                <c:pt idx="923">
                  <c:v>7.9200000000000258E-5</c:v>
                </c:pt>
                <c:pt idx="924">
                  <c:v>7.9580000000000251E-5</c:v>
                </c:pt>
                <c:pt idx="925">
                  <c:v>7.9840000000000238E-5</c:v>
                </c:pt>
                <c:pt idx="926">
                  <c:v>8.0470000000000075E-5</c:v>
                </c:pt>
                <c:pt idx="927">
                  <c:v>8.0610000000000273E-5</c:v>
                </c:pt>
                <c:pt idx="928">
                  <c:v>8.1190000000000217E-5</c:v>
                </c:pt>
                <c:pt idx="929">
                  <c:v>8.1560000000000351E-5</c:v>
                </c:pt>
                <c:pt idx="930">
                  <c:v>8.1820000000000311E-5</c:v>
                </c:pt>
                <c:pt idx="931">
                  <c:v>8.2460000000000061E-5</c:v>
                </c:pt>
                <c:pt idx="932">
                  <c:v>8.2570000000000234E-5</c:v>
                </c:pt>
                <c:pt idx="933">
                  <c:v>8.3150000000000395E-5</c:v>
                </c:pt>
                <c:pt idx="934">
                  <c:v>8.3510000000000357E-5</c:v>
                </c:pt>
                <c:pt idx="935">
                  <c:v>8.374000000000032E-5</c:v>
                </c:pt>
                <c:pt idx="936">
                  <c:v>8.4380000000000137E-5</c:v>
                </c:pt>
                <c:pt idx="937">
                  <c:v>8.4470000000000159E-5</c:v>
                </c:pt>
                <c:pt idx="938">
                  <c:v>8.5050000000000333E-5</c:v>
                </c:pt>
                <c:pt idx="939">
                  <c:v>8.5380000000000094E-5</c:v>
                </c:pt>
                <c:pt idx="940">
                  <c:v>8.5610000000000259E-5</c:v>
                </c:pt>
                <c:pt idx="941">
                  <c:v>8.6230000000000155E-5</c:v>
                </c:pt>
                <c:pt idx="942">
                  <c:v>8.6300000000000105E-5</c:v>
                </c:pt>
                <c:pt idx="943">
                  <c:v>8.687000000000019E-5</c:v>
                </c:pt>
                <c:pt idx="944">
                  <c:v>8.7190000000000227E-5</c:v>
                </c:pt>
                <c:pt idx="945">
                  <c:v>8.7410000000000032E-5</c:v>
                </c:pt>
                <c:pt idx="946">
                  <c:v>8.8030000000000375E-5</c:v>
                </c:pt>
                <c:pt idx="947">
                  <c:v>8.8080000000000268E-5</c:v>
                </c:pt>
                <c:pt idx="948">
                  <c:v>8.8650000000000447E-5</c:v>
                </c:pt>
                <c:pt idx="949">
                  <c:v>8.8950000000000427E-5</c:v>
                </c:pt>
                <c:pt idx="950">
                  <c:v>8.9170000000000259E-5</c:v>
                </c:pt>
                <c:pt idx="951">
                  <c:v>8.9750000000000393E-5</c:v>
                </c:pt>
                <c:pt idx="952">
                  <c:v>8.9810000000000267E-5</c:v>
                </c:pt>
                <c:pt idx="953">
                  <c:v>9.0340000000000141E-5</c:v>
                </c:pt>
                <c:pt idx="954">
                  <c:v>9.0640000000000298E-5</c:v>
                </c:pt>
                <c:pt idx="955">
                  <c:v>9.0840000000000248E-5</c:v>
                </c:pt>
                <c:pt idx="956">
                  <c:v>9.1410000000000062E-5</c:v>
                </c:pt>
                <c:pt idx="957">
                  <c:v>9.1460000000000171E-5</c:v>
                </c:pt>
                <c:pt idx="958">
                  <c:v>9.1970000000000219E-5</c:v>
                </c:pt>
                <c:pt idx="959">
                  <c:v>9.2250000000000237E-5</c:v>
                </c:pt>
                <c:pt idx="960">
                  <c:v>9.2420000000000189E-5</c:v>
                </c:pt>
                <c:pt idx="961">
                  <c:v>9.2950000000000267E-5</c:v>
                </c:pt>
                <c:pt idx="962">
                  <c:v>9.2990000000000274E-5</c:v>
                </c:pt>
                <c:pt idx="963">
                  <c:v>9.3490000000000299E-5</c:v>
                </c:pt>
                <c:pt idx="964">
                  <c:v>9.3740000000000332E-5</c:v>
                </c:pt>
                <c:pt idx="965">
                  <c:v>9.3920000000000415E-5</c:v>
                </c:pt>
                <c:pt idx="966">
                  <c:v>9.443000000000026E-5</c:v>
                </c:pt>
                <c:pt idx="967">
                  <c:v>9.445000000000029E-5</c:v>
                </c:pt>
                <c:pt idx="968">
                  <c:v>9.4920000000000372E-5</c:v>
                </c:pt>
                <c:pt idx="969">
                  <c:v>9.5170000000000283E-5</c:v>
                </c:pt>
                <c:pt idx="970">
                  <c:v>9.5320000000000314E-5</c:v>
                </c:pt>
                <c:pt idx="971">
                  <c:v>9.581000000000025E-5</c:v>
                </c:pt>
                <c:pt idx="972">
                  <c:v>9.5840000000000248E-5</c:v>
                </c:pt>
                <c:pt idx="973">
                  <c:v>9.6290000000000259E-5</c:v>
                </c:pt>
                <c:pt idx="974">
                  <c:v>9.6540000000000278E-5</c:v>
                </c:pt>
                <c:pt idx="975">
                  <c:v>9.669000000000035E-5</c:v>
                </c:pt>
                <c:pt idx="976">
                  <c:v>9.7190000000000267E-5</c:v>
                </c:pt>
                <c:pt idx="977">
                  <c:v>9.7160000000000256E-5</c:v>
                </c:pt>
                <c:pt idx="978">
                  <c:v>9.763000000000031E-5</c:v>
                </c:pt>
                <c:pt idx="979">
                  <c:v>9.7850000000000318E-5</c:v>
                </c:pt>
                <c:pt idx="980">
                  <c:v>9.795000000000028E-5</c:v>
                </c:pt>
                <c:pt idx="981">
                  <c:v>9.8460000000000314E-5</c:v>
                </c:pt>
                <c:pt idx="982">
                  <c:v>9.8420000000000321E-5</c:v>
                </c:pt>
                <c:pt idx="983">
                  <c:v>9.8850000000000438E-5</c:v>
                </c:pt>
                <c:pt idx="984">
                  <c:v>9.9070000000000351E-5</c:v>
                </c:pt>
                <c:pt idx="985">
                  <c:v>9.9160000000000345E-5</c:v>
                </c:pt>
                <c:pt idx="986">
                  <c:v>9.9640000000000354E-5</c:v>
                </c:pt>
                <c:pt idx="987">
                  <c:v>9.957000000000039E-5</c:v>
                </c:pt>
                <c:pt idx="988">
                  <c:v>1.0000000000000026E-4</c:v>
                </c:pt>
                <c:pt idx="989">
                  <c:v>1.0020000000000027E-4</c:v>
                </c:pt>
                <c:pt idx="990">
                  <c:v>1.0030000000000008E-4</c:v>
                </c:pt>
                <c:pt idx="991">
                  <c:v>1.0080000000000027E-4</c:v>
                </c:pt>
                <c:pt idx="992">
                  <c:v>1.0069999999999999E-4</c:v>
                </c:pt>
                <c:pt idx="993">
                  <c:v>1.011000000000001E-4</c:v>
                </c:pt>
                <c:pt idx="994">
                  <c:v>1.0130000000000014E-4</c:v>
                </c:pt>
                <c:pt idx="995">
                  <c:v>1.014000000000003E-4</c:v>
                </c:pt>
                <c:pt idx="996">
                  <c:v>1.0190000000000008E-4</c:v>
                </c:pt>
                <c:pt idx="997">
                  <c:v>1.0179999999999998E-4</c:v>
                </c:pt>
                <c:pt idx="998">
                  <c:v>1.0220000000000029E-4</c:v>
                </c:pt>
                <c:pt idx="999">
                  <c:v>1.023000000000001E-4</c:v>
                </c:pt>
                <c:pt idx="1000">
                  <c:v>1.0240000000000027E-4</c:v>
                </c:pt>
                <c:pt idx="1001">
                  <c:v>1.0280000000000029E-4</c:v>
                </c:pt>
                <c:pt idx="1002">
                  <c:v>1.0270000000000017E-4</c:v>
                </c:pt>
                <c:pt idx="1003">
                  <c:v>1.0310000000000008E-4</c:v>
                </c:pt>
                <c:pt idx="1004">
                  <c:v>1.0330000000000017E-4</c:v>
                </c:pt>
                <c:pt idx="1005">
                  <c:v>1.0340000000000029E-4</c:v>
                </c:pt>
                <c:pt idx="1006">
                  <c:v>1.0380000000000031E-4</c:v>
                </c:pt>
                <c:pt idx="1007">
                  <c:v>1.0370000000000008E-4</c:v>
                </c:pt>
                <c:pt idx="1008">
                  <c:v>1.0399999999999998E-4</c:v>
                </c:pt>
                <c:pt idx="1009">
                  <c:v>1.042000000000003E-4</c:v>
                </c:pt>
                <c:pt idx="1010">
                  <c:v>1.042000000000003E-4</c:v>
                </c:pt>
                <c:pt idx="1011">
                  <c:v>1.0459999999999998E-4</c:v>
                </c:pt>
                <c:pt idx="1012">
                  <c:v>1.0450000000000017E-4</c:v>
                </c:pt>
                <c:pt idx="1013">
                  <c:v>1.048000000000003E-4</c:v>
                </c:pt>
                <c:pt idx="1014">
                  <c:v>1.0490000000000023E-4</c:v>
                </c:pt>
                <c:pt idx="1015">
                  <c:v>1.0490000000000023E-4</c:v>
                </c:pt>
                <c:pt idx="1016">
                  <c:v>1.0530000000000015E-4</c:v>
                </c:pt>
                <c:pt idx="1017">
                  <c:v>1.0520000000000032E-4</c:v>
                </c:pt>
                <c:pt idx="1018">
                  <c:v>1.0550000000000023E-4</c:v>
                </c:pt>
                <c:pt idx="1019">
                  <c:v>1.0570000000000006E-4</c:v>
                </c:pt>
                <c:pt idx="1020">
                  <c:v>1.0570000000000006E-4</c:v>
                </c:pt>
                <c:pt idx="1021">
                  <c:v>1.0600000000000034E-4</c:v>
                </c:pt>
                <c:pt idx="1022">
                  <c:v>1.0590000000000015E-4</c:v>
                </c:pt>
                <c:pt idx="1023">
                  <c:v>1.0620000000000032E-4</c:v>
                </c:pt>
                <c:pt idx="1024">
                  <c:v>1.0620000000000032E-4</c:v>
                </c:pt>
                <c:pt idx="1025">
                  <c:v>1.0620000000000032E-4</c:v>
                </c:pt>
                <c:pt idx="1026">
                  <c:v>1.0660000000000034E-4</c:v>
                </c:pt>
                <c:pt idx="1027">
                  <c:v>1.0640000000000034E-4</c:v>
                </c:pt>
                <c:pt idx="1028">
                  <c:v>1.0670000000000022E-4</c:v>
                </c:pt>
                <c:pt idx="1029">
                  <c:v>1.0670000000000022E-4</c:v>
                </c:pt>
                <c:pt idx="1030">
                  <c:v>1.0670000000000022E-4</c:v>
                </c:pt>
                <c:pt idx="1031">
                  <c:v>1.0700000000000034E-4</c:v>
                </c:pt>
                <c:pt idx="1032">
                  <c:v>1.0679999999999998E-4</c:v>
                </c:pt>
                <c:pt idx="1033">
                  <c:v>1.0710000000000015E-4</c:v>
                </c:pt>
                <c:pt idx="1034">
                  <c:v>1.0720000000000034E-4</c:v>
                </c:pt>
                <c:pt idx="1035">
                  <c:v>1.0710000000000015E-4</c:v>
                </c:pt>
                <c:pt idx="1036">
                  <c:v>1.0750000000000024E-4</c:v>
                </c:pt>
                <c:pt idx="1037">
                  <c:v>1.0720000000000034E-4</c:v>
                </c:pt>
                <c:pt idx="1038">
                  <c:v>1.0750000000000024E-4</c:v>
                </c:pt>
                <c:pt idx="1039">
                  <c:v>1.0750000000000024E-4</c:v>
                </c:pt>
                <c:pt idx="1040">
                  <c:v>1.0750000000000024E-4</c:v>
                </c:pt>
                <c:pt idx="1041">
                  <c:v>1.0780000000000041E-4</c:v>
                </c:pt>
                <c:pt idx="1042">
                  <c:v>1.0750000000000024E-4</c:v>
                </c:pt>
                <c:pt idx="1043">
                  <c:v>1.0780000000000041E-4</c:v>
                </c:pt>
                <c:pt idx="1044">
                  <c:v>1.0780000000000041E-4</c:v>
                </c:pt>
                <c:pt idx="1045">
                  <c:v>1.0770000000000026E-4</c:v>
                </c:pt>
                <c:pt idx="1046">
                  <c:v>1.0800000000000036E-4</c:v>
                </c:pt>
                <c:pt idx="1047">
                  <c:v>1.0770000000000026E-4</c:v>
                </c:pt>
                <c:pt idx="1048">
                  <c:v>1.0790000000000013E-4</c:v>
                </c:pt>
                <c:pt idx="1049">
                  <c:v>1.0790000000000013E-4</c:v>
                </c:pt>
                <c:pt idx="1050">
                  <c:v>1.0780000000000041E-4</c:v>
                </c:pt>
                <c:pt idx="1051">
                  <c:v>1.0810000000000024E-4</c:v>
                </c:pt>
                <c:pt idx="1052">
                  <c:v>1.0780000000000041E-4</c:v>
                </c:pt>
                <c:pt idx="1053">
                  <c:v>1.0800000000000036E-4</c:v>
                </c:pt>
                <c:pt idx="1054">
                  <c:v>1.0800000000000036E-4</c:v>
                </c:pt>
                <c:pt idx="1055">
                  <c:v>1.0790000000000013E-4</c:v>
                </c:pt>
                <c:pt idx="1056">
                  <c:v>1.0810000000000024E-4</c:v>
                </c:pt>
                <c:pt idx="1057">
                  <c:v>1.0780000000000041E-4</c:v>
                </c:pt>
                <c:pt idx="1058">
                  <c:v>1.0800000000000036E-4</c:v>
                </c:pt>
                <c:pt idx="1059">
                  <c:v>1.0800000000000036E-4</c:v>
                </c:pt>
                <c:pt idx="1060">
                  <c:v>1.0780000000000041E-4</c:v>
                </c:pt>
                <c:pt idx="1061">
                  <c:v>1.0810000000000024E-4</c:v>
                </c:pt>
                <c:pt idx="1062">
                  <c:v>1.0780000000000041E-4</c:v>
                </c:pt>
                <c:pt idx="1063">
                  <c:v>1.0790000000000013E-4</c:v>
                </c:pt>
                <c:pt idx="1064">
                  <c:v>1.0780000000000041E-4</c:v>
                </c:pt>
                <c:pt idx="1065">
                  <c:v>1.0770000000000026E-4</c:v>
                </c:pt>
                <c:pt idx="1066">
                  <c:v>1.0790000000000013E-4</c:v>
                </c:pt>
                <c:pt idx="1067">
                  <c:v>1.0760000000000038E-4</c:v>
                </c:pt>
                <c:pt idx="1068">
                  <c:v>1.0770000000000026E-4</c:v>
                </c:pt>
                <c:pt idx="1069">
                  <c:v>1.0760000000000038E-4</c:v>
                </c:pt>
                <c:pt idx="1070">
                  <c:v>1.0750000000000024E-4</c:v>
                </c:pt>
                <c:pt idx="1071">
                  <c:v>1.0760000000000038E-4</c:v>
                </c:pt>
                <c:pt idx="1072">
                  <c:v>1.0730000000000024E-4</c:v>
                </c:pt>
                <c:pt idx="1073">
                  <c:v>1.0739999999999998E-4</c:v>
                </c:pt>
                <c:pt idx="1074">
                  <c:v>1.0739999999999998E-4</c:v>
                </c:pt>
                <c:pt idx="1075">
                  <c:v>1.0720000000000034E-4</c:v>
                </c:pt>
                <c:pt idx="1076">
                  <c:v>1.0739999999999998E-4</c:v>
                </c:pt>
                <c:pt idx="1077">
                  <c:v>1.0700000000000034E-4</c:v>
                </c:pt>
                <c:pt idx="1078">
                  <c:v>1.0710000000000015E-4</c:v>
                </c:pt>
                <c:pt idx="1079">
                  <c:v>1.0700000000000034E-4</c:v>
                </c:pt>
                <c:pt idx="1080">
                  <c:v>1.0679999999999998E-4</c:v>
                </c:pt>
                <c:pt idx="1081">
                  <c:v>1.0700000000000034E-4</c:v>
                </c:pt>
                <c:pt idx="1082">
                  <c:v>1.0660000000000034E-4</c:v>
                </c:pt>
                <c:pt idx="1083">
                  <c:v>1.0670000000000022E-4</c:v>
                </c:pt>
                <c:pt idx="1084">
                  <c:v>1.0660000000000034E-4</c:v>
                </c:pt>
                <c:pt idx="1085">
                  <c:v>1.0640000000000034E-4</c:v>
                </c:pt>
                <c:pt idx="1086">
                  <c:v>1.0650000000000015E-4</c:v>
                </c:pt>
                <c:pt idx="1087">
                  <c:v>1.0610000000000022E-4</c:v>
                </c:pt>
                <c:pt idx="1088">
                  <c:v>1.0620000000000032E-4</c:v>
                </c:pt>
                <c:pt idx="1089">
                  <c:v>1.0610000000000022E-4</c:v>
                </c:pt>
                <c:pt idx="1090">
                  <c:v>1.0590000000000015E-4</c:v>
                </c:pt>
                <c:pt idx="1091">
                  <c:v>1.0600000000000034E-4</c:v>
                </c:pt>
                <c:pt idx="1092">
                  <c:v>1.0560000000000032E-4</c:v>
                </c:pt>
                <c:pt idx="1093">
                  <c:v>1.0570000000000006E-4</c:v>
                </c:pt>
                <c:pt idx="1094">
                  <c:v>1.0550000000000023E-4</c:v>
                </c:pt>
                <c:pt idx="1095">
                  <c:v>1.0530000000000015E-4</c:v>
                </c:pt>
                <c:pt idx="1096">
                  <c:v>1.0540000000000031E-4</c:v>
                </c:pt>
                <c:pt idx="1097">
                  <c:v>1.0510000000000006E-4</c:v>
                </c:pt>
                <c:pt idx="1098">
                  <c:v>1.0510000000000006E-4</c:v>
                </c:pt>
                <c:pt idx="1099">
                  <c:v>1.0500000000000032E-4</c:v>
                </c:pt>
                <c:pt idx="1100">
                  <c:v>1.048000000000003E-4</c:v>
                </c:pt>
                <c:pt idx="1101">
                  <c:v>1.048000000000003E-4</c:v>
                </c:pt>
                <c:pt idx="1102">
                  <c:v>1.0450000000000017E-4</c:v>
                </c:pt>
                <c:pt idx="1103">
                  <c:v>1.0450000000000017E-4</c:v>
                </c:pt>
                <c:pt idx="1104">
                  <c:v>1.0440000000000032E-4</c:v>
                </c:pt>
                <c:pt idx="1105">
                  <c:v>1.0410000000000015E-4</c:v>
                </c:pt>
                <c:pt idx="1106">
                  <c:v>1.042000000000003E-4</c:v>
                </c:pt>
                <c:pt idx="1107">
                  <c:v>1.0390000000000017E-4</c:v>
                </c:pt>
                <c:pt idx="1108">
                  <c:v>1.0390000000000017E-4</c:v>
                </c:pt>
                <c:pt idx="1109">
                  <c:v>1.0380000000000031E-4</c:v>
                </c:pt>
                <c:pt idx="1110">
                  <c:v>1.0350000000000004E-4</c:v>
                </c:pt>
                <c:pt idx="1111">
                  <c:v>1.0360000000000027E-4</c:v>
                </c:pt>
                <c:pt idx="1112">
                  <c:v>1.0330000000000017E-4</c:v>
                </c:pt>
                <c:pt idx="1113">
                  <c:v>1.0330000000000017E-4</c:v>
                </c:pt>
                <c:pt idx="1114">
                  <c:v>1.0320000000000031E-4</c:v>
                </c:pt>
                <c:pt idx="1115">
                  <c:v>1.0290000000000006E-4</c:v>
                </c:pt>
                <c:pt idx="1116">
                  <c:v>1.0300000000000027E-4</c:v>
                </c:pt>
                <c:pt idx="1117">
                  <c:v>1.0270000000000017E-4</c:v>
                </c:pt>
                <c:pt idx="1118">
                  <c:v>1.0270000000000017E-4</c:v>
                </c:pt>
                <c:pt idx="1119">
                  <c:v>1.0260000000000031E-4</c:v>
                </c:pt>
                <c:pt idx="1120">
                  <c:v>1.023000000000001E-4</c:v>
                </c:pt>
                <c:pt idx="1121">
                  <c:v>1.0240000000000027E-4</c:v>
                </c:pt>
                <c:pt idx="1122">
                  <c:v>1.0210000000000022E-4</c:v>
                </c:pt>
                <c:pt idx="1123">
                  <c:v>1.0210000000000022E-4</c:v>
                </c:pt>
                <c:pt idx="1124">
                  <c:v>1.020000000000003E-4</c:v>
                </c:pt>
                <c:pt idx="1125">
                  <c:v>1.0179999999999998E-4</c:v>
                </c:pt>
                <c:pt idx="1126">
                  <c:v>1.0190000000000008E-4</c:v>
                </c:pt>
                <c:pt idx="1127">
                  <c:v>1.0160000000000029E-4</c:v>
                </c:pt>
                <c:pt idx="1128">
                  <c:v>1.0160000000000029E-4</c:v>
                </c:pt>
                <c:pt idx="1129">
                  <c:v>1.0150000000000008E-4</c:v>
                </c:pt>
                <c:pt idx="1130">
                  <c:v>1.0130000000000014E-4</c:v>
                </c:pt>
                <c:pt idx="1131">
                  <c:v>1.014000000000003E-4</c:v>
                </c:pt>
                <c:pt idx="1132">
                  <c:v>1.011000000000001E-4</c:v>
                </c:pt>
                <c:pt idx="1133">
                  <c:v>1.011000000000001E-4</c:v>
                </c:pt>
                <c:pt idx="1134">
                  <c:v>1.0100000000000029E-4</c:v>
                </c:pt>
                <c:pt idx="1135">
                  <c:v>1.0080000000000027E-4</c:v>
                </c:pt>
                <c:pt idx="1136">
                  <c:v>1.0090000000000008E-4</c:v>
                </c:pt>
                <c:pt idx="1137">
                  <c:v>1.0060000000000026E-4</c:v>
                </c:pt>
                <c:pt idx="1138">
                  <c:v>1.0069999999999999E-4</c:v>
                </c:pt>
                <c:pt idx="1139">
                  <c:v>1.0060000000000026E-4</c:v>
                </c:pt>
                <c:pt idx="1140">
                  <c:v>1.0030000000000008E-4</c:v>
                </c:pt>
                <c:pt idx="1141">
                  <c:v>1.0050000000000017E-4</c:v>
                </c:pt>
                <c:pt idx="1142">
                  <c:v>1.0020000000000027E-4</c:v>
                </c:pt>
                <c:pt idx="1143">
                  <c:v>1.0020000000000027E-4</c:v>
                </c:pt>
                <c:pt idx="1144">
                  <c:v>1.0020000000000027E-4</c:v>
                </c:pt>
                <c:pt idx="1145">
                  <c:v>9.9950000000000397E-5</c:v>
                </c:pt>
                <c:pt idx="1146">
                  <c:v>1.0009999999999999E-4</c:v>
                </c:pt>
                <c:pt idx="1147">
                  <c:v>9.9790000000000371E-5</c:v>
                </c:pt>
                <c:pt idx="1148">
                  <c:v>9.9880000000000284E-5</c:v>
                </c:pt>
                <c:pt idx="1149">
                  <c:v>9.9800000000000312E-5</c:v>
                </c:pt>
                <c:pt idx="1150">
                  <c:v>9.9620000000000473E-5</c:v>
                </c:pt>
                <c:pt idx="1151">
                  <c:v>9.9760000000000373E-5</c:v>
                </c:pt>
                <c:pt idx="1152">
                  <c:v>9.9470000000000266E-5</c:v>
                </c:pt>
                <c:pt idx="1153">
                  <c:v>9.957000000000039E-5</c:v>
                </c:pt>
                <c:pt idx="1154">
                  <c:v>9.9490000000000269E-5</c:v>
                </c:pt>
                <c:pt idx="1155">
                  <c:v>9.9310000000000254E-5</c:v>
                </c:pt>
                <c:pt idx="1156">
                  <c:v>9.9470000000000266E-5</c:v>
                </c:pt>
                <c:pt idx="1157">
                  <c:v>9.918000000000024E-5</c:v>
                </c:pt>
                <c:pt idx="1158">
                  <c:v>9.9290000000000318E-5</c:v>
                </c:pt>
                <c:pt idx="1159">
                  <c:v>9.9220000000000354E-5</c:v>
                </c:pt>
                <c:pt idx="1160">
                  <c:v>9.9050000000000415E-5</c:v>
                </c:pt>
                <c:pt idx="1161">
                  <c:v>9.9220000000000354E-5</c:v>
                </c:pt>
                <c:pt idx="1162">
                  <c:v>9.894000000000031E-5</c:v>
                </c:pt>
                <c:pt idx="1163">
                  <c:v>9.9040000000000271E-5</c:v>
                </c:pt>
                <c:pt idx="1164">
                  <c:v>9.9000000000000319E-5</c:v>
                </c:pt>
                <c:pt idx="1165">
                  <c:v>9.8810000000000309E-5</c:v>
                </c:pt>
                <c:pt idx="1166">
                  <c:v>9.9000000000000319E-5</c:v>
                </c:pt>
                <c:pt idx="1167">
                  <c:v>9.8720000000000491E-5</c:v>
                </c:pt>
                <c:pt idx="1168">
                  <c:v>9.8850000000000438E-5</c:v>
                </c:pt>
                <c:pt idx="1169">
                  <c:v>9.8800000000000355E-5</c:v>
                </c:pt>
                <c:pt idx="1170">
                  <c:v>9.863000000000047E-5</c:v>
                </c:pt>
                <c:pt idx="1171">
                  <c:v>9.8850000000000438E-5</c:v>
                </c:pt>
                <c:pt idx="1172">
                  <c:v>9.8550000000000566E-5</c:v>
                </c:pt>
                <c:pt idx="1173">
                  <c:v>9.8700000000000353E-5</c:v>
                </c:pt>
                <c:pt idx="1174">
                  <c:v>9.8660000000000468E-5</c:v>
                </c:pt>
                <c:pt idx="1175">
                  <c:v>9.8490000000000299E-5</c:v>
                </c:pt>
                <c:pt idx="1176">
                  <c:v>9.8710000000000388E-5</c:v>
                </c:pt>
                <c:pt idx="1177">
                  <c:v>9.843000000000033E-5</c:v>
                </c:pt>
                <c:pt idx="1178">
                  <c:v>9.8590000000000491E-5</c:v>
                </c:pt>
                <c:pt idx="1179">
                  <c:v>9.8560000000000439E-5</c:v>
                </c:pt>
                <c:pt idx="1180">
                  <c:v>9.8400000000000278E-5</c:v>
                </c:pt>
                <c:pt idx="1181">
                  <c:v>9.863000000000047E-5</c:v>
                </c:pt>
                <c:pt idx="1182">
                  <c:v>9.8350000000000371E-5</c:v>
                </c:pt>
                <c:pt idx="1183">
                  <c:v>9.8520000000000527E-5</c:v>
                </c:pt>
                <c:pt idx="1184">
                  <c:v>9.8470000000000268E-5</c:v>
                </c:pt>
                <c:pt idx="1185">
                  <c:v>9.8330000000000314E-5</c:v>
                </c:pt>
                <c:pt idx="1186">
                  <c:v>9.8550000000000566E-5</c:v>
                </c:pt>
                <c:pt idx="1187">
                  <c:v>9.8290000000000375E-5</c:v>
                </c:pt>
                <c:pt idx="1188">
                  <c:v>9.8470000000000268E-5</c:v>
                </c:pt>
                <c:pt idx="1189">
                  <c:v>9.8420000000000321E-5</c:v>
                </c:pt>
                <c:pt idx="1190">
                  <c:v>9.8310000000000284E-5</c:v>
                </c:pt>
                <c:pt idx="1191">
                  <c:v>9.851000000000037E-5</c:v>
                </c:pt>
                <c:pt idx="1192">
                  <c:v>9.826000000000035E-5</c:v>
                </c:pt>
                <c:pt idx="1193">
                  <c:v>9.8450000000000374E-5</c:v>
                </c:pt>
                <c:pt idx="1194">
                  <c:v>9.8400000000000278E-5</c:v>
                </c:pt>
                <c:pt idx="1195">
                  <c:v>9.8300000000000289E-5</c:v>
                </c:pt>
                <c:pt idx="1196">
                  <c:v>9.8520000000000527E-5</c:v>
                </c:pt>
                <c:pt idx="1197">
                  <c:v>9.8280000000000258E-5</c:v>
                </c:pt>
                <c:pt idx="1198">
                  <c:v>9.8470000000000268E-5</c:v>
                </c:pt>
                <c:pt idx="1199">
                  <c:v>9.8440000000000257E-5</c:v>
                </c:pt>
                <c:pt idx="1202">
                  <c:v>9.8160000000000402E-5</c:v>
                </c:pt>
                <c:pt idx="1203">
                  <c:v>9.7520000000000394E-5</c:v>
                </c:pt>
                <c:pt idx="1204">
                  <c:v>9.6580000000000258E-5</c:v>
                </c:pt>
                <c:pt idx="1205">
                  <c:v>9.6170000000000226E-5</c:v>
                </c:pt>
                <c:pt idx="1206">
                  <c:v>9.5630000000000357E-5</c:v>
                </c:pt>
                <c:pt idx="1207">
                  <c:v>9.5050000000000359E-5</c:v>
                </c:pt>
                <c:pt idx="1208">
                  <c:v>9.4800000000000339E-5</c:v>
                </c:pt>
                <c:pt idx="1209">
                  <c:v>9.4150000000000378E-5</c:v>
                </c:pt>
                <c:pt idx="1210">
                  <c:v>9.3900000000000358E-5</c:v>
                </c:pt>
                <c:pt idx="1211">
                  <c:v>9.3480000000000155E-5</c:v>
                </c:pt>
                <c:pt idx="1212">
                  <c:v>9.3000000000000323E-5</c:v>
                </c:pt>
                <c:pt idx="1213">
                  <c:v>9.2840000000000189E-5</c:v>
                </c:pt>
                <c:pt idx="1214">
                  <c:v>9.2250000000000237E-5</c:v>
                </c:pt>
                <c:pt idx="1215">
                  <c:v>9.2070000000000181E-5</c:v>
                </c:pt>
                <c:pt idx="1216">
                  <c:v>9.1710000000000245E-5</c:v>
                </c:pt>
                <c:pt idx="1217">
                  <c:v>9.1250000000000307E-5</c:v>
                </c:pt>
                <c:pt idx="1218">
                  <c:v>9.1150000000000291E-5</c:v>
                </c:pt>
                <c:pt idx="1219">
                  <c:v>9.0590000000000378E-5</c:v>
                </c:pt>
                <c:pt idx="1220">
                  <c:v>9.0440000000000157E-5</c:v>
                </c:pt>
                <c:pt idx="1221">
                  <c:v>9.0120000000000296E-5</c:v>
                </c:pt>
                <c:pt idx="1222">
                  <c:v>8.9700000000000351E-5</c:v>
                </c:pt>
                <c:pt idx="1223">
                  <c:v>8.9630000000000373E-5</c:v>
                </c:pt>
                <c:pt idx="1224">
                  <c:v>8.9090000000000314E-5</c:v>
                </c:pt>
                <c:pt idx="1225">
                  <c:v>8.8970000000000309E-5</c:v>
                </c:pt>
                <c:pt idx="1226">
                  <c:v>8.8670000000000342E-5</c:v>
                </c:pt>
                <c:pt idx="1227">
                  <c:v>8.8290000000000281E-5</c:v>
                </c:pt>
                <c:pt idx="1228">
                  <c:v>8.825000000000037E-5</c:v>
                </c:pt>
                <c:pt idx="1229">
                  <c:v>8.7720000000000278E-5</c:v>
                </c:pt>
                <c:pt idx="1230">
                  <c:v>8.7660000000000296E-5</c:v>
                </c:pt>
                <c:pt idx="1231">
                  <c:v>8.7370000000000121E-5</c:v>
                </c:pt>
                <c:pt idx="1232">
                  <c:v>8.7010000000000104E-5</c:v>
                </c:pt>
                <c:pt idx="1233">
                  <c:v>8.7010000000000104E-5</c:v>
                </c:pt>
                <c:pt idx="1234">
                  <c:v>8.6510000000000268E-5</c:v>
                </c:pt>
                <c:pt idx="1235">
                  <c:v>8.6470000000000058E-5</c:v>
                </c:pt>
                <c:pt idx="1236">
                  <c:v>8.6200000000000225E-5</c:v>
                </c:pt>
                <c:pt idx="1237">
                  <c:v>8.5870000000000247E-5</c:v>
                </c:pt>
                <c:pt idx="1238">
                  <c:v>8.5880000000000187E-5</c:v>
                </c:pt>
                <c:pt idx="1239">
                  <c:v>8.5390000000000238E-5</c:v>
                </c:pt>
                <c:pt idx="1240">
                  <c:v>8.5360000000000253E-5</c:v>
                </c:pt>
                <c:pt idx="1241">
                  <c:v>8.5100000000000239E-5</c:v>
                </c:pt>
                <c:pt idx="1242">
                  <c:v>8.4780000000000256E-5</c:v>
                </c:pt>
                <c:pt idx="1243">
                  <c:v>8.4790000000000359E-5</c:v>
                </c:pt>
                <c:pt idx="1244">
                  <c:v>8.4340000000000172E-5</c:v>
                </c:pt>
                <c:pt idx="1245">
                  <c:v>8.4310000000000214E-5</c:v>
                </c:pt>
                <c:pt idx="1246">
                  <c:v>8.4080000000000266E-5</c:v>
                </c:pt>
                <c:pt idx="1247">
                  <c:v>8.3780000000000258E-5</c:v>
                </c:pt>
                <c:pt idx="1248">
                  <c:v>8.3800000000000329E-5</c:v>
                </c:pt>
                <c:pt idx="1249">
                  <c:v>8.3360000000000286E-5</c:v>
                </c:pt>
                <c:pt idx="1250">
                  <c:v>8.3360000000000286E-5</c:v>
                </c:pt>
                <c:pt idx="1251">
                  <c:v>8.3130000000000351E-5</c:v>
                </c:pt>
                <c:pt idx="1252">
                  <c:v>8.2850000000000279E-5</c:v>
                </c:pt>
                <c:pt idx="1253">
                  <c:v>8.2870000000000106E-5</c:v>
                </c:pt>
                <c:pt idx="1254">
                  <c:v>8.2470000000000042E-5</c:v>
                </c:pt>
                <c:pt idx="1255">
                  <c:v>8.2450000000000188E-5</c:v>
                </c:pt>
                <c:pt idx="1256">
                  <c:v>8.2240000000000066E-5</c:v>
                </c:pt>
                <c:pt idx="1257">
                  <c:v>8.1970000000000138E-5</c:v>
                </c:pt>
                <c:pt idx="1258">
                  <c:v>8.2000000000000136E-5</c:v>
                </c:pt>
                <c:pt idx="1259">
                  <c:v>8.1600000000000276E-5</c:v>
                </c:pt>
                <c:pt idx="1260">
                  <c:v>8.1600000000000276E-5</c:v>
                </c:pt>
                <c:pt idx="1261">
                  <c:v>8.1400000000000068E-5</c:v>
                </c:pt>
                <c:pt idx="1262">
                  <c:v>8.1130000000000207E-5</c:v>
                </c:pt>
                <c:pt idx="1263">
                  <c:v>8.118000000000006E-5</c:v>
                </c:pt>
                <c:pt idx="1264">
                  <c:v>8.0800000000000283E-5</c:v>
                </c:pt>
                <c:pt idx="1265">
                  <c:v>8.0790000000000289E-5</c:v>
                </c:pt>
                <c:pt idx="1266">
                  <c:v>8.0610000000000273E-5</c:v>
                </c:pt>
                <c:pt idx="1267">
                  <c:v>8.0350000000000259E-5</c:v>
                </c:pt>
                <c:pt idx="1268">
                  <c:v>8.0400000000000138E-5</c:v>
                </c:pt>
                <c:pt idx="1269">
                  <c:v>8.0030000000000276E-5</c:v>
                </c:pt>
                <c:pt idx="1270">
                  <c:v>8.0040000000000189E-5</c:v>
                </c:pt>
                <c:pt idx="1271">
                  <c:v>7.9860000000000309E-5</c:v>
                </c:pt>
                <c:pt idx="1272">
                  <c:v>7.9600000000000227E-5</c:v>
                </c:pt>
                <c:pt idx="1273">
                  <c:v>7.9670000000000205E-5</c:v>
                </c:pt>
                <c:pt idx="1274">
                  <c:v>7.9280000000000257E-5</c:v>
                </c:pt>
                <c:pt idx="1275">
                  <c:v>7.9300000000000328E-5</c:v>
                </c:pt>
                <c:pt idx="1276">
                  <c:v>7.9130000000000267E-5</c:v>
                </c:pt>
                <c:pt idx="1277">
                  <c:v>7.8870000000000185E-5</c:v>
                </c:pt>
                <c:pt idx="1278">
                  <c:v>7.8950000000000171E-5</c:v>
                </c:pt>
                <c:pt idx="1279">
                  <c:v>7.8570000000000151E-5</c:v>
                </c:pt>
                <c:pt idx="1280">
                  <c:v>7.8610000000000198E-5</c:v>
                </c:pt>
                <c:pt idx="1281">
                  <c:v>7.8450000000000186E-5</c:v>
                </c:pt>
                <c:pt idx="1282">
                  <c:v>7.8200000000000166E-5</c:v>
                </c:pt>
                <c:pt idx="1283">
                  <c:v>7.8290000000000201E-5</c:v>
                </c:pt>
                <c:pt idx="1284">
                  <c:v>7.7900000000000213E-5</c:v>
                </c:pt>
                <c:pt idx="1285">
                  <c:v>7.7960000000000263E-5</c:v>
                </c:pt>
                <c:pt idx="1286">
                  <c:v>7.7800000000000251E-5</c:v>
                </c:pt>
                <c:pt idx="1287">
                  <c:v>7.7550000000000218E-5</c:v>
                </c:pt>
                <c:pt idx="1288">
                  <c:v>7.7650000000000193E-5</c:v>
                </c:pt>
                <c:pt idx="1289">
                  <c:v>7.7270000000000173E-5</c:v>
                </c:pt>
                <c:pt idx="1290">
                  <c:v>7.7320000000000296E-5</c:v>
                </c:pt>
                <c:pt idx="1291">
                  <c:v>7.7150000000000222E-5</c:v>
                </c:pt>
                <c:pt idx="1292">
                  <c:v>7.6920000000000151E-5</c:v>
                </c:pt>
                <c:pt idx="1293">
                  <c:v>7.7000000000000286E-5</c:v>
                </c:pt>
                <c:pt idx="1294">
                  <c:v>7.6630000000000166E-5</c:v>
                </c:pt>
                <c:pt idx="1295">
                  <c:v>7.6680000000000181E-5</c:v>
                </c:pt>
                <c:pt idx="1296">
                  <c:v>7.6520000000000142E-5</c:v>
                </c:pt>
                <c:pt idx="1297">
                  <c:v>7.6290000000000166E-5</c:v>
                </c:pt>
                <c:pt idx="1298">
                  <c:v>7.63800000000002E-5</c:v>
                </c:pt>
                <c:pt idx="1299">
                  <c:v>7.6020000000000156E-5</c:v>
                </c:pt>
                <c:pt idx="1300">
                  <c:v>7.6070000000000158E-5</c:v>
                </c:pt>
                <c:pt idx="1301">
                  <c:v>7.5910000000000227E-5</c:v>
                </c:pt>
                <c:pt idx="1302">
                  <c:v>7.5680000000000102E-5</c:v>
                </c:pt>
                <c:pt idx="1303">
                  <c:v>7.5770000000000232E-5</c:v>
                </c:pt>
                <c:pt idx="1304">
                  <c:v>7.5410000000000228E-5</c:v>
                </c:pt>
                <c:pt idx="1305">
                  <c:v>7.5460000000000243E-5</c:v>
                </c:pt>
                <c:pt idx="1306">
                  <c:v>7.5290000000000209E-5</c:v>
                </c:pt>
                <c:pt idx="1307">
                  <c:v>7.5070000000000174E-5</c:v>
                </c:pt>
                <c:pt idx="1308">
                  <c:v>7.5160000000000222E-5</c:v>
                </c:pt>
                <c:pt idx="1309">
                  <c:v>7.4790000000000305E-5</c:v>
                </c:pt>
                <c:pt idx="1310">
                  <c:v>7.4850000000000288E-5</c:v>
                </c:pt>
                <c:pt idx="1311">
                  <c:v>7.4700000000000298E-5</c:v>
                </c:pt>
                <c:pt idx="1312">
                  <c:v>7.4460000000000287E-5</c:v>
                </c:pt>
                <c:pt idx="1313">
                  <c:v>7.4560000000000289E-5</c:v>
                </c:pt>
                <c:pt idx="1314">
                  <c:v>7.4190000000000277E-5</c:v>
                </c:pt>
                <c:pt idx="1315">
                  <c:v>7.4250000000000192E-5</c:v>
                </c:pt>
                <c:pt idx="1316">
                  <c:v>7.4080000000000253E-5</c:v>
                </c:pt>
                <c:pt idx="1317">
                  <c:v>7.3850000000000196E-5</c:v>
                </c:pt>
                <c:pt idx="1318">
                  <c:v>7.3950000000000158E-5</c:v>
                </c:pt>
                <c:pt idx="1319">
                  <c:v>7.3560000000000197E-5</c:v>
                </c:pt>
                <c:pt idx="1320">
                  <c:v>7.3620000000000166E-5</c:v>
                </c:pt>
                <c:pt idx="1321">
                  <c:v>7.3460000000000249E-5</c:v>
                </c:pt>
                <c:pt idx="1322">
                  <c:v>7.3220000000000129E-5</c:v>
                </c:pt>
                <c:pt idx="1323">
                  <c:v>7.3320000000000199E-5</c:v>
                </c:pt>
                <c:pt idx="1324">
                  <c:v>7.2940000000000166E-5</c:v>
                </c:pt>
                <c:pt idx="1325">
                  <c:v>7.3000000000000175E-5</c:v>
                </c:pt>
                <c:pt idx="1326">
                  <c:v>7.2820000000000228E-5</c:v>
                </c:pt>
                <c:pt idx="1327">
                  <c:v>7.2570000000000195E-5</c:v>
                </c:pt>
                <c:pt idx="1328">
                  <c:v>7.2680000000000192E-5</c:v>
                </c:pt>
                <c:pt idx="1329">
                  <c:v>7.227000000000016E-5</c:v>
                </c:pt>
                <c:pt idx="1330">
                  <c:v>7.2350000000000227E-5</c:v>
                </c:pt>
                <c:pt idx="1331">
                  <c:v>7.2160000000000258E-5</c:v>
                </c:pt>
                <c:pt idx="1332">
                  <c:v>7.1930000000000174E-5</c:v>
                </c:pt>
                <c:pt idx="1333">
                  <c:v>7.2010000000000268E-5</c:v>
                </c:pt>
                <c:pt idx="1334">
                  <c:v>7.1620000000000104E-5</c:v>
                </c:pt>
                <c:pt idx="1335">
                  <c:v>7.1690000000000149E-5</c:v>
                </c:pt>
                <c:pt idx="1336">
                  <c:v>7.1480000000000176E-5</c:v>
                </c:pt>
                <c:pt idx="1337">
                  <c:v>7.1260000000000182E-5</c:v>
                </c:pt>
                <c:pt idx="1338">
                  <c:v>7.1340000000000181E-5</c:v>
                </c:pt>
                <c:pt idx="1339">
                  <c:v>7.0920000000000182E-5</c:v>
                </c:pt>
                <c:pt idx="1340">
                  <c:v>7.1010000000000176E-5</c:v>
                </c:pt>
                <c:pt idx="1341">
                  <c:v>7.0780000000000227E-5</c:v>
                </c:pt>
                <c:pt idx="1342">
                  <c:v>7.057000000000016E-5</c:v>
                </c:pt>
                <c:pt idx="1343">
                  <c:v>7.0620000000000134E-5</c:v>
                </c:pt>
                <c:pt idx="1344">
                  <c:v>7.0220000000000151E-5</c:v>
                </c:pt>
                <c:pt idx="1345">
                  <c:v>7.0280000000000161E-5</c:v>
                </c:pt>
                <c:pt idx="1346">
                  <c:v>7.0060000000000247E-5</c:v>
                </c:pt>
                <c:pt idx="1347">
                  <c:v>6.9830000000000285E-5</c:v>
                </c:pt>
                <c:pt idx="1348">
                  <c:v>6.9880000000000286E-5</c:v>
                </c:pt>
                <c:pt idx="1349">
                  <c:v>6.9470000000000228E-5</c:v>
                </c:pt>
                <c:pt idx="1350">
                  <c:v>6.9520000000000175E-5</c:v>
                </c:pt>
                <c:pt idx="1351">
                  <c:v>6.928000000000019E-5</c:v>
                </c:pt>
                <c:pt idx="1352">
                  <c:v>6.9060000000000264E-5</c:v>
                </c:pt>
                <c:pt idx="1353">
                  <c:v>6.9090000000000289E-5</c:v>
                </c:pt>
                <c:pt idx="1354">
                  <c:v>6.8680000000000149E-5</c:v>
                </c:pt>
                <c:pt idx="1355">
                  <c:v>6.8730000000000231E-5</c:v>
                </c:pt>
                <c:pt idx="1356">
                  <c:v>6.8490000000000207E-5</c:v>
                </c:pt>
                <c:pt idx="1357">
                  <c:v>6.8250000000000114E-5</c:v>
                </c:pt>
                <c:pt idx="1358">
                  <c:v>6.8280000000000166E-5</c:v>
                </c:pt>
                <c:pt idx="1359">
                  <c:v>6.7850000000000186E-5</c:v>
                </c:pt>
                <c:pt idx="1360">
                  <c:v>6.7880000000000238E-5</c:v>
                </c:pt>
                <c:pt idx="1361">
                  <c:v>6.7630000000000191E-5</c:v>
                </c:pt>
                <c:pt idx="1362">
                  <c:v>6.7380000000000253E-5</c:v>
                </c:pt>
                <c:pt idx="1363">
                  <c:v>6.7410000000000251E-5</c:v>
                </c:pt>
                <c:pt idx="1364">
                  <c:v>6.6970000000000058E-5</c:v>
                </c:pt>
                <c:pt idx="1365">
                  <c:v>6.7000000000000206E-5</c:v>
                </c:pt>
                <c:pt idx="1366">
                  <c:v>6.6750000000000172E-5</c:v>
                </c:pt>
                <c:pt idx="1367">
                  <c:v>6.648000000000015E-5</c:v>
                </c:pt>
                <c:pt idx="1368">
                  <c:v>6.6500000000000166E-5</c:v>
                </c:pt>
                <c:pt idx="1369">
                  <c:v>6.6050000000000155E-5</c:v>
                </c:pt>
                <c:pt idx="1370">
                  <c:v>6.6070000000000104E-5</c:v>
                </c:pt>
                <c:pt idx="1371">
                  <c:v>6.5780000000000214E-5</c:v>
                </c:pt>
                <c:pt idx="1372">
                  <c:v>6.5520000000000159E-5</c:v>
                </c:pt>
                <c:pt idx="1373">
                  <c:v>6.5520000000000159E-5</c:v>
                </c:pt>
                <c:pt idx="1374">
                  <c:v>6.5050000000000172E-5</c:v>
                </c:pt>
                <c:pt idx="1375">
                  <c:v>6.5070000000000134E-5</c:v>
                </c:pt>
                <c:pt idx="1376">
                  <c:v>6.4780000000000284E-5</c:v>
                </c:pt>
                <c:pt idx="1377">
                  <c:v>6.4500000000000213E-5</c:v>
                </c:pt>
                <c:pt idx="1378">
                  <c:v>6.4530000000000238E-5</c:v>
                </c:pt>
                <c:pt idx="1379">
                  <c:v>6.4060000000000251E-5</c:v>
                </c:pt>
                <c:pt idx="1380">
                  <c:v>6.4060000000000251E-5</c:v>
                </c:pt>
                <c:pt idx="1381">
                  <c:v>6.3740000000000159E-5</c:v>
                </c:pt>
                <c:pt idx="1382">
                  <c:v>6.3460000000000195E-5</c:v>
                </c:pt>
                <c:pt idx="1383">
                  <c:v>6.3420000000000148E-5</c:v>
                </c:pt>
                <c:pt idx="1384">
                  <c:v>6.2930000000000185E-5</c:v>
                </c:pt>
                <c:pt idx="1385">
                  <c:v>6.2940000000000166E-5</c:v>
                </c:pt>
                <c:pt idx="1386">
                  <c:v>6.2600000000000166E-5</c:v>
                </c:pt>
                <c:pt idx="1387">
                  <c:v>6.2320000000000203E-5</c:v>
                </c:pt>
                <c:pt idx="1388">
                  <c:v>6.2280000000000088E-5</c:v>
                </c:pt>
                <c:pt idx="1389">
                  <c:v>6.1780000000000157E-5</c:v>
                </c:pt>
                <c:pt idx="1390">
                  <c:v>6.1760000000000195E-5</c:v>
                </c:pt>
                <c:pt idx="1391">
                  <c:v>6.1420000000000113E-5</c:v>
                </c:pt>
                <c:pt idx="1392">
                  <c:v>6.1130000000000114E-5</c:v>
                </c:pt>
                <c:pt idx="1393">
                  <c:v>6.1060000000000151E-5</c:v>
                </c:pt>
                <c:pt idx="1394">
                  <c:v>6.0540000000000115E-5</c:v>
                </c:pt>
                <c:pt idx="1395">
                  <c:v>6.0530000000000168E-5</c:v>
                </c:pt>
                <c:pt idx="1396">
                  <c:v>6.0150000000000141E-5</c:v>
                </c:pt>
                <c:pt idx="1397">
                  <c:v>5.986000000000021E-5</c:v>
                </c:pt>
                <c:pt idx="1398">
                  <c:v>5.9780000000000265E-5</c:v>
                </c:pt>
                <c:pt idx="1399">
                  <c:v>5.9240000000000124E-5</c:v>
                </c:pt>
                <c:pt idx="1400">
                  <c:v>5.9210000000000194E-5</c:v>
                </c:pt>
                <c:pt idx="1401">
                  <c:v>5.8820000000000138E-5</c:v>
                </c:pt>
                <c:pt idx="1402">
                  <c:v>5.8490000000000167E-5</c:v>
                </c:pt>
                <c:pt idx="1403">
                  <c:v>5.8390000000000198E-5</c:v>
                </c:pt>
                <c:pt idx="1404">
                  <c:v>5.7850000000000166E-5</c:v>
                </c:pt>
                <c:pt idx="1405">
                  <c:v>5.7800000000000199E-5</c:v>
                </c:pt>
                <c:pt idx="1406">
                  <c:v>5.7410000000000225E-5</c:v>
                </c:pt>
                <c:pt idx="1407">
                  <c:v>5.7080000000000192E-5</c:v>
                </c:pt>
                <c:pt idx="1408">
                  <c:v>5.6990000000000151E-5</c:v>
                </c:pt>
                <c:pt idx="1409">
                  <c:v>5.6420000000000114E-5</c:v>
                </c:pt>
                <c:pt idx="1410">
                  <c:v>5.6370000000000126E-5</c:v>
                </c:pt>
                <c:pt idx="1411">
                  <c:v>5.5960000000000176E-5</c:v>
                </c:pt>
                <c:pt idx="1412">
                  <c:v>5.5610000000000154E-5</c:v>
                </c:pt>
                <c:pt idx="1413">
                  <c:v>5.5490000000000189E-5</c:v>
                </c:pt>
                <c:pt idx="1414">
                  <c:v>5.4930000000000187E-5</c:v>
                </c:pt>
                <c:pt idx="1415">
                  <c:v>5.4860000000000244E-5</c:v>
                </c:pt>
                <c:pt idx="1416">
                  <c:v>5.4440000000000136E-5</c:v>
                </c:pt>
                <c:pt idx="1417">
                  <c:v>5.4110000000000199E-5</c:v>
                </c:pt>
                <c:pt idx="1418">
                  <c:v>5.3990000000000166E-5</c:v>
                </c:pt>
                <c:pt idx="1419">
                  <c:v>5.3390000000000199E-5</c:v>
                </c:pt>
                <c:pt idx="1420">
                  <c:v>5.332000000000014E-5</c:v>
                </c:pt>
                <c:pt idx="1421">
                  <c:v>5.2880000000000185E-5</c:v>
                </c:pt>
                <c:pt idx="1422">
                  <c:v>5.2510000000000166E-5</c:v>
                </c:pt>
                <c:pt idx="1423">
                  <c:v>5.2380000000000207E-5</c:v>
                </c:pt>
                <c:pt idx="1424">
                  <c:v>5.1780000000000138E-5</c:v>
                </c:pt>
                <c:pt idx="1425">
                  <c:v>5.1690000000000117E-5</c:v>
                </c:pt>
                <c:pt idx="1426">
                  <c:v>5.1230000000000077E-5</c:v>
                </c:pt>
                <c:pt idx="1427">
                  <c:v>5.0860000000000187E-5</c:v>
                </c:pt>
                <c:pt idx="1428">
                  <c:v>5.0720000000000145E-5</c:v>
                </c:pt>
                <c:pt idx="1429">
                  <c:v>5.0090000000000179E-5</c:v>
                </c:pt>
                <c:pt idx="1430">
                  <c:v>4.9990000000000197E-5</c:v>
                </c:pt>
                <c:pt idx="1431">
                  <c:v>4.9510000000000188E-5</c:v>
                </c:pt>
                <c:pt idx="1432">
                  <c:v>4.9150000000000144E-5</c:v>
                </c:pt>
                <c:pt idx="1433">
                  <c:v>4.9000000000000168E-5</c:v>
                </c:pt>
                <c:pt idx="1434">
                  <c:v>4.8360000000000167E-5</c:v>
                </c:pt>
                <c:pt idx="1435">
                  <c:v>4.8280000000000046E-5</c:v>
                </c:pt>
                <c:pt idx="1436">
                  <c:v>4.7780000000000196E-5</c:v>
                </c:pt>
                <c:pt idx="1437">
                  <c:v>4.7410000000000198E-5</c:v>
                </c:pt>
                <c:pt idx="1438">
                  <c:v>4.7240000000000076E-5</c:v>
                </c:pt>
                <c:pt idx="1439">
                  <c:v>4.6620000000000018E-5</c:v>
                </c:pt>
                <c:pt idx="1440">
                  <c:v>4.6530000000000037E-5</c:v>
                </c:pt>
                <c:pt idx="1441">
                  <c:v>4.6020000000000044E-5</c:v>
                </c:pt>
                <c:pt idx="1442">
                  <c:v>4.5650000000000046E-5</c:v>
                </c:pt>
                <c:pt idx="1443">
                  <c:v>4.5490000000000169E-5</c:v>
                </c:pt>
                <c:pt idx="1444">
                  <c:v>4.4830000000000186E-5</c:v>
                </c:pt>
                <c:pt idx="1445">
                  <c:v>4.4740000000000151E-5</c:v>
                </c:pt>
                <c:pt idx="1446">
                  <c:v>4.423000000000013E-5</c:v>
                </c:pt>
                <c:pt idx="1447">
                  <c:v>4.3840000000000048E-5</c:v>
                </c:pt>
                <c:pt idx="1448">
                  <c:v>4.3660000000000046E-5</c:v>
                </c:pt>
                <c:pt idx="1449">
                  <c:v>4.300000000000011E-5</c:v>
                </c:pt>
                <c:pt idx="1450">
                  <c:v>4.2900000000000121E-5</c:v>
                </c:pt>
                <c:pt idx="1451">
                  <c:v>4.2390000000000189E-5</c:v>
                </c:pt>
                <c:pt idx="1452">
                  <c:v>4.2010000000000175E-5</c:v>
                </c:pt>
                <c:pt idx="1453">
                  <c:v>4.1820000000000043E-5</c:v>
                </c:pt>
                <c:pt idx="1454">
                  <c:v>4.1160000000000053E-5</c:v>
                </c:pt>
                <c:pt idx="1455">
                  <c:v>4.1060000000000105E-5</c:v>
                </c:pt>
                <c:pt idx="1456">
                  <c:v>4.0540000000000042E-5</c:v>
                </c:pt>
                <c:pt idx="1457">
                  <c:v>4.0140000000000039E-5</c:v>
                </c:pt>
                <c:pt idx="1458">
                  <c:v>3.9960000000000078E-5</c:v>
                </c:pt>
                <c:pt idx="1459">
                  <c:v>3.9310000000000083E-5</c:v>
                </c:pt>
                <c:pt idx="1460">
                  <c:v>3.9210000000000087E-5</c:v>
                </c:pt>
                <c:pt idx="1461">
                  <c:v>3.8690000000000092E-5</c:v>
                </c:pt>
                <c:pt idx="1462">
                  <c:v>3.8310000000000065E-5</c:v>
                </c:pt>
                <c:pt idx="1463">
                  <c:v>3.8120000000000055E-5</c:v>
                </c:pt>
                <c:pt idx="1464">
                  <c:v>3.7450000000000131E-5</c:v>
                </c:pt>
                <c:pt idx="1465">
                  <c:v>3.7350000000000122E-5</c:v>
                </c:pt>
                <c:pt idx="1466">
                  <c:v>3.6830000000000147E-5</c:v>
                </c:pt>
                <c:pt idx="1467">
                  <c:v>3.6440000000000125E-5</c:v>
                </c:pt>
                <c:pt idx="1468">
                  <c:v>3.628000000000012E-5</c:v>
                </c:pt>
                <c:pt idx="1469">
                  <c:v>3.5620000000000082E-5</c:v>
                </c:pt>
                <c:pt idx="1470">
                  <c:v>3.552000000000006E-5</c:v>
                </c:pt>
                <c:pt idx="1471">
                  <c:v>3.5000000000000119E-5</c:v>
                </c:pt>
                <c:pt idx="1472">
                  <c:v>3.4620000000000078E-5</c:v>
                </c:pt>
                <c:pt idx="1473">
                  <c:v>3.4430000000000123E-5</c:v>
                </c:pt>
                <c:pt idx="1474">
                  <c:v>3.3770000000000078E-5</c:v>
                </c:pt>
                <c:pt idx="1475">
                  <c:v>3.3690000000000079E-5</c:v>
                </c:pt>
                <c:pt idx="1476">
                  <c:v>3.3160000000000028E-5</c:v>
                </c:pt>
                <c:pt idx="1477">
                  <c:v>3.2790000000000098E-5</c:v>
                </c:pt>
                <c:pt idx="1478">
                  <c:v>3.2620000000000118E-5</c:v>
                </c:pt>
                <c:pt idx="1479">
                  <c:v>3.1970000000000109E-5</c:v>
                </c:pt>
                <c:pt idx="1480">
                  <c:v>3.1880000000000128E-5</c:v>
                </c:pt>
                <c:pt idx="1481">
                  <c:v>3.1350000000000084E-5</c:v>
                </c:pt>
                <c:pt idx="1482">
                  <c:v>3.0990000000000081E-5</c:v>
                </c:pt>
                <c:pt idx="1483">
                  <c:v>3.0820000000000081E-5</c:v>
                </c:pt>
                <c:pt idx="1484">
                  <c:v>3.0180000000000067E-5</c:v>
                </c:pt>
                <c:pt idx="1485">
                  <c:v>3.0110000000000056E-5</c:v>
                </c:pt>
                <c:pt idx="1486">
                  <c:v>2.9590000000000061E-5</c:v>
                </c:pt>
                <c:pt idx="1487">
                  <c:v>2.9240000000000079E-5</c:v>
                </c:pt>
                <c:pt idx="1488">
                  <c:v>2.9070000000000096E-5</c:v>
                </c:pt>
                <c:pt idx="1489">
                  <c:v>2.844000000000007E-5</c:v>
                </c:pt>
                <c:pt idx="1490">
                  <c:v>2.8380000000000057E-5</c:v>
                </c:pt>
                <c:pt idx="1491">
                  <c:v>2.7880000000000109E-5</c:v>
                </c:pt>
                <c:pt idx="1492">
                  <c:v>2.7530000000000101E-5</c:v>
                </c:pt>
                <c:pt idx="1493">
                  <c:v>2.738000000000009E-5</c:v>
                </c:pt>
                <c:pt idx="1494">
                  <c:v>2.6780000000000072E-5</c:v>
                </c:pt>
                <c:pt idx="1495">
                  <c:v>2.6720000000000046E-5</c:v>
                </c:pt>
                <c:pt idx="1496">
                  <c:v>2.6240000000000098E-5</c:v>
                </c:pt>
                <c:pt idx="1497">
                  <c:v>2.5920000000000047E-5</c:v>
                </c:pt>
                <c:pt idx="1498">
                  <c:v>2.5780000000000065E-5</c:v>
                </c:pt>
                <c:pt idx="1499">
                  <c:v>2.5180000000000064E-5</c:v>
                </c:pt>
                <c:pt idx="1500">
                  <c:v>2.5150000000000039E-5</c:v>
                </c:pt>
                <c:pt idx="1501">
                  <c:v>2.4670000000000087E-5</c:v>
                </c:pt>
                <c:pt idx="1502">
                  <c:v>2.437000000000005E-5</c:v>
                </c:pt>
                <c:pt idx="1503">
                  <c:v>2.4240000000000059E-5</c:v>
                </c:pt>
                <c:pt idx="1504">
                  <c:v>2.367000000000006E-5</c:v>
                </c:pt>
                <c:pt idx="1505">
                  <c:v>2.3640000000000062E-5</c:v>
                </c:pt>
                <c:pt idx="1506">
                  <c:v>2.3200000000000052E-5</c:v>
                </c:pt>
                <c:pt idx="1507">
                  <c:v>2.2910000000000064E-5</c:v>
                </c:pt>
                <c:pt idx="1508">
                  <c:v>2.2790000000000065E-5</c:v>
                </c:pt>
                <c:pt idx="1509">
                  <c:v>2.2240000000000092E-5</c:v>
                </c:pt>
                <c:pt idx="1510">
                  <c:v>2.2240000000000092E-5</c:v>
                </c:pt>
                <c:pt idx="1511">
                  <c:v>2.1800000000000079E-5</c:v>
                </c:pt>
                <c:pt idx="1512">
                  <c:v>2.1520000000000035E-5</c:v>
                </c:pt>
                <c:pt idx="1513">
                  <c:v>2.1440000000000079E-5</c:v>
                </c:pt>
                <c:pt idx="1514">
                  <c:v>2.0900000000000054E-5</c:v>
                </c:pt>
                <c:pt idx="1515">
                  <c:v>2.0910000000000022E-5</c:v>
                </c:pt>
                <c:pt idx="1516">
                  <c:v>2.0510000000000015E-5</c:v>
                </c:pt>
                <c:pt idx="1517">
                  <c:v>2.0250000000000055E-5</c:v>
                </c:pt>
                <c:pt idx="1518">
                  <c:v>2.0180000000000051E-5</c:v>
                </c:pt>
                <c:pt idx="1519">
                  <c:v>1.9690000000000071E-5</c:v>
                </c:pt>
                <c:pt idx="1520">
                  <c:v>1.9720000000000082E-5</c:v>
                </c:pt>
                <c:pt idx="1521">
                  <c:v>1.9340000000000069E-5</c:v>
                </c:pt>
                <c:pt idx="1522">
                  <c:v>1.9100000000000075E-5</c:v>
                </c:pt>
                <c:pt idx="1523">
                  <c:v>1.907000000000006E-5</c:v>
                </c:pt>
                <c:pt idx="1524">
                  <c:v>1.856000000000007E-5</c:v>
                </c:pt>
                <c:pt idx="1525">
                  <c:v>1.8620000000000069E-5</c:v>
                </c:pt>
                <c:pt idx="1526">
                  <c:v>1.8270000000000057E-5</c:v>
                </c:pt>
                <c:pt idx="1527">
                  <c:v>1.8050000000000052E-5</c:v>
                </c:pt>
                <c:pt idx="1528">
                  <c:v>1.8040000000000064E-5</c:v>
                </c:pt>
                <c:pt idx="1529">
                  <c:v>1.7580000000000065E-5</c:v>
                </c:pt>
                <c:pt idx="1530">
                  <c:v>1.7640000000000065E-5</c:v>
                </c:pt>
                <c:pt idx="1531">
                  <c:v>1.7310000000000046E-5</c:v>
                </c:pt>
                <c:pt idx="1532">
                  <c:v>1.7100000000000043E-5</c:v>
                </c:pt>
                <c:pt idx="1533">
                  <c:v>1.7100000000000043E-5</c:v>
                </c:pt>
                <c:pt idx="1534">
                  <c:v>1.6660000000000071E-5</c:v>
                </c:pt>
                <c:pt idx="1535">
                  <c:v>1.6770000000000065E-5</c:v>
                </c:pt>
                <c:pt idx="1536">
                  <c:v>1.6480000000000069E-5</c:v>
                </c:pt>
                <c:pt idx="1537">
                  <c:v>1.6310000000000059E-5</c:v>
                </c:pt>
                <c:pt idx="1538">
                  <c:v>1.6350000000000059E-5</c:v>
                </c:pt>
                <c:pt idx="1539">
                  <c:v>1.5940000000000064E-5</c:v>
                </c:pt>
                <c:pt idx="1540">
                  <c:v>1.606000000000006E-5</c:v>
                </c:pt>
                <c:pt idx="1541">
                  <c:v>1.5790000000000044E-5</c:v>
                </c:pt>
                <c:pt idx="1542">
                  <c:v>1.5650000000000045E-5</c:v>
                </c:pt>
                <c:pt idx="1543">
                  <c:v>1.570000000000006E-5</c:v>
                </c:pt>
                <c:pt idx="1544">
                  <c:v>1.5330000000000045E-5</c:v>
                </c:pt>
                <c:pt idx="1545">
                  <c:v>1.549000000000004E-5</c:v>
                </c:pt>
                <c:pt idx="1546">
                  <c:v>1.5240000000000051E-5</c:v>
                </c:pt>
                <c:pt idx="1547">
                  <c:v>1.5120000000000028E-5</c:v>
                </c:pt>
                <c:pt idx="1548">
                  <c:v>1.5210000000000041E-5</c:v>
                </c:pt>
                <c:pt idx="1549">
                  <c:v>1.4850000000000039E-5</c:v>
                </c:pt>
                <c:pt idx="1550">
                  <c:v>1.5020000000000053E-5</c:v>
                </c:pt>
                <c:pt idx="1551">
                  <c:v>1.4810000000000031E-5</c:v>
                </c:pt>
                <c:pt idx="1552">
                  <c:v>1.4720000000000045E-5</c:v>
                </c:pt>
                <c:pt idx="1553">
                  <c:v>1.4820000000000051E-5</c:v>
                </c:pt>
                <c:pt idx="1554">
                  <c:v>1.4490000000000031E-5</c:v>
                </c:pt>
                <c:pt idx="1555">
                  <c:v>1.4690000000000032E-5</c:v>
                </c:pt>
                <c:pt idx="1556">
                  <c:v>1.4500000000000041E-5</c:v>
                </c:pt>
                <c:pt idx="1557">
                  <c:v>1.4430000000000033E-5</c:v>
                </c:pt>
                <c:pt idx="1558">
                  <c:v>1.4570000000000027E-5</c:v>
                </c:pt>
                <c:pt idx="1559">
                  <c:v>1.426000000000004E-5</c:v>
                </c:pt>
                <c:pt idx="1560">
                  <c:v>1.4470000000000029E-5</c:v>
                </c:pt>
                <c:pt idx="1561">
                  <c:v>1.4320000000000044E-5</c:v>
                </c:pt>
                <c:pt idx="1562">
                  <c:v>1.426000000000004E-5</c:v>
                </c:pt>
                <c:pt idx="1563">
                  <c:v>1.4430000000000033E-5</c:v>
                </c:pt>
                <c:pt idx="1564">
                  <c:v>1.4150000000000022E-5</c:v>
                </c:pt>
                <c:pt idx="1565">
                  <c:v>1.4380000000000044E-5</c:v>
                </c:pt>
                <c:pt idx="1566">
                  <c:v>1.425000000000003E-5</c:v>
                </c:pt>
                <c:pt idx="1567">
                  <c:v>1.4220000000000021E-5</c:v>
                </c:pt>
                <c:pt idx="1568">
                  <c:v>1.4410000000000026E-5</c:v>
                </c:pt>
                <c:pt idx="1569">
                  <c:v>1.4150000000000022E-5</c:v>
                </c:pt>
                <c:pt idx="1570">
                  <c:v>1.4410000000000026E-5</c:v>
                </c:pt>
                <c:pt idx="1571">
                  <c:v>1.4310000000000029E-5</c:v>
                </c:pt>
                <c:pt idx="1572">
                  <c:v>1.4290000000000029E-5</c:v>
                </c:pt>
                <c:pt idx="1573">
                  <c:v>1.4510000000000032E-5</c:v>
                </c:pt>
                <c:pt idx="1574">
                  <c:v>1.4270000000000029E-5</c:v>
                </c:pt>
                <c:pt idx="1575">
                  <c:v>1.4530000000000032E-5</c:v>
                </c:pt>
                <c:pt idx="1576">
                  <c:v>1.4450000000000031E-5</c:v>
                </c:pt>
                <c:pt idx="1577">
                  <c:v>1.4460000000000043E-5</c:v>
                </c:pt>
                <c:pt idx="1578">
                  <c:v>1.4680000000000044E-5</c:v>
                </c:pt>
                <c:pt idx="1579">
                  <c:v>1.4460000000000043E-5</c:v>
                </c:pt>
                <c:pt idx="1580">
                  <c:v>1.4740000000000023E-5</c:v>
                </c:pt>
                <c:pt idx="1581">
                  <c:v>1.4680000000000044E-5</c:v>
                </c:pt>
                <c:pt idx="1582">
                  <c:v>1.4690000000000032E-5</c:v>
                </c:pt>
                <c:pt idx="1583">
                  <c:v>1.4940000000000025E-5</c:v>
                </c:pt>
                <c:pt idx="1584">
                  <c:v>1.4740000000000023E-5</c:v>
                </c:pt>
                <c:pt idx="1585">
                  <c:v>1.5020000000000053E-5</c:v>
                </c:pt>
                <c:pt idx="1586">
                  <c:v>1.4980000000000051E-5</c:v>
                </c:pt>
                <c:pt idx="1587">
                  <c:v>1.5010000000000039E-5</c:v>
                </c:pt>
                <c:pt idx="1588">
                  <c:v>1.526000000000005E-5</c:v>
                </c:pt>
                <c:pt idx="1589">
                  <c:v>1.5070000000000037E-5</c:v>
                </c:pt>
                <c:pt idx="1590">
                  <c:v>1.5370000000000041E-5</c:v>
                </c:pt>
                <c:pt idx="1591">
                  <c:v>1.5330000000000045E-5</c:v>
                </c:pt>
                <c:pt idx="1592">
                  <c:v>1.5360000000000026E-5</c:v>
                </c:pt>
                <c:pt idx="1593">
                  <c:v>1.5630000000000045E-5</c:v>
                </c:pt>
                <c:pt idx="1594">
                  <c:v>1.545000000000004E-5</c:v>
                </c:pt>
                <c:pt idx="1595">
                  <c:v>1.5740000000000059E-5</c:v>
                </c:pt>
                <c:pt idx="1596">
                  <c:v>1.5730000000000041E-5</c:v>
                </c:pt>
                <c:pt idx="1597">
                  <c:v>1.5760000000000066E-5</c:v>
                </c:pt>
                <c:pt idx="1598">
                  <c:v>1.602000000000006E-5</c:v>
                </c:pt>
                <c:pt idx="1599">
                  <c:v>1.5850000000000043E-5</c:v>
                </c:pt>
                <c:pt idx="1600">
                  <c:v>1.615000000000005E-5</c:v>
                </c:pt>
                <c:pt idx="1601">
                  <c:v>1.6130000000000047E-5</c:v>
                </c:pt>
                <c:pt idx="1602">
                  <c:v>1.6160000000000062E-5</c:v>
                </c:pt>
                <c:pt idx="1603">
                  <c:v>1.6430000000000054E-5</c:v>
                </c:pt>
                <c:pt idx="1604">
                  <c:v>1.6250000000000053E-5</c:v>
                </c:pt>
                <c:pt idx="1605">
                  <c:v>1.6560000000000068E-5</c:v>
                </c:pt>
                <c:pt idx="1606">
                  <c:v>1.6550000000000057E-5</c:v>
                </c:pt>
                <c:pt idx="1607">
                  <c:v>1.6570000000000056E-5</c:v>
                </c:pt>
                <c:pt idx="1608">
                  <c:v>1.6840000000000069E-5</c:v>
                </c:pt>
                <c:pt idx="1609">
                  <c:v>1.6670000000000062E-5</c:v>
                </c:pt>
                <c:pt idx="1610">
                  <c:v>1.6970000000000063E-5</c:v>
                </c:pt>
                <c:pt idx="1611">
                  <c:v>1.695000000000006E-5</c:v>
                </c:pt>
                <c:pt idx="1612">
                  <c:v>1.6980000000000071E-5</c:v>
                </c:pt>
                <c:pt idx="1613">
                  <c:v>1.7250000000000043E-5</c:v>
                </c:pt>
                <c:pt idx="1614">
                  <c:v>1.7070000000000048E-5</c:v>
                </c:pt>
                <c:pt idx="1615">
                  <c:v>1.7360000000000061E-5</c:v>
                </c:pt>
                <c:pt idx="1616">
                  <c:v>1.7350000000000052E-5</c:v>
                </c:pt>
                <c:pt idx="1617">
                  <c:v>1.7360000000000061E-5</c:v>
                </c:pt>
                <c:pt idx="1618">
                  <c:v>1.7630000000000046E-5</c:v>
                </c:pt>
                <c:pt idx="1619">
                  <c:v>1.7460000000000043E-5</c:v>
                </c:pt>
                <c:pt idx="1620">
                  <c:v>1.7740000000000071E-5</c:v>
                </c:pt>
                <c:pt idx="1621">
                  <c:v>1.7730000000000059E-5</c:v>
                </c:pt>
                <c:pt idx="1622">
                  <c:v>1.7750000000000052E-5</c:v>
                </c:pt>
                <c:pt idx="1623">
                  <c:v>1.8000000000000065E-5</c:v>
                </c:pt>
                <c:pt idx="1624">
                  <c:v>1.7820000000000067E-5</c:v>
                </c:pt>
                <c:pt idx="1625">
                  <c:v>1.8100000000000033E-5</c:v>
                </c:pt>
                <c:pt idx="1626">
                  <c:v>1.8070000000000059E-5</c:v>
                </c:pt>
                <c:pt idx="1627">
                  <c:v>1.8080000000000064E-5</c:v>
                </c:pt>
                <c:pt idx="1628">
                  <c:v>1.8340000000000065E-5</c:v>
                </c:pt>
                <c:pt idx="1629">
                  <c:v>1.8150000000000045E-5</c:v>
                </c:pt>
                <c:pt idx="1630">
                  <c:v>1.8420000000000071E-5</c:v>
                </c:pt>
                <c:pt idx="1631">
                  <c:v>1.8400000000000071E-5</c:v>
                </c:pt>
                <c:pt idx="1632">
                  <c:v>1.8400000000000071E-5</c:v>
                </c:pt>
                <c:pt idx="1633">
                  <c:v>1.865000000000006E-5</c:v>
                </c:pt>
                <c:pt idx="1634">
                  <c:v>1.8440000000000074E-5</c:v>
                </c:pt>
                <c:pt idx="1635">
                  <c:v>1.871000000000006E-5</c:v>
                </c:pt>
                <c:pt idx="1636">
                  <c:v>1.8670000000000057E-5</c:v>
                </c:pt>
                <c:pt idx="1637">
                  <c:v>1.8680000000000075E-5</c:v>
                </c:pt>
                <c:pt idx="1638">
                  <c:v>1.8930000000000064E-5</c:v>
                </c:pt>
                <c:pt idx="1639">
                  <c:v>1.8720000000000071E-5</c:v>
                </c:pt>
                <c:pt idx="1640">
                  <c:v>1.899000000000006E-5</c:v>
                </c:pt>
                <c:pt idx="1641">
                  <c:v>1.8950000000000064E-5</c:v>
                </c:pt>
                <c:pt idx="1642">
                  <c:v>1.8940000000000076E-5</c:v>
                </c:pt>
                <c:pt idx="1643">
                  <c:v>1.9180000000000064E-5</c:v>
                </c:pt>
                <c:pt idx="1644">
                  <c:v>1.8980000000000076E-5</c:v>
                </c:pt>
                <c:pt idx="1645">
                  <c:v>1.9240000000000067E-5</c:v>
                </c:pt>
                <c:pt idx="1646">
                  <c:v>1.9190000000000065E-5</c:v>
                </c:pt>
                <c:pt idx="1647">
                  <c:v>1.9190000000000065E-5</c:v>
                </c:pt>
                <c:pt idx="1648">
                  <c:v>1.9420000000000075E-5</c:v>
                </c:pt>
                <c:pt idx="1649">
                  <c:v>1.9210000000000065E-5</c:v>
                </c:pt>
                <c:pt idx="1650">
                  <c:v>1.9460000000000075E-5</c:v>
                </c:pt>
                <c:pt idx="1651">
                  <c:v>1.9420000000000075E-5</c:v>
                </c:pt>
                <c:pt idx="1652">
                  <c:v>1.9400000000000075E-5</c:v>
                </c:pt>
                <c:pt idx="1653">
                  <c:v>1.962000000000007E-5</c:v>
                </c:pt>
                <c:pt idx="1654">
                  <c:v>1.9420000000000075E-5</c:v>
                </c:pt>
                <c:pt idx="1655">
                  <c:v>1.9650000000000068E-5</c:v>
                </c:pt>
                <c:pt idx="1656">
                  <c:v>1.9600000000000073E-5</c:v>
                </c:pt>
                <c:pt idx="1657">
                  <c:v>1.9580000000000073E-5</c:v>
                </c:pt>
                <c:pt idx="1658">
                  <c:v>1.9790000000000066E-5</c:v>
                </c:pt>
                <c:pt idx="1659">
                  <c:v>1.9590000000000065E-5</c:v>
                </c:pt>
                <c:pt idx="1660">
                  <c:v>1.9820000000000078E-5</c:v>
                </c:pt>
                <c:pt idx="1661">
                  <c:v>1.9770000000000067E-5</c:v>
                </c:pt>
                <c:pt idx="1662">
                  <c:v>1.9740000000000082E-5</c:v>
                </c:pt>
                <c:pt idx="1663">
                  <c:v>1.996000000000008E-5</c:v>
                </c:pt>
                <c:pt idx="1664">
                  <c:v>1.9740000000000082E-5</c:v>
                </c:pt>
                <c:pt idx="1665">
                  <c:v>1.9970000000000068E-5</c:v>
                </c:pt>
                <c:pt idx="1666">
                  <c:v>1.9920000000000074E-5</c:v>
                </c:pt>
                <c:pt idx="1667">
                  <c:v>1.9890000000000069E-5</c:v>
                </c:pt>
                <c:pt idx="1668">
                  <c:v>2.0090000000000053E-5</c:v>
                </c:pt>
                <c:pt idx="1669">
                  <c:v>1.9870000000000069E-5</c:v>
                </c:pt>
                <c:pt idx="1670">
                  <c:v>2.0100000000000038E-5</c:v>
                </c:pt>
                <c:pt idx="1671">
                  <c:v>2.0030000000000078E-5</c:v>
                </c:pt>
                <c:pt idx="1672">
                  <c:v>2.0000000000000056E-5</c:v>
                </c:pt>
                <c:pt idx="1673">
                  <c:v>2.0220000000000054E-5</c:v>
                </c:pt>
                <c:pt idx="1674">
                  <c:v>1.9990000000000075E-5</c:v>
                </c:pt>
                <c:pt idx="1675">
                  <c:v>2.0210000000000052E-5</c:v>
                </c:pt>
                <c:pt idx="1676">
                  <c:v>2.0150000000000012E-5</c:v>
                </c:pt>
                <c:pt idx="1677">
                  <c:v>2.0100000000000038E-5</c:v>
                </c:pt>
                <c:pt idx="1678">
                  <c:v>2.0300000000000016E-5</c:v>
                </c:pt>
                <c:pt idx="1679">
                  <c:v>2.0080000000000055E-5</c:v>
                </c:pt>
                <c:pt idx="1680">
                  <c:v>2.0300000000000016E-5</c:v>
                </c:pt>
                <c:pt idx="1681">
                  <c:v>2.0220000000000054E-5</c:v>
                </c:pt>
                <c:pt idx="1682">
                  <c:v>2.0180000000000051E-5</c:v>
                </c:pt>
                <c:pt idx="1683">
                  <c:v>2.0380000000000035E-5</c:v>
                </c:pt>
                <c:pt idx="1684">
                  <c:v>2.0140000000000051E-5</c:v>
                </c:pt>
                <c:pt idx="1685">
                  <c:v>2.0360000000000012E-5</c:v>
                </c:pt>
                <c:pt idx="1686">
                  <c:v>2.0270000000000079E-5</c:v>
                </c:pt>
                <c:pt idx="1687">
                  <c:v>2.0230000000000079E-5</c:v>
                </c:pt>
                <c:pt idx="1688">
                  <c:v>2.0430000000000087E-5</c:v>
                </c:pt>
                <c:pt idx="1689">
                  <c:v>2.0190000000000015E-5</c:v>
                </c:pt>
                <c:pt idx="1690">
                  <c:v>2.0420000000000038E-5</c:v>
                </c:pt>
                <c:pt idx="1691">
                  <c:v>2.0330000000000054E-5</c:v>
                </c:pt>
                <c:pt idx="1692">
                  <c:v>2.0300000000000016E-5</c:v>
                </c:pt>
                <c:pt idx="1693">
                  <c:v>2.0480000000000068E-5</c:v>
                </c:pt>
                <c:pt idx="1694">
                  <c:v>2.0240000000000067E-5</c:v>
                </c:pt>
                <c:pt idx="1695">
                  <c:v>2.0460000000000051E-5</c:v>
                </c:pt>
                <c:pt idx="1696">
                  <c:v>2.0370000000000064E-5</c:v>
                </c:pt>
                <c:pt idx="1697">
                  <c:v>2.0320000000000009E-5</c:v>
                </c:pt>
                <c:pt idx="1698">
                  <c:v>2.0510000000000015E-5</c:v>
                </c:pt>
                <c:pt idx="1699">
                  <c:v>2.0280000000000063E-5</c:v>
                </c:pt>
                <c:pt idx="1700">
                  <c:v>2.0480000000000068E-5</c:v>
                </c:pt>
                <c:pt idx="1701">
                  <c:v>2.0390000000000033E-5</c:v>
                </c:pt>
                <c:pt idx="1702">
                  <c:v>2.0350000000000037E-5</c:v>
                </c:pt>
                <c:pt idx="1703">
                  <c:v>2.0530000000000052E-5</c:v>
                </c:pt>
                <c:pt idx="1704">
                  <c:v>2.0290000000000055E-5</c:v>
                </c:pt>
                <c:pt idx="1705">
                  <c:v>2.0500000000000054E-5</c:v>
                </c:pt>
                <c:pt idx="1706">
                  <c:v>2.0400000000000062E-5</c:v>
                </c:pt>
                <c:pt idx="1707">
                  <c:v>2.0360000000000012E-5</c:v>
                </c:pt>
                <c:pt idx="1708">
                  <c:v>2.0540000000000054E-5</c:v>
                </c:pt>
                <c:pt idx="1709">
                  <c:v>2.0290000000000055E-5</c:v>
                </c:pt>
                <c:pt idx="1710">
                  <c:v>2.049000000000006E-5</c:v>
                </c:pt>
                <c:pt idx="1711">
                  <c:v>2.0390000000000033E-5</c:v>
                </c:pt>
                <c:pt idx="1712">
                  <c:v>2.0340000000000036E-5</c:v>
                </c:pt>
                <c:pt idx="1713">
                  <c:v>2.0510000000000015E-5</c:v>
                </c:pt>
                <c:pt idx="1714">
                  <c:v>2.0270000000000079E-5</c:v>
                </c:pt>
                <c:pt idx="1715">
                  <c:v>2.0480000000000068E-5</c:v>
                </c:pt>
                <c:pt idx="1716">
                  <c:v>2.0380000000000035E-5</c:v>
                </c:pt>
                <c:pt idx="1717">
                  <c:v>2.0320000000000009E-5</c:v>
                </c:pt>
                <c:pt idx="1718">
                  <c:v>2.0500000000000054E-5</c:v>
                </c:pt>
                <c:pt idx="1719">
                  <c:v>2.0260000000000047E-5</c:v>
                </c:pt>
                <c:pt idx="1720">
                  <c:v>2.0460000000000051E-5</c:v>
                </c:pt>
                <c:pt idx="1721">
                  <c:v>2.0370000000000064E-5</c:v>
                </c:pt>
                <c:pt idx="1722">
                  <c:v>2.0320000000000009E-5</c:v>
                </c:pt>
                <c:pt idx="1723">
                  <c:v>2.0480000000000068E-5</c:v>
                </c:pt>
                <c:pt idx="1724">
                  <c:v>2.0240000000000067E-5</c:v>
                </c:pt>
                <c:pt idx="1725">
                  <c:v>2.0450000000000057E-5</c:v>
                </c:pt>
                <c:pt idx="1726">
                  <c:v>2.0320000000000009E-5</c:v>
                </c:pt>
                <c:pt idx="1727">
                  <c:v>2.0270000000000079E-5</c:v>
                </c:pt>
                <c:pt idx="1728">
                  <c:v>2.0440000000000065E-5</c:v>
                </c:pt>
                <c:pt idx="1729">
                  <c:v>2.0170000000000039E-5</c:v>
                </c:pt>
                <c:pt idx="1730">
                  <c:v>2.0390000000000033E-5</c:v>
                </c:pt>
                <c:pt idx="1731">
                  <c:v>2.0280000000000063E-5</c:v>
                </c:pt>
                <c:pt idx="1732">
                  <c:v>2.0230000000000079E-5</c:v>
                </c:pt>
                <c:pt idx="1733">
                  <c:v>2.0400000000000062E-5</c:v>
                </c:pt>
                <c:pt idx="1734">
                  <c:v>2.0150000000000012E-5</c:v>
                </c:pt>
                <c:pt idx="1735">
                  <c:v>2.0360000000000012E-5</c:v>
                </c:pt>
                <c:pt idx="1736">
                  <c:v>2.0240000000000067E-5</c:v>
                </c:pt>
                <c:pt idx="1737">
                  <c:v>2.0180000000000051E-5</c:v>
                </c:pt>
                <c:pt idx="1738">
                  <c:v>2.0340000000000036E-5</c:v>
                </c:pt>
                <c:pt idx="1739">
                  <c:v>2.0090000000000053E-5</c:v>
                </c:pt>
                <c:pt idx="1740">
                  <c:v>2.0300000000000016E-5</c:v>
                </c:pt>
                <c:pt idx="1741">
                  <c:v>2.0190000000000015E-5</c:v>
                </c:pt>
                <c:pt idx="1742">
                  <c:v>2.0140000000000051E-5</c:v>
                </c:pt>
                <c:pt idx="1743">
                  <c:v>2.0300000000000016E-5</c:v>
                </c:pt>
                <c:pt idx="1744">
                  <c:v>2.0050000000000054E-5</c:v>
                </c:pt>
                <c:pt idx="1745">
                  <c:v>2.0260000000000047E-5</c:v>
                </c:pt>
                <c:pt idx="1746">
                  <c:v>2.0140000000000051E-5</c:v>
                </c:pt>
                <c:pt idx="1747">
                  <c:v>2.0100000000000038E-5</c:v>
                </c:pt>
                <c:pt idx="1748">
                  <c:v>2.0250000000000055E-5</c:v>
                </c:pt>
                <c:pt idx="1749">
                  <c:v>2.0000000000000056E-5</c:v>
                </c:pt>
                <c:pt idx="1750">
                  <c:v>2.0220000000000054E-5</c:v>
                </c:pt>
                <c:pt idx="1751">
                  <c:v>2.0090000000000053E-5</c:v>
                </c:pt>
                <c:pt idx="1752">
                  <c:v>2.0050000000000054E-5</c:v>
                </c:pt>
                <c:pt idx="1753">
                  <c:v>2.0220000000000054E-5</c:v>
                </c:pt>
                <c:pt idx="1754">
                  <c:v>1.9950000000000075E-5</c:v>
                </c:pt>
                <c:pt idx="1755">
                  <c:v>2.0160000000000014E-5</c:v>
                </c:pt>
                <c:pt idx="1756">
                  <c:v>2.0050000000000054E-5</c:v>
                </c:pt>
                <c:pt idx="1757">
                  <c:v>1.9990000000000075E-5</c:v>
                </c:pt>
                <c:pt idx="1758">
                  <c:v>2.0160000000000014E-5</c:v>
                </c:pt>
                <c:pt idx="1759">
                  <c:v>1.9910000000000069E-5</c:v>
                </c:pt>
                <c:pt idx="1760">
                  <c:v>2.0110000000000012E-5</c:v>
                </c:pt>
                <c:pt idx="1761">
                  <c:v>1.9990000000000075E-5</c:v>
                </c:pt>
                <c:pt idx="1762">
                  <c:v>1.9950000000000075E-5</c:v>
                </c:pt>
                <c:pt idx="1763">
                  <c:v>2.0110000000000012E-5</c:v>
                </c:pt>
                <c:pt idx="1764">
                  <c:v>1.9850000000000073E-5</c:v>
                </c:pt>
                <c:pt idx="1765">
                  <c:v>2.0060000000000035E-5</c:v>
                </c:pt>
                <c:pt idx="1766">
                  <c:v>1.9950000000000075E-5</c:v>
                </c:pt>
                <c:pt idx="1767">
                  <c:v>1.9900000000000074E-5</c:v>
                </c:pt>
                <c:pt idx="1768">
                  <c:v>2.0060000000000035E-5</c:v>
                </c:pt>
                <c:pt idx="1769">
                  <c:v>1.9810000000000066E-5</c:v>
                </c:pt>
                <c:pt idx="1770">
                  <c:v>2.0010000000000054E-5</c:v>
                </c:pt>
                <c:pt idx="1771">
                  <c:v>1.9900000000000074E-5</c:v>
                </c:pt>
                <c:pt idx="1772">
                  <c:v>1.9850000000000073E-5</c:v>
                </c:pt>
                <c:pt idx="1773">
                  <c:v>2.0010000000000054E-5</c:v>
                </c:pt>
                <c:pt idx="1774">
                  <c:v>1.9760000000000082E-5</c:v>
                </c:pt>
                <c:pt idx="1775">
                  <c:v>1.9980000000000073E-5</c:v>
                </c:pt>
                <c:pt idx="1776">
                  <c:v>1.9860000000000071E-5</c:v>
                </c:pt>
                <c:pt idx="1777">
                  <c:v>1.9810000000000066E-5</c:v>
                </c:pt>
                <c:pt idx="1778">
                  <c:v>1.9970000000000068E-5</c:v>
                </c:pt>
                <c:pt idx="1779">
                  <c:v>1.9720000000000082E-5</c:v>
                </c:pt>
                <c:pt idx="1780">
                  <c:v>1.9920000000000074E-5</c:v>
                </c:pt>
                <c:pt idx="1781">
                  <c:v>1.9800000000000088E-5</c:v>
                </c:pt>
                <c:pt idx="1782">
                  <c:v>1.9760000000000082E-5</c:v>
                </c:pt>
                <c:pt idx="1783">
                  <c:v>1.9920000000000074E-5</c:v>
                </c:pt>
                <c:pt idx="1784">
                  <c:v>1.9660000000000073E-5</c:v>
                </c:pt>
                <c:pt idx="1785">
                  <c:v>1.9880000000000071E-5</c:v>
                </c:pt>
                <c:pt idx="1786">
                  <c:v>1.9750000000000067E-5</c:v>
                </c:pt>
                <c:pt idx="1787">
                  <c:v>1.9720000000000082E-5</c:v>
                </c:pt>
                <c:pt idx="1788">
                  <c:v>1.9910000000000069E-5</c:v>
                </c:pt>
                <c:pt idx="1789">
                  <c:v>1.9650000000000068E-5</c:v>
                </c:pt>
                <c:pt idx="1790">
                  <c:v>1.9840000000000078E-5</c:v>
                </c:pt>
                <c:pt idx="1791">
                  <c:v>1.9710000000000064E-5</c:v>
                </c:pt>
                <c:pt idx="1792">
                  <c:v>1.9670000000000067E-5</c:v>
                </c:pt>
                <c:pt idx="1793">
                  <c:v>1.9820000000000078E-5</c:v>
                </c:pt>
                <c:pt idx="1794">
                  <c:v>1.9570000000000065E-5</c:v>
                </c:pt>
                <c:pt idx="1795">
                  <c:v>1.9780000000000088E-5</c:v>
                </c:pt>
                <c:pt idx="1796">
                  <c:v>1.9650000000000068E-5</c:v>
                </c:pt>
                <c:pt idx="1797">
                  <c:v>1.9610000000000065E-5</c:v>
                </c:pt>
                <c:pt idx="1798">
                  <c:v>1.9770000000000067E-5</c:v>
                </c:pt>
                <c:pt idx="1799">
                  <c:v>1.9510000000000066E-5</c:v>
                </c:pt>
                <c:pt idx="1800">
                  <c:v>1.9710000000000064E-5</c:v>
                </c:pt>
                <c:pt idx="1801">
                  <c:v>1.9590000000000065E-5</c:v>
                </c:pt>
                <c:pt idx="1802">
                  <c:v>1.9540000000000067E-5</c:v>
                </c:pt>
                <c:pt idx="1803">
                  <c:v>1.9690000000000071E-5</c:v>
                </c:pt>
                <c:pt idx="1804">
                  <c:v>1.9440000000000075E-5</c:v>
                </c:pt>
                <c:pt idx="1805">
                  <c:v>1.9640000000000076E-5</c:v>
                </c:pt>
                <c:pt idx="1806">
                  <c:v>1.9510000000000066E-5</c:v>
                </c:pt>
                <c:pt idx="1807">
                  <c:v>1.9460000000000075E-5</c:v>
                </c:pt>
                <c:pt idx="1808">
                  <c:v>1.9610000000000065E-5</c:v>
                </c:pt>
                <c:pt idx="1809">
                  <c:v>1.935000000000006E-5</c:v>
                </c:pt>
                <c:pt idx="1810">
                  <c:v>1.9550000000000065E-5</c:v>
                </c:pt>
                <c:pt idx="1811">
                  <c:v>1.9410000000000063E-5</c:v>
                </c:pt>
                <c:pt idx="1812">
                  <c:v>1.9360000000000069E-5</c:v>
                </c:pt>
                <c:pt idx="1813">
                  <c:v>1.9500000000000071E-5</c:v>
                </c:pt>
                <c:pt idx="1814">
                  <c:v>1.9230000000000065E-5</c:v>
                </c:pt>
                <c:pt idx="1815">
                  <c:v>1.9430000000000063E-5</c:v>
                </c:pt>
                <c:pt idx="1816">
                  <c:v>1.9290000000000064E-5</c:v>
                </c:pt>
                <c:pt idx="1817">
                  <c:v>1.9250000000000065E-5</c:v>
                </c:pt>
                <c:pt idx="1818">
                  <c:v>1.9380000000000075E-5</c:v>
                </c:pt>
                <c:pt idx="1819">
                  <c:v>1.9110000000000069E-5</c:v>
                </c:pt>
                <c:pt idx="1820">
                  <c:v>1.9300000000000073E-5</c:v>
                </c:pt>
                <c:pt idx="1821">
                  <c:v>1.9150000000000062E-5</c:v>
                </c:pt>
                <c:pt idx="1822">
                  <c:v>1.9090000000000063E-5</c:v>
                </c:pt>
                <c:pt idx="1823">
                  <c:v>1.9220000000000067E-5</c:v>
                </c:pt>
                <c:pt idx="1824">
                  <c:v>1.8940000000000076E-5</c:v>
                </c:pt>
                <c:pt idx="1825">
                  <c:v>1.9130000000000066E-5</c:v>
                </c:pt>
                <c:pt idx="1826">
                  <c:v>1.8980000000000076E-5</c:v>
                </c:pt>
                <c:pt idx="1827">
                  <c:v>1.892000000000007E-5</c:v>
                </c:pt>
                <c:pt idx="1828">
                  <c:v>1.9040000000000068E-5</c:v>
                </c:pt>
                <c:pt idx="1829">
                  <c:v>1.8750000000000063E-5</c:v>
                </c:pt>
                <c:pt idx="1830">
                  <c:v>1.8930000000000064E-5</c:v>
                </c:pt>
                <c:pt idx="1831">
                  <c:v>1.8760000000000074E-5</c:v>
                </c:pt>
                <c:pt idx="1832">
                  <c:v>1.869000000000006E-5</c:v>
                </c:pt>
                <c:pt idx="1833">
                  <c:v>1.8800000000000074E-5</c:v>
                </c:pt>
                <c:pt idx="1834">
                  <c:v>1.8500000000000067E-5</c:v>
                </c:pt>
                <c:pt idx="1835">
                  <c:v>1.8680000000000075E-5</c:v>
                </c:pt>
                <c:pt idx="1836">
                  <c:v>1.8500000000000067E-5</c:v>
                </c:pt>
                <c:pt idx="1837">
                  <c:v>1.8430000000000059E-5</c:v>
                </c:pt>
                <c:pt idx="1838">
                  <c:v>1.8520000000000067E-5</c:v>
                </c:pt>
                <c:pt idx="1839">
                  <c:v>1.8200000000000063E-5</c:v>
                </c:pt>
                <c:pt idx="1840">
                  <c:v>1.8370000000000053E-5</c:v>
                </c:pt>
                <c:pt idx="1841">
                  <c:v>1.8170000000000055E-5</c:v>
                </c:pt>
                <c:pt idx="1842">
                  <c:v>1.8090000000000059E-5</c:v>
                </c:pt>
                <c:pt idx="1843">
                  <c:v>1.8190000000000055E-5</c:v>
                </c:pt>
                <c:pt idx="1844">
                  <c:v>1.7860000000000066E-5</c:v>
                </c:pt>
                <c:pt idx="1845">
                  <c:v>1.8020000000000065E-5</c:v>
                </c:pt>
                <c:pt idx="1846">
                  <c:v>1.7810000000000051E-5</c:v>
                </c:pt>
                <c:pt idx="1847">
                  <c:v>1.7720000000000064E-5</c:v>
                </c:pt>
                <c:pt idx="1848">
                  <c:v>1.7790000000000052E-5</c:v>
                </c:pt>
                <c:pt idx="1849">
                  <c:v>1.7460000000000043E-5</c:v>
                </c:pt>
                <c:pt idx="1850">
                  <c:v>1.761000000000005E-5</c:v>
                </c:pt>
                <c:pt idx="1851">
                  <c:v>1.7370000000000052E-5</c:v>
                </c:pt>
                <c:pt idx="1852">
                  <c:v>1.7290000000000046E-5</c:v>
                </c:pt>
                <c:pt idx="1853">
                  <c:v>1.7350000000000052E-5</c:v>
                </c:pt>
                <c:pt idx="1854">
                  <c:v>1.6980000000000071E-5</c:v>
                </c:pt>
                <c:pt idx="1855">
                  <c:v>1.7130000000000048E-5</c:v>
                </c:pt>
                <c:pt idx="1856">
                  <c:v>1.6880000000000069E-5</c:v>
                </c:pt>
                <c:pt idx="1857">
                  <c:v>1.6770000000000065E-5</c:v>
                </c:pt>
                <c:pt idx="1858">
                  <c:v>1.6810000000000064E-5</c:v>
                </c:pt>
                <c:pt idx="1859">
                  <c:v>1.6440000000000063E-5</c:v>
                </c:pt>
                <c:pt idx="1860">
                  <c:v>1.6560000000000068E-5</c:v>
                </c:pt>
                <c:pt idx="1861">
                  <c:v>1.6290000000000066E-5</c:v>
                </c:pt>
                <c:pt idx="1862">
                  <c:v>1.6170000000000047E-5</c:v>
                </c:pt>
                <c:pt idx="1863">
                  <c:v>1.6190000000000047E-5</c:v>
                </c:pt>
                <c:pt idx="1864">
                  <c:v>1.5800000000000062E-5</c:v>
                </c:pt>
                <c:pt idx="1865">
                  <c:v>1.5920000000000064E-5</c:v>
                </c:pt>
                <c:pt idx="1866">
                  <c:v>1.5620000000000064E-5</c:v>
                </c:pt>
                <c:pt idx="1867">
                  <c:v>1.549000000000004E-5</c:v>
                </c:pt>
                <c:pt idx="1868">
                  <c:v>1.5500000000000055E-5</c:v>
                </c:pt>
                <c:pt idx="1869">
                  <c:v>1.5090000000000037E-5</c:v>
                </c:pt>
                <c:pt idx="1870">
                  <c:v>1.5190000000000041E-5</c:v>
                </c:pt>
                <c:pt idx="1871">
                  <c:v>1.4870000000000036E-5</c:v>
                </c:pt>
                <c:pt idx="1872">
                  <c:v>1.4710000000000032E-5</c:v>
                </c:pt>
                <c:pt idx="1873">
                  <c:v>1.4700000000000044E-5</c:v>
                </c:pt>
                <c:pt idx="1874">
                  <c:v>1.4270000000000029E-5</c:v>
                </c:pt>
                <c:pt idx="1875">
                  <c:v>1.4360000000000039E-5</c:v>
                </c:pt>
                <c:pt idx="1876">
                  <c:v>1.4020000000000037E-5</c:v>
                </c:pt>
                <c:pt idx="1877">
                  <c:v>1.3850000000000047E-5</c:v>
                </c:pt>
                <c:pt idx="1878">
                  <c:v>1.3830000000000045E-5</c:v>
                </c:pt>
                <c:pt idx="1879">
                  <c:v>1.3380000000000053E-5</c:v>
                </c:pt>
                <c:pt idx="1880">
                  <c:v>1.3450000000000041E-5</c:v>
                </c:pt>
                <c:pt idx="1881">
                  <c:v>1.3080000000000053E-5</c:v>
                </c:pt>
                <c:pt idx="1882">
                  <c:v>1.2890000000000034E-5</c:v>
                </c:pt>
                <c:pt idx="1883">
                  <c:v>1.2830000000000033E-5</c:v>
                </c:pt>
                <c:pt idx="1884">
                  <c:v>1.2360000000000041E-5</c:v>
                </c:pt>
                <c:pt idx="1885">
                  <c:v>1.241000000000002E-5</c:v>
                </c:pt>
                <c:pt idx="1886">
                  <c:v>1.2020000000000039E-5</c:v>
                </c:pt>
                <c:pt idx="1887">
                  <c:v>1.1810000000000044E-5</c:v>
                </c:pt>
                <c:pt idx="1888">
                  <c:v>1.1730000000000044E-5</c:v>
                </c:pt>
                <c:pt idx="1889">
                  <c:v>1.1220000000000025E-5</c:v>
                </c:pt>
                <c:pt idx="1890">
                  <c:v>1.1250000000000041E-5</c:v>
                </c:pt>
                <c:pt idx="1891">
                  <c:v>1.0830000000000032E-5</c:v>
                </c:pt>
                <c:pt idx="1892">
                  <c:v>1.0610000000000031E-5</c:v>
                </c:pt>
                <c:pt idx="1893">
                  <c:v>1.0510000000000013E-5</c:v>
                </c:pt>
                <c:pt idx="1894">
                  <c:v>1.0010000000000021E-5</c:v>
                </c:pt>
                <c:pt idx="1895">
                  <c:v>1.0020000000000036E-5</c:v>
                </c:pt>
                <c:pt idx="1896">
                  <c:v>9.5760000000000384E-6</c:v>
                </c:pt>
                <c:pt idx="1897">
                  <c:v>9.348000000000023E-6</c:v>
                </c:pt>
                <c:pt idx="1898">
                  <c:v>9.2180000000000073E-6</c:v>
                </c:pt>
                <c:pt idx="1899">
                  <c:v>8.6830000000000268E-6</c:v>
                </c:pt>
                <c:pt idx="1900">
                  <c:v>8.6940000000000221E-6</c:v>
                </c:pt>
                <c:pt idx="1901">
                  <c:v>8.222000000000029E-6</c:v>
                </c:pt>
                <c:pt idx="1902">
                  <c:v>7.9790000000000332E-6</c:v>
                </c:pt>
                <c:pt idx="1903">
                  <c:v>7.8530000000000212E-6</c:v>
                </c:pt>
                <c:pt idx="1904">
                  <c:v>7.3090000000000269E-6</c:v>
                </c:pt>
                <c:pt idx="1905">
                  <c:v>7.2820000000000236E-6</c:v>
                </c:pt>
                <c:pt idx="1906">
                  <c:v>6.7920000000000198E-6</c:v>
                </c:pt>
                <c:pt idx="1907">
                  <c:v>6.5330000000000262E-6</c:v>
                </c:pt>
                <c:pt idx="1908">
                  <c:v>6.3590000000000208E-6</c:v>
                </c:pt>
                <c:pt idx="1909">
                  <c:v>5.7840000000000178E-6</c:v>
                </c:pt>
                <c:pt idx="1910">
                  <c:v>5.7610000000000207E-6</c:v>
                </c:pt>
                <c:pt idx="1911">
                  <c:v>5.2370000000000178E-6</c:v>
                </c:pt>
                <c:pt idx="1912">
                  <c:v>4.9580000000000176E-6</c:v>
                </c:pt>
                <c:pt idx="1913">
                  <c:v>4.7770000000000154E-6</c:v>
                </c:pt>
                <c:pt idx="1914">
                  <c:v>4.1840000000000086E-6</c:v>
                </c:pt>
                <c:pt idx="1915">
                  <c:v>4.1350000000000112E-6</c:v>
                </c:pt>
                <c:pt idx="1916">
                  <c:v>3.6010000000000122E-6</c:v>
                </c:pt>
                <c:pt idx="1917">
                  <c:v>3.303000000000011E-6</c:v>
                </c:pt>
                <c:pt idx="1918">
                  <c:v>3.0940000000000088E-6</c:v>
                </c:pt>
                <c:pt idx="1919">
                  <c:v>2.4940000000000057E-6</c:v>
                </c:pt>
                <c:pt idx="1920">
                  <c:v>2.4390000000000028E-6</c:v>
                </c:pt>
                <c:pt idx="1921">
                  <c:v>1.8790000000000067E-6</c:v>
                </c:pt>
                <c:pt idx="1922">
                  <c:v>1.5730000000000049E-6</c:v>
                </c:pt>
                <c:pt idx="1923">
                  <c:v>1.3510000000000047E-6</c:v>
                </c:pt>
                <c:pt idx="1924">
                  <c:v>7.2250000000000251E-7</c:v>
                </c:pt>
                <c:pt idx="1925">
                  <c:v>6.4950000000000253E-7</c:v>
                </c:pt>
                <c:pt idx="1926">
                  <c:v>9.8720000000000648E-8</c:v>
                </c:pt>
                <c:pt idx="1927">
                  <c:v>-2.2080000000000126E-7</c:v>
                </c:pt>
                <c:pt idx="1928">
                  <c:v>-4.457000000000013E-7</c:v>
                </c:pt>
                <c:pt idx="1929">
                  <c:v>-1.0710000000000034E-6</c:v>
                </c:pt>
                <c:pt idx="1930">
                  <c:v>-1.1520000000000052E-6</c:v>
                </c:pt>
                <c:pt idx="1931">
                  <c:v>-1.7290000000000056E-6</c:v>
                </c:pt>
                <c:pt idx="1932">
                  <c:v>-2.0510000000000012E-6</c:v>
                </c:pt>
                <c:pt idx="1933">
                  <c:v>-2.3010000000000047E-6</c:v>
                </c:pt>
                <c:pt idx="1934">
                  <c:v>-2.9530000000000084E-6</c:v>
                </c:pt>
                <c:pt idx="1935">
                  <c:v>-3.0390000000000077E-6</c:v>
                </c:pt>
                <c:pt idx="1936">
                  <c:v>-3.6280000000000155E-6</c:v>
                </c:pt>
                <c:pt idx="1937">
                  <c:v>-3.9750000000000094E-6</c:v>
                </c:pt>
                <c:pt idx="1938">
                  <c:v>-4.2300000000000188E-6</c:v>
                </c:pt>
                <c:pt idx="1939">
                  <c:v>-4.8790000000000197E-6</c:v>
                </c:pt>
                <c:pt idx="1940">
                  <c:v>-4.9880000000000198E-6</c:v>
                </c:pt>
                <c:pt idx="1941">
                  <c:v>-5.5920000000000135E-6</c:v>
                </c:pt>
                <c:pt idx="1942">
                  <c:v>-5.9570000000000177E-6</c:v>
                </c:pt>
                <c:pt idx="1943">
                  <c:v>-6.2280000000000173E-6</c:v>
                </c:pt>
                <c:pt idx="1944">
                  <c:v>-6.8860000000000235E-6</c:v>
                </c:pt>
                <c:pt idx="1945">
                  <c:v>-6.9790000000000326E-6</c:v>
                </c:pt>
                <c:pt idx="1946">
                  <c:v>-7.5870000000000215E-6</c:v>
                </c:pt>
                <c:pt idx="1947">
                  <c:v>-7.9300000000000342E-6</c:v>
                </c:pt>
                <c:pt idx="1948">
                  <c:v>-8.1930000000000247E-6</c:v>
                </c:pt>
                <c:pt idx="1949">
                  <c:v>-8.8630000000000437E-6</c:v>
                </c:pt>
                <c:pt idx="1950">
                  <c:v>-8.9710000000000315E-6</c:v>
                </c:pt>
                <c:pt idx="1951">
                  <c:v>-9.5760000000000384E-6</c:v>
                </c:pt>
                <c:pt idx="1952">
                  <c:v>-9.9180000000000243E-6</c:v>
                </c:pt>
                <c:pt idx="1953">
                  <c:v>-1.0190000000000028E-5</c:v>
                </c:pt>
                <c:pt idx="1954">
                  <c:v>-1.085000000000003E-5</c:v>
                </c:pt>
                <c:pt idx="1955">
                  <c:v>-1.0940000000000051E-5</c:v>
                </c:pt>
                <c:pt idx="1956">
                  <c:v>-1.1560000000000028E-5</c:v>
                </c:pt>
                <c:pt idx="1957">
                  <c:v>-1.1900000000000055E-5</c:v>
                </c:pt>
                <c:pt idx="1958">
                  <c:v>-1.2160000000000034E-5</c:v>
                </c:pt>
                <c:pt idx="1959">
                  <c:v>-1.284000000000005E-5</c:v>
                </c:pt>
                <c:pt idx="1960">
                  <c:v>-1.2940000000000046E-5</c:v>
                </c:pt>
                <c:pt idx="1961">
                  <c:v>-1.3540000000000053E-5</c:v>
                </c:pt>
                <c:pt idx="1962">
                  <c:v>-1.389000000000005E-5</c:v>
                </c:pt>
                <c:pt idx="1963">
                  <c:v>-1.4150000000000022E-5</c:v>
                </c:pt>
                <c:pt idx="1964">
                  <c:v>-1.4810000000000031E-5</c:v>
                </c:pt>
                <c:pt idx="1965">
                  <c:v>-1.4900000000000047E-5</c:v>
                </c:pt>
                <c:pt idx="1966">
                  <c:v>-1.5510000000000043E-5</c:v>
                </c:pt>
                <c:pt idx="1967">
                  <c:v>-1.5840000000000058E-5</c:v>
                </c:pt>
                <c:pt idx="1968">
                  <c:v>-1.6090000000000044E-5</c:v>
                </c:pt>
                <c:pt idx="1969">
                  <c:v>-1.6760000000000067E-5</c:v>
                </c:pt>
                <c:pt idx="1970">
                  <c:v>-1.6840000000000069E-5</c:v>
                </c:pt>
                <c:pt idx="1971">
                  <c:v>-1.7430000000000048E-5</c:v>
                </c:pt>
                <c:pt idx="1972">
                  <c:v>-1.7750000000000052E-5</c:v>
                </c:pt>
                <c:pt idx="1973">
                  <c:v>-1.7990000000000056E-5</c:v>
                </c:pt>
                <c:pt idx="1974">
                  <c:v>-1.8630000000000064E-5</c:v>
                </c:pt>
                <c:pt idx="1975">
                  <c:v>-1.871000000000006E-5</c:v>
                </c:pt>
                <c:pt idx="1976">
                  <c:v>-1.9280000000000066E-5</c:v>
                </c:pt>
                <c:pt idx="1977">
                  <c:v>-1.9600000000000073E-5</c:v>
                </c:pt>
                <c:pt idx="1978">
                  <c:v>-1.9830000000000073E-5</c:v>
                </c:pt>
                <c:pt idx="1979">
                  <c:v>-2.0470000000000073E-5</c:v>
                </c:pt>
                <c:pt idx="1980">
                  <c:v>-2.0510000000000015E-5</c:v>
                </c:pt>
                <c:pt idx="1981">
                  <c:v>-2.1070000000000098E-5</c:v>
                </c:pt>
                <c:pt idx="1982">
                  <c:v>-2.1370000000000068E-5</c:v>
                </c:pt>
                <c:pt idx="1983">
                  <c:v>-2.1580000000000064E-5</c:v>
                </c:pt>
                <c:pt idx="1984">
                  <c:v>-2.2190000000000064E-5</c:v>
                </c:pt>
                <c:pt idx="1985">
                  <c:v>-2.2250000000000073E-5</c:v>
                </c:pt>
                <c:pt idx="1986">
                  <c:v>-2.2810000000000092E-5</c:v>
                </c:pt>
                <c:pt idx="1987">
                  <c:v>-2.3080000000000064E-5</c:v>
                </c:pt>
                <c:pt idx="1988">
                  <c:v>-2.3290000000000016E-5</c:v>
                </c:pt>
                <c:pt idx="1989">
                  <c:v>-2.3870000000000078E-5</c:v>
                </c:pt>
                <c:pt idx="1990">
                  <c:v>-2.3890000000000061E-5</c:v>
                </c:pt>
                <c:pt idx="1991">
                  <c:v>-2.4420000000000054E-5</c:v>
                </c:pt>
                <c:pt idx="1992">
                  <c:v>-2.4680000000000069E-5</c:v>
                </c:pt>
                <c:pt idx="1993">
                  <c:v>-2.4860000000000053E-5</c:v>
                </c:pt>
                <c:pt idx="1994">
                  <c:v>-2.5430000000000087E-5</c:v>
                </c:pt>
                <c:pt idx="1995">
                  <c:v>-2.5440000000000092E-5</c:v>
                </c:pt>
                <c:pt idx="1996">
                  <c:v>-2.5920000000000047E-5</c:v>
                </c:pt>
                <c:pt idx="1997">
                  <c:v>-2.6160000000000051E-5</c:v>
                </c:pt>
                <c:pt idx="1998">
                  <c:v>-2.6310000000000062E-5</c:v>
                </c:pt>
                <c:pt idx="1999">
                  <c:v>-2.6840000000000099E-5</c:v>
                </c:pt>
                <c:pt idx="2000">
                  <c:v>-2.6820000000000079E-5</c:v>
                </c:pt>
                <c:pt idx="2001">
                  <c:v>-2.7290000000000096E-5</c:v>
                </c:pt>
                <c:pt idx="2002">
                  <c:v>-2.7500000000000089E-5</c:v>
                </c:pt>
                <c:pt idx="2003">
                  <c:v>-2.7600000000000112E-5</c:v>
                </c:pt>
                <c:pt idx="2004">
                  <c:v>-2.8120000000000012E-5</c:v>
                </c:pt>
                <c:pt idx="2005">
                  <c:v>-2.8050000000000058E-5</c:v>
                </c:pt>
                <c:pt idx="2006">
                  <c:v>-2.8460000000000043E-5</c:v>
                </c:pt>
                <c:pt idx="2007">
                  <c:v>-2.8640000000000088E-5</c:v>
                </c:pt>
                <c:pt idx="2008">
                  <c:v>-2.8710000000000039E-5</c:v>
                </c:pt>
                <c:pt idx="2009">
                  <c:v>-2.9180000000000053E-5</c:v>
                </c:pt>
                <c:pt idx="2010">
                  <c:v>-2.9090000000000069E-5</c:v>
                </c:pt>
                <c:pt idx="2011">
                  <c:v>-2.9490000000000078E-5</c:v>
                </c:pt>
                <c:pt idx="2012">
                  <c:v>-2.9620000000000062E-5</c:v>
                </c:pt>
                <c:pt idx="2013">
                  <c:v>-2.967000000000009E-5</c:v>
                </c:pt>
                <c:pt idx="2014">
                  <c:v>-3.0110000000000056E-5</c:v>
                </c:pt>
                <c:pt idx="2015">
                  <c:v>-2.9980000000000072E-5</c:v>
                </c:pt>
                <c:pt idx="2016">
                  <c:v>-3.0340000000000072E-5</c:v>
                </c:pt>
                <c:pt idx="2017">
                  <c:v>-3.0440000000000102E-5</c:v>
                </c:pt>
                <c:pt idx="2018">
                  <c:v>-3.0440000000000102E-5</c:v>
                </c:pt>
                <c:pt idx="2019">
                  <c:v>-3.0830000000000123E-5</c:v>
                </c:pt>
                <c:pt idx="2020">
                  <c:v>-3.0680000000000099E-5</c:v>
                </c:pt>
                <c:pt idx="2021">
                  <c:v>-3.0980000000000079E-5</c:v>
                </c:pt>
                <c:pt idx="2022">
                  <c:v>-3.1030000000000115E-5</c:v>
                </c:pt>
                <c:pt idx="2023">
                  <c:v>-3.1000000000000103E-5</c:v>
                </c:pt>
                <c:pt idx="2024">
                  <c:v>-3.1350000000000084E-5</c:v>
                </c:pt>
                <c:pt idx="2025">
                  <c:v>-3.1140000000000091E-5</c:v>
                </c:pt>
                <c:pt idx="2026">
                  <c:v>-3.1410000000000101E-5</c:v>
                </c:pt>
                <c:pt idx="2027">
                  <c:v>-3.1430000000000124E-5</c:v>
                </c:pt>
                <c:pt idx="2028">
                  <c:v>-3.1340000000000083E-5</c:v>
                </c:pt>
                <c:pt idx="2029">
                  <c:v>-3.1630000000000129E-5</c:v>
                </c:pt>
                <c:pt idx="2030">
                  <c:v>-3.1390000000000091E-5</c:v>
                </c:pt>
                <c:pt idx="2031">
                  <c:v>-3.1610000000000099E-5</c:v>
                </c:pt>
                <c:pt idx="2032">
                  <c:v>-3.1570000000000086E-5</c:v>
                </c:pt>
                <c:pt idx="2033">
                  <c:v>-3.1470000000000124E-5</c:v>
                </c:pt>
                <c:pt idx="2034">
                  <c:v>-3.1710000000000081E-5</c:v>
                </c:pt>
                <c:pt idx="2035">
                  <c:v>-3.1440000000000099E-5</c:v>
                </c:pt>
                <c:pt idx="2036">
                  <c:v>-3.162000000000008E-5</c:v>
                </c:pt>
                <c:pt idx="2037">
                  <c:v>-3.1560000000000064E-5</c:v>
                </c:pt>
                <c:pt idx="2038">
                  <c:v>-3.1390000000000091E-5</c:v>
                </c:pt>
                <c:pt idx="2039">
                  <c:v>-3.1610000000000099E-5</c:v>
                </c:pt>
                <c:pt idx="2040">
                  <c:v>-3.1300000000000083E-5</c:v>
                </c:pt>
                <c:pt idx="2041">
                  <c:v>-3.1420000000000082E-5</c:v>
                </c:pt>
                <c:pt idx="2042">
                  <c:v>-3.1340000000000083E-5</c:v>
                </c:pt>
                <c:pt idx="2043">
                  <c:v>-3.1140000000000091E-5</c:v>
                </c:pt>
                <c:pt idx="2044">
                  <c:v>-3.1330000000000108E-5</c:v>
                </c:pt>
                <c:pt idx="2045">
                  <c:v>-3.1000000000000103E-5</c:v>
                </c:pt>
                <c:pt idx="2046">
                  <c:v>-3.1080000000000109E-5</c:v>
                </c:pt>
                <c:pt idx="2047">
                  <c:v>-3.0960000000000029E-5</c:v>
                </c:pt>
                <c:pt idx="2048">
                  <c:v>-3.0710000000000063E-5</c:v>
                </c:pt>
                <c:pt idx="2049">
                  <c:v>-3.0850000000000086E-5</c:v>
                </c:pt>
                <c:pt idx="2050">
                  <c:v>-3.0480000000000101E-5</c:v>
                </c:pt>
                <c:pt idx="2051">
                  <c:v>-3.0510000000000062E-5</c:v>
                </c:pt>
                <c:pt idx="2052">
                  <c:v>-3.0380000000000078E-5</c:v>
                </c:pt>
                <c:pt idx="2053">
                  <c:v>-3.0100000000000085E-5</c:v>
                </c:pt>
                <c:pt idx="2054">
                  <c:v>-3.0200000000000087E-5</c:v>
                </c:pt>
                <c:pt idx="2055">
                  <c:v>-2.9820000000000067E-5</c:v>
                </c:pt>
                <c:pt idx="2056">
                  <c:v>-2.9820000000000067E-5</c:v>
                </c:pt>
                <c:pt idx="2057">
                  <c:v>-2.9640000000000096E-5</c:v>
                </c:pt>
                <c:pt idx="2058">
                  <c:v>-2.9340000000000065E-5</c:v>
                </c:pt>
                <c:pt idx="2059">
                  <c:v>-2.9420000000000071E-5</c:v>
                </c:pt>
                <c:pt idx="2060">
                  <c:v>-2.9010000000000059E-5</c:v>
                </c:pt>
                <c:pt idx="2061">
                  <c:v>-2.8980000000000061E-5</c:v>
                </c:pt>
                <c:pt idx="2062">
                  <c:v>-2.8810000000000071E-5</c:v>
                </c:pt>
                <c:pt idx="2063">
                  <c:v>-2.8470000000000095E-5</c:v>
                </c:pt>
                <c:pt idx="2064">
                  <c:v>-2.8530000000000071E-5</c:v>
                </c:pt>
                <c:pt idx="2065">
                  <c:v>-2.8120000000000012E-5</c:v>
                </c:pt>
                <c:pt idx="2066">
                  <c:v>-2.8070000000000089E-5</c:v>
                </c:pt>
                <c:pt idx="2067">
                  <c:v>-2.7880000000000109E-5</c:v>
                </c:pt>
                <c:pt idx="2068">
                  <c:v>-2.755000000000007E-5</c:v>
                </c:pt>
                <c:pt idx="2069">
                  <c:v>-2.7590000000000073E-5</c:v>
                </c:pt>
                <c:pt idx="2070">
                  <c:v>-2.7170000000000094E-5</c:v>
                </c:pt>
                <c:pt idx="2071">
                  <c:v>-2.7100000000000073E-5</c:v>
                </c:pt>
                <c:pt idx="2072">
                  <c:v>-2.6910000000000059E-5</c:v>
                </c:pt>
                <c:pt idx="2073">
                  <c:v>-2.6560000000000061E-5</c:v>
                </c:pt>
                <c:pt idx="2074">
                  <c:v>-2.6600000000000098E-5</c:v>
                </c:pt>
                <c:pt idx="2075">
                  <c:v>-2.6180000000000078E-5</c:v>
                </c:pt>
                <c:pt idx="2076">
                  <c:v>-2.6110000000000057E-5</c:v>
                </c:pt>
                <c:pt idx="2077">
                  <c:v>-2.5920000000000047E-5</c:v>
                </c:pt>
                <c:pt idx="2078">
                  <c:v>-2.5570000000000069E-5</c:v>
                </c:pt>
                <c:pt idx="2079">
                  <c:v>-2.5610000000000078E-5</c:v>
                </c:pt>
                <c:pt idx="2080">
                  <c:v>-2.5180000000000064E-5</c:v>
                </c:pt>
                <c:pt idx="2081">
                  <c:v>-2.5110000000000026E-5</c:v>
                </c:pt>
                <c:pt idx="2082">
                  <c:v>-2.4920000000000012E-5</c:v>
                </c:pt>
                <c:pt idx="2083">
                  <c:v>-2.4570000000000065E-5</c:v>
                </c:pt>
                <c:pt idx="2084">
                  <c:v>-2.4620000000000039E-5</c:v>
                </c:pt>
                <c:pt idx="2085">
                  <c:v>-2.4210000000000061E-5</c:v>
                </c:pt>
                <c:pt idx="2086">
                  <c:v>-2.4140000000000047E-5</c:v>
                </c:pt>
                <c:pt idx="2087">
                  <c:v>-2.3970000000000036E-5</c:v>
                </c:pt>
                <c:pt idx="2088">
                  <c:v>-2.3640000000000062E-5</c:v>
                </c:pt>
                <c:pt idx="2089">
                  <c:v>-2.3690000000000039E-5</c:v>
                </c:pt>
                <c:pt idx="2090">
                  <c:v>-2.3310000000000009E-5</c:v>
                </c:pt>
                <c:pt idx="2091">
                  <c:v>-2.3250000000000047E-5</c:v>
                </c:pt>
                <c:pt idx="2092">
                  <c:v>-2.3100000000000013E-5</c:v>
                </c:pt>
                <c:pt idx="2093">
                  <c:v>-2.2770000000000092E-5</c:v>
                </c:pt>
                <c:pt idx="2094">
                  <c:v>-2.2830000000000112E-5</c:v>
                </c:pt>
                <c:pt idx="2095">
                  <c:v>-2.2470000000000108E-5</c:v>
                </c:pt>
                <c:pt idx="2096">
                  <c:v>-2.2410000000000079E-5</c:v>
                </c:pt>
                <c:pt idx="2097">
                  <c:v>-2.2270000000000097E-5</c:v>
                </c:pt>
                <c:pt idx="2098">
                  <c:v>-2.1960000000000051E-5</c:v>
                </c:pt>
                <c:pt idx="2099">
                  <c:v>-2.2030000000000099E-5</c:v>
                </c:pt>
                <c:pt idx="2100">
                  <c:v>-2.1670000000000092E-5</c:v>
                </c:pt>
                <c:pt idx="2101">
                  <c:v>-2.1630000000000093E-5</c:v>
                </c:pt>
                <c:pt idx="2102">
                  <c:v>-2.1500000000000055E-5</c:v>
                </c:pt>
                <c:pt idx="2103">
                  <c:v>-2.121000000000006E-5</c:v>
                </c:pt>
                <c:pt idx="2104">
                  <c:v>-2.1290000000000062E-5</c:v>
                </c:pt>
                <c:pt idx="2105">
                  <c:v>-2.0950000000000035E-5</c:v>
                </c:pt>
                <c:pt idx="2106">
                  <c:v>-2.0920000000000017E-5</c:v>
                </c:pt>
                <c:pt idx="2107">
                  <c:v>-2.0820000000000055E-5</c:v>
                </c:pt>
                <c:pt idx="2108">
                  <c:v>-2.0520000000000014E-5</c:v>
                </c:pt>
                <c:pt idx="2109">
                  <c:v>-2.0630000000000079E-5</c:v>
                </c:pt>
                <c:pt idx="2110">
                  <c:v>-2.0300000000000016E-5</c:v>
                </c:pt>
                <c:pt idx="2111">
                  <c:v>-2.0280000000000063E-5</c:v>
                </c:pt>
                <c:pt idx="2112">
                  <c:v>-2.0190000000000015E-5</c:v>
                </c:pt>
                <c:pt idx="2113">
                  <c:v>-1.9920000000000074E-5</c:v>
                </c:pt>
                <c:pt idx="2114">
                  <c:v>-2.0020000000000022E-5</c:v>
                </c:pt>
                <c:pt idx="2115">
                  <c:v>-1.9700000000000076E-5</c:v>
                </c:pt>
                <c:pt idx="2116">
                  <c:v>-1.9700000000000076E-5</c:v>
                </c:pt>
                <c:pt idx="2117">
                  <c:v>-1.962000000000007E-5</c:v>
                </c:pt>
                <c:pt idx="2118">
                  <c:v>-1.935000000000006E-5</c:v>
                </c:pt>
                <c:pt idx="2119">
                  <c:v>-1.9490000000000062E-5</c:v>
                </c:pt>
                <c:pt idx="2120">
                  <c:v>-1.9180000000000064E-5</c:v>
                </c:pt>
                <c:pt idx="2121">
                  <c:v>-1.9180000000000064E-5</c:v>
                </c:pt>
                <c:pt idx="2122">
                  <c:v>-1.9120000000000071E-5</c:v>
                </c:pt>
                <c:pt idx="2123">
                  <c:v>-1.8870000000000065E-5</c:v>
                </c:pt>
                <c:pt idx="2124">
                  <c:v>-1.899000000000006E-5</c:v>
                </c:pt>
                <c:pt idx="2125">
                  <c:v>-1.8700000000000075E-5</c:v>
                </c:pt>
                <c:pt idx="2126">
                  <c:v>-1.8700000000000075E-5</c:v>
                </c:pt>
                <c:pt idx="2127">
                  <c:v>-1.865000000000006E-5</c:v>
                </c:pt>
                <c:pt idx="2128">
                  <c:v>-1.8400000000000071E-5</c:v>
                </c:pt>
                <c:pt idx="2129">
                  <c:v>-1.8530000000000055E-5</c:v>
                </c:pt>
                <c:pt idx="2130">
                  <c:v>-1.8250000000000051E-5</c:v>
                </c:pt>
                <c:pt idx="2131">
                  <c:v>-1.8260000000000062E-5</c:v>
                </c:pt>
                <c:pt idx="2132">
                  <c:v>-1.8220000000000063E-5</c:v>
                </c:pt>
                <c:pt idx="2133">
                  <c:v>-1.7960000000000065E-5</c:v>
                </c:pt>
                <c:pt idx="2134">
                  <c:v>-1.8100000000000033E-5</c:v>
                </c:pt>
                <c:pt idx="2135">
                  <c:v>-1.7820000000000067E-5</c:v>
                </c:pt>
                <c:pt idx="2136">
                  <c:v>-1.7840000000000066E-5</c:v>
                </c:pt>
                <c:pt idx="2137">
                  <c:v>-1.7800000000000063E-5</c:v>
                </c:pt>
                <c:pt idx="2138">
                  <c:v>-1.7560000000000066E-5</c:v>
                </c:pt>
                <c:pt idx="2139">
                  <c:v>-1.7710000000000063E-5</c:v>
                </c:pt>
                <c:pt idx="2140">
                  <c:v>-1.7440000000000043E-5</c:v>
                </c:pt>
                <c:pt idx="2141">
                  <c:v>-1.7460000000000043E-5</c:v>
                </c:pt>
                <c:pt idx="2142">
                  <c:v>-1.7430000000000048E-5</c:v>
                </c:pt>
                <c:pt idx="2143">
                  <c:v>-1.7190000000000044E-5</c:v>
                </c:pt>
                <c:pt idx="2144">
                  <c:v>-1.7340000000000061E-5</c:v>
                </c:pt>
                <c:pt idx="2145">
                  <c:v>-1.7070000000000048E-5</c:v>
                </c:pt>
                <c:pt idx="2146">
                  <c:v>-1.7110000000000048E-5</c:v>
                </c:pt>
                <c:pt idx="2147">
                  <c:v>-1.7070000000000048E-5</c:v>
                </c:pt>
                <c:pt idx="2148">
                  <c:v>-1.6850000000000064E-5</c:v>
                </c:pt>
                <c:pt idx="2149">
                  <c:v>-1.6990000000000073E-5</c:v>
                </c:pt>
                <c:pt idx="2150">
                  <c:v>-1.6720000000000067E-5</c:v>
                </c:pt>
                <c:pt idx="2151">
                  <c:v>-1.6750000000000062E-5</c:v>
                </c:pt>
                <c:pt idx="2152">
                  <c:v>-1.6720000000000067E-5</c:v>
                </c:pt>
                <c:pt idx="2153">
                  <c:v>-1.6500000000000062E-5</c:v>
                </c:pt>
                <c:pt idx="2154">
                  <c:v>-1.6650000000000066E-5</c:v>
                </c:pt>
                <c:pt idx="2155">
                  <c:v>-1.6400000000000067E-5</c:v>
                </c:pt>
                <c:pt idx="2156">
                  <c:v>-1.6420000000000063E-5</c:v>
                </c:pt>
                <c:pt idx="2157">
                  <c:v>-1.6390000000000055E-5</c:v>
                </c:pt>
                <c:pt idx="2158">
                  <c:v>-1.6170000000000047E-5</c:v>
                </c:pt>
                <c:pt idx="2159">
                  <c:v>-1.6320000000000071E-5</c:v>
                </c:pt>
                <c:pt idx="2160">
                  <c:v>-1.6070000000000044E-5</c:v>
                </c:pt>
                <c:pt idx="2161">
                  <c:v>-1.6110000000000051E-5</c:v>
                </c:pt>
                <c:pt idx="2162">
                  <c:v>-1.6080000000000059E-5</c:v>
                </c:pt>
                <c:pt idx="2163">
                  <c:v>-1.5860000000000062E-5</c:v>
                </c:pt>
                <c:pt idx="2164">
                  <c:v>-1.6030000000000045E-5</c:v>
                </c:pt>
                <c:pt idx="2165">
                  <c:v>-1.5770000000000044E-5</c:v>
                </c:pt>
                <c:pt idx="2166">
                  <c:v>-1.5800000000000062E-5</c:v>
                </c:pt>
                <c:pt idx="2167">
                  <c:v>-1.5790000000000044E-5</c:v>
                </c:pt>
                <c:pt idx="2168">
                  <c:v>-1.5580000000000058E-5</c:v>
                </c:pt>
                <c:pt idx="2169">
                  <c:v>-1.5740000000000059E-5</c:v>
                </c:pt>
                <c:pt idx="2170">
                  <c:v>-1.5500000000000055E-5</c:v>
                </c:pt>
                <c:pt idx="2171">
                  <c:v>-1.5530000000000043E-5</c:v>
                </c:pt>
                <c:pt idx="2172">
                  <c:v>-1.5520000000000055E-5</c:v>
                </c:pt>
                <c:pt idx="2173">
                  <c:v>-1.532000000000003E-5</c:v>
                </c:pt>
                <c:pt idx="2174">
                  <c:v>-1.5480000000000062E-5</c:v>
                </c:pt>
                <c:pt idx="2175">
                  <c:v>-1.5240000000000051E-5</c:v>
                </c:pt>
                <c:pt idx="2176">
                  <c:v>-1.5280000000000026E-5</c:v>
                </c:pt>
                <c:pt idx="2177">
                  <c:v>-1.5270000000000042E-5</c:v>
                </c:pt>
                <c:pt idx="2178">
                  <c:v>-1.5060000000000051E-5</c:v>
                </c:pt>
                <c:pt idx="2179">
                  <c:v>-1.5220000000000052E-5</c:v>
                </c:pt>
                <c:pt idx="2180">
                  <c:v>-1.4990000000000038E-5</c:v>
                </c:pt>
                <c:pt idx="2181">
                  <c:v>-1.5030000000000036E-5</c:v>
                </c:pt>
                <c:pt idx="2182">
                  <c:v>-1.5020000000000053E-5</c:v>
                </c:pt>
                <c:pt idx="2183">
                  <c:v>-1.4820000000000051E-5</c:v>
                </c:pt>
                <c:pt idx="2184">
                  <c:v>-1.4990000000000038E-5</c:v>
                </c:pt>
                <c:pt idx="2185">
                  <c:v>-1.475000000000003E-5</c:v>
                </c:pt>
                <c:pt idx="2186">
                  <c:v>-1.4790000000000031E-5</c:v>
                </c:pt>
                <c:pt idx="2187">
                  <c:v>-1.4790000000000031E-5</c:v>
                </c:pt>
                <c:pt idx="2188">
                  <c:v>-1.459000000000003E-5</c:v>
                </c:pt>
                <c:pt idx="2189">
                  <c:v>-1.4760000000000025E-5</c:v>
                </c:pt>
                <c:pt idx="2190">
                  <c:v>-1.4530000000000032E-5</c:v>
                </c:pt>
                <c:pt idx="2191">
                  <c:v>-1.4570000000000027E-5</c:v>
                </c:pt>
                <c:pt idx="2192">
                  <c:v>-1.4570000000000027E-5</c:v>
                </c:pt>
                <c:pt idx="2193">
                  <c:v>-1.4380000000000044E-5</c:v>
                </c:pt>
                <c:pt idx="2194">
                  <c:v>-1.4550000000000032E-5</c:v>
                </c:pt>
                <c:pt idx="2195">
                  <c:v>-1.4310000000000029E-5</c:v>
                </c:pt>
                <c:pt idx="2196">
                  <c:v>-1.4360000000000039E-5</c:v>
                </c:pt>
                <c:pt idx="2197">
                  <c:v>-1.4350000000000029E-5</c:v>
                </c:pt>
                <c:pt idx="2198">
                  <c:v>-1.4130000000000026E-5</c:v>
                </c:pt>
                <c:pt idx="2199">
                  <c:v>-1.4310000000000029E-5</c:v>
                </c:pt>
                <c:pt idx="2200">
                  <c:v>-1.4090000000000029E-5</c:v>
                </c:pt>
                <c:pt idx="2201">
                  <c:v>-1.4130000000000026E-5</c:v>
                </c:pt>
                <c:pt idx="2202">
                  <c:v>-1.4140000000000041E-5</c:v>
                </c:pt>
                <c:pt idx="2203">
                  <c:v>-1.3950000000000051E-5</c:v>
                </c:pt>
                <c:pt idx="2204">
                  <c:v>-1.4110000000000029E-5</c:v>
                </c:pt>
                <c:pt idx="2205">
                  <c:v>-1.389000000000005E-5</c:v>
                </c:pt>
                <c:pt idx="2206">
                  <c:v>-1.3940000000000056E-5</c:v>
                </c:pt>
                <c:pt idx="2207">
                  <c:v>-1.3940000000000056E-5</c:v>
                </c:pt>
                <c:pt idx="2208">
                  <c:v>-1.3740000000000056E-5</c:v>
                </c:pt>
                <c:pt idx="2209">
                  <c:v>-1.3920000000000063E-5</c:v>
                </c:pt>
                <c:pt idx="2210">
                  <c:v>-1.3690000000000042E-5</c:v>
                </c:pt>
                <c:pt idx="2211">
                  <c:v>-1.3720000000000053E-5</c:v>
                </c:pt>
                <c:pt idx="2212">
                  <c:v>-1.3730000000000043E-5</c:v>
                </c:pt>
                <c:pt idx="2213">
                  <c:v>-1.3530000000000042E-5</c:v>
                </c:pt>
                <c:pt idx="2214">
                  <c:v>-1.370000000000005E-5</c:v>
                </c:pt>
                <c:pt idx="2215">
                  <c:v>-1.3480000000000056E-5</c:v>
                </c:pt>
                <c:pt idx="2216">
                  <c:v>-1.3510000000000037E-5</c:v>
                </c:pt>
                <c:pt idx="2217">
                  <c:v>-1.3520000000000048E-5</c:v>
                </c:pt>
                <c:pt idx="2218">
                  <c:v>-1.3320000000000055E-5</c:v>
                </c:pt>
                <c:pt idx="2219">
                  <c:v>-1.3490000000000044E-5</c:v>
                </c:pt>
                <c:pt idx="2220">
                  <c:v>-1.3270000000000041E-5</c:v>
                </c:pt>
                <c:pt idx="2221">
                  <c:v>-1.3300000000000049E-5</c:v>
                </c:pt>
                <c:pt idx="2222">
                  <c:v>-1.3310000000000039E-5</c:v>
                </c:pt>
                <c:pt idx="2223">
                  <c:v>-1.3110000000000039E-5</c:v>
                </c:pt>
                <c:pt idx="2224">
                  <c:v>-1.3280000000000051E-5</c:v>
                </c:pt>
                <c:pt idx="2225">
                  <c:v>-1.3060000000000051E-5</c:v>
                </c:pt>
                <c:pt idx="2226">
                  <c:v>-1.3080000000000053E-5</c:v>
                </c:pt>
                <c:pt idx="2227">
                  <c:v>-1.3090000000000036E-5</c:v>
                </c:pt>
                <c:pt idx="2228">
                  <c:v>-1.2880000000000051E-5</c:v>
                </c:pt>
                <c:pt idx="2229">
                  <c:v>-1.3050000000000034E-5</c:v>
                </c:pt>
                <c:pt idx="2230">
                  <c:v>-1.2820000000000025E-5</c:v>
                </c:pt>
                <c:pt idx="2231">
                  <c:v>-1.2860000000000051E-5</c:v>
                </c:pt>
                <c:pt idx="2232">
                  <c:v>-1.2860000000000051E-5</c:v>
                </c:pt>
                <c:pt idx="2233">
                  <c:v>-1.265000000000003E-5</c:v>
                </c:pt>
                <c:pt idx="2234">
                  <c:v>-1.2820000000000025E-5</c:v>
                </c:pt>
                <c:pt idx="2235">
                  <c:v>-1.2600000000000044E-5</c:v>
                </c:pt>
                <c:pt idx="2236">
                  <c:v>-1.2610000000000032E-5</c:v>
                </c:pt>
                <c:pt idx="2237">
                  <c:v>-1.2620000000000021E-5</c:v>
                </c:pt>
                <c:pt idx="2238">
                  <c:v>-1.2420000000000039E-5</c:v>
                </c:pt>
                <c:pt idx="2239">
                  <c:v>-1.2580000000000044E-5</c:v>
                </c:pt>
                <c:pt idx="2240">
                  <c:v>-1.2360000000000041E-5</c:v>
                </c:pt>
                <c:pt idx="2241">
                  <c:v>-1.2380000000000041E-5</c:v>
                </c:pt>
                <c:pt idx="2242">
                  <c:v>-1.2380000000000041E-5</c:v>
                </c:pt>
                <c:pt idx="2243">
                  <c:v>-1.2170000000000029E-5</c:v>
                </c:pt>
                <c:pt idx="2244">
                  <c:v>-1.2340000000000039E-5</c:v>
                </c:pt>
                <c:pt idx="2245">
                  <c:v>-1.2110000000000013E-5</c:v>
                </c:pt>
                <c:pt idx="2246">
                  <c:v>-1.2130000000000026E-5</c:v>
                </c:pt>
                <c:pt idx="2247">
                  <c:v>-1.2140000000000036E-5</c:v>
                </c:pt>
                <c:pt idx="2248">
                  <c:v>-1.1930000000000043E-5</c:v>
                </c:pt>
                <c:pt idx="2249">
                  <c:v>-1.2100000000000016E-5</c:v>
                </c:pt>
                <c:pt idx="2250">
                  <c:v>-1.1880000000000056E-5</c:v>
                </c:pt>
                <c:pt idx="2251">
                  <c:v>-1.1890000000000044E-5</c:v>
                </c:pt>
                <c:pt idx="2252">
                  <c:v>-1.1900000000000055E-5</c:v>
                </c:pt>
                <c:pt idx="2253">
                  <c:v>-1.1690000000000044E-5</c:v>
                </c:pt>
                <c:pt idx="2254">
                  <c:v>-1.1850000000000044E-5</c:v>
                </c:pt>
                <c:pt idx="2255">
                  <c:v>-1.1630000000000043E-5</c:v>
                </c:pt>
                <c:pt idx="2256">
                  <c:v>-1.1640000000000053E-5</c:v>
                </c:pt>
                <c:pt idx="2257">
                  <c:v>-1.1650000000000044E-5</c:v>
                </c:pt>
                <c:pt idx="2258">
                  <c:v>-1.1440000000000053E-5</c:v>
                </c:pt>
                <c:pt idx="2259">
                  <c:v>-1.1590000000000043E-5</c:v>
                </c:pt>
                <c:pt idx="2260">
                  <c:v>-1.1380000000000025E-5</c:v>
                </c:pt>
                <c:pt idx="2261">
                  <c:v>-1.1390000000000035E-5</c:v>
                </c:pt>
                <c:pt idx="2262">
                  <c:v>-1.1390000000000035E-5</c:v>
                </c:pt>
                <c:pt idx="2263">
                  <c:v>-1.1190000000000037E-5</c:v>
                </c:pt>
                <c:pt idx="2264">
                  <c:v>-1.1350000000000037E-5</c:v>
                </c:pt>
                <c:pt idx="2265">
                  <c:v>-1.1140000000000044E-5</c:v>
                </c:pt>
                <c:pt idx="2266">
                  <c:v>-1.1150000000000034E-5</c:v>
                </c:pt>
                <c:pt idx="2267">
                  <c:v>-1.1170000000000037E-5</c:v>
                </c:pt>
                <c:pt idx="2268">
                  <c:v>-1.0950000000000034E-5</c:v>
                </c:pt>
                <c:pt idx="2269">
                  <c:v>-1.1110000000000034E-5</c:v>
                </c:pt>
                <c:pt idx="2270">
                  <c:v>-1.0890000000000031E-5</c:v>
                </c:pt>
                <c:pt idx="2271">
                  <c:v>-1.0900000000000043E-5</c:v>
                </c:pt>
                <c:pt idx="2272">
                  <c:v>-1.0920000000000045E-5</c:v>
                </c:pt>
                <c:pt idx="2273">
                  <c:v>-1.0710000000000031E-5</c:v>
                </c:pt>
                <c:pt idx="2274">
                  <c:v>-1.087000000000003E-5</c:v>
                </c:pt>
                <c:pt idx="2275">
                  <c:v>-1.0660000000000037E-5</c:v>
                </c:pt>
                <c:pt idx="2276">
                  <c:v>-1.0680000000000021E-5</c:v>
                </c:pt>
                <c:pt idx="2277">
                  <c:v>-1.0690000000000026E-5</c:v>
                </c:pt>
                <c:pt idx="2278">
                  <c:v>-1.0480000000000037E-5</c:v>
                </c:pt>
                <c:pt idx="2279">
                  <c:v>-1.0640000000000039E-5</c:v>
                </c:pt>
                <c:pt idx="2280">
                  <c:v>-1.0430000000000027E-5</c:v>
                </c:pt>
                <c:pt idx="2281">
                  <c:v>-1.0440000000000041E-5</c:v>
                </c:pt>
                <c:pt idx="2282">
                  <c:v>-1.0460000000000039E-5</c:v>
                </c:pt>
                <c:pt idx="2283">
                  <c:v>-1.0260000000000034E-5</c:v>
                </c:pt>
                <c:pt idx="2284">
                  <c:v>-1.0420000000000041E-5</c:v>
                </c:pt>
                <c:pt idx="2285">
                  <c:v>-1.0220000000000034E-5</c:v>
                </c:pt>
                <c:pt idx="2286">
                  <c:v>-1.0230000000000029E-5</c:v>
                </c:pt>
                <c:pt idx="2287">
                  <c:v>-1.0250000000000027E-5</c:v>
                </c:pt>
                <c:pt idx="2288">
                  <c:v>-1.0040000000000034E-5</c:v>
                </c:pt>
                <c:pt idx="2289">
                  <c:v>-1.0200000000000036E-5</c:v>
                </c:pt>
                <c:pt idx="2290">
                  <c:v>-9.9940000000000317E-6</c:v>
                </c:pt>
                <c:pt idx="2291">
                  <c:v>-1.0000000000000031E-5</c:v>
                </c:pt>
                <c:pt idx="2292">
                  <c:v>-1.0030000000000024E-5</c:v>
                </c:pt>
                <c:pt idx="2293">
                  <c:v>-9.8250000000000457E-6</c:v>
                </c:pt>
                <c:pt idx="2294">
                  <c:v>-9.9930000000000329E-6</c:v>
                </c:pt>
                <c:pt idx="2295">
                  <c:v>-9.8000000000000383E-6</c:v>
                </c:pt>
                <c:pt idx="2296">
                  <c:v>-9.8150000000000458E-6</c:v>
                </c:pt>
                <c:pt idx="2297">
                  <c:v>-9.8420000000000372E-6</c:v>
                </c:pt>
                <c:pt idx="2298">
                  <c:v>-9.642000000000029E-6</c:v>
                </c:pt>
                <c:pt idx="2299">
                  <c:v>-9.8050000000000527E-6</c:v>
                </c:pt>
                <c:pt idx="2300">
                  <c:v>-9.6140000000000269E-6</c:v>
                </c:pt>
                <c:pt idx="2301">
                  <c:v>-9.6220000000000309E-6</c:v>
                </c:pt>
                <c:pt idx="2302">
                  <c:v>-9.649000000000024E-6</c:v>
                </c:pt>
                <c:pt idx="2303">
                  <c:v>-9.4420000000000292E-6</c:v>
                </c:pt>
                <c:pt idx="2304">
                  <c:v>-9.6060000000000314E-6</c:v>
                </c:pt>
                <c:pt idx="2305">
                  <c:v>-9.4200000000000318E-6</c:v>
                </c:pt>
                <c:pt idx="2306">
                  <c:v>-9.4310000000000254E-6</c:v>
                </c:pt>
                <c:pt idx="2307">
                  <c:v>-9.4660000000000429E-6</c:v>
                </c:pt>
                <c:pt idx="2308">
                  <c:v>-9.2710000000000252E-6</c:v>
                </c:pt>
                <c:pt idx="2309">
                  <c:v>-9.4380000000000221E-6</c:v>
                </c:pt>
                <c:pt idx="2310">
                  <c:v>-9.2420000000000193E-6</c:v>
                </c:pt>
                <c:pt idx="2311">
                  <c:v>-9.2670000000000266E-6</c:v>
                </c:pt>
                <c:pt idx="2312">
                  <c:v>-9.2930000000000193E-6</c:v>
                </c:pt>
                <c:pt idx="2313">
                  <c:v>-9.0870000000000284E-6</c:v>
                </c:pt>
                <c:pt idx="2314">
                  <c:v>-9.2580000000000238E-6</c:v>
                </c:pt>
                <c:pt idx="2315">
                  <c:v>-9.0720000000000395E-6</c:v>
                </c:pt>
                <c:pt idx="2316">
                  <c:v>-9.0840000000000286E-6</c:v>
                </c:pt>
                <c:pt idx="2317">
                  <c:v>-9.1230000000000209E-6</c:v>
                </c:pt>
                <c:pt idx="2318">
                  <c:v>-8.9280000000000219E-6</c:v>
                </c:pt>
                <c:pt idx="2319">
                  <c:v>-9.0960000000000278E-6</c:v>
                </c:pt>
                <c:pt idx="2320">
                  <c:v>-8.9100000000000316E-6</c:v>
                </c:pt>
                <c:pt idx="2321">
                  <c:v>-8.9280000000000219E-6</c:v>
                </c:pt>
                <c:pt idx="2322">
                  <c:v>-8.9640000000000348E-6</c:v>
                </c:pt>
                <c:pt idx="2323">
                  <c:v>-8.7660000000000275E-6</c:v>
                </c:pt>
                <c:pt idx="2324">
                  <c:v>-8.9440000000000248E-6</c:v>
                </c:pt>
                <c:pt idx="2325">
                  <c:v>-8.7590000000000325E-6</c:v>
                </c:pt>
                <c:pt idx="2326">
                  <c:v>-8.7750000000000337E-6</c:v>
                </c:pt>
                <c:pt idx="2327">
                  <c:v>-8.8180000000000264E-6</c:v>
                </c:pt>
                <c:pt idx="2328">
                  <c:v>-8.6240000000000211E-6</c:v>
                </c:pt>
                <c:pt idx="2329">
                  <c:v>-8.7920000000000303E-6</c:v>
                </c:pt>
                <c:pt idx="2330">
                  <c:v>-8.6150000000000319E-6</c:v>
                </c:pt>
                <c:pt idx="2331">
                  <c:v>-8.6320000000000268E-6</c:v>
                </c:pt>
                <c:pt idx="2332">
                  <c:v>-8.6720000000000349E-6</c:v>
                </c:pt>
                <c:pt idx="2333">
                  <c:v>-8.4760000000000405E-6</c:v>
                </c:pt>
                <c:pt idx="2334">
                  <c:v>-8.6470000000000207E-6</c:v>
                </c:pt>
                <c:pt idx="2335">
                  <c:v>-8.4630000000000374E-6</c:v>
                </c:pt>
                <c:pt idx="2336">
                  <c:v>-8.4840000000000258E-6</c:v>
                </c:pt>
                <c:pt idx="2337">
                  <c:v>-8.5340000000000067E-6</c:v>
                </c:pt>
                <c:pt idx="2338">
                  <c:v>-8.3360000000000317E-6</c:v>
                </c:pt>
                <c:pt idx="2339">
                  <c:v>-8.510000000000032E-6</c:v>
                </c:pt>
                <c:pt idx="2340">
                  <c:v>-8.3400000000000303E-6</c:v>
                </c:pt>
                <c:pt idx="2341">
                  <c:v>-8.3580000000000308E-6</c:v>
                </c:pt>
                <c:pt idx="2342">
                  <c:v>-8.4000000000000314E-6</c:v>
                </c:pt>
                <c:pt idx="2343">
                  <c:v>-8.2110000000000066E-6</c:v>
                </c:pt>
                <c:pt idx="2344">
                  <c:v>-8.3780000000000289E-6</c:v>
                </c:pt>
                <c:pt idx="2345">
                  <c:v>-8.2030000000000229E-6</c:v>
                </c:pt>
                <c:pt idx="2346">
                  <c:v>-8.2270000000000027E-6</c:v>
                </c:pt>
                <c:pt idx="2347">
                  <c:v>-8.2740000000000194E-6</c:v>
                </c:pt>
                <c:pt idx="2348">
                  <c:v>-8.087000000000021E-6</c:v>
                </c:pt>
                <c:pt idx="2349">
                  <c:v>-8.2580000000000182E-6</c:v>
                </c:pt>
                <c:pt idx="2350">
                  <c:v>-8.0900000000000259E-6</c:v>
                </c:pt>
                <c:pt idx="2351">
                  <c:v>-8.1180000000000026E-6</c:v>
                </c:pt>
                <c:pt idx="2352">
                  <c:v>-8.1640000000000255E-6</c:v>
                </c:pt>
                <c:pt idx="2353">
                  <c:v>-7.9730000000000353E-6</c:v>
                </c:pt>
                <c:pt idx="2354">
                  <c:v>-8.1410000000000005E-6</c:v>
                </c:pt>
                <c:pt idx="2355">
                  <c:v>-7.9670000000000188E-6</c:v>
                </c:pt>
                <c:pt idx="2356">
                  <c:v>-7.9940000000000221E-6</c:v>
                </c:pt>
                <c:pt idx="2357">
                  <c:v>-8.0390000000000225E-6</c:v>
                </c:pt>
                <c:pt idx="2358">
                  <c:v>-7.8510000000000287E-6</c:v>
                </c:pt>
                <c:pt idx="2359">
                  <c:v>-8.0320000000000258E-6</c:v>
                </c:pt>
                <c:pt idx="2360">
                  <c:v>-7.8580000000000186E-6</c:v>
                </c:pt>
                <c:pt idx="2361">
                  <c:v>-7.8790000000000342E-6</c:v>
                </c:pt>
                <c:pt idx="2362">
                  <c:v>-7.9350000000000333E-6</c:v>
                </c:pt>
                <c:pt idx="2363">
                  <c:v>-7.7430000000000341E-6</c:v>
                </c:pt>
                <c:pt idx="2364">
                  <c:v>-7.9110000000000332E-6</c:v>
                </c:pt>
                <c:pt idx="2365">
                  <c:v>-7.749000000000032E-6</c:v>
                </c:pt>
                <c:pt idx="2366">
                  <c:v>-7.7710000000000362E-6</c:v>
                </c:pt>
                <c:pt idx="2367">
                  <c:v>-7.8160000000000231E-6</c:v>
                </c:pt>
                <c:pt idx="2368">
                  <c:v>-7.64000000000002E-6</c:v>
                </c:pt>
                <c:pt idx="2369">
                  <c:v>-7.8110000000000206E-6</c:v>
                </c:pt>
                <c:pt idx="2370">
                  <c:v>-7.6530000000000214E-6</c:v>
                </c:pt>
                <c:pt idx="2371">
                  <c:v>-7.6670000000000165E-6</c:v>
                </c:pt>
                <c:pt idx="2372">
                  <c:v>-7.7230000000000241E-6</c:v>
                </c:pt>
                <c:pt idx="2373">
                  <c:v>-7.545000000000026E-6</c:v>
                </c:pt>
                <c:pt idx="2374">
                  <c:v>-7.7120000000000187E-6</c:v>
                </c:pt>
                <c:pt idx="2375">
                  <c:v>-7.5530000000000249E-6</c:v>
                </c:pt>
                <c:pt idx="2376">
                  <c:v>-7.5720000000000259E-6</c:v>
                </c:pt>
                <c:pt idx="2377">
                  <c:v>-7.6230000000000166E-6</c:v>
                </c:pt>
                <c:pt idx="2378">
                  <c:v>-7.4500000000000269E-6</c:v>
                </c:pt>
                <c:pt idx="2379">
                  <c:v>-7.620000000000016E-6</c:v>
                </c:pt>
                <c:pt idx="2380">
                  <c:v>-7.4590000000000306E-6</c:v>
                </c:pt>
                <c:pt idx="2381">
                  <c:v>-7.4830000000000324E-6</c:v>
                </c:pt>
                <c:pt idx="2382">
                  <c:v>-7.5400000000000269E-6</c:v>
                </c:pt>
                <c:pt idx="2383">
                  <c:v>-7.3560000000000216E-6</c:v>
                </c:pt>
                <c:pt idx="2384">
                  <c:v>-7.5310000000000326E-6</c:v>
                </c:pt>
                <c:pt idx="2385">
                  <c:v>-7.3700000000000235E-6</c:v>
                </c:pt>
                <c:pt idx="2386">
                  <c:v>-7.388000000000024E-6</c:v>
                </c:pt>
                <c:pt idx="2387">
                  <c:v>-7.4470000000000254E-6</c:v>
                </c:pt>
                <c:pt idx="2388">
                  <c:v>-7.2650000000000211E-6</c:v>
                </c:pt>
                <c:pt idx="2389">
                  <c:v>-7.4410000000000335E-6</c:v>
                </c:pt>
                <c:pt idx="2390">
                  <c:v>-7.2710000000000334E-6</c:v>
                </c:pt>
                <c:pt idx="2391">
                  <c:v>-7.3020000000000192E-6</c:v>
                </c:pt>
                <c:pt idx="2392">
                  <c:v>-7.3560000000000216E-6</c:v>
                </c:pt>
                <c:pt idx="2393">
                  <c:v>-7.176000000000025E-6</c:v>
                </c:pt>
                <c:pt idx="2394">
                  <c:v>-7.3560000000000216E-6</c:v>
                </c:pt>
                <c:pt idx="2395">
                  <c:v>-7.1990000000000229E-6</c:v>
                </c:pt>
                <c:pt idx="2396">
                  <c:v>-7.2190000000000269E-6</c:v>
                </c:pt>
                <c:pt idx="2397">
                  <c:v>-7.2780000000000301E-6</c:v>
                </c:pt>
                <c:pt idx="2398">
                  <c:v>-7.0960000000000249E-6</c:v>
                </c:pt>
                <c:pt idx="2399">
                  <c:v>-7.2720000000000288E-6</c:v>
                </c:pt>
                <c:pt idx="2400">
                  <c:v>-7.1120000000000159E-6</c:v>
                </c:pt>
                <c:pt idx="2401">
                  <c:v>-7.1370000000000191E-6</c:v>
                </c:pt>
                <c:pt idx="2403">
                  <c:v>-7.0120000000000177E-6</c:v>
                </c:pt>
                <c:pt idx="2404">
                  <c:v>-7.2020000000000235E-6</c:v>
                </c:pt>
                <c:pt idx="2405">
                  <c:v>-7.0390000000000304E-6</c:v>
                </c:pt>
                <c:pt idx="2406">
                  <c:v>-7.0660000000000226E-6</c:v>
                </c:pt>
                <c:pt idx="2407">
                  <c:v>-7.1350000000000198E-6</c:v>
                </c:pt>
                <c:pt idx="2408">
                  <c:v>-6.954000000000021E-6</c:v>
                </c:pt>
                <c:pt idx="2409">
                  <c:v>-7.1280000000000146E-6</c:v>
                </c:pt>
                <c:pt idx="2410">
                  <c:v>-6.9690000000000251E-6</c:v>
                </c:pt>
                <c:pt idx="2411">
                  <c:v>-6.983000000000027E-6</c:v>
                </c:pt>
                <c:pt idx="2412">
                  <c:v>-7.035000000000025E-6</c:v>
                </c:pt>
                <c:pt idx="2413">
                  <c:v>-6.8480000000000198E-6</c:v>
                </c:pt>
                <c:pt idx="2414">
                  <c:v>-7.0270000000000159E-6</c:v>
                </c:pt>
                <c:pt idx="2415">
                  <c:v>-6.8610000000000195E-6</c:v>
                </c:pt>
                <c:pt idx="2416">
                  <c:v>-6.8910000000000226E-6</c:v>
                </c:pt>
                <c:pt idx="2417">
                  <c:v>-6.9680000000000237E-6</c:v>
                </c:pt>
                <c:pt idx="2418">
                  <c:v>-6.7930000000000254E-6</c:v>
                </c:pt>
                <c:pt idx="2419">
                  <c:v>-6.9870000000000248E-6</c:v>
                </c:pt>
                <c:pt idx="2420">
                  <c:v>-6.8370000000000203E-6</c:v>
                </c:pt>
                <c:pt idx="2421">
                  <c:v>-6.8670000000000132E-6</c:v>
                </c:pt>
                <c:pt idx="2422">
                  <c:v>-6.926000000000024E-6</c:v>
                </c:pt>
                <c:pt idx="2423">
                  <c:v>-6.7430000000000251E-6</c:v>
                </c:pt>
                <c:pt idx="2424">
                  <c:v>-6.9120000000000221E-6</c:v>
                </c:pt>
                <c:pt idx="2425">
                  <c:v>-6.748000000000025E-6</c:v>
                </c:pt>
                <c:pt idx="2426">
                  <c:v>-6.7710000000000322E-6</c:v>
                </c:pt>
                <c:pt idx="2427">
                  <c:v>-6.8260000000000182E-6</c:v>
                </c:pt>
                <c:pt idx="2428">
                  <c:v>-6.6550000000000142E-6</c:v>
                </c:pt>
                <c:pt idx="2429">
                  <c:v>-6.8310000000000283E-6</c:v>
                </c:pt>
                <c:pt idx="2430">
                  <c:v>-6.6880000000000188E-6</c:v>
                </c:pt>
                <c:pt idx="2431">
                  <c:v>-6.7130000000000236E-6</c:v>
                </c:pt>
                <c:pt idx="2432">
                  <c:v>-6.7800000000000274E-6</c:v>
                </c:pt>
                <c:pt idx="2433">
                  <c:v>-6.6120000000000131E-6</c:v>
                </c:pt>
                <c:pt idx="2434">
                  <c:v>-6.791000000000027E-6</c:v>
                </c:pt>
                <c:pt idx="2435">
                  <c:v>-6.6360000000000208E-6</c:v>
                </c:pt>
                <c:pt idx="2436">
                  <c:v>-6.6620000000000135E-6</c:v>
                </c:pt>
                <c:pt idx="2437">
                  <c:v>-6.7210000000000209E-6</c:v>
                </c:pt>
                <c:pt idx="2438">
                  <c:v>-6.5390000000000284E-6</c:v>
                </c:pt>
                <c:pt idx="2439">
                  <c:v>-6.723000000000021E-6</c:v>
                </c:pt>
                <c:pt idx="2440">
                  <c:v>-6.5580000000000175E-6</c:v>
                </c:pt>
                <c:pt idx="2441">
                  <c:v>-6.5780000000000249E-6</c:v>
                </c:pt>
                <c:pt idx="2442">
                  <c:v>-6.6520000000000136E-6</c:v>
                </c:pt>
                <c:pt idx="2443">
                  <c:v>-6.4780000000000293E-6</c:v>
                </c:pt>
                <c:pt idx="2444">
                  <c:v>-6.6560000000000181E-6</c:v>
                </c:pt>
                <c:pt idx="2445">
                  <c:v>-6.5110000000000237E-6</c:v>
                </c:pt>
                <c:pt idx="2446">
                  <c:v>-6.5370000000000197E-6</c:v>
                </c:pt>
                <c:pt idx="2447">
                  <c:v>-6.6050000000000172E-6</c:v>
                </c:pt>
                <c:pt idx="2448">
                  <c:v>-6.4100000000000208E-6</c:v>
                </c:pt>
                <c:pt idx="2449">
                  <c:v>-6.6210000000000159E-6</c:v>
                </c:pt>
                <c:pt idx="2450">
                  <c:v>-6.4340000000000234E-6</c:v>
                </c:pt>
                <c:pt idx="2451">
                  <c:v>-6.4970000000000201E-6</c:v>
                </c:pt>
                <c:pt idx="2452">
                  <c:v>-6.5340000000000191E-6</c:v>
                </c:pt>
                <c:pt idx="2453">
                  <c:v>-6.3790000000000274E-6</c:v>
                </c:pt>
                <c:pt idx="2454">
                  <c:v>-6.5490000000000283E-6</c:v>
                </c:pt>
                <c:pt idx="2455">
                  <c:v>-6.3860000000000215E-6</c:v>
                </c:pt>
                <c:pt idx="2456">
                  <c:v>-6.4330000000000297E-6</c:v>
                </c:pt>
                <c:pt idx="2457">
                  <c:v>-6.4740000000000222E-6</c:v>
                </c:pt>
                <c:pt idx="2458">
                  <c:v>-6.3110000000000197E-6</c:v>
                </c:pt>
                <c:pt idx="2459">
                  <c:v>-6.4880000000000275E-6</c:v>
                </c:pt>
                <c:pt idx="2460">
                  <c:v>-6.3270000000000116E-6</c:v>
                </c:pt>
                <c:pt idx="2461">
                  <c:v>-6.357000000000013E-6</c:v>
                </c:pt>
                <c:pt idx="2462">
                  <c:v>-6.429000000000026E-6</c:v>
                </c:pt>
                <c:pt idx="2463">
                  <c:v>-6.2490000000000269E-6</c:v>
                </c:pt>
                <c:pt idx="2464">
                  <c:v>-6.4310000000000321E-6</c:v>
                </c:pt>
                <c:pt idx="2465">
                  <c:v>-6.2900000000000211E-6</c:v>
                </c:pt>
                <c:pt idx="2466">
                  <c:v>-6.3090000000000221E-6</c:v>
                </c:pt>
                <c:pt idx="2467">
                  <c:v>-6.3770000000000187E-6</c:v>
                </c:pt>
                <c:pt idx="2468">
                  <c:v>-6.2050000000000211E-6</c:v>
                </c:pt>
                <c:pt idx="2469">
                  <c:v>-6.3860000000000215E-6</c:v>
                </c:pt>
                <c:pt idx="2470">
                  <c:v>-6.2380000000000274E-6</c:v>
                </c:pt>
                <c:pt idx="2471">
                  <c:v>-6.261000000000021E-6</c:v>
                </c:pt>
                <c:pt idx="2472">
                  <c:v>-6.329000000000016E-6</c:v>
                </c:pt>
                <c:pt idx="2473">
                  <c:v>-6.1530000000000146E-6</c:v>
                </c:pt>
                <c:pt idx="2474">
                  <c:v>-6.3320000000000192E-6</c:v>
                </c:pt>
                <c:pt idx="2475">
                  <c:v>-6.1860000000000175E-6</c:v>
                </c:pt>
                <c:pt idx="2476">
                  <c:v>-6.2110000000000215E-6</c:v>
                </c:pt>
                <c:pt idx="2477">
                  <c:v>-6.2790000000000292E-6</c:v>
                </c:pt>
                <c:pt idx="2478">
                  <c:v>-6.1110000000000165E-6</c:v>
                </c:pt>
                <c:pt idx="2479">
                  <c:v>-6.2920000000000187E-6</c:v>
                </c:pt>
                <c:pt idx="2480">
                  <c:v>-6.1460000000000187E-6</c:v>
                </c:pt>
                <c:pt idx="2481">
                  <c:v>-6.1820000000000138E-6</c:v>
                </c:pt>
                <c:pt idx="2482">
                  <c:v>-6.2460000000000254E-6</c:v>
                </c:pt>
                <c:pt idx="2483">
                  <c:v>-6.0790000000000251E-6</c:v>
                </c:pt>
                <c:pt idx="2484">
                  <c:v>-6.2620000000000164E-6</c:v>
                </c:pt>
                <c:pt idx="2485">
                  <c:v>-6.1130000000000158E-6</c:v>
                </c:pt>
                <c:pt idx="2486">
                  <c:v>-6.1340000000000136E-6</c:v>
                </c:pt>
                <c:pt idx="2487">
                  <c:v>-6.2020000000000187E-6</c:v>
                </c:pt>
                <c:pt idx="2488">
                  <c:v>-6.0270000000000128E-6</c:v>
                </c:pt>
                <c:pt idx="2489">
                  <c:v>-6.2030000000000209E-6</c:v>
                </c:pt>
                <c:pt idx="2490">
                  <c:v>-6.0590000000000211E-6</c:v>
                </c:pt>
                <c:pt idx="2491">
                  <c:v>-6.0860000000000236E-6</c:v>
                </c:pt>
                <c:pt idx="2492">
                  <c:v>-6.1500000000000131E-6</c:v>
                </c:pt>
                <c:pt idx="2493">
                  <c:v>-5.9920000000000207E-6</c:v>
                </c:pt>
                <c:pt idx="2494">
                  <c:v>-6.1800000000000171E-6</c:v>
                </c:pt>
                <c:pt idx="2495">
                  <c:v>-6.0300000000000227E-6</c:v>
                </c:pt>
                <c:pt idx="2496">
                  <c:v>-6.0630000000000172E-6</c:v>
                </c:pt>
                <c:pt idx="2497">
                  <c:v>-6.1300000000000184E-6</c:v>
                </c:pt>
                <c:pt idx="2498">
                  <c:v>-5.9600000000000192E-6</c:v>
                </c:pt>
                <c:pt idx="2499">
                  <c:v>-6.137000000000016E-6</c:v>
                </c:pt>
                <c:pt idx="2500">
                  <c:v>-5.9950000000000188E-6</c:v>
                </c:pt>
                <c:pt idx="2501">
                  <c:v>-6.0200000000000144E-6</c:v>
                </c:pt>
                <c:pt idx="2502">
                  <c:v>-6.0840000000000141E-6</c:v>
                </c:pt>
                <c:pt idx="2503">
                  <c:v>-5.9260000000000209E-6</c:v>
                </c:pt>
                <c:pt idx="2504">
                  <c:v>-6.1090000000000198E-6</c:v>
                </c:pt>
                <c:pt idx="2505">
                  <c:v>-5.9700000000000259E-6</c:v>
                </c:pt>
                <c:pt idx="2506">
                  <c:v>-6.0000000000000188E-6</c:v>
                </c:pt>
                <c:pt idx="2507">
                  <c:v>-6.0620000000000133E-6</c:v>
                </c:pt>
                <c:pt idx="2508">
                  <c:v>-5.8920000000000132E-6</c:v>
                </c:pt>
                <c:pt idx="2509">
                  <c:v>-6.0750000000000198E-6</c:v>
                </c:pt>
                <c:pt idx="2510">
                  <c:v>-5.9290000000000215E-6</c:v>
                </c:pt>
                <c:pt idx="2511">
                  <c:v>-5.9580000000000207E-6</c:v>
                </c:pt>
                <c:pt idx="2512">
                  <c:v>-6.0280000000000141E-6</c:v>
                </c:pt>
                <c:pt idx="2513">
                  <c:v>-5.8640000000000094E-6</c:v>
                </c:pt>
                <c:pt idx="2514">
                  <c:v>-6.0450000000000167E-6</c:v>
                </c:pt>
                <c:pt idx="2515">
                  <c:v>-5.8990000000000201E-6</c:v>
                </c:pt>
                <c:pt idx="2516">
                  <c:v>-5.9340000000000198E-6</c:v>
                </c:pt>
                <c:pt idx="2517">
                  <c:v>-5.9970000000000173E-6</c:v>
                </c:pt>
                <c:pt idx="2518">
                  <c:v>-5.825000000000012E-6</c:v>
                </c:pt>
                <c:pt idx="2519">
                  <c:v>-6.0140000000000122E-6</c:v>
                </c:pt>
                <c:pt idx="2520">
                  <c:v>-5.8660000000000146E-6</c:v>
                </c:pt>
                <c:pt idx="2521">
                  <c:v>-5.8960000000000169E-6</c:v>
                </c:pt>
                <c:pt idx="2522">
                  <c:v>-5.9690000000000237E-6</c:v>
                </c:pt>
                <c:pt idx="2523">
                  <c:v>-5.7990000000000236E-6</c:v>
                </c:pt>
                <c:pt idx="2524">
                  <c:v>-5.9880000000000255E-6</c:v>
                </c:pt>
                <c:pt idx="2525">
                  <c:v>-5.8420000000000145E-6</c:v>
                </c:pt>
                <c:pt idx="2526">
                  <c:v>-5.8760000000000222E-6</c:v>
                </c:pt>
                <c:pt idx="2527">
                  <c:v>-5.9450000000000235E-6</c:v>
                </c:pt>
                <c:pt idx="2528">
                  <c:v>-5.7760000000000274E-6</c:v>
                </c:pt>
                <c:pt idx="2529">
                  <c:v>-5.9640000000000135E-6</c:v>
                </c:pt>
                <c:pt idx="2530">
                  <c:v>-5.8130000000000153E-6</c:v>
                </c:pt>
                <c:pt idx="2531">
                  <c:v>-5.8430000000000184E-6</c:v>
                </c:pt>
                <c:pt idx="2532">
                  <c:v>-5.9140000000000157E-6</c:v>
                </c:pt>
                <c:pt idx="2533">
                  <c:v>-5.7460000000000209E-6</c:v>
                </c:pt>
                <c:pt idx="2534">
                  <c:v>-5.9290000000000215E-6</c:v>
                </c:pt>
                <c:pt idx="2535">
                  <c:v>-5.7890000000000254E-6</c:v>
                </c:pt>
                <c:pt idx="2536">
                  <c:v>-5.8220000000000105E-6</c:v>
                </c:pt>
                <c:pt idx="2537">
                  <c:v>-5.889000000000021E-6</c:v>
                </c:pt>
                <c:pt idx="2538">
                  <c:v>-5.7290000000000175E-6</c:v>
                </c:pt>
                <c:pt idx="2539">
                  <c:v>-5.9100000000000188E-6</c:v>
                </c:pt>
                <c:pt idx="2540">
                  <c:v>-5.7620000000000136E-6</c:v>
                </c:pt>
                <c:pt idx="2541">
                  <c:v>-5.7990000000000236E-6</c:v>
                </c:pt>
                <c:pt idx="2542">
                  <c:v>-5.8620000000000118E-6</c:v>
                </c:pt>
                <c:pt idx="2543">
                  <c:v>-5.6960000000000146E-6</c:v>
                </c:pt>
                <c:pt idx="2544">
                  <c:v>-5.8810000000000221E-6</c:v>
                </c:pt>
                <c:pt idx="2545">
                  <c:v>-5.7430000000000228E-6</c:v>
                </c:pt>
                <c:pt idx="2546">
                  <c:v>-5.7770000000000211E-6</c:v>
                </c:pt>
                <c:pt idx="2547">
                  <c:v>-5.844000000000013E-6</c:v>
                </c:pt>
                <c:pt idx="2548">
                  <c:v>-5.6880000000000131E-6</c:v>
                </c:pt>
                <c:pt idx="2549">
                  <c:v>-5.8660000000000146E-6</c:v>
                </c:pt>
                <c:pt idx="2550">
                  <c:v>-5.722000000000014E-6</c:v>
                </c:pt>
                <c:pt idx="2551">
                  <c:v>-5.7570000000000145E-6</c:v>
                </c:pt>
                <c:pt idx="2552">
                  <c:v>-5.8190000000000166E-6</c:v>
                </c:pt>
                <c:pt idx="2553">
                  <c:v>-5.6570000000000104E-6</c:v>
                </c:pt>
                <c:pt idx="2554">
                  <c:v>-5.844000000000013E-6</c:v>
                </c:pt>
                <c:pt idx="2555">
                  <c:v>-5.7040000000000152E-6</c:v>
                </c:pt>
                <c:pt idx="2556">
                  <c:v>-5.7460000000000209E-6</c:v>
                </c:pt>
                <c:pt idx="2557">
                  <c:v>-5.8120000000000123E-6</c:v>
                </c:pt>
                <c:pt idx="2558">
                  <c:v>-5.6510000000000159E-6</c:v>
                </c:pt>
                <c:pt idx="2559">
                  <c:v>-5.8280000000000135E-6</c:v>
                </c:pt>
                <c:pt idx="2560">
                  <c:v>-5.6860000000000172E-6</c:v>
                </c:pt>
                <c:pt idx="2561">
                  <c:v>-5.7190000000000227E-6</c:v>
                </c:pt>
                <c:pt idx="2562">
                  <c:v>-5.7840000000000178E-6</c:v>
                </c:pt>
                <c:pt idx="2563">
                  <c:v>-5.6220000000000039E-6</c:v>
                </c:pt>
                <c:pt idx="2564">
                  <c:v>-5.8070000000000132E-6</c:v>
                </c:pt>
                <c:pt idx="2565">
                  <c:v>-5.6630000000000108E-6</c:v>
                </c:pt>
                <c:pt idx="2566">
                  <c:v>-5.6990000000000178E-6</c:v>
                </c:pt>
                <c:pt idx="2567">
                  <c:v>-5.7720000000000211E-6</c:v>
                </c:pt>
                <c:pt idx="2568">
                  <c:v>-5.6070000000000126E-6</c:v>
                </c:pt>
                <c:pt idx="2569">
                  <c:v>-5.7900000000000191E-6</c:v>
                </c:pt>
                <c:pt idx="2570">
                  <c:v>-5.6490000000000174E-6</c:v>
                </c:pt>
                <c:pt idx="2571">
                  <c:v>-5.6830000000000157E-6</c:v>
                </c:pt>
                <c:pt idx="2572">
                  <c:v>-5.7470000000000171E-6</c:v>
                </c:pt>
                <c:pt idx="2573">
                  <c:v>-5.5890000000000222E-6</c:v>
                </c:pt>
                <c:pt idx="2574">
                  <c:v>-5.7740000000000187E-6</c:v>
                </c:pt>
                <c:pt idx="2575">
                  <c:v>-5.6290000000000125E-6</c:v>
                </c:pt>
                <c:pt idx="2576">
                  <c:v>-5.6680000000000108E-6</c:v>
                </c:pt>
                <c:pt idx="2577">
                  <c:v>-5.7370000000000198E-6</c:v>
                </c:pt>
                <c:pt idx="2578">
                  <c:v>-5.5740000000000164E-6</c:v>
                </c:pt>
                <c:pt idx="2579">
                  <c:v>-5.7610000000000207E-6</c:v>
                </c:pt>
                <c:pt idx="2580">
                  <c:v>-5.6190000000000143E-6</c:v>
                </c:pt>
                <c:pt idx="2581">
                  <c:v>-5.6560000000000141E-6</c:v>
                </c:pt>
                <c:pt idx="2582">
                  <c:v>-5.7180000000000188E-6</c:v>
                </c:pt>
                <c:pt idx="2583">
                  <c:v>-5.5600000000000145E-6</c:v>
                </c:pt>
                <c:pt idx="2584">
                  <c:v>-5.7420000000000189E-6</c:v>
                </c:pt>
                <c:pt idx="2585">
                  <c:v>-5.5970000000000135E-6</c:v>
                </c:pt>
                <c:pt idx="2586">
                  <c:v>-5.641000000000016E-6</c:v>
                </c:pt>
                <c:pt idx="2587">
                  <c:v>-5.7070000000000141E-6</c:v>
                </c:pt>
                <c:pt idx="2588">
                  <c:v>-5.5430000000000188E-6</c:v>
                </c:pt>
                <c:pt idx="2589">
                  <c:v>-5.7330000000000254E-6</c:v>
                </c:pt>
                <c:pt idx="2590">
                  <c:v>-5.5900000000000159E-6</c:v>
                </c:pt>
                <c:pt idx="2591">
                  <c:v>-5.6250000000000097E-6</c:v>
                </c:pt>
                <c:pt idx="2592">
                  <c:v>-5.6900000000000133E-6</c:v>
                </c:pt>
                <c:pt idx="2593">
                  <c:v>-5.5310000000000255E-6</c:v>
                </c:pt>
                <c:pt idx="2594">
                  <c:v>-5.7080000000000197E-6</c:v>
                </c:pt>
                <c:pt idx="2595">
                  <c:v>-5.5640000000000097E-6</c:v>
                </c:pt>
                <c:pt idx="2596">
                  <c:v>-5.6080000000000139E-6</c:v>
                </c:pt>
                <c:pt idx="2597">
                  <c:v>-5.6720000000000153E-6</c:v>
                </c:pt>
                <c:pt idx="2598">
                  <c:v>-5.5150000000000133E-6</c:v>
                </c:pt>
                <c:pt idx="2599">
                  <c:v>-5.7060000000000221E-6</c:v>
                </c:pt>
                <c:pt idx="2600">
                  <c:v>-5.5610000000000159E-6</c:v>
                </c:pt>
                <c:pt idx="2601">
                  <c:v>-5.5990000000000213E-6</c:v>
                </c:pt>
                <c:pt idx="2602">
                  <c:v>-5.6730000000000167E-6</c:v>
                </c:pt>
                <c:pt idx="2603">
                  <c:v>-5.5100000000000159E-6</c:v>
                </c:pt>
                <c:pt idx="2604">
                  <c:v>-5.6910000000000155E-6</c:v>
                </c:pt>
                <c:pt idx="2605">
                  <c:v>-5.5510000000000185E-6</c:v>
                </c:pt>
                <c:pt idx="2606">
                  <c:v>-5.5900000000000159E-6</c:v>
                </c:pt>
                <c:pt idx="2607">
                  <c:v>-5.6330000000000187E-6</c:v>
                </c:pt>
                <c:pt idx="2608">
                  <c:v>-5.4860000000000225E-6</c:v>
                </c:pt>
                <c:pt idx="2609">
                  <c:v>-5.6770000000000136E-6</c:v>
                </c:pt>
                <c:pt idx="2610">
                  <c:v>-5.534000000000016E-6</c:v>
                </c:pt>
                <c:pt idx="2611">
                  <c:v>-5.5720000000000188E-6</c:v>
                </c:pt>
                <c:pt idx="2612">
                  <c:v>-5.6380000000000187E-6</c:v>
                </c:pt>
                <c:pt idx="2613">
                  <c:v>-5.4840000000000173E-6</c:v>
                </c:pt>
                <c:pt idx="2614">
                  <c:v>-5.6670000000000094E-6</c:v>
                </c:pt>
                <c:pt idx="2615">
                  <c:v>-5.5300000000000207E-6</c:v>
                </c:pt>
                <c:pt idx="2616">
                  <c:v>-5.5690000000000173E-6</c:v>
                </c:pt>
                <c:pt idx="2617">
                  <c:v>-5.6310000000000211E-6</c:v>
                </c:pt>
                <c:pt idx="2618">
                  <c:v>-5.4820000000000188E-6</c:v>
                </c:pt>
                <c:pt idx="2619">
                  <c:v>-5.6640000000000029E-6</c:v>
                </c:pt>
                <c:pt idx="2620">
                  <c:v>-5.5170000000000134E-6</c:v>
                </c:pt>
                <c:pt idx="2621">
                  <c:v>-5.5620000000000113E-6</c:v>
                </c:pt>
                <c:pt idx="2622">
                  <c:v>-5.6260000000000127E-6</c:v>
                </c:pt>
                <c:pt idx="2623">
                  <c:v>-5.4680000000000178E-6</c:v>
                </c:pt>
                <c:pt idx="2624">
                  <c:v>-5.6520000000000113E-6</c:v>
                </c:pt>
                <c:pt idx="2625">
                  <c:v>-5.5130000000000165E-6</c:v>
                </c:pt>
                <c:pt idx="2626">
                  <c:v>-5.5550000000000146E-6</c:v>
                </c:pt>
                <c:pt idx="2627">
                  <c:v>-5.6160000000000145E-6</c:v>
                </c:pt>
                <c:pt idx="2628">
                  <c:v>-5.4690000000000208E-6</c:v>
                </c:pt>
                <c:pt idx="2629">
                  <c:v>-5.6520000000000113E-6</c:v>
                </c:pt>
                <c:pt idx="2630">
                  <c:v>-5.5110000000000197E-6</c:v>
                </c:pt>
                <c:pt idx="2631">
                  <c:v>-5.5570000000000122E-6</c:v>
                </c:pt>
                <c:pt idx="2632">
                  <c:v>-5.6190000000000143E-6</c:v>
                </c:pt>
                <c:pt idx="2633">
                  <c:v>-5.467000000000013E-6</c:v>
                </c:pt>
                <c:pt idx="2634">
                  <c:v>-5.6520000000000113E-6</c:v>
                </c:pt>
                <c:pt idx="2635">
                  <c:v>-5.5080000000000166E-6</c:v>
                </c:pt>
                <c:pt idx="2636">
                  <c:v>-5.5500000000000146E-6</c:v>
                </c:pt>
                <c:pt idx="2637">
                  <c:v>-5.6150000000000106E-6</c:v>
                </c:pt>
                <c:pt idx="2638">
                  <c:v>-5.4630000000000178E-6</c:v>
                </c:pt>
                <c:pt idx="2639">
                  <c:v>-5.6470000000000113E-6</c:v>
                </c:pt>
                <c:pt idx="2640">
                  <c:v>-5.5070000000000144E-6</c:v>
                </c:pt>
                <c:pt idx="2641">
                  <c:v>-5.5520000000000131E-6</c:v>
                </c:pt>
                <c:pt idx="2642">
                  <c:v>-5.6140000000000093E-6</c:v>
                </c:pt>
                <c:pt idx="2643">
                  <c:v>-5.4590000000000209E-6</c:v>
                </c:pt>
                <c:pt idx="2644">
                  <c:v>-5.6480000000000144E-6</c:v>
                </c:pt>
                <c:pt idx="2645">
                  <c:v>-5.5030000000000174E-6</c:v>
                </c:pt>
                <c:pt idx="2646">
                  <c:v>-5.5450000000000155E-6</c:v>
                </c:pt>
                <c:pt idx="2647">
                  <c:v>-5.6180000000000121E-6</c:v>
                </c:pt>
                <c:pt idx="2648">
                  <c:v>-5.4630000000000178E-6</c:v>
                </c:pt>
                <c:pt idx="2649">
                  <c:v>-5.6460000000000159E-6</c:v>
                </c:pt>
                <c:pt idx="2650">
                  <c:v>-5.5100000000000159E-6</c:v>
                </c:pt>
                <c:pt idx="2651">
                  <c:v>-5.5540000000000115E-6</c:v>
                </c:pt>
                <c:pt idx="2652">
                  <c:v>-5.6170000000000082E-6</c:v>
                </c:pt>
                <c:pt idx="2653">
                  <c:v>-5.4700000000000264E-6</c:v>
                </c:pt>
                <c:pt idx="2654">
                  <c:v>-5.6550000000000119E-6</c:v>
                </c:pt>
                <c:pt idx="2655">
                  <c:v>-5.5110000000000197E-6</c:v>
                </c:pt>
                <c:pt idx="2656">
                  <c:v>-5.5550000000000146E-6</c:v>
                </c:pt>
                <c:pt idx="2657">
                  <c:v>-5.6210000000000136E-6</c:v>
                </c:pt>
                <c:pt idx="2658">
                  <c:v>-5.4780000000000236E-6</c:v>
                </c:pt>
                <c:pt idx="2659">
                  <c:v>-5.6610000000000132E-6</c:v>
                </c:pt>
                <c:pt idx="2660">
                  <c:v>-5.5210000000000171E-6</c:v>
                </c:pt>
                <c:pt idx="2661">
                  <c:v>-5.5660000000000141E-6</c:v>
                </c:pt>
                <c:pt idx="2662">
                  <c:v>-5.6290000000000125E-6</c:v>
                </c:pt>
                <c:pt idx="2663">
                  <c:v>-5.485000000000022E-6</c:v>
                </c:pt>
                <c:pt idx="2664">
                  <c:v>-5.669000000000013E-6</c:v>
                </c:pt>
                <c:pt idx="2665">
                  <c:v>-5.5290000000000169E-6</c:v>
                </c:pt>
                <c:pt idx="2666">
                  <c:v>-5.5760000000000208E-6</c:v>
                </c:pt>
                <c:pt idx="2667">
                  <c:v>-5.6370000000000131E-6</c:v>
                </c:pt>
                <c:pt idx="2668">
                  <c:v>-5.4860000000000225E-6</c:v>
                </c:pt>
                <c:pt idx="2669">
                  <c:v>-5.675000000000016E-6</c:v>
                </c:pt>
                <c:pt idx="2670">
                  <c:v>-5.5350000000000199E-6</c:v>
                </c:pt>
                <c:pt idx="2671">
                  <c:v>-5.5750000000000203E-6</c:v>
                </c:pt>
                <c:pt idx="2672">
                  <c:v>-5.6420000000000122E-6</c:v>
                </c:pt>
                <c:pt idx="2673">
                  <c:v>-5.4960000000000207E-6</c:v>
                </c:pt>
                <c:pt idx="2674">
                  <c:v>-5.6830000000000157E-6</c:v>
                </c:pt>
                <c:pt idx="2675">
                  <c:v>-5.5430000000000188E-6</c:v>
                </c:pt>
                <c:pt idx="2676">
                  <c:v>-5.5950000000000159E-6</c:v>
                </c:pt>
                <c:pt idx="2677">
                  <c:v>-5.6560000000000141E-6</c:v>
                </c:pt>
                <c:pt idx="2678">
                  <c:v>-5.5080000000000166E-6</c:v>
                </c:pt>
                <c:pt idx="2679">
                  <c:v>-5.6990000000000178E-6</c:v>
                </c:pt>
                <c:pt idx="2680">
                  <c:v>-5.5580000000000152E-6</c:v>
                </c:pt>
                <c:pt idx="2681">
                  <c:v>-5.6070000000000126E-6</c:v>
                </c:pt>
                <c:pt idx="2682">
                  <c:v>-5.6740000000000129E-6</c:v>
                </c:pt>
                <c:pt idx="2683">
                  <c:v>-5.5270000000000116E-6</c:v>
                </c:pt>
                <c:pt idx="2684">
                  <c:v>-5.7150000000000173E-6</c:v>
                </c:pt>
                <c:pt idx="2685">
                  <c:v>-5.5740000000000164E-6</c:v>
                </c:pt>
                <c:pt idx="2686">
                  <c:v>-5.6230000000000121E-6</c:v>
                </c:pt>
                <c:pt idx="2687">
                  <c:v>-5.6850000000000142E-6</c:v>
                </c:pt>
                <c:pt idx="2688">
                  <c:v>-5.5390000000000235E-6</c:v>
                </c:pt>
                <c:pt idx="2689">
                  <c:v>-5.7300000000000222E-6</c:v>
                </c:pt>
                <c:pt idx="2690">
                  <c:v>-5.5900000000000159E-6</c:v>
                </c:pt>
                <c:pt idx="2691">
                  <c:v>-5.63900000000002E-6</c:v>
                </c:pt>
                <c:pt idx="2692">
                  <c:v>-5.7090000000000236E-6</c:v>
                </c:pt>
                <c:pt idx="2693">
                  <c:v>-5.5610000000000159E-6</c:v>
                </c:pt>
                <c:pt idx="2694">
                  <c:v>-5.7490000000000249E-6</c:v>
                </c:pt>
                <c:pt idx="2695">
                  <c:v>-5.613000000000013E-6</c:v>
                </c:pt>
                <c:pt idx="2696">
                  <c:v>-5.6610000000000132E-6</c:v>
                </c:pt>
                <c:pt idx="2697">
                  <c:v>-5.7200000000000164E-6</c:v>
                </c:pt>
                <c:pt idx="2698">
                  <c:v>-5.5790000000000249E-6</c:v>
                </c:pt>
                <c:pt idx="2699">
                  <c:v>-5.7680000000000158E-6</c:v>
                </c:pt>
                <c:pt idx="2700">
                  <c:v>-5.6290000000000125E-6</c:v>
                </c:pt>
                <c:pt idx="2701">
                  <c:v>-5.6830000000000157E-6</c:v>
                </c:pt>
                <c:pt idx="2702">
                  <c:v>-5.7470000000000171E-6</c:v>
                </c:pt>
                <c:pt idx="2703">
                  <c:v>-5.5990000000000213E-6</c:v>
                </c:pt>
                <c:pt idx="2704">
                  <c:v>-5.7910000000000221E-6</c:v>
                </c:pt>
                <c:pt idx="2705">
                  <c:v>-5.6550000000000119E-6</c:v>
                </c:pt>
                <c:pt idx="2706">
                  <c:v>-5.7050000000000174E-6</c:v>
                </c:pt>
                <c:pt idx="2707">
                  <c:v>-5.7700000000000235E-6</c:v>
                </c:pt>
                <c:pt idx="2708">
                  <c:v>-5.627000000000003E-6</c:v>
                </c:pt>
                <c:pt idx="2709">
                  <c:v>-5.8200000000000129E-6</c:v>
                </c:pt>
                <c:pt idx="2710">
                  <c:v>-5.684000000000012E-6</c:v>
                </c:pt>
                <c:pt idx="2711">
                  <c:v>-5.7400000000000213E-6</c:v>
                </c:pt>
                <c:pt idx="2712">
                  <c:v>-5.7980000000000197E-6</c:v>
                </c:pt>
                <c:pt idx="2713">
                  <c:v>-5.6570000000000104E-6</c:v>
                </c:pt>
                <c:pt idx="2714">
                  <c:v>-5.8460000000000208E-6</c:v>
                </c:pt>
                <c:pt idx="2715">
                  <c:v>-5.7080000000000197E-6</c:v>
                </c:pt>
                <c:pt idx="2716">
                  <c:v>-5.7630000000000158E-6</c:v>
                </c:pt>
                <c:pt idx="2717">
                  <c:v>-5.825000000000012E-6</c:v>
                </c:pt>
                <c:pt idx="2718">
                  <c:v>-5.6870000000000126E-6</c:v>
                </c:pt>
                <c:pt idx="2719">
                  <c:v>-5.8720000000000176E-6</c:v>
                </c:pt>
                <c:pt idx="2720">
                  <c:v>-5.7350000000000222E-6</c:v>
                </c:pt>
                <c:pt idx="2721">
                  <c:v>-5.7950000000000174E-6</c:v>
                </c:pt>
                <c:pt idx="2722">
                  <c:v>-5.8490000000000197E-6</c:v>
                </c:pt>
                <c:pt idx="2723">
                  <c:v>-5.7100000000000173E-6</c:v>
                </c:pt>
                <c:pt idx="2724">
                  <c:v>-5.9030000000000255E-6</c:v>
                </c:pt>
                <c:pt idx="2725">
                  <c:v>-5.7630000000000158E-6</c:v>
                </c:pt>
                <c:pt idx="2726">
                  <c:v>-5.8200000000000129E-6</c:v>
                </c:pt>
                <c:pt idx="2727">
                  <c:v>-5.8820000000000159E-6</c:v>
                </c:pt>
                <c:pt idx="2728">
                  <c:v>-5.7410000000000226E-6</c:v>
                </c:pt>
                <c:pt idx="2729">
                  <c:v>-5.9330000000000269E-6</c:v>
                </c:pt>
                <c:pt idx="2730">
                  <c:v>-5.7950000000000174E-6</c:v>
                </c:pt>
                <c:pt idx="2731">
                  <c:v>-5.8560000000000173E-6</c:v>
                </c:pt>
                <c:pt idx="2732">
                  <c:v>-5.9150000000000188E-6</c:v>
                </c:pt>
                <c:pt idx="2733">
                  <c:v>-5.7790000000000289E-6</c:v>
                </c:pt>
                <c:pt idx="2734">
                  <c:v>-5.9740000000000211E-6</c:v>
                </c:pt>
                <c:pt idx="2735">
                  <c:v>-5.8330000000000211E-6</c:v>
                </c:pt>
                <c:pt idx="2736">
                  <c:v>-5.8950000000000139E-6</c:v>
                </c:pt>
                <c:pt idx="2737">
                  <c:v>-5.9580000000000207E-6</c:v>
                </c:pt>
                <c:pt idx="2738">
                  <c:v>-5.8150000000000129E-6</c:v>
                </c:pt>
                <c:pt idx="2739">
                  <c:v>-6.0080000000000194E-6</c:v>
                </c:pt>
                <c:pt idx="2740">
                  <c:v>-5.8680000000000131E-6</c:v>
                </c:pt>
                <c:pt idx="2741">
                  <c:v>-5.9280000000000185E-6</c:v>
                </c:pt>
                <c:pt idx="2742">
                  <c:v>-5.9890000000000277E-6</c:v>
                </c:pt>
                <c:pt idx="2743">
                  <c:v>-5.8500000000000143E-6</c:v>
                </c:pt>
                <c:pt idx="2744">
                  <c:v>-6.0390000000000255E-6</c:v>
                </c:pt>
                <c:pt idx="2745">
                  <c:v>-5.9020000000000207E-6</c:v>
                </c:pt>
                <c:pt idx="2746">
                  <c:v>-5.9670000000000159E-6</c:v>
                </c:pt>
                <c:pt idx="2747">
                  <c:v>-6.0240000000000113E-6</c:v>
                </c:pt>
                <c:pt idx="2748">
                  <c:v>-5.8820000000000159E-6</c:v>
                </c:pt>
                <c:pt idx="2749">
                  <c:v>-6.0800000000000197E-6</c:v>
                </c:pt>
                <c:pt idx="2750">
                  <c:v>-5.9410000000000283E-6</c:v>
                </c:pt>
                <c:pt idx="2751">
                  <c:v>-5.9990000000000251E-6</c:v>
                </c:pt>
                <c:pt idx="2752">
                  <c:v>-6.0610000000000187E-6</c:v>
                </c:pt>
                <c:pt idx="2753">
                  <c:v>-5.9300000000000279E-6</c:v>
                </c:pt>
                <c:pt idx="2754">
                  <c:v>-6.1140000000000104E-6</c:v>
                </c:pt>
                <c:pt idx="2755">
                  <c:v>-5.9780000000000265E-6</c:v>
                </c:pt>
                <c:pt idx="2756">
                  <c:v>-6.0430000000000207E-6</c:v>
                </c:pt>
                <c:pt idx="2757">
                  <c:v>-6.1000000000000161E-6</c:v>
                </c:pt>
                <c:pt idx="2758">
                  <c:v>-5.9660000000000213E-6</c:v>
                </c:pt>
                <c:pt idx="2759">
                  <c:v>-6.1580000000000146E-6</c:v>
                </c:pt>
                <c:pt idx="2760">
                  <c:v>-6.0230000000000159E-6</c:v>
                </c:pt>
                <c:pt idx="2761">
                  <c:v>-6.0900000000000188E-6</c:v>
                </c:pt>
                <c:pt idx="2762">
                  <c:v>-6.1470000000000142E-6</c:v>
                </c:pt>
                <c:pt idx="2763">
                  <c:v>-6.0130000000000185E-6</c:v>
                </c:pt>
                <c:pt idx="2764">
                  <c:v>-6.2020000000000187E-6</c:v>
                </c:pt>
                <c:pt idx="2765">
                  <c:v>-6.0640000000000126E-6</c:v>
                </c:pt>
                <c:pt idx="2766">
                  <c:v>-6.1320000000000168E-6</c:v>
                </c:pt>
                <c:pt idx="2767">
                  <c:v>-6.1890000000000207E-6</c:v>
                </c:pt>
                <c:pt idx="2768">
                  <c:v>-6.0560000000000188E-6</c:v>
                </c:pt>
                <c:pt idx="2769">
                  <c:v>-6.2480000000000222E-6</c:v>
                </c:pt>
                <c:pt idx="2770">
                  <c:v>-6.1090000000000198E-6</c:v>
                </c:pt>
                <c:pt idx="2771">
                  <c:v>-6.1760000000000227E-6</c:v>
                </c:pt>
                <c:pt idx="2772">
                  <c:v>-6.2360000000000289E-6</c:v>
                </c:pt>
                <c:pt idx="2773">
                  <c:v>-6.0990000000000207E-6</c:v>
                </c:pt>
                <c:pt idx="2774">
                  <c:v>-6.286000000000025E-6</c:v>
                </c:pt>
                <c:pt idx="2775">
                  <c:v>-6.1570000000000107E-6</c:v>
                </c:pt>
                <c:pt idx="2776">
                  <c:v>-6.223000000000019E-6</c:v>
                </c:pt>
                <c:pt idx="2777">
                  <c:v>-6.2780000000000261E-6</c:v>
                </c:pt>
                <c:pt idx="2778">
                  <c:v>-6.1550000000000131E-6</c:v>
                </c:pt>
                <c:pt idx="2779">
                  <c:v>-6.3370000000000191E-6</c:v>
                </c:pt>
                <c:pt idx="2780">
                  <c:v>-6.2070000000000178E-6</c:v>
                </c:pt>
                <c:pt idx="2781">
                  <c:v>-6.2760000000000294E-6</c:v>
                </c:pt>
                <c:pt idx="2782">
                  <c:v>-6.3330000000000222E-6</c:v>
                </c:pt>
                <c:pt idx="2783">
                  <c:v>-6.2000000000000228E-6</c:v>
                </c:pt>
                <c:pt idx="2784">
                  <c:v>-6.3920000000000144E-6</c:v>
                </c:pt>
                <c:pt idx="2785">
                  <c:v>-6.2580000000000212E-6</c:v>
                </c:pt>
                <c:pt idx="2786">
                  <c:v>-6.3280000000000138E-6</c:v>
                </c:pt>
                <c:pt idx="2787">
                  <c:v>-6.3850000000000185E-6</c:v>
                </c:pt>
                <c:pt idx="2788">
                  <c:v>-6.2530000000000221E-6</c:v>
                </c:pt>
                <c:pt idx="2789">
                  <c:v>-6.4510000000000251E-6</c:v>
                </c:pt>
                <c:pt idx="2790">
                  <c:v>-6.3100000000000141E-6</c:v>
                </c:pt>
                <c:pt idx="2791">
                  <c:v>-6.3880000000000191E-6</c:v>
                </c:pt>
                <c:pt idx="2792">
                  <c:v>-6.4440000000000208E-6</c:v>
                </c:pt>
                <c:pt idx="2793">
                  <c:v>-6.3110000000000197E-6</c:v>
                </c:pt>
                <c:pt idx="2794">
                  <c:v>-6.5100000000000181E-6</c:v>
                </c:pt>
                <c:pt idx="2795">
                  <c:v>-6.3690000000000173E-6</c:v>
                </c:pt>
                <c:pt idx="2796">
                  <c:v>-6.4390000000000327E-6</c:v>
                </c:pt>
                <c:pt idx="2797">
                  <c:v>-6.5010000000000255E-6</c:v>
                </c:pt>
                <c:pt idx="2798">
                  <c:v>-6.3720000000000188E-6</c:v>
                </c:pt>
                <c:pt idx="2799">
                  <c:v>-6.5610000000000207E-6</c:v>
                </c:pt>
                <c:pt idx="2800">
                  <c:v>-6.4280000000000213E-6</c:v>
                </c:pt>
                <c:pt idx="2801">
                  <c:v>-6.5030000000000214E-6</c:v>
                </c:pt>
                <c:pt idx="2802">
                  <c:v>-6.5600000000000177E-6</c:v>
                </c:pt>
                <c:pt idx="2803">
                  <c:v>-6.4310000000000321E-6</c:v>
                </c:pt>
                <c:pt idx="2804">
                  <c:v>-6.6290000000000165E-6</c:v>
                </c:pt>
                <c:pt idx="2805">
                  <c:v>-6.492000000000021E-6</c:v>
                </c:pt>
                <c:pt idx="2806">
                  <c:v>-6.5630000000000166E-6</c:v>
                </c:pt>
                <c:pt idx="2807">
                  <c:v>-6.6250000000000128E-6</c:v>
                </c:pt>
                <c:pt idx="2808">
                  <c:v>-6.4990000000000287E-6</c:v>
                </c:pt>
                <c:pt idx="2809">
                  <c:v>-6.6930000000000188E-6</c:v>
                </c:pt>
                <c:pt idx="2810">
                  <c:v>-6.5590000000000239E-6</c:v>
                </c:pt>
                <c:pt idx="2811">
                  <c:v>-6.6360000000000208E-6</c:v>
                </c:pt>
                <c:pt idx="2812">
                  <c:v>-6.7050000000000222E-6</c:v>
                </c:pt>
                <c:pt idx="2813">
                  <c:v>-6.5750000000000209E-6</c:v>
                </c:pt>
                <c:pt idx="2814">
                  <c:v>-6.7670000000000158E-6</c:v>
                </c:pt>
                <c:pt idx="2815">
                  <c:v>-6.6320000000000188E-6</c:v>
                </c:pt>
                <c:pt idx="2816">
                  <c:v>-6.7060000000000269E-6</c:v>
                </c:pt>
                <c:pt idx="2817">
                  <c:v>-6.7650000000000174E-6</c:v>
                </c:pt>
                <c:pt idx="2818">
                  <c:v>-6.644000000000013E-6</c:v>
                </c:pt>
                <c:pt idx="2819">
                  <c:v>-6.832000000000022E-6</c:v>
                </c:pt>
                <c:pt idx="2820">
                  <c:v>-6.7030000000000254E-6</c:v>
                </c:pt>
                <c:pt idx="2821">
                  <c:v>-6.7770000000000242E-6</c:v>
                </c:pt>
                <c:pt idx="2822">
                  <c:v>-6.832000000000022E-6</c:v>
                </c:pt>
                <c:pt idx="2823">
                  <c:v>-6.7100000000000222E-6</c:v>
                </c:pt>
                <c:pt idx="2824">
                  <c:v>-6.9010000000000302E-6</c:v>
                </c:pt>
                <c:pt idx="2825">
                  <c:v>-6.7630000000000198E-6</c:v>
                </c:pt>
                <c:pt idx="2826">
                  <c:v>-6.8480000000000198E-6</c:v>
                </c:pt>
                <c:pt idx="2827">
                  <c:v>-6.9030000000000269E-6</c:v>
                </c:pt>
                <c:pt idx="2828">
                  <c:v>-6.7800000000000274E-6</c:v>
                </c:pt>
                <c:pt idx="2829">
                  <c:v>-6.983000000000027E-6</c:v>
                </c:pt>
                <c:pt idx="2830">
                  <c:v>-6.8450000000000192E-6</c:v>
                </c:pt>
                <c:pt idx="2831">
                  <c:v>-6.9240000000000171E-6</c:v>
                </c:pt>
                <c:pt idx="2832">
                  <c:v>-6.9790000000000326E-6</c:v>
                </c:pt>
                <c:pt idx="2833">
                  <c:v>-6.8590000000000211E-6</c:v>
                </c:pt>
                <c:pt idx="2834">
                  <c:v>-7.052000000000019E-6</c:v>
                </c:pt>
                <c:pt idx="2835">
                  <c:v>-6.9200000000000227E-6</c:v>
                </c:pt>
                <c:pt idx="2836">
                  <c:v>-7.0030000000000234E-6</c:v>
                </c:pt>
                <c:pt idx="2837">
                  <c:v>-7.0590000000000251E-6</c:v>
                </c:pt>
                <c:pt idx="2838">
                  <c:v>-6.9360000000000332E-6</c:v>
                </c:pt>
                <c:pt idx="2839">
                  <c:v>-7.1350000000000198E-6</c:v>
                </c:pt>
                <c:pt idx="2840">
                  <c:v>-6.9970000000000221E-6</c:v>
                </c:pt>
                <c:pt idx="2841">
                  <c:v>-7.0780000000000269E-6</c:v>
                </c:pt>
                <c:pt idx="2842">
                  <c:v>-7.1370000000000191E-6</c:v>
                </c:pt>
                <c:pt idx="2843">
                  <c:v>-7.0170000000000168E-6</c:v>
                </c:pt>
                <c:pt idx="2844">
                  <c:v>-7.2130000000000248E-6</c:v>
                </c:pt>
                <c:pt idx="2845">
                  <c:v>-7.0820000000000221E-6</c:v>
                </c:pt>
                <c:pt idx="2846">
                  <c:v>-7.1620000000000129E-6</c:v>
                </c:pt>
                <c:pt idx="2847">
                  <c:v>-7.2170000000000192E-6</c:v>
                </c:pt>
                <c:pt idx="2848">
                  <c:v>-7.0960000000000249E-6</c:v>
                </c:pt>
                <c:pt idx="2849">
                  <c:v>-7.2960000000000264E-6</c:v>
                </c:pt>
                <c:pt idx="2850">
                  <c:v>-7.1600000000000153E-6</c:v>
                </c:pt>
                <c:pt idx="2851">
                  <c:v>-7.2420000000000249E-6</c:v>
                </c:pt>
                <c:pt idx="2852">
                  <c:v>-7.3020000000000192E-6</c:v>
                </c:pt>
                <c:pt idx="2853">
                  <c:v>-7.180000000000021E-6</c:v>
                </c:pt>
                <c:pt idx="2854">
                  <c:v>-7.3780000000000283E-6</c:v>
                </c:pt>
                <c:pt idx="2855">
                  <c:v>-7.2460000000000302E-6</c:v>
                </c:pt>
                <c:pt idx="2856">
                  <c:v>-7.3280000000000169E-6</c:v>
                </c:pt>
                <c:pt idx="2857">
                  <c:v>-7.3860000000000255E-6</c:v>
                </c:pt>
                <c:pt idx="2858">
                  <c:v>-7.2700000000000303E-6</c:v>
                </c:pt>
                <c:pt idx="2859">
                  <c:v>-7.4690000000000288E-6</c:v>
                </c:pt>
                <c:pt idx="2860">
                  <c:v>-7.3310000000000303E-6</c:v>
                </c:pt>
                <c:pt idx="2861">
                  <c:v>-7.4180000000000288E-6</c:v>
                </c:pt>
                <c:pt idx="2862">
                  <c:v>-7.4750000000000309E-6</c:v>
                </c:pt>
                <c:pt idx="2863">
                  <c:v>-7.3660000000000198E-6</c:v>
                </c:pt>
                <c:pt idx="2864">
                  <c:v>-7.5590000000000288E-6</c:v>
                </c:pt>
                <c:pt idx="2865">
                  <c:v>-7.4270000000000197E-6</c:v>
                </c:pt>
                <c:pt idx="2866">
                  <c:v>-7.5070000000000215E-6</c:v>
                </c:pt>
                <c:pt idx="2867">
                  <c:v>-7.5600000000000208E-6</c:v>
                </c:pt>
                <c:pt idx="2868">
                  <c:v>-7.45100000000003E-6</c:v>
                </c:pt>
                <c:pt idx="2869">
                  <c:v>-7.6420000000000193E-6</c:v>
                </c:pt>
                <c:pt idx="2870">
                  <c:v>-7.5080000000000237E-6</c:v>
                </c:pt>
                <c:pt idx="2871">
                  <c:v>-7.5980000000000236E-6</c:v>
                </c:pt>
                <c:pt idx="2872">
                  <c:v>-7.6480000000000206E-6</c:v>
                </c:pt>
                <c:pt idx="2873">
                  <c:v>-7.5380000000000293E-6</c:v>
                </c:pt>
                <c:pt idx="2874">
                  <c:v>-7.7300000000000344E-6</c:v>
                </c:pt>
                <c:pt idx="2875">
                  <c:v>-7.6010000000000234E-6</c:v>
                </c:pt>
                <c:pt idx="2876">
                  <c:v>-7.6810000000000269E-6</c:v>
                </c:pt>
                <c:pt idx="2877">
                  <c:v>-7.7390000000000321E-6</c:v>
                </c:pt>
                <c:pt idx="2878">
                  <c:v>-7.6340000000000187E-6</c:v>
                </c:pt>
                <c:pt idx="2879">
                  <c:v>-7.818000000000019E-6</c:v>
                </c:pt>
                <c:pt idx="2880">
                  <c:v>-7.6920000000000172E-6</c:v>
                </c:pt>
                <c:pt idx="2881">
                  <c:v>-7.7810000000000361E-6</c:v>
                </c:pt>
                <c:pt idx="2882">
                  <c:v>-7.831000000000034E-6</c:v>
                </c:pt>
                <c:pt idx="2883">
                  <c:v>-7.719000000000034E-6</c:v>
                </c:pt>
                <c:pt idx="2884">
                  <c:v>-7.9190000000000321E-6</c:v>
                </c:pt>
                <c:pt idx="2885">
                  <c:v>-7.785000000000033E-6</c:v>
                </c:pt>
                <c:pt idx="2886">
                  <c:v>-7.877000000000023E-6</c:v>
                </c:pt>
                <c:pt idx="2887">
                  <c:v>-7.9320000000000335E-6</c:v>
                </c:pt>
                <c:pt idx="2888">
                  <c:v>-7.818000000000019E-6</c:v>
                </c:pt>
                <c:pt idx="2889">
                  <c:v>-8.0200000000000249E-6</c:v>
                </c:pt>
                <c:pt idx="2890">
                  <c:v>-7.8880000000000234E-6</c:v>
                </c:pt>
                <c:pt idx="2891">
                  <c:v>-7.9780000000000361E-6</c:v>
                </c:pt>
                <c:pt idx="2892">
                  <c:v>-8.0280000000000068E-6</c:v>
                </c:pt>
                <c:pt idx="2893">
                  <c:v>-7.9190000000000321E-6</c:v>
                </c:pt>
                <c:pt idx="2894">
                  <c:v>-8.1190000000000268E-6</c:v>
                </c:pt>
                <c:pt idx="2895">
                  <c:v>-7.9840000000000272E-6</c:v>
                </c:pt>
                <c:pt idx="2896">
                  <c:v>-8.079000000000039E-6</c:v>
                </c:pt>
                <c:pt idx="2897">
                  <c:v>-8.131000000000004E-6</c:v>
                </c:pt>
                <c:pt idx="2898">
                  <c:v>-8.0230000000000247E-6</c:v>
                </c:pt>
                <c:pt idx="2899">
                  <c:v>-8.2190000000000224E-6</c:v>
                </c:pt>
                <c:pt idx="2900">
                  <c:v>-8.0920000000000337E-6</c:v>
                </c:pt>
                <c:pt idx="2901">
                  <c:v>-8.1790000000000262E-6</c:v>
                </c:pt>
                <c:pt idx="2902">
                  <c:v>-8.2260000000000192E-6</c:v>
                </c:pt>
                <c:pt idx="2903">
                  <c:v>-8.129000000000025E-6</c:v>
                </c:pt>
                <c:pt idx="2904">
                  <c:v>-8.318000000000021E-6</c:v>
                </c:pt>
                <c:pt idx="2905">
                  <c:v>-8.1860000000000246E-6</c:v>
                </c:pt>
                <c:pt idx="2906">
                  <c:v>-8.2810000000000059E-6</c:v>
                </c:pt>
                <c:pt idx="2907">
                  <c:v>-8.3310000000000241E-6</c:v>
                </c:pt>
                <c:pt idx="2908">
                  <c:v>-8.2240000000000046E-6</c:v>
                </c:pt>
                <c:pt idx="2909">
                  <c:v>-8.4250000000000337E-6</c:v>
                </c:pt>
                <c:pt idx="2910">
                  <c:v>-8.2950000000000231E-6</c:v>
                </c:pt>
                <c:pt idx="2911">
                  <c:v>-8.386000000000038E-6</c:v>
                </c:pt>
                <c:pt idx="2912">
                  <c:v>-8.4390000000000288E-6</c:v>
                </c:pt>
                <c:pt idx="2913">
                  <c:v>-8.3330000000000319E-6</c:v>
                </c:pt>
                <c:pt idx="2914">
                  <c:v>-8.5360000000000264E-6</c:v>
                </c:pt>
                <c:pt idx="2915">
                  <c:v>-8.4040000000000283E-6</c:v>
                </c:pt>
                <c:pt idx="2916">
                  <c:v>-8.4980000000000193E-6</c:v>
                </c:pt>
                <c:pt idx="2917">
                  <c:v>-8.5490000000000193E-6</c:v>
                </c:pt>
                <c:pt idx="2918">
                  <c:v>-8.437000000000021E-6</c:v>
                </c:pt>
                <c:pt idx="2919">
                  <c:v>-8.6390000000000252E-6</c:v>
                </c:pt>
                <c:pt idx="2920">
                  <c:v>-8.5050000000000312E-6</c:v>
                </c:pt>
                <c:pt idx="2921">
                  <c:v>-8.6020000000000305E-6</c:v>
                </c:pt>
                <c:pt idx="2922">
                  <c:v>-8.6590000000000352E-6</c:v>
                </c:pt>
                <c:pt idx="2923">
                  <c:v>-8.5480000000000171E-6</c:v>
                </c:pt>
                <c:pt idx="2924">
                  <c:v>-8.7470000000000028E-6</c:v>
                </c:pt>
                <c:pt idx="2925">
                  <c:v>-8.6180000000000046E-6</c:v>
                </c:pt>
                <c:pt idx="2926">
                  <c:v>-8.7130000000000248E-6</c:v>
                </c:pt>
                <c:pt idx="2927">
                  <c:v>-8.7600000000000262E-6</c:v>
                </c:pt>
                <c:pt idx="2928">
                  <c:v>-8.653000000000039E-6</c:v>
                </c:pt>
                <c:pt idx="2929">
                  <c:v>-8.8550000000000499E-6</c:v>
                </c:pt>
                <c:pt idx="2930">
                  <c:v>-8.7210000000000068E-6</c:v>
                </c:pt>
                <c:pt idx="2931">
                  <c:v>-8.8200000000000291E-6</c:v>
                </c:pt>
                <c:pt idx="2932">
                  <c:v>-8.8740000000000373E-6</c:v>
                </c:pt>
                <c:pt idx="2933">
                  <c:v>-8.7650000000000372E-6</c:v>
                </c:pt>
                <c:pt idx="2934">
                  <c:v>-8.9640000000000348E-6</c:v>
                </c:pt>
                <c:pt idx="2935">
                  <c:v>-8.8340000000000259E-6</c:v>
                </c:pt>
                <c:pt idx="2936">
                  <c:v>-8.9310000000000268E-6</c:v>
                </c:pt>
                <c:pt idx="2937">
                  <c:v>-8.9760000000000374E-6</c:v>
                </c:pt>
                <c:pt idx="2938">
                  <c:v>-8.8780000000000309E-6</c:v>
                </c:pt>
                <c:pt idx="2939">
                  <c:v>-9.0730000000000349E-6</c:v>
                </c:pt>
                <c:pt idx="2940">
                  <c:v>-8.9400000000000245E-6</c:v>
                </c:pt>
                <c:pt idx="2941">
                  <c:v>-9.0430000000000268E-6</c:v>
                </c:pt>
                <c:pt idx="2942">
                  <c:v>-9.0870000000000284E-6</c:v>
                </c:pt>
                <c:pt idx="2943">
                  <c:v>-8.9890000000000371E-6</c:v>
                </c:pt>
                <c:pt idx="2944">
                  <c:v>-9.1830000000000288E-6</c:v>
                </c:pt>
                <c:pt idx="2945">
                  <c:v>-9.055000000000048E-6</c:v>
                </c:pt>
                <c:pt idx="2946">
                  <c:v>-9.1510000000000264E-6</c:v>
                </c:pt>
                <c:pt idx="2947">
                  <c:v>-9.1990000000000317E-6</c:v>
                </c:pt>
                <c:pt idx="2948">
                  <c:v>-9.099000000000036E-6</c:v>
                </c:pt>
                <c:pt idx="2949">
                  <c:v>-9.2900000000000229E-6</c:v>
                </c:pt>
                <c:pt idx="2950">
                  <c:v>-9.1600000000000309E-6</c:v>
                </c:pt>
                <c:pt idx="2951">
                  <c:v>-9.2600000000000316E-6</c:v>
                </c:pt>
                <c:pt idx="2952">
                  <c:v>-9.3040000000000349E-6</c:v>
                </c:pt>
                <c:pt idx="2953">
                  <c:v>-9.1970000000000273E-6</c:v>
                </c:pt>
                <c:pt idx="2954">
                  <c:v>-9.4030000000000352E-6</c:v>
                </c:pt>
                <c:pt idx="2955">
                  <c:v>-9.2680000000000221E-6</c:v>
                </c:pt>
                <c:pt idx="2956">
                  <c:v>-9.3680000000000313E-6</c:v>
                </c:pt>
                <c:pt idx="2957">
                  <c:v>-9.4150000000000395E-6</c:v>
                </c:pt>
                <c:pt idx="2958">
                  <c:v>-9.3150000000000489E-6</c:v>
                </c:pt>
                <c:pt idx="2959">
                  <c:v>-9.507000000000026E-6</c:v>
                </c:pt>
                <c:pt idx="2960">
                  <c:v>-9.3770000000000391E-6</c:v>
                </c:pt>
                <c:pt idx="2961">
                  <c:v>-9.4780000000000285E-6</c:v>
                </c:pt>
                <c:pt idx="2962">
                  <c:v>-9.5210000000000229E-6</c:v>
                </c:pt>
                <c:pt idx="2963">
                  <c:v>-9.4220000000000328E-6</c:v>
                </c:pt>
                <c:pt idx="2964">
                  <c:v>-9.6180000000000068E-6</c:v>
                </c:pt>
                <c:pt idx="2965">
                  <c:v>-9.4920000000000457E-6</c:v>
                </c:pt>
                <c:pt idx="2966">
                  <c:v>-9.5900000000000318E-6</c:v>
                </c:pt>
                <c:pt idx="2967">
                  <c:v>-9.6380000000000067E-6</c:v>
                </c:pt>
                <c:pt idx="2968">
                  <c:v>-9.5310000000000194E-6</c:v>
                </c:pt>
                <c:pt idx="2969">
                  <c:v>-9.725000000000028E-6</c:v>
                </c:pt>
                <c:pt idx="2970">
                  <c:v>-9.5990000000000313E-6</c:v>
                </c:pt>
                <c:pt idx="2971">
                  <c:v>-9.693000000000029E-6</c:v>
                </c:pt>
                <c:pt idx="2972">
                  <c:v>-9.7380000000000006E-6</c:v>
                </c:pt>
                <c:pt idx="2973">
                  <c:v>-9.6370000000000248E-6</c:v>
                </c:pt>
                <c:pt idx="2974">
                  <c:v>-9.8310000000000284E-6</c:v>
                </c:pt>
                <c:pt idx="2975">
                  <c:v>-9.698000000000023E-6</c:v>
                </c:pt>
                <c:pt idx="2976">
                  <c:v>-9.7960000000000261E-6</c:v>
                </c:pt>
                <c:pt idx="2977">
                  <c:v>-9.8440000000000264E-6</c:v>
                </c:pt>
                <c:pt idx="2978">
                  <c:v>-9.7360000000000267E-6</c:v>
                </c:pt>
                <c:pt idx="2979">
                  <c:v>-9.931000000000024E-6</c:v>
                </c:pt>
                <c:pt idx="2980">
                  <c:v>-9.8000000000000383E-6</c:v>
                </c:pt>
                <c:pt idx="2981">
                  <c:v>-9.9000000000000374E-6</c:v>
                </c:pt>
                <c:pt idx="2982">
                  <c:v>-9.9430000000000317E-6</c:v>
                </c:pt>
                <c:pt idx="2983">
                  <c:v>-9.8470000000000262E-6</c:v>
                </c:pt>
                <c:pt idx="2984">
                  <c:v>-1.0040000000000034E-5</c:v>
                </c:pt>
                <c:pt idx="2985">
                  <c:v>-9.9020000000000485E-6</c:v>
                </c:pt>
                <c:pt idx="2986">
                  <c:v>-1.0000000000000031E-5</c:v>
                </c:pt>
                <c:pt idx="2987">
                  <c:v>-1.0040000000000034E-5</c:v>
                </c:pt>
                <c:pt idx="2988">
                  <c:v>-9.9430000000000317E-6</c:v>
                </c:pt>
                <c:pt idx="2989">
                  <c:v>-1.0139999999999998E-5</c:v>
                </c:pt>
                <c:pt idx="2990">
                  <c:v>-1.0010000000000021E-5</c:v>
                </c:pt>
                <c:pt idx="2991">
                  <c:v>-1.0110000000000015E-5</c:v>
                </c:pt>
                <c:pt idx="2992">
                  <c:v>-1.0150000000000004E-5</c:v>
                </c:pt>
                <c:pt idx="2993">
                  <c:v>-1.0050000000000019E-5</c:v>
                </c:pt>
                <c:pt idx="2994">
                  <c:v>-1.0240000000000039E-5</c:v>
                </c:pt>
                <c:pt idx="2995">
                  <c:v>-1.0110000000000015E-5</c:v>
                </c:pt>
                <c:pt idx="2996">
                  <c:v>-1.0210000000000029E-5</c:v>
                </c:pt>
                <c:pt idx="2997">
                  <c:v>-1.0240000000000039E-5</c:v>
                </c:pt>
                <c:pt idx="2998">
                  <c:v>-1.0139999999999998E-5</c:v>
                </c:pt>
                <c:pt idx="2999">
                  <c:v>-1.0330000000000013E-5</c:v>
                </c:pt>
                <c:pt idx="3000">
                  <c:v>-1.0200000000000036E-5</c:v>
                </c:pt>
                <c:pt idx="3001">
                  <c:v>-1.0300000000000032E-5</c:v>
                </c:pt>
                <c:pt idx="3002">
                  <c:v>-1.0340000000000016E-5</c:v>
                </c:pt>
                <c:pt idx="3003">
                  <c:v>-1.0240000000000039E-5</c:v>
                </c:pt>
                <c:pt idx="3004">
                  <c:v>-1.0430000000000027E-5</c:v>
                </c:pt>
                <c:pt idx="3005">
                  <c:v>-1.0300000000000032E-5</c:v>
                </c:pt>
                <c:pt idx="3006">
                  <c:v>-1.0390000000000029E-5</c:v>
                </c:pt>
                <c:pt idx="3007">
                  <c:v>-1.0430000000000027E-5</c:v>
                </c:pt>
                <c:pt idx="3008">
                  <c:v>-1.0330000000000013E-5</c:v>
                </c:pt>
                <c:pt idx="3009">
                  <c:v>-1.052000000000002E-5</c:v>
                </c:pt>
                <c:pt idx="3010">
                  <c:v>-1.0380000000000036E-5</c:v>
                </c:pt>
                <c:pt idx="3011">
                  <c:v>-1.0480000000000037E-5</c:v>
                </c:pt>
                <c:pt idx="3012">
                  <c:v>-1.052000000000002E-5</c:v>
                </c:pt>
                <c:pt idx="3013">
                  <c:v>-1.0420000000000041E-5</c:v>
                </c:pt>
                <c:pt idx="3014">
                  <c:v>-1.0600000000000044E-5</c:v>
                </c:pt>
                <c:pt idx="3015">
                  <c:v>-1.0470000000000015E-5</c:v>
                </c:pt>
                <c:pt idx="3016">
                  <c:v>-1.0560000000000043E-5</c:v>
                </c:pt>
                <c:pt idx="3017">
                  <c:v>-1.0590000000000027E-5</c:v>
                </c:pt>
                <c:pt idx="3018">
                  <c:v>-1.0490000000000032E-5</c:v>
                </c:pt>
                <c:pt idx="3019">
                  <c:v>-1.0680000000000021E-5</c:v>
                </c:pt>
                <c:pt idx="3020">
                  <c:v>-1.0550000000000029E-5</c:v>
                </c:pt>
                <c:pt idx="3021">
                  <c:v>-1.0650000000000032E-5</c:v>
                </c:pt>
                <c:pt idx="3022">
                  <c:v>-1.0680000000000021E-5</c:v>
                </c:pt>
                <c:pt idx="3023">
                  <c:v>-1.0580000000000041E-5</c:v>
                </c:pt>
                <c:pt idx="3024">
                  <c:v>-1.0770000000000031E-5</c:v>
                </c:pt>
                <c:pt idx="3025">
                  <c:v>-1.0630000000000027E-5</c:v>
                </c:pt>
                <c:pt idx="3026">
                  <c:v>-1.0720000000000043E-5</c:v>
                </c:pt>
                <c:pt idx="3027">
                  <c:v>-1.0760000000000044E-5</c:v>
                </c:pt>
                <c:pt idx="3028">
                  <c:v>-1.0660000000000037E-5</c:v>
                </c:pt>
                <c:pt idx="3029">
                  <c:v>-1.0840000000000044E-5</c:v>
                </c:pt>
                <c:pt idx="3030">
                  <c:v>-1.0700000000000023E-5</c:v>
                </c:pt>
                <c:pt idx="3031">
                  <c:v>-1.0800000000000044E-5</c:v>
                </c:pt>
                <c:pt idx="3032">
                  <c:v>-1.0840000000000044E-5</c:v>
                </c:pt>
                <c:pt idx="3033">
                  <c:v>-1.0730000000000029E-5</c:v>
                </c:pt>
                <c:pt idx="3034">
                  <c:v>-1.0920000000000045E-5</c:v>
                </c:pt>
                <c:pt idx="3035">
                  <c:v>-1.0780000000000044E-5</c:v>
                </c:pt>
                <c:pt idx="3036">
                  <c:v>-1.087000000000003E-5</c:v>
                </c:pt>
                <c:pt idx="3037">
                  <c:v>-1.0910000000000036E-5</c:v>
                </c:pt>
                <c:pt idx="3038">
                  <c:v>-1.0810000000000032E-5</c:v>
                </c:pt>
                <c:pt idx="3039">
                  <c:v>-1.0990000000000034E-5</c:v>
                </c:pt>
                <c:pt idx="3040">
                  <c:v>-1.085000000000003E-5</c:v>
                </c:pt>
                <c:pt idx="3041">
                  <c:v>-1.0950000000000034E-5</c:v>
                </c:pt>
                <c:pt idx="3042">
                  <c:v>-1.0980000000000044E-5</c:v>
                </c:pt>
                <c:pt idx="3043">
                  <c:v>-1.0880000000000025E-5</c:v>
                </c:pt>
                <c:pt idx="3044">
                  <c:v>-1.1060000000000048E-5</c:v>
                </c:pt>
                <c:pt idx="3045">
                  <c:v>-1.0920000000000045E-5</c:v>
                </c:pt>
                <c:pt idx="3046">
                  <c:v>-1.1020000000000047E-5</c:v>
                </c:pt>
                <c:pt idx="3047">
                  <c:v>-1.105000000000003E-5</c:v>
                </c:pt>
                <c:pt idx="3048">
                  <c:v>-1.0940000000000051E-5</c:v>
                </c:pt>
                <c:pt idx="3049">
                  <c:v>-1.1120000000000051E-5</c:v>
                </c:pt>
                <c:pt idx="3050">
                  <c:v>-1.0990000000000034E-5</c:v>
                </c:pt>
                <c:pt idx="3051">
                  <c:v>-1.1080000000000051E-5</c:v>
                </c:pt>
                <c:pt idx="3052">
                  <c:v>-1.1110000000000034E-5</c:v>
                </c:pt>
                <c:pt idx="3053">
                  <c:v>-1.1010000000000032E-5</c:v>
                </c:pt>
                <c:pt idx="3054">
                  <c:v>-1.1180000000000049E-5</c:v>
                </c:pt>
                <c:pt idx="3055">
                  <c:v>-1.1040000000000025E-5</c:v>
                </c:pt>
                <c:pt idx="3056">
                  <c:v>-1.1140000000000044E-5</c:v>
                </c:pt>
                <c:pt idx="3057">
                  <c:v>-1.1170000000000037E-5</c:v>
                </c:pt>
                <c:pt idx="3058">
                  <c:v>-1.1070000000000036E-5</c:v>
                </c:pt>
                <c:pt idx="3059">
                  <c:v>-1.1240000000000052E-5</c:v>
                </c:pt>
                <c:pt idx="3060">
                  <c:v>-1.1110000000000034E-5</c:v>
                </c:pt>
                <c:pt idx="3061">
                  <c:v>-1.1190000000000037E-5</c:v>
                </c:pt>
                <c:pt idx="3062">
                  <c:v>-1.1220000000000025E-5</c:v>
                </c:pt>
                <c:pt idx="3063">
                  <c:v>-1.1120000000000051E-5</c:v>
                </c:pt>
                <c:pt idx="3064">
                  <c:v>-1.1300000000000053E-5</c:v>
                </c:pt>
                <c:pt idx="3065">
                  <c:v>-1.1160000000000051E-5</c:v>
                </c:pt>
                <c:pt idx="3066">
                  <c:v>-1.1250000000000041E-5</c:v>
                </c:pt>
                <c:pt idx="3067">
                  <c:v>-1.1280000000000053E-5</c:v>
                </c:pt>
                <c:pt idx="3068">
                  <c:v>-1.1180000000000049E-5</c:v>
                </c:pt>
                <c:pt idx="3069">
                  <c:v>-1.1360000000000054E-5</c:v>
                </c:pt>
                <c:pt idx="3070">
                  <c:v>-1.121000000000003E-5</c:v>
                </c:pt>
                <c:pt idx="3071">
                  <c:v>-1.1300000000000053E-5</c:v>
                </c:pt>
                <c:pt idx="3072">
                  <c:v>-1.1330000000000041E-5</c:v>
                </c:pt>
                <c:pt idx="3073">
                  <c:v>-1.1220000000000025E-5</c:v>
                </c:pt>
                <c:pt idx="3074">
                  <c:v>-1.1400000000000025E-5</c:v>
                </c:pt>
                <c:pt idx="3075">
                  <c:v>-1.1260000000000051E-5</c:v>
                </c:pt>
                <c:pt idx="3076">
                  <c:v>-1.1350000000000037E-5</c:v>
                </c:pt>
                <c:pt idx="3077">
                  <c:v>-1.1380000000000025E-5</c:v>
                </c:pt>
                <c:pt idx="3078">
                  <c:v>-1.1270000000000034E-5</c:v>
                </c:pt>
                <c:pt idx="3079">
                  <c:v>-1.1450000000000039E-5</c:v>
                </c:pt>
                <c:pt idx="3080">
                  <c:v>-1.1310000000000041E-5</c:v>
                </c:pt>
                <c:pt idx="3081">
                  <c:v>-1.1390000000000035E-5</c:v>
                </c:pt>
                <c:pt idx="3082">
                  <c:v>-1.1420000000000052E-5</c:v>
                </c:pt>
                <c:pt idx="3083">
                  <c:v>-1.1310000000000041E-5</c:v>
                </c:pt>
                <c:pt idx="3084">
                  <c:v>-1.1490000000000041E-5</c:v>
                </c:pt>
                <c:pt idx="3085">
                  <c:v>-1.1350000000000037E-5</c:v>
                </c:pt>
                <c:pt idx="3086">
                  <c:v>-1.1440000000000053E-5</c:v>
                </c:pt>
                <c:pt idx="3087">
                  <c:v>-1.1470000000000041E-5</c:v>
                </c:pt>
                <c:pt idx="3088">
                  <c:v>-1.1360000000000054E-5</c:v>
                </c:pt>
                <c:pt idx="3089">
                  <c:v>-1.1540000000000056E-5</c:v>
                </c:pt>
                <c:pt idx="3090">
                  <c:v>-1.1390000000000035E-5</c:v>
                </c:pt>
                <c:pt idx="3091">
                  <c:v>-1.1480000000000053E-5</c:v>
                </c:pt>
                <c:pt idx="3092">
                  <c:v>-1.1510000000000039E-5</c:v>
                </c:pt>
                <c:pt idx="3093">
                  <c:v>-1.1400000000000025E-5</c:v>
                </c:pt>
                <c:pt idx="3094">
                  <c:v>-1.1580000000000047E-5</c:v>
                </c:pt>
                <c:pt idx="3095">
                  <c:v>-1.143000000000004E-5</c:v>
                </c:pt>
                <c:pt idx="3096">
                  <c:v>-1.1520000000000054E-5</c:v>
                </c:pt>
                <c:pt idx="3097">
                  <c:v>-1.1540000000000056E-5</c:v>
                </c:pt>
                <c:pt idx="3098">
                  <c:v>-1.1440000000000053E-5</c:v>
                </c:pt>
                <c:pt idx="3099">
                  <c:v>-1.1610000000000043E-5</c:v>
                </c:pt>
                <c:pt idx="3100">
                  <c:v>-1.1470000000000041E-5</c:v>
                </c:pt>
                <c:pt idx="3101">
                  <c:v>-1.1560000000000028E-5</c:v>
                </c:pt>
                <c:pt idx="3102">
                  <c:v>-1.1580000000000047E-5</c:v>
                </c:pt>
                <c:pt idx="3103">
                  <c:v>-1.1480000000000053E-5</c:v>
                </c:pt>
                <c:pt idx="3104">
                  <c:v>-1.1650000000000044E-5</c:v>
                </c:pt>
                <c:pt idx="3105">
                  <c:v>-1.1500000000000051E-5</c:v>
                </c:pt>
                <c:pt idx="3106">
                  <c:v>-1.1590000000000043E-5</c:v>
                </c:pt>
                <c:pt idx="3107">
                  <c:v>-1.1610000000000043E-5</c:v>
                </c:pt>
                <c:pt idx="3108">
                  <c:v>-1.1510000000000039E-5</c:v>
                </c:pt>
                <c:pt idx="3109">
                  <c:v>-1.1680000000000054E-5</c:v>
                </c:pt>
                <c:pt idx="3110">
                  <c:v>-1.1540000000000056E-5</c:v>
                </c:pt>
                <c:pt idx="3111">
                  <c:v>-1.1630000000000043E-5</c:v>
                </c:pt>
                <c:pt idx="3112">
                  <c:v>-1.1650000000000044E-5</c:v>
                </c:pt>
                <c:pt idx="3113">
                  <c:v>-1.1540000000000056E-5</c:v>
                </c:pt>
                <c:pt idx="3114">
                  <c:v>-1.1710000000000044E-5</c:v>
                </c:pt>
                <c:pt idx="3115">
                  <c:v>-1.1570000000000037E-5</c:v>
                </c:pt>
                <c:pt idx="3116">
                  <c:v>-1.1650000000000044E-5</c:v>
                </c:pt>
                <c:pt idx="3117">
                  <c:v>-1.1680000000000054E-5</c:v>
                </c:pt>
                <c:pt idx="3118">
                  <c:v>-1.1570000000000037E-5</c:v>
                </c:pt>
                <c:pt idx="3119">
                  <c:v>-1.1750000000000042E-5</c:v>
                </c:pt>
                <c:pt idx="3120">
                  <c:v>-1.1600000000000053E-5</c:v>
                </c:pt>
                <c:pt idx="3121">
                  <c:v>-1.1690000000000044E-5</c:v>
                </c:pt>
                <c:pt idx="3122">
                  <c:v>-1.1710000000000044E-5</c:v>
                </c:pt>
                <c:pt idx="3123">
                  <c:v>-1.1600000000000053E-5</c:v>
                </c:pt>
                <c:pt idx="3124">
                  <c:v>-1.1770000000000048E-5</c:v>
                </c:pt>
                <c:pt idx="3125">
                  <c:v>-1.1630000000000043E-5</c:v>
                </c:pt>
                <c:pt idx="3126">
                  <c:v>-1.1720000000000056E-5</c:v>
                </c:pt>
                <c:pt idx="3127">
                  <c:v>-1.1740000000000054E-5</c:v>
                </c:pt>
                <c:pt idx="3128">
                  <c:v>-1.1630000000000043E-5</c:v>
                </c:pt>
                <c:pt idx="3129">
                  <c:v>-1.1800000000000056E-5</c:v>
                </c:pt>
                <c:pt idx="3130">
                  <c:v>-1.1660000000000054E-5</c:v>
                </c:pt>
                <c:pt idx="3131">
                  <c:v>-1.1740000000000054E-5</c:v>
                </c:pt>
                <c:pt idx="3132">
                  <c:v>-1.176000000000005E-5</c:v>
                </c:pt>
                <c:pt idx="3133">
                  <c:v>-1.1650000000000044E-5</c:v>
                </c:pt>
                <c:pt idx="3134">
                  <c:v>-1.1820000000000055E-5</c:v>
                </c:pt>
                <c:pt idx="3135">
                  <c:v>-1.1680000000000054E-5</c:v>
                </c:pt>
                <c:pt idx="3136">
                  <c:v>-1.1770000000000048E-5</c:v>
                </c:pt>
                <c:pt idx="3137">
                  <c:v>-1.1790000000000043E-5</c:v>
                </c:pt>
                <c:pt idx="3138">
                  <c:v>-1.1680000000000054E-5</c:v>
                </c:pt>
                <c:pt idx="3139">
                  <c:v>-1.1850000000000044E-5</c:v>
                </c:pt>
                <c:pt idx="3140">
                  <c:v>-1.1710000000000044E-5</c:v>
                </c:pt>
                <c:pt idx="3141">
                  <c:v>-1.1790000000000043E-5</c:v>
                </c:pt>
                <c:pt idx="3142">
                  <c:v>-1.1810000000000044E-5</c:v>
                </c:pt>
                <c:pt idx="3143">
                  <c:v>-1.1710000000000044E-5</c:v>
                </c:pt>
                <c:pt idx="3144">
                  <c:v>-1.1880000000000056E-5</c:v>
                </c:pt>
                <c:pt idx="3145">
                  <c:v>-1.1730000000000044E-5</c:v>
                </c:pt>
                <c:pt idx="3146">
                  <c:v>-1.1820000000000055E-5</c:v>
                </c:pt>
                <c:pt idx="3147">
                  <c:v>-1.1840000000000054E-5</c:v>
                </c:pt>
                <c:pt idx="3148">
                  <c:v>-1.1720000000000056E-5</c:v>
                </c:pt>
                <c:pt idx="3149">
                  <c:v>-1.1900000000000055E-5</c:v>
                </c:pt>
                <c:pt idx="3150">
                  <c:v>-1.1750000000000042E-5</c:v>
                </c:pt>
                <c:pt idx="3151">
                  <c:v>-1.1840000000000054E-5</c:v>
                </c:pt>
                <c:pt idx="3152">
                  <c:v>-1.1860000000000058E-5</c:v>
                </c:pt>
                <c:pt idx="3153">
                  <c:v>-1.1750000000000042E-5</c:v>
                </c:pt>
                <c:pt idx="3154">
                  <c:v>-1.1920000000000054E-5</c:v>
                </c:pt>
                <c:pt idx="3155">
                  <c:v>-1.1770000000000048E-5</c:v>
                </c:pt>
                <c:pt idx="3156">
                  <c:v>-1.1860000000000058E-5</c:v>
                </c:pt>
                <c:pt idx="3157">
                  <c:v>-1.1870000000000044E-5</c:v>
                </c:pt>
                <c:pt idx="3158">
                  <c:v>-1.176000000000005E-5</c:v>
                </c:pt>
                <c:pt idx="3159">
                  <c:v>-1.1940000000000052E-5</c:v>
                </c:pt>
                <c:pt idx="3160">
                  <c:v>-1.1790000000000043E-5</c:v>
                </c:pt>
                <c:pt idx="3161">
                  <c:v>-1.1880000000000056E-5</c:v>
                </c:pt>
                <c:pt idx="3162">
                  <c:v>-1.1900000000000055E-5</c:v>
                </c:pt>
                <c:pt idx="3163">
                  <c:v>-1.1790000000000043E-5</c:v>
                </c:pt>
                <c:pt idx="3164">
                  <c:v>-1.1960000000000058E-5</c:v>
                </c:pt>
                <c:pt idx="3165">
                  <c:v>-1.1810000000000044E-5</c:v>
                </c:pt>
                <c:pt idx="3166">
                  <c:v>-1.1900000000000055E-5</c:v>
                </c:pt>
                <c:pt idx="3167">
                  <c:v>-1.1910000000000042E-5</c:v>
                </c:pt>
                <c:pt idx="3168">
                  <c:v>-1.1810000000000044E-5</c:v>
                </c:pt>
                <c:pt idx="3169">
                  <c:v>-1.1980000000000065E-5</c:v>
                </c:pt>
                <c:pt idx="3170">
                  <c:v>-1.1840000000000054E-5</c:v>
                </c:pt>
                <c:pt idx="3171">
                  <c:v>-1.1920000000000054E-5</c:v>
                </c:pt>
                <c:pt idx="3172">
                  <c:v>-1.1940000000000052E-5</c:v>
                </c:pt>
                <c:pt idx="3173">
                  <c:v>-1.1830000000000051E-5</c:v>
                </c:pt>
                <c:pt idx="3174">
                  <c:v>-1.2000000000000034E-5</c:v>
                </c:pt>
                <c:pt idx="3175">
                  <c:v>-1.1850000000000044E-5</c:v>
                </c:pt>
                <c:pt idx="3176">
                  <c:v>-1.1940000000000052E-5</c:v>
                </c:pt>
                <c:pt idx="3177">
                  <c:v>-1.1950000000000048E-5</c:v>
                </c:pt>
                <c:pt idx="3178">
                  <c:v>-1.1850000000000044E-5</c:v>
                </c:pt>
                <c:pt idx="3179">
                  <c:v>-1.2010000000000026E-5</c:v>
                </c:pt>
                <c:pt idx="3180">
                  <c:v>-1.1860000000000058E-5</c:v>
                </c:pt>
                <c:pt idx="3181">
                  <c:v>-1.1950000000000048E-5</c:v>
                </c:pt>
                <c:pt idx="3182">
                  <c:v>-1.1970000000000051E-5</c:v>
                </c:pt>
                <c:pt idx="3183">
                  <c:v>-1.1860000000000058E-5</c:v>
                </c:pt>
                <c:pt idx="3184">
                  <c:v>-1.2030000000000017E-5</c:v>
                </c:pt>
                <c:pt idx="3185">
                  <c:v>-1.1880000000000056E-5</c:v>
                </c:pt>
                <c:pt idx="3186">
                  <c:v>-1.1970000000000051E-5</c:v>
                </c:pt>
                <c:pt idx="3187">
                  <c:v>-1.1980000000000065E-5</c:v>
                </c:pt>
                <c:pt idx="3188">
                  <c:v>-1.1880000000000056E-5</c:v>
                </c:pt>
                <c:pt idx="3189">
                  <c:v>-1.205000000000002E-5</c:v>
                </c:pt>
                <c:pt idx="3190">
                  <c:v>-1.1900000000000055E-5</c:v>
                </c:pt>
                <c:pt idx="3191">
                  <c:v>-1.1990000000000051E-5</c:v>
                </c:pt>
                <c:pt idx="3192">
                  <c:v>-1.2000000000000034E-5</c:v>
                </c:pt>
                <c:pt idx="3193">
                  <c:v>-1.1900000000000055E-5</c:v>
                </c:pt>
                <c:pt idx="3194">
                  <c:v>-1.2060000000000037E-5</c:v>
                </c:pt>
                <c:pt idx="3195">
                  <c:v>-1.1910000000000042E-5</c:v>
                </c:pt>
                <c:pt idx="3196">
                  <c:v>-1.2010000000000026E-5</c:v>
                </c:pt>
                <c:pt idx="3197">
                  <c:v>-1.2020000000000039E-5</c:v>
                </c:pt>
                <c:pt idx="3198">
                  <c:v>-1.1920000000000054E-5</c:v>
                </c:pt>
                <c:pt idx="3199">
                  <c:v>-1.2080000000000037E-5</c:v>
                </c:pt>
                <c:pt idx="3200">
                  <c:v>-1.1930000000000043E-5</c:v>
                </c:pt>
                <c:pt idx="3201">
                  <c:v>-1.2030000000000017E-5</c:v>
                </c:pt>
                <c:pt idx="3202">
                  <c:v>-1.2040000000000035E-5</c:v>
                </c:pt>
                <c:pt idx="3203">
                  <c:v>-1.1930000000000043E-5</c:v>
                </c:pt>
                <c:pt idx="3204">
                  <c:v>-1.2090000000000005E-5</c:v>
                </c:pt>
                <c:pt idx="3205">
                  <c:v>-1.1950000000000048E-5</c:v>
                </c:pt>
                <c:pt idx="3206">
                  <c:v>-1.2040000000000035E-5</c:v>
                </c:pt>
                <c:pt idx="3207">
                  <c:v>-1.205000000000002E-5</c:v>
                </c:pt>
                <c:pt idx="3208">
                  <c:v>-1.1950000000000048E-5</c:v>
                </c:pt>
                <c:pt idx="3209">
                  <c:v>-1.2110000000000013E-5</c:v>
                </c:pt>
                <c:pt idx="3210">
                  <c:v>-1.1970000000000051E-5</c:v>
                </c:pt>
                <c:pt idx="3211">
                  <c:v>-1.205000000000002E-5</c:v>
                </c:pt>
                <c:pt idx="3212">
                  <c:v>-1.2060000000000037E-5</c:v>
                </c:pt>
                <c:pt idx="3213">
                  <c:v>-1.1970000000000051E-5</c:v>
                </c:pt>
                <c:pt idx="3214">
                  <c:v>-1.2130000000000026E-5</c:v>
                </c:pt>
                <c:pt idx="3215">
                  <c:v>-1.1980000000000065E-5</c:v>
                </c:pt>
                <c:pt idx="3216">
                  <c:v>-1.2070000000000015E-5</c:v>
                </c:pt>
                <c:pt idx="3217">
                  <c:v>-1.2080000000000037E-5</c:v>
                </c:pt>
                <c:pt idx="3218">
                  <c:v>-1.1980000000000065E-5</c:v>
                </c:pt>
                <c:pt idx="3219">
                  <c:v>-1.2140000000000036E-5</c:v>
                </c:pt>
                <c:pt idx="3220">
                  <c:v>-1.2000000000000034E-5</c:v>
                </c:pt>
                <c:pt idx="3221">
                  <c:v>-1.2090000000000005E-5</c:v>
                </c:pt>
                <c:pt idx="3222">
                  <c:v>-1.2100000000000016E-5</c:v>
                </c:pt>
                <c:pt idx="3223">
                  <c:v>-1.2000000000000034E-5</c:v>
                </c:pt>
                <c:pt idx="3224">
                  <c:v>-1.2160000000000034E-5</c:v>
                </c:pt>
                <c:pt idx="3225">
                  <c:v>-1.2020000000000039E-5</c:v>
                </c:pt>
                <c:pt idx="3226">
                  <c:v>-1.2110000000000013E-5</c:v>
                </c:pt>
                <c:pt idx="3227">
                  <c:v>-1.2120000000000018E-5</c:v>
                </c:pt>
                <c:pt idx="3228">
                  <c:v>-1.2020000000000039E-5</c:v>
                </c:pt>
                <c:pt idx="3229">
                  <c:v>-1.2180000000000039E-5</c:v>
                </c:pt>
                <c:pt idx="3230">
                  <c:v>-1.2040000000000035E-5</c:v>
                </c:pt>
                <c:pt idx="3231">
                  <c:v>-1.2120000000000018E-5</c:v>
                </c:pt>
                <c:pt idx="3232">
                  <c:v>-1.2130000000000026E-5</c:v>
                </c:pt>
                <c:pt idx="3233">
                  <c:v>-1.2030000000000017E-5</c:v>
                </c:pt>
                <c:pt idx="3234">
                  <c:v>-1.2190000000000026E-5</c:v>
                </c:pt>
                <c:pt idx="3235">
                  <c:v>-1.205000000000002E-5</c:v>
                </c:pt>
                <c:pt idx="3236">
                  <c:v>-1.2140000000000036E-5</c:v>
                </c:pt>
                <c:pt idx="3237">
                  <c:v>-1.2150000000000029E-5</c:v>
                </c:pt>
                <c:pt idx="3238">
                  <c:v>-1.205000000000002E-5</c:v>
                </c:pt>
                <c:pt idx="3239">
                  <c:v>-1.2210000000000027E-5</c:v>
                </c:pt>
                <c:pt idx="3240">
                  <c:v>-1.2070000000000015E-5</c:v>
                </c:pt>
                <c:pt idx="3241">
                  <c:v>-1.2150000000000029E-5</c:v>
                </c:pt>
                <c:pt idx="3242">
                  <c:v>-1.2170000000000029E-5</c:v>
                </c:pt>
                <c:pt idx="3243">
                  <c:v>-1.2060000000000037E-5</c:v>
                </c:pt>
                <c:pt idx="3244">
                  <c:v>-1.2230000000000015E-5</c:v>
                </c:pt>
                <c:pt idx="3245">
                  <c:v>-1.2080000000000037E-5</c:v>
                </c:pt>
                <c:pt idx="3246">
                  <c:v>-1.2180000000000039E-5</c:v>
                </c:pt>
                <c:pt idx="3247">
                  <c:v>-1.2190000000000026E-5</c:v>
                </c:pt>
                <c:pt idx="3248">
                  <c:v>-1.2090000000000005E-5</c:v>
                </c:pt>
                <c:pt idx="3249">
                  <c:v>-1.2250000000000015E-5</c:v>
                </c:pt>
                <c:pt idx="3250">
                  <c:v>-1.2110000000000013E-5</c:v>
                </c:pt>
                <c:pt idx="3251">
                  <c:v>-1.2200000000000036E-5</c:v>
                </c:pt>
                <c:pt idx="3252">
                  <c:v>-1.2210000000000027E-5</c:v>
                </c:pt>
                <c:pt idx="3253">
                  <c:v>-1.2100000000000016E-5</c:v>
                </c:pt>
                <c:pt idx="3254">
                  <c:v>-1.2270000000000013E-5</c:v>
                </c:pt>
                <c:pt idx="3255">
                  <c:v>-1.2120000000000018E-5</c:v>
                </c:pt>
                <c:pt idx="3256">
                  <c:v>-1.2220000000000039E-5</c:v>
                </c:pt>
                <c:pt idx="3257">
                  <c:v>-1.2230000000000015E-5</c:v>
                </c:pt>
                <c:pt idx="3258">
                  <c:v>-1.2130000000000026E-5</c:v>
                </c:pt>
                <c:pt idx="3259">
                  <c:v>-1.2300000000000041E-5</c:v>
                </c:pt>
                <c:pt idx="3260">
                  <c:v>-1.2140000000000036E-5</c:v>
                </c:pt>
                <c:pt idx="3261">
                  <c:v>-1.2240000000000037E-5</c:v>
                </c:pt>
                <c:pt idx="3262">
                  <c:v>-1.2250000000000015E-5</c:v>
                </c:pt>
                <c:pt idx="3263">
                  <c:v>-1.2150000000000029E-5</c:v>
                </c:pt>
                <c:pt idx="3264">
                  <c:v>-1.232000000000004E-5</c:v>
                </c:pt>
                <c:pt idx="3265">
                  <c:v>-1.2170000000000029E-5</c:v>
                </c:pt>
                <c:pt idx="3266">
                  <c:v>-1.2270000000000013E-5</c:v>
                </c:pt>
                <c:pt idx="3267">
                  <c:v>-1.2270000000000013E-5</c:v>
                </c:pt>
                <c:pt idx="3268">
                  <c:v>-1.2180000000000039E-5</c:v>
                </c:pt>
                <c:pt idx="3269">
                  <c:v>-1.2340000000000039E-5</c:v>
                </c:pt>
                <c:pt idx="3270">
                  <c:v>-1.2190000000000026E-5</c:v>
                </c:pt>
                <c:pt idx="3271">
                  <c:v>-1.2300000000000041E-5</c:v>
                </c:pt>
                <c:pt idx="3272">
                  <c:v>-1.231000000000003E-5</c:v>
                </c:pt>
                <c:pt idx="3273">
                  <c:v>-1.2210000000000027E-5</c:v>
                </c:pt>
                <c:pt idx="3274">
                  <c:v>-1.2380000000000041E-5</c:v>
                </c:pt>
                <c:pt idx="3275">
                  <c:v>-1.2230000000000015E-5</c:v>
                </c:pt>
                <c:pt idx="3276">
                  <c:v>-1.232000000000004E-5</c:v>
                </c:pt>
                <c:pt idx="3277">
                  <c:v>-1.2330000000000029E-5</c:v>
                </c:pt>
                <c:pt idx="3278">
                  <c:v>-1.2230000000000015E-5</c:v>
                </c:pt>
                <c:pt idx="3279">
                  <c:v>-1.2400000000000039E-5</c:v>
                </c:pt>
                <c:pt idx="3280">
                  <c:v>-1.2250000000000015E-5</c:v>
                </c:pt>
                <c:pt idx="3281">
                  <c:v>-1.2350000000000029E-5</c:v>
                </c:pt>
                <c:pt idx="3282">
                  <c:v>-1.2350000000000029E-5</c:v>
                </c:pt>
                <c:pt idx="3283">
                  <c:v>-1.2260000000000037E-5</c:v>
                </c:pt>
                <c:pt idx="3284">
                  <c:v>-1.2420000000000039E-5</c:v>
                </c:pt>
                <c:pt idx="3285">
                  <c:v>-1.2270000000000013E-5</c:v>
                </c:pt>
                <c:pt idx="3286">
                  <c:v>-1.2370000000000029E-5</c:v>
                </c:pt>
                <c:pt idx="3287">
                  <c:v>-1.2380000000000041E-5</c:v>
                </c:pt>
                <c:pt idx="3288">
                  <c:v>-1.2290000000000013E-5</c:v>
                </c:pt>
                <c:pt idx="3289">
                  <c:v>-1.2450000000000013E-5</c:v>
                </c:pt>
                <c:pt idx="3290">
                  <c:v>-1.231000000000003E-5</c:v>
                </c:pt>
                <c:pt idx="3291">
                  <c:v>-1.2400000000000039E-5</c:v>
                </c:pt>
                <c:pt idx="3292">
                  <c:v>-1.241000000000002E-5</c:v>
                </c:pt>
                <c:pt idx="3293">
                  <c:v>-1.231000000000003E-5</c:v>
                </c:pt>
                <c:pt idx="3294">
                  <c:v>-1.2480000000000043E-5</c:v>
                </c:pt>
                <c:pt idx="3295">
                  <c:v>-1.2330000000000029E-5</c:v>
                </c:pt>
                <c:pt idx="3296">
                  <c:v>-1.2430000000000032E-5</c:v>
                </c:pt>
                <c:pt idx="3297">
                  <c:v>-1.2430000000000032E-5</c:v>
                </c:pt>
                <c:pt idx="3298">
                  <c:v>-1.2340000000000039E-5</c:v>
                </c:pt>
                <c:pt idx="3299">
                  <c:v>-1.250000000000004E-5</c:v>
                </c:pt>
                <c:pt idx="3300">
                  <c:v>-1.2360000000000041E-5</c:v>
                </c:pt>
                <c:pt idx="3301">
                  <c:v>-1.246000000000002E-5</c:v>
                </c:pt>
                <c:pt idx="3302">
                  <c:v>-1.246000000000002E-5</c:v>
                </c:pt>
                <c:pt idx="3303">
                  <c:v>-1.2370000000000029E-5</c:v>
                </c:pt>
                <c:pt idx="3304">
                  <c:v>-1.2530000000000029E-5</c:v>
                </c:pt>
                <c:pt idx="3305">
                  <c:v>-1.2380000000000041E-5</c:v>
                </c:pt>
                <c:pt idx="3306">
                  <c:v>-1.2480000000000043E-5</c:v>
                </c:pt>
                <c:pt idx="3307">
                  <c:v>-1.2490000000000029E-5</c:v>
                </c:pt>
                <c:pt idx="3308">
                  <c:v>-1.239000000000003E-5</c:v>
                </c:pt>
                <c:pt idx="3309">
                  <c:v>-1.2560000000000041E-5</c:v>
                </c:pt>
                <c:pt idx="3310">
                  <c:v>-1.241000000000002E-5</c:v>
                </c:pt>
                <c:pt idx="3311">
                  <c:v>-1.2510000000000029E-5</c:v>
                </c:pt>
                <c:pt idx="3312">
                  <c:v>-1.2510000000000029E-5</c:v>
                </c:pt>
                <c:pt idx="3313">
                  <c:v>-1.2420000000000039E-5</c:v>
                </c:pt>
                <c:pt idx="3314">
                  <c:v>-1.2580000000000044E-5</c:v>
                </c:pt>
                <c:pt idx="3315">
                  <c:v>-1.2430000000000032E-5</c:v>
                </c:pt>
                <c:pt idx="3316">
                  <c:v>-1.2530000000000029E-5</c:v>
                </c:pt>
                <c:pt idx="3317">
                  <c:v>-1.2530000000000029E-5</c:v>
                </c:pt>
                <c:pt idx="3318">
                  <c:v>-1.2440000000000022E-5</c:v>
                </c:pt>
                <c:pt idx="3319">
                  <c:v>-1.2600000000000044E-5</c:v>
                </c:pt>
                <c:pt idx="3320">
                  <c:v>-1.246000000000002E-5</c:v>
                </c:pt>
                <c:pt idx="3321">
                  <c:v>-1.2560000000000041E-5</c:v>
                </c:pt>
                <c:pt idx="3322">
                  <c:v>-1.2560000000000041E-5</c:v>
                </c:pt>
                <c:pt idx="3323">
                  <c:v>-1.2470000000000026E-5</c:v>
                </c:pt>
                <c:pt idx="3324">
                  <c:v>-1.2630000000000026E-5</c:v>
                </c:pt>
                <c:pt idx="3325">
                  <c:v>-1.2490000000000029E-5</c:v>
                </c:pt>
                <c:pt idx="3326">
                  <c:v>-1.2590000000000032E-5</c:v>
                </c:pt>
                <c:pt idx="3327">
                  <c:v>-1.2590000000000032E-5</c:v>
                </c:pt>
                <c:pt idx="3328">
                  <c:v>-1.250000000000004E-5</c:v>
                </c:pt>
                <c:pt idx="3329">
                  <c:v>-1.2660000000000048E-5</c:v>
                </c:pt>
                <c:pt idx="3330">
                  <c:v>-1.2510000000000029E-5</c:v>
                </c:pt>
                <c:pt idx="3331">
                  <c:v>-1.2610000000000032E-5</c:v>
                </c:pt>
                <c:pt idx="3332">
                  <c:v>-1.2610000000000032E-5</c:v>
                </c:pt>
                <c:pt idx="3333">
                  <c:v>-1.2520000000000043E-5</c:v>
                </c:pt>
                <c:pt idx="3334">
                  <c:v>-1.2680000000000043E-5</c:v>
                </c:pt>
                <c:pt idx="3335">
                  <c:v>-1.2540000000000044E-5</c:v>
                </c:pt>
                <c:pt idx="3336">
                  <c:v>-1.2630000000000026E-5</c:v>
                </c:pt>
                <c:pt idx="3337">
                  <c:v>-1.2630000000000026E-5</c:v>
                </c:pt>
                <c:pt idx="3338">
                  <c:v>-1.2540000000000044E-5</c:v>
                </c:pt>
                <c:pt idx="3339">
                  <c:v>-1.2700000000000044E-5</c:v>
                </c:pt>
                <c:pt idx="3340">
                  <c:v>-1.2560000000000041E-5</c:v>
                </c:pt>
                <c:pt idx="3341">
                  <c:v>-1.2660000000000048E-5</c:v>
                </c:pt>
                <c:pt idx="3342">
                  <c:v>-1.2660000000000048E-5</c:v>
                </c:pt>
                <c:pt idx="3343">
                  <c:v>-1.2570000000000029E-5</c:v>
                </c:pt>
                <c:pt idx="3344">
                  <c:v>-1.2730000000000034E-5</c:v>
                </c:pt>
                <c:pt idx="3345">
                  <c:v>-1.2580000000000044E-5</c:v>
                </c:pt>
                <c:pt idx="3346">
                  <c:v>-1.2680000000000043E-5</c:v>
                </c:pt>
                <c:pt idx="3347">
                  <c:v>-1.2680000000000043E-5</c:v>
                </c:pt>
                <c:pt idx="3348">
                  <c:v>-1.2590000000000032E-5</c:v>
                </c:pt>
                <c:pt idx="3349">
                  <c:v>-1.2750000000000032E-5</c:v>
                </c:pt>
                <c:pt idx="3350">
                  <c:v>-1.2600000000000044E-5</c:v>
                </c:pt>
                <c:pt idx="3351">
                  <c:v>-1.2710000000000031E-5</c:v>
                </c:pt>
                <c:pt idx="3352">
                  <c:v>-1.2710000000000031E-5</c:v>
                </c:pt>
                <c:pt idx="3353">
                  <c:v>-1.2620000000000021E-5</c:v>
                </c:pt>
                <c:pt idx="3354">
                  <c:v>-1.2780000000000045E-5</c:v>
                </c:pt>
                <c:pt idx="3355">
                  <c:v>-1.2630000000000026E-5</c:v>
                </c:pt>
                <c:pt idx="3356">
                  <c:v>-1.2730000000000034E-5</c:v>
                </c:pt>
                <c:pt idx="3357">
                  <c:v>-1.2730000000000034E-5</c:v>
                </c:pt>
                <c:pt idx="3358">
                  <c:v>-1.2640000000000023E-5</c:v>
                </c:pt>
                <c:pt idx="3359">
                  <c:v>-1.2800000000000023E-5</c:v>
                </c:pt>
                <c:pt idx="3360">
                  <c:v>-1.2660000000000048E-5</c:v>
                </c:pt>
                <c:pt idx="3361">
                  <c:v>-1.2770000000000032E-5</c:v>
                </c:pt>
                <c:pt idx="3362">
                  <c:v>-1.2760000000000044E-5</c:v>
                </c:pt>
                <c:pt idx="3363">
                  <c:v>-1.2670000000000029E-5</c:v>
                </c:pt>
                <c:pt idx="3364">
                  <c:v>-1.284000000000005E-5</c:v>
                </c:pt>
                <c:pt idx="3365">
                  <c:v>-1.2690000000000031E-5</c:v>
                </c:pt>
                <c:pt idx="3366">
                  <c:v>-1.2790000000000032E-5</c:v>
                </c:pt>
                <c:pt idx="3367">
                  <c:v>-1.2800000000000023E-5</c:v>
                </c:pt>
                <c:pt idx="3368">
                  <c:v>-1.2710000000000031E-5</c:v>
                </c:pt>
                <c:pt idx="3369">
                  <c:v>-1.2870000000000031E-5</c:v>
                </c:pt>
                <c:pt idx="3370">
                  <c:v>-1.2720000000000046E-5</c:v>
                </c:pt>
                <c:pt idx="3371">
                  <c:v>-1.2830000000000033E-5</c:v>
                </c:pt>
                <c:pt idx="3372">
                  <c:v>-1.2830000000000033E-5</c:v>
                </c:pt>
                <c:pt idx="3373">
                  <c:v>-1.2740000000000044E-5</c:v>
                </c:pt>
                <c:pt idx="3374">
                  <c:v>-1.2900000000000048E-5</c:v>
                </c:pt>
                <c:pt idx="3375">
                  <c:v>-1.2760000000000044E-5</c:v>
                </c:pt>
                <c:pt idx="3376">
                  <c:v>-1.2870000000000031E-5</c:v>
                </c:pt>
                <c:pt idx="3377">
                  <c:v>-1.2860000000000051E-5</c:v>
                </c:pt>
                <c:pt idx="3378">
                  <c:v>-1.2780000000000045E-5</c:v>
                </c:pt>
                <c:pt idx="3379">
                  <c:v>-1.2940000000000046E-5</c:v>
                </c:pt>
                <c:pt idx="3380">
                  <c:v>-1.2790000000000032E-5</c:v>
                </c:pt>
                <c:pt idx="3381">
                  <c:v>-1.2900000000000048E-5</c:v>
                </c:pt>
                <c:pt idx="3382">
                  <c:v>-1.2900000000000048E-5</c:v>
                </c:pt>
                <c:pt idx="3383">
                  <c:v>-1.2820000000000025E-5</c:v>
                </c:pt>
                <c:pt idx="3384">
                  <c:v>-1.2980000000000025E-5</c:v>
                </c:pt>
                <c:pt idx="3385">
                  <c:v>-1.2830000000000033E-5</c:v>
                </c:pt>
                <c:pt idx="3386">
                  <c:v>-1.2940000000000046E-5</c:v>
                </c:pt>
                <c:pt idx="3387">
                  <c:v>-1.2940000000000046E-5</c:v>
                </c:pt>
                <c:pt idx="3388">
                  <c:v>-1.2850000000000036E-5</c:v>
                </c:pt>
                <c:pt idx="3389">
                  <c:v>-1.3020000000000052E-5</c:v>
                </c:pt>
                <c:pt idx="3390">
                  <c:v>-1.2870000000000031E-5</c:v>
                </c:pt>
                <c:pt idx="3391">
                  <c:v>-1.2980000000000025E-5</c:v>
                </c:pt>
                <c:pt idx="3392">
                  <c:v>-1.2980000000000025E-5</c:v>
                </c:pt>
                <c:pt idx="3393">
                  <c:v>-1.2900000000000048E-5</c:v>
                </c:pt>
                <c:pt idx="3394">
                  <c:v>-1.3060000000000051E-5</c:v>
                </c:pt>
                <c:pt idx="3395">
                  <c:v>-1.2920000000000044E-5</c:v>
                </c:pt>
                <c:pt idx="3396">
                  <c:v>-1.3030000000000038E-5</c:v>
                </c:pt>
                <c:pt idx="3397">
                  <c:v>-1.3030000000000038E-5</c:v>
                </c:pt>
                <c:pt idx="3398">
                  <c:v>-1.2940000000000046E-5</c:v>
                </c:pt>
                <c:pt idx="3399">
                  <c:v>-1.3110000000000039E-5</c:v>
                </c:pt>
                <c:pt idx="3400">
                  <c:v>-1.2970000000000033E-5</c:v>
                </c:pt>
                <c:pt idx="3401">
                  <c:v>-1.3080000000000053E-5</c:v>
                </c:pt>
                <c:pt idx="3402">
                  <c:v>-1.3080000000000053E-5</c:v>
                </c:pt>
                <c:pt idx="3403">
                  <c:v>-1.3000000000000025E-5</c:v>
                </c:pt>
                <c:pt idx="3404">
                  <c:v>-1.3160000000000025E-5</c:v>
                </c:pt>
                <c:pt idx="3405">
                  <c:v>-1.3020000000000052E-5</c:v>
                </c:pt>
                <c:pt idx="3406">
                  <c:v>-1.3130000000000037E-5</c:v>
                </c:pt>
                <c:pt idx="3407">
                  <c:v>-1.3130000000000037E-5</c:v>
                </c:pt>
                <c:pt idx="3408">
                  <c:v>-1.3050000000000034E-5</c:v>
                </c:pt>
                <c:pt idx="3409">
                  <c:v>-1.3220000000000053E-5</c:v>
                </c:pt>
                <c:pt idx="3410">
                  <c:v>-1.3070000000000039E-5</c:v>
                </c:pt>
                <c:pt idx="3411">
                  <c:v>-1.3190000000000041E-5</c:v>
                </c:pt>
                <c:pt idx="3412">
                  <c:v>-1.3190000000000041E-5</c:v>
                </c:pt>
                <c:pt idx="3413">
                  <c:v>-1.3100000000000049E-5</c:v>
                </c:pt>
                <c:pt idx="3414">
                  <c:v>-1.3270000000000041E-5</c:v>
                </c:pt>
                <c:pt idx="3415">
                  <c:v>-1.3130000000000037E-5</c:v>
                </c:pt>
                <c:pt idx="3416">
                  <c:v>-1.3250000000000041E-5</c:v>
                </c:pt>
                <c:pt idx="3417">
                  <c:v>-1.3250000000000041E-5</c:v>
                </c:pt>
                <c:pt idx="3418">
                  <c:v>-1.3170000000000035E-5</c:v>
                </c:pt>
                <c:pt idx="3419">
                  <c:v>-1.3340000000000028E-5</c:v>
                </c:pt>
                <c:pt idx="3420">
                  <c:v>-1.3190000000000041E-5</c:v>
                </c:pt>
                <c:pt idx="3421">
                  <c:v>-1.3320000000000055E-5</c:v>
                </c:pt>
                <c:pt idx="3422">
                  <c:v>-1.3320000000000055E-5</c:v>
                </c:pt>
                <c:pt idx="3423">
                  <c:v>-1.3240000000000053E-5</c:v>
                </c:pt>
                <c:pt idx="3424">
                  <c:v>-1.3410000000000041E-5</c:v>
                </c:pt>
                <c:pt idx="3425">
                  <c:v>-1.3270000000000041E-5</c:v>
                </c:pt>
                <c:pt idx="3426">
                  <c:v>-1.3370000000000043E-5</c:v>
                </c:pt>
                <c:pt idx="3427">
                  <c:v>-1.3370000000000043E-5</c:v>
                </c:pt>
                <c:pt idx="3428">
                  <c:v>-1.3310000000000039E-5</c:v>
                </c:pt>
                <c:pt idx="3429">
                  <c:v>-1.3470000000000039E-5</c:v>
                </c:pt>
                <c:pt idx="3430">
                  <c:v>-1.3330000000000035E-5</c:v>
                </c:pt>
                <c:pt idx="3431">
                  <c:v>-1.3450000000000041E-5</c:v>
                </c:pt>
                <c:pt idx="3432">
                  <c:v>-1.3450000000000041E-5</c:v>
                </c:pt>
                <c:pt idx="3433">
                  <c:v>-1.3380000000000053E-5</c:v>
                </c:pt>
                <c:pt idx="3434">
                  <c:v>-1.3550000000000041E-5</c:v>
                </c:pt>
                <c:pt idx="3435">
                  <c:v>-1.3410000000000041E-5</c:v>
                </c:pt>
                <c:pt idx="3436">
                  <c:v>-1.3530000000000042E-5</c:v>
                </c:pt>
                <c:pt idx="3437">
                  <c:v>-1.3540000000000053E-5</c:v>
                </c:pt>
                <c:pt idx="3438">
                  <c:v>-1.3470000000000039E-5</c:v>
                </c:pt>
                <c:pt idx="3439">
                  <c:v>-1.3630000000000044E-5</c:v>
                </c:pt>
                <c:pt idx="3440">
                  <c:v>-1.3500000000000028E-5</c:v>
                </c:pt>
                <c:pt idx="3441">
                  <c:v>-1.3620000000000054E-5</c:v>
                </c:pt>
                <c:pt idx="3442">
                  <c:v>-1.3620000000000054E-5</c:v>
                </c:pt>
                <c:pt idx="3443">
                  <c:v>-1.3550000000000041E-5</c:v>
                </c:pt>
                <c:pt idx="3444">
                  <c:v>-1.3720000000000053E-5</c:v>
                </c:pt>
                <c:pt idx="3445">
                  <c:v>-1.3590000000000044E-5</c:v>
                </c:pt>
                <c:pt idx="3446">
                  <c:v>-1.3710000000000043E-5</c:v>
                </c:pt>
                <c:pt idx="3447">
                  <c:v>-1.3710000000000043E-5</c:v>
                </c:pt>
                <c:pt idx="3448">
                  <c:v>-1.3650000000000044E-5</c:v>
                </c:pt>
                <c:pt idx="3449">
                  <c:v>-1.3810000000000044E-5</c:v>
                </c:pt>
                <c:pt idx="3450">
                  <c:v>-1.3680000000000054E-5</c:v>
                </c:pt>
                <c:pt idx="3451">
                  <c:v>-1.3810000000000044E-5</c:v>
                </c:pt>
                <c:pt idx="3452">
                  <c:v>-1.3810000000000044E-5</c:v>
                </c:pt>
                <c:pt idx="3453">
                  <c:v>-1.375000000000005E-5</c:v>
                </c:pt>
                <c:pt idx="3454">
                  <c:v>-1.3920000000000063E-5</c:v>
                </c:pt>
                <c:pt idx="3455">
                  <c:v>-1.3790000000000048E-5</c:v>
                </c:pt>
                <c:pt idx="3456">
                  <c:v>-1.3910000000000051E-5</c:v>
                </c:pt>
                <c:pt idx="3457">
                  <c:v>-1.3920000000000063E-5</c:v>
                </c:pt>
                <c:pt idx="3458">
                  <c:v>-1.3860000000000054E-5</c:v>
                </c:pt>
                <c:pt idx="3459">
                  <c:v>-1.4030000000000018E-5</c:v>
                </c:pt>
                <c:pt idx="3460">
                  <c:v>-1.3900000000000058E-5</c:v>
                </c:pt>
                <c:pt idx="3461">
                  <c:v>-1.4030000000000018E-5</c:v>
                </c:pt>
                <c:pt idx="3462">
                  <c:v>-1.4030000000000018E-5</c:v>
                </c:pt>
                <c:pt idx="3463">
                  <c:v>-1.3970000000000044E-5</c:v>
                </c:pt>
                <c:pt idx="3464">
                  <c:v>-1.4140000000000041E-5</c:v>
                </c:pt>
                <c:pt idx="3465">
                  <c:v>-1.4010000000000015E-5</c:v>
                </c:pt>
                <c:pt idx="3466">
                  <c:v>-1.4140000000000041E-5</c:v>
                </c:pt>
                <c:pt idx="3467">
                  <c:v>-1.4150000000000022E-5</c:v>
                </c:pt>
                <c:pt idx="3468">
                  <c:v>-1.4090000000000029E-5</c:v>
                </c:pt>
                <c:pt idx="3469">
                  <c:v>-1.4270000000000029E-5</c:v>
                </c:pt>
                <c:pt idx="3470">
                  <c:v>-1.4140000000000041E-5</c:v>
                </c:pt>
                <c:pt idx="3471">
                  <c:v>-1.4270000000000029E-5</c:v>
                </c:pt>
                <c:pt idx="3472">
                  <c:v>-1.4280000000000039E-5</c:v>
                </c:pt>
                <c:pt idx="3473">
                  <c:v>-1.4220000000000021E-5</c:v>
                </c:pt>
                <c:pt idx="3474">
                  <c:v>-1.4400000000000021E-5</c:v>
                </c:pt>
                <c:pt idx="3475">
                  <c:v>-1.4270000000000029E-5</c:v>
                </c:pt>
                <c:pt idx="3476">
                  <c:v>-1.4410000000000026E-5</c:v>
                </c:pt>
                <c:pt idx="3477">
                  <c:v>-1.4420000000000023E-5</c:v>
                </c:pt>
                <c:pt idx="3478">
                  <c:v>-1.4370000000000032E-5</c:v>
                </c:pt>
                <c:pt idx="3479">
                  <c:v>-1.4540000000000044E-5</c:v>
                </c:pt>
                <c:pt idx="3480">
                  <c:v>-1.4420000000000023E-5</c:v>
                </c:pt>
                <c:pt idx="3481">
                  <c:v>-1.4560000000000045E-5</c:v>
                </c:pt>
                <c:pt idx="3482">
                  <c:v>-1.4570000000000027E-5</c:v>
                </c:pt>
                <c:pt idx="3483">
                  <c:v>-1.4510000000000032E-5</c:v>
                </c:pt>
                <c:pt idx="3484">
                  <c:v>-1.4690000000000032E-5</c:v>
                </c:pt>
                <c:pt idx="3485">
                  <c:v>-1.4560000000000045E-5</c:v>
                </c:pt>
                <c:pt idx="3486">
                  <c:v>-1.4700000000000044E-5</c:v>
                </c:pt>
                <c:pt idx="3487">
                  <c:v>-1.4710000000000032E-5</c:v>
                </c:pt>
                <c:pt idx="3488">
                  <c:v>-1.4670000000000034E-5</c:v>
                </c:pt>
                <c:pt idx="3489">
                  <c:v>-1.4850000000000039E-5</c:v>
                </c:pt>
                <c:pt idx="3490">
                  <c:v>-1.4720000000000045E-5</c:v>
                </c:pt>
                <c:pt idx="3491">
                  <c:v>-1.4860000000000044E-5</c:v>
                </c:pt>
                <c:pt idx="3492">
                  <c:v>-1.4880000000000046E-5</c:v>
                </c:pt>
                <c:pt idx="3493">
                  <c:v>-1.4830000000000034E-5</c:v>
                </c:pt>
                <c:pt idx="3494">
                  <c:v>-1.5000000000000051E-5</c:v>
                </c:pt>
                <c:pt idx="3495">
                  <c:v>-1.4890000000000037E-5</c:v>
                </c:pt>
                <c:pt idx="3496">
                  <c:v>-1.5040000000000049E-5</c:v>
                </c:pt>
                <c:pt idx="3497">
                  <c:v>-1.5050000000000041E-5</c:v>
                </c:pt>
                <c:pt idx="3498">
                  <c:v>-1.5000000000000051E-5</c:v>
                </c:pt>
                <c:pt idx="3499">
                  <c:v>-1.5180000000000053E-5</c:v>
                </c:pt>
                <c:pt idx="3500">
                  <c:v>-1.5060000000000051E-5</c:v>
                </c:pt>
                <c:pt idx="3501">
                  <c:v>-1.5210000000000041E-5</c:v>
                </c:pt>
                <c:pt idx="3502">
                  <c:v>-1.5230000000000041E-5</c:v>
                </c:pt>
                <c:pt idx="3503">
                  <c:v>-1.5190000000000041E-5</c:v>
                </c:pt>
                <c:pt idx="3504">
                  <c:v>-1.5370000000000041E-5</c:v>
                </c:pt>
                <c:pt idx="3505">
                  <c:v>-1.526000000000005E-5</c:v>
                </c:pt>
                <c:pt idx="3506">
                  <c:v>-1.5400000000000066E-5</c:v>
                </c:pt>
                <c:pt idx="3507">
                  <c:v>-1.5410000000000041E-5</c:v>
                </c:pt>
                <c:pt idx="3508">
                  <c:v>-1.5380000000000053E-5</c:v>
                </c:pt>
                <c:pt idx="3509">
                  <c:v>-1.5560000000000054E-5</c:v>
                </c:pt>
                <c:pt idx="3510">
                  <c:v>-1.545000000000004E-5</c:v>
                </c:pt>
                <c:pt idx="3511">
                  <c:v>-1.5590000000000046E-5</c:v>
                </c:pt>
                <c:pt idx="3512">
                  <c:v>-1.5610000000000045E-5</c:v>
                </c:pt>
                <c:pt idx="3513">
                  <c:v>-1.5580000000000058E-5</c:v>
                </c:pt>
                <c:pt idx="3514">
                  <c:v>-1.5760000000000066E-5</c:v>
                </c:pt>
                <c:pt idx="3515">
                  <c:v>-1.5650000000000045E-5</c:v>
                </c:pt>
                <c:pt idx="3516">
                  <c:v>-1.5800000000000062E-5</c:v>
                </c:pt>
                <c:pt idx="3517">
                  <c:v>-1.5820000000000062E-5</c:v>
                </c:pt>
                <c:pt idx="3518">
                  <c:v>-1.5780000000000062E-5</c:v>
                </c:pt>
                <c:pt idx="3519">
                  <c:v>-1.5970000000000045E-5</c:v>
                </c:pt>
                <c:pt idx="3520">
                  <c:v>-1.5860000000000062E-5</c:v>
                </c:pt>
                <c:pt idx="3521">
                  <c:v>-1.602000000000006E-5</c:v>
                </c:pt>
                <c:pt idx="3522">
                  <c:v>-1.604000000000006E-5</c:v>
                </c:pt>
                <c:pt idx="3523">
                  <c:v>-1.6010000000000058E-5</c:v>
                </c:pt>
                <c:pt idx="3524">
                  <c:v>-1.6200000000000069E-5</c:v>
                </c:pt>
                <c:pt idx="3525">
                  <c:v>-1.6090000000000044E-5</c:v>
                </c:pt>
                <c:pt idx="3526">
                  <c:v>-1.6260000000000065E-5</c:v>
                </c:pt>
                <c:pt idx="3527">
                  <c:v>-1.6280000000000064E-5</c:v>
                </c:pt>
                <c:pt idx="3528">
                  <c:v>-1.6250000000000053E-5</c:v>
                </c:pt>
                <c:pt idx="3529">
                  <c:v>-1.6450000000000054E-5</c:v>
                </c:pt>
                <c:pt idx="3530">
                  <c:v>-1.634000000000006E-5</c:v>
                </c:pt>
                <c:pt idx="3531">
                  <c:v>-1.6510000000000057E-5</c:v>
                </c:pt>
                <c:pt idx="3532">
                  <c:v>-1.6530000000000057E-5</c:v>
                </c:pt>
                <c:pt idx="3533">
                  <c:v>-1.6500000000000062E-5</c:v>
                </c:pt>
                <c:pt idx="3534">
                  <c:v>-1.670000000000006E-5</c:v>
                </c:pt>
                <c:pt idx="3535">
                  <c:v>-1.6590000000000053E-5</c:v>
                </c:pt>
                <c:pt idx="3536">
                  <c:v>-1.6760000000000067E-5</c:v>
                </c:pt>
                <c:pt idx="3537">
                  <c:v>-1.6790000000000065E-5</c:v>
                </c:pt>
                <c:pt idx="3538">
                  <c:v>-1.6770000000000065E-5</c:v>
                </c:pt>
                <c:pt idx="3539">
                  <c:v>-1.6960000000000071E-5</c:v>
                </c:pt>
                <c:pt idx="3540">
                  <c:v>-1.6860000000000076E-5</c:v>
                </c:pt>
                <c:pt idx="3541">
                  <c:v>-1.7030000000000045E-5</c:v>
                </c:pt>
                <c:pt idx="3542">
                  <c:v>-1.7050000000000045E-5</c:v>
                </c:pt>
                <c:pt idx="3543">
                  <c:v>-1.704000000000003E-5</c:v>
                </c:pt>
                <c:pt idx="3544">
                  <c:v>-1.7240000000000065E-5</c:v>
                </c:pt>
                <c:pt idx="3545">
                  <c:v>-1.7140000000000032E-5</c:v>
                </c:pt>
                <c:pt idx="3546">
                  <c:v>-1.7320000000000065E-5</c:v>
                </c:pt>
                <c:pt idx="3547">
                  <c:v>-1.7340000000000061E-5</c:v>
                </c:pt>
                <c:pt idx="3548">
                  <c:v>-1.7330000000000046E-5</c:v>
                </c:pt>
                <c:pt idx="3549">
                  <c:v>-1.7530000000000044E-5</c:v>
                </c:pt>
                <c:pt idx="3550">
                  <c:v>-1.7440000000000043E-5</c:v>
                </c:pt>
                <c:pt idx="3551">
                  <c:v>-1.761000000000005E-5</c:v>
                </c:pt>
                <c:pt idx="3552">
                  <c:v>-1.7650000000000046E-5</c:v>
                </c:pt>
                <c:pt idx="3553">
                  <c:v>-1.7640000000000065E-5</c:v>
                </c:pt>
                <c:pt idx="3554">
                  <c:v>-1.7840000000000066E-5</c:v>
                </c:pt>
                <c:pt idx="3555">
                  <c:v>-1.7750000000000052E-5</c:v>
                </c:pt>
                <c:pt idx="3556">
                  <c:v>-1.7940000000000069E-5</c:v>
                </c:pt>
                <c:pt idx="3557">
                  <c:v>-1.7970000000000057E-5</c:v>
                </c:pt>
                <c:pt idx="3558">
                  <c:v>-1.7960000000000065E-5</c:v>
                </c:pt>
                <c:pt idx="3559">
                  <c:v>-1.8170000000000055E-5</c:v>
                </c:pt>
                <c:pt idx="3560">
                  <c:v>-1.8080000000000064E-5</c:v>
                </c:pt>
                <c:pt idx="3561">
                  <c:v>-1.8260000000000062E-5</c:v>
                </c:pt>
                <c:pt idx="3562">
                  <c:v>-1.8300000000000069E-5</c:v>
                </c:pt>
                <c:pt idx="3563">
                  <c:v>-1.8300000000000069E-5</c:v>
                </c:pt>
                <c:pt idx="3564">
                  <c:v>-1.8500000000000067E-5</c:v>
                </c:pt>
                <c:pt idx="3565">
                  <c:v>-1.8420000000000071E-5</c:v>
                </c:pt>
                <c:pt idx="3566">
                  <c:v>-1.8610000000000064E-5</c:v>
                </c:pt>
                <c:pt idx="3567">
                  <c:v>-1.865000000000006E-5</c:v>
                </c:pt>
                <c:pt idx="3568">
                  <c:v>-1.865000000000006E-5</c:v>
                </c:pt>
                <c:pt idx="3569">
                  <c:v>-1.8870000000000065E-5</c:v>
                </c:pt>
                <c:pt idx="3570">
                  <c:v>-1.8780000000000074E-5</c:v>
                </c:pt>
                <c:pt idx="3571">
                  <c:v>-1.8980000000000076E-5</c:v>
                </c:pt>
                <c:pt idx="3572">
                  <c:v>-1.901000000000006E-5</c:v>
                </c:pt>
                <c:pt idx="3573">
                  <c:v>-1.9020000000000069E-5</c:v>
                </c:pt>
                <c:pt idx="3574">
                  <c:v>-1.9230000000000065E-5</c:v>
                </c:pt>
                <c:pt idx="3575">
                  <c:v>-1.9150000000000062E-5</c:v>
                </c:pt>
                <c:pt idx="3576">
                  <c:v>-1.935000000000006E-5</c:v>
                </c:pt>
                <c:pt idx="3577">
                  <c:v>-1.9390000000000063E-5</c:v>
                </c:pt>
                <c:pt idx="3578">
                  <c:v>-1.9410000000000063E-5</c:v>
                </c:pt>
                <c:pt idx="3579">
                  <c:v>-1.962000000000007E-5</c:v>
                </c:pt>
                <c:pt idx="3580">
                  <c:v>-1.9550000000000065E-5</c:v>
                </c:pt>
                <c:pt idx="3581">
                  <c:v>-1.9760000000000082E-5</c:v>
                </c:pt>
                <c:pt idx="3582">
                  <c:v>-1.9790000000000066E-5</c:v>
                </c:pt>
                <c:pt idx="3583">
                  <c:v>-1.9810000000000066E-5</c:v>
                </c:pt>
                <c:pt idx="3584">
                  <c:v>-2.0030000000000078E-5</c:v>
                </c:pt>
                <c:pt idx="3585">
                  <c:v>-1.9950000000000075E-5</c:v>
                </c:pt>
                <c:pt idx="3586">
                  <c:v>-2.0160000000000014E-5</c:v>
                </c:pt>
                <c:pt idx="3587">
                  <c:v>-2.0190000000000015E-5</c:v>
                </c:pt>
                <c:pt idx="3588">
                  <c:v>-2.0210000000000052E-5</c:v>
                </c:pt>
                <c:pt idx="3589">
                  <c:v>-2.0430000000000087E-5</c:v>
                </c:pt>
                <c:pt idx="3590">
                  <c:v>-2.0360000000000012E-5</c:v>
                </c:pt>
                <c:pt idx="3591">
                  <c:v>-2.0570000000000055E-5</c:v>
                </c:pt>
                <c:pt idx="3592">
                  <c:v>-2.0610000000000055E-5</c:v>
                </c:pt>
                <c:pt idx="3593">
                  <c:v>-2.0630000000000079E-5</c:v>
                </c:pt>
                <c:pt idx="3594">
                  <c:v>-2.085000000000006E-5</c:v>
                </c:pt>
                <c:pt idx="3595">
                  <c:v>-2.0780000000000052E-5</c:v>
                </c:pt>
                <c:pt idx="3596">
                  <c:v>-2.0990000000000038E-5</c:v>
                </c:pt>
                <c:pt idx="3597">
                  <c:v>-2.1030000000000092E-5</c:v>
                </c:pt>
                <c:pt idx="3598">
                  <c:v>-2.1060000000000039E-5</c:v>
                </c:pt>
                <c:pt idx="3599">
                  <c:v>-2.1280000000000088E-5</c:v>
                </c:pt>
                <c:pt idx="3600">
                  <c:v>-2.1200000000000078E-5</c:v>
                </c:pt>
                <c:pt idx="3601">
                  <c:v>-2.1420000000000052E-5</c:v>
                </c:pt>
                <c:pt idx="3602">
                  <c:v>-2.1460000000000055E-5</c:v>
                </c:pt>
                <c:pt idx="3603">
                  <c:v>-2.1480000000000079E-5</c:v>
                </c:pt>
                <c:pt idx="3604">
                  <c:v>-2.1710000000000055E-5</c:v>
                </c:pt>
                <c:pt idx="3605">
                  <c:v>-2.1630000000000093E-5</c:v>
                </c:pt>
                <c:pt idx="3606">
                  <c:v>-2.1840000000000079E-5</c:v>
                </c:pt>
                <c:pt idx="3607">
                  <c:v>-2.189000000000007E-5</c:v>
                </c:pt>
                <c:pt idx="3608">
                  <c:v>-2.1910000000000039E-5</c:v>
                </c:pt>
                <c:pt idx="3609">
                  <c:v>-2.2140000000000056E-5</c:v>
                </c:pt>
                <c:pt idx="3610">
                  <c:v>-2.2070000000000099E-5</c:v>
                </c:pt>
                <c:pt idx="3611">
                  <c:v>-2.2280000000000098E-5</c:v>
                </c:pt>
                <c:pt idx="3612">
                  <c:v>-2.2310000000000052E-5</c:v>
                </c:pt>
                <c:pt idx="3613">
                  <c:v>-2.2340000000000077E-5</c:v>
                </c:pt>
                <c:pt idx="3614">
                  <c:v>-2.2560000000000052E-5</c:v>
                </c:pt>
                <c:pt idx="3615">
                  <c:v>-2.2490000000000091E-5</c:v>
                </c:pt>
                <c:pt idx="3616">
                  <c:v>-2.2710000000000055E-5</c:v>
                </c:pt>
                <c:pt idx="3617">
                  <c:v>-2.2750000000000062E-5</c:v>
                </c:pt>
                <c:pt idx="3618">
                  <c:v>-2.2770000000000092E-5</c:v>
                </c:pt>
                <c:pt idx="3619">
                  <c:v>-2.2980000000000078E-5</c:v>
                </c:pt>
                <c:pt idx="3620">
                  <c:v>-2.2910000000000064E-5</c:v>
                </c:pt>
                <c:pt idx="3621">
                  <c:v>-2.3130000000000051E-5</c:v>
                </c:pt>
                <c:pt idx="3622">
                  <c:v>-2.3150000000000014E-5</c:v>
                </c:pt>
                <c:pt idx="3623">
                  <c:v>-2.3180000000000015E-5</c:v>
                </c:pt>
                <c:pt idx="3624">
                  <c:v>-2.3390000000000012E-5</c:v>
                </c:pt>
                <c:pt idx="3625">
                  <c:v>-2.3310000000000009E-5</c:v>
                </c:pt>
                <c:pt idx="3626">
                  <c:v>-2.3530000000000054E-5</c:v>
                </c:pt>
                <c:pt idx="3627">
                  <c:v>-2.3560000000000008E-5</c:v>
                </c:pt>
                <c:pt idx="3628">
                  <c:v>-2.3580000000000022E-5</c:v>
                </c:pt>
                <c:pt idx="3629">
                  <c:v>-2.3800000000000064E-5</c:v>
                </c:pt>
                <c:pt idx="3630">
                  <c:v>-2.3720000000000013E-5</c:v>
                </c:pt>
                <c:pt idx="3631">
                  <c:v>-2.3930000000000064E-5</c:v>
                </c:pt>
                <c:pt idx="3632">
                  <c:v>-2.3950000000000023E-5</c:v>
                </c:pt>
                <c:pt idx="3633">
                  <c:v>-2.3980000000000038E-5</c:v>
                </c:pt>
                <c:pt idx="3634">
                  <c:v>-2.4190000000000038E-5</c:v>
                </c:pt>
                <c:pt idx="3635">
                  <c:v>-2.4100000000000044E-5</c:v>
                </c:pt>
                <c:pt idx="3636">
                  <c:v>-2.4330000000000033E-5</c:v>
                </c:pt>
                <c:pt idx="3637">
                  <c:v>-2.4350000000000013E-5</c:v>
                </c:pt>
                <c:pt idx="3638">
                  <c:v>-2.437000000000005E-5</c:v>
                </c:pt>
                <c:pt idx="3639">
                  <c:v>-2.4590000000000051E-5</c:v>
                </c:pt>
                <c:pt idx="3640">
                  <c:v>-2.450000000000005E-5</c:v>
                </c:pt>
                <c:pt idx="3641">
                  <c:v>-2.4710000000000016E-5</c:v>
                </c:pt>
                <c:pt idx="3642">
                  <c:v>-2.4740000000000055E-5</c:v>
                </c:pt>
                <c:pt idx="3643">
                  <c:v>-2.4770000000000056E-5</c:v>
                </c:pt>
                <c:pt idx="3644">
                  <c:v>-2.4960000000000015E-5</c:v>
                </c:pt>
                <c:pt idx="3645">
                  <c:v>-2.4880000000000077E-5</c:v>
                </c:pt>
                <c:pt idx="3646">
                  <c:v>-2.5100000000000061E-5</c:v>
                </c:pt>
                <c:pt idx="3647">
                  <c:v>-2.5110000000000026E-5</c:v>
                </c:pt>
                <c:pt idx="3648">
                  <c:v>-2.5140000000000064E-5</c:v>
                </c:pt>
                <c:pt idx="3649">
                  <c:v>-2.5340000000000056E-5</c:v>
                </c:pt>
                <c:pt idx="3650">
                  <c:v>-2.5250000000000068E-5</c:v>
                </c:pt>
                <c:pt idx="3651">
                  <c:v>-2.5460000000000065E-5</c:v>
                </c:pt>
                <c:pt idx="3652">
                  <c:v>-2.5480000000000095E-5</c:v>
                </c:pt>
                <c:pt idx="3653">
                  <c:v>-2.5500000000000068E-5</c:v>
                </c:pt>
                <c:pt idx="3654">
                  <c:v>-2.5700000000000055E-5</c:v>
                </c:pt>
                <c:pt idx="3655">
                  <c:v>-2.562000000000006E-5</c:v>
                </c:pt>
                <c:pt idx="3656">
                  <c:v>-2.583000000000009E-5</c:v>
                </c:pt>
                <c:pt idx="3657">
                  <c:v>-2.5840000000000098E-5</c:v>
                </c:pt>
                <c:pt idx="3658">
                  <c:v>-2.5860000000000078E-5</c:v>
                </c:pt>
                <c:pt idx="3659">
                  <c:v>-2.6060000000000062E-5</c:v>
                </c:pt>
                <c:pt idx="3660">
                  <c:v>-2.5970000000000088E-5</c:v>
                </c:pt>
                <c:pt idx="3661">
                  <c:v>-2.6170000000000073E-5</c:v>
                </c:pt>
                <c:pt idx="3662">
                  <c:v>-2.6180000000000078E-5</c:v>
                </c:pt>
                <c:pt idx="3663">
                  <c:v>-2.6200000000000098E-5</c:v>
                </c:pt>
                <c:pt idx="3664">
                  <c:v>-2.6390000000000068E-5</c:v>
                </c:pt>
                <c:pt idx="3665">
                  <c:v>-2.6310000000000062E-5</c:v>
                </c:pt>
                <c:pt idx="3666">
                  <c:v>-2.6500000000000078E-5</c:v>
                </c:pt>
                <c:pt idx="3667">
                  <c:v>-2.6510000000000053E-5</c:v>
                </c:pt>
                <c:pt idx="3668">
                  <c:v>-2.6530000000000073E-5</c:v>
                </c:pt>
                <c:pt idx="3669">
                  <c:v>-2.6710000000000068E-5</c:v>
                </c:pt>
                <c:pt idx="3670">
                  <c:v>-2.6610000000000089E-5</c:v>
                </c:pt>
                <c:pt idx="3671">
                  <c:v>-2.6820000000000079E-5</c:v>
                </c:pt>
                <c:pt idx="3672">
                  <c:v>-2.6820000000000079E-5</c:v>
                </c:pt>
                <c:pt idx="3673">
                  <c:v>-2.6830000000000118E-5</c:v>
                </c:pt>
                <c:pt idx="3674">
                  <c:v>-2.7030000000000112E-5</c:v>
                </c:pt>
                <c:pt idx="3675">
                  <c:v>-2.6920000000000064E-5</c:v>
                </c:pt>
                <c:pt idx="3676">
                  <c:v>-2.7120000000000055E-5</c:v>
                </c:pt>
                <c:pt idx="3677">
                  <c:v>-2.7120000000000055E-5</c:v>
                </c:pt>
                <c:pt idx="3678">
                  <c:v>-2.7140000000000079E-5</c:v>
                </c:pt>
                <c:pt idx="3679">
                  <c:v>-2.732000000000007E-5</c:v>
                </c:pt>
                <c:pt idx="3680">
                  <c:v>-2.72100000000001E-5</c:v>
                </c:pt>
                <c:pt idx="3681">
                  <c:v>-2.7410000000000098E-5</c:v>
                </c:pt>
                <c:pt idx="3682">
                  <c:v>-2.742000000000008E-5</c:v>
                </c:pt>
                <c:pt idx="3683">
                  <c:v>-2.742000000000008E-5</c:v>
                </c:pt>
                <c:pt idx="3684">
                  <c:v>-2.7610000000000096E-5</c:v>
                </c:pt>
                <c:pt idx="3685">
                  <c:v>-2.7500000000000089E-5</c:v>
                </c:pt>
                <c:pt idx="3686">
                  <c:v>-2.7700000000000094E-5</c:v>
                </c:pt>
                <c:pt idx="3687">
                  <c:v>-2.7690000000000099E-5</c:v>
                </c:pt>
                <c:pt idx="3688">
                  <c:v>-2.7710000000000079E-5</c:v>
                </c:pt>
                <c:pt idx="3689">
                  <c:v>-2.7890000000000104E-5</c:v>
                </c:pt>
                <c:pt idx="3690">
                  <c:v>-2.7780000000000086E-5</c:v>
                </c:pt>
                <c:pt idx="3691">
                  <c:v>-2.7970000000000096E-5</c:v>
                </c:pt>
                <c:pt idx="3692">
                  <c:v>-2.7960000000000078E-5</c:v>
                </c:pt>
                <c:pt idx="3693">
                  <c:v>-2.7980000000000098E-5</c:v>
                </c:pt>
                <c:pt idx="3694">
                  <c:v>-2.8150000000000051E-5</c:v>
                </c:pt>
                <c:pt idx="3695">
                  <c:v>-2.8040000000000074E-5</c:v>
                </c:pt>
                <c:pt idx="3696">
                  <c:v>-2.8240000000000072E-5</c:v>
                </c:pt>
                <c:pt idx="3697">
                  <c:v>-2.8230000000000077E-5</c:v>
                </c:pt>
                <c:pt idx="3698">
                  <c:v>-2.8240000000000072E-5</c:v>
                </c:pt>
                <c:pt idx="3699">
                  <c:v>-2.8420000000000043E-5</c:v>
                </c:pt>
                <c:pt idx="3700">
                  <c:v>-2.8310000000000015E-5</c:v>
                </c:pt>
                <c:pt idx="3701">
                  <c:v>-2.8510000000000051E-5</c:v>
                </c:pt>
                <c:pt idx="3702">
                  <c:v>-2.8490000000000071E-5</c:v>
                </c:pt>
                <c:pt idx="3703">
                  <c:v>-2.8500000000000046E-5</c:v>
                </c:pt>
                <c:pt idx="3704">
                  <c:v>-2.8680000000000088E-5</c:v>
                </c:pt>
                <c:pt idx="3705">
                  <c:v>-2.8580000000000052E-5</c:v>
                </c:pt>
                <c:pt idx="3706">
                  <c:v>-2.8780000000000053E-5</c:v>
                </c:pt>
                <c:pt idx="3707">
                  <c:v>-2.8760000000000016E-5</c:v>
                </c:pt>
                <c:pt idx="3708">
                  <c:v>-2.8770000000000068E-5</c:v>
                </c:pt>
                <c:pt idx="3709">
                  <c:v>-2.8950000000000029E-5</c:v>
                </c:pt>
                <c:pt idx="3710">
                  <c:v>-2.884000000000008E-5</c:v>
                </c:pt>
                <c:pt idx="3711">
                  <c:v>-2.9040000000000095E-5</c:v>
                </c:pt>
                <c:pt idx="3712">
                  <c:v>-2.9020000000000064E-5</c:v>
                </c:pt>
                <c:pt idx="3713">
                  <c:v>-2.9040000000000095E-5</c:v>
                </c:pt>
                <c:pt idx="3714">
                  <c:v>-2.9220000000000056E-5</c:v>
                </c:pt>
                <c:pt idx="3715">
                  <c:v>-2.9110000000000052E-5</c:v>
                </c:pt>
                <c:pt idx="3716">
                  <c:v>-2.9310000000000029E-5</c:v>
                </c:pt>
                <c:pt idx="3717">
                  <c:v>-2.929000000000007E-5</c:v>
                </c:pt>
                <c:pt idx="3718">
                  <c:v>-2.9300000000000062E-5</c:v>
                </c:pt>
                <c:pt idx="3719">
                  <c:v>-2.9490000000000078E-5</c:v>
                </c:pt>
                <c:pt idx="3720">
                  <c:v>-2.9370000000000059E-5</c:v>
                </c:pt>
                <c:pt idx="3721">
                  <c:v>-2.9570000000000088E-5</c:v>
                </c:pt>
                <c:pt idx="3722">
                  <c:v>-2.9560000000000025E-5</c:v>
                </c:pt>
                <c:pt idx="3723">
                  <c:v>-2.9580000000000059E-5</c:v>
                </c:pt>
                <c:pt idx="3724">
                  <c:v>-2.9760000000000044E-5</c:v>
                </c:pt>
                <c:pt idx="3725">
                  <c:v>-2.9650000000000077E-5</c:v>
                </c:pt>
                <c:pt idx="3726">
                  <c:v>-2.9870000000000102E-5</c:v>
                </c:pt>
                <c:pt idx="3727">
                  <c:v>-2.9840000000000094E-5</c:v>
                </c:pt>
                <c:pt idx="3728">
                  <c:v>-2.9870000000000102E-5</c:v>
                </c:pt>
                <c:pt idx="3729">
                  <c:v>-3.0060000000000078E-5</c:v>
                </c:pt>
                <c:pt idx="3730">
                  <c:v>-2.9940000000000062E-5</c:v>
                </c:pt>
                <c:pt idx="3731">
                  <c:v>-3.0160000000000053E-5</c:v>
                </c:pt>
                <c:pt idx="3732">
                  <c:v>-3.0140000000000074E-5</c:v>
                </c:pt>
                <c:pt idx="3733">
                  <c:v>-3.0180000000000067E-5</c:v>
                </c:pt>
                <c:pt idx="3734">
                  <c:v>-3.0360000000000052E-5</c:v>
                </c:pt>
                <c:pt idx="3735">
                  <c:v>-3.0260000000000063E-5</c:v>
                </c:pt>
                <c:pt idx="3736">
                  <c:v>-3.0490000000000089E-5</c:v>
                </c:pt>
                <c:pt idx="3737">
                  <c:v>-3.0460000000000088E-5</c:v>
                </c:pt>
                <c:pt idx="3738">
                  <c:v>-3.0500000000000077E-5</c:v>
                </c:pt>
                <c:pt idx="3739">
                  <c:v>-3.0700000000000082E-5</c:v>
                </c:pt>
                <c:pt idx="3740">
                  <c:v>-3.058000000000009E-5</c:v>
                </c:pt>
                <c:pt idx="3741">
                  <c:v>-3.0820000000000081E-5</c:v>
                </c:pt>
                <c:pt idx="3742">
                  <c:v>-3.0800000000000118E-5</c:v>
                </c:pt>
                <c:pt idx="3743">
                  <c:v>-3.0840000000000118E-5</c:v>
                </c:pt>
                <c:pt idx="3744">
                  <c:v>-3.1030000000000115E-5</c:v>
                </c:pt>
                <c:pt idx="3745">
                  <c:v>-3.0930000000000085E-5</c:v>
                </c:pt>
                <c:pt idx="3746">
                  <c:v>-3.1160000000000081E-5</c:v>
                </c:pt>
                <c:pt idx="3747">
                  <c:v>-3.1130000000000083E-5</c:v>
                </c:pt>
                <c:pt idx="3748">
                  <c:v>-3.1190000000000066E-5</c:v>
                </c:pt>
                <c:pt idx="3749">
                  <c:v>-3.1380000000000082E-5</c:v>
                </c:pt>
                <c:pt idx="3750">
                  <c:v>-3.1280000000000114E-5</c:v>
                </c:pt>
                <c:pt idx="3751">
                  <c:v>-3.1530000000000086E-5</c:v>
                </c:pt>
                <c:pt idx="3752">
                  <c:v>-3.1510000000000083E-5</c:v>
                </c:pt>
                <c:pt idx="3753">
                  <c:v>-3.1570000000000086E-5</c:v>
                </c:pt>
                <c:pt idx="3754">
                  <c:v>-3.1760000000000082E-5</c:v>
                </c:pt>
                <c:pt idx="3755">
                  <c:v>-3.1670000000000129E-5</c:v>
                </c:pt>
                <c:pt idx="3756">
                  <c:v>-3.1920000000000081E-5</c:v>
                </c:pt>
                <c:pt idx="3757">
                  <c:v>-3.1900000000000098E-5</c:v>
                </c:pt>
                <c:pt idx="3758">
                  <c:v>-3.1970000000000109E-5</c:v>
                </c:pt>
                <c:pt idx="3759">
                  <c:v>-3.21700000000001E-5</c:v>
                </c:pt>
                <c:pt idx="3760">
                  <c:v>-3.208000000000012E-5</c:v>
                </c:pt>
                <c:pt idx="3761">
                  <c:v>-3.2340000000000087E-5</c:v>
                </c:pt>
                <c:pt idx="3762">
                  <c:v>-3.2310000000000082E-5</c:v>
                </c:pt>
                <c:pt idx="3763">
                  <c:v>-3.2390000000000081E-5</c:v>
                </c:pt>
                <c:pt idx="3764">
                  <c:v>-3.2580000000000118E-5</c:v>
                </c:pt>
                <c:pt idx="3765">
                  <c:v>-3.2490000000000111E-5</c:v>
                </c:pt>
                <c:pt idx="3766">
                  <c:v>-3.2760000000000079E-5</c:v>
                </c:pt>
                <c:pt idx="3767">
                  <c:v>-3.2740000000000096E-5</c:v>
                </c:pt>
                <c:pt idx="3768">
                  <c:v>-3.2810000000000128E-5</c:v>
                </c:pt>
                <c:pt idx="3769">
                  <c:v>-3.302000000000006E-5</c:v>
                </c:pt>
                <c:pt idx="3770">
                  <c:v>-3.2930000000000107E-5</c:v>
                </c:pt>
                <c:pt idx="3771">
                  <c:v>-3.3190000000000033E-5</c:v>
                </c:pt>
                <c:pt idx="3772">
                  <c:v>-3.3160000000000028E-5</c:v>
                </c:pt>
                <c:pt idx="3773">
                  <c:v>-3.3240000000000082E-5</c:v>
                </c:pt>
                <c:pt idx="3774">
                  <c:v>-3.3450000000000081E-5</c:v>
                </c:pt>
                <c:pt idx="3775">
                  <c:v>-3.3350000000000052E-5</c:v>
                </c:pt>
                <c:pt idx="3776">
                  <c:v>-3.3630000000000096E-5</c:v>
                </c:pt>
                <c:pt idx="3777">
                  <c:v>-3.3600000000000085E-5</c:v>
                </c:pt>
                <c:pt idx="3778">
                  <c:v>-3.3690000000000079E-5</c:v>
                </c:pt>
                <c:pt idx="3779">
                  <c:v>-3.3890000000000097E-5</c:v>
                </c:pt>
                <c:pt idx="3780">
                  <c:v>-3.3790000000000081E-5</c:v>
                </c:pt>
                <c:pt idx="3781">
                  <c:v>-3.4080000000000087E-5</c:v>
                </c:pt>
                <c:pt idx="3782">
                  <c:v>-3.4040000000000108E-5</c:v>
                </c:pt>
                <c:pt idx="3783">
                  <c:v>-3.4140000000000083E-5</c:v>
                </c:pt>
                <c:pt idx="3784">
                  <c:v>-3.4350000000000069E-5</c:v>
                </c:pt>
                <c:pt idx="3785">
                  <c:v>-3.425000000000008E-5</c:v>
                </c:pt>
                <c:pt idx="3786">
                  <c:v>-3.4560000000000055E-5</c:v>
                </c:pt>
                <c:pt idx="3787">
                  <c:v>-3.450000000000008E-5</c:v>
                </c:pt>
                <c:pt idx="3788">
                  <c:v>-3.4610000000000097E-5</c:v>
                </c:pt>
                <c:pt idx="3789">
                  <c:v>-3.482000000000009E-5</c:v>
                </c:pt>
                <c:pt idx="3790">
                  <c:v>-3.4710000000000052E-5</c:v>
                </c:pt>
                <c:pt idx="3791">
                  <c:v>-3.5040000000000119E-5</c:v>
                </c:pt>
                <c:pt idx="3792">
                  <c:v>-3.4980000000000082E-5</c:v>
                </c:pt>
                <c:pt idx="3793">
                  <c:v>-3.5120000000000064E-5</c:v>
                </c:pt>
                <c:pt idx="3794">
                  <c:v>-3.5320000000000082E-5</c:v>
                </c:pt>
                <c:pt idx="3795">
                  <c:v>-3.5230000000000129E-5</c:v>
                </c:pt>
                <c:pt idx="3796">
                  <c:v>-3.5540000000000083E-5</c:v>
                </c:pt>
                <c:pt idx="3797">
                  <c:v>-3.5490000000000102E-5</c:v>
                </c:pt>
                <c:pt idx="3798">
                  <c:v>-3.5620000000000082E-5</c:v>
                </c:pt>
                <c:pt idx="3799">
                  <c:v>-3.583000000000013E-5</c:v>
                </c:pt>
                <c:pt idx="3800">
                  <c:v>-3.5740000000000102E-5</c:v>
                </c:pt>
                <c:pt idx="3801">
                  <c:v>-3.6080000000000129E-5</c:v>
                </c:pt>
                <c:pt idx="3802">
                  <c:v>-3.6030000000000134E-5</c:v>
                </c:pt>
                <c:pt idx="3803">
                  <c:v>-3.6200000000000121E-5</c:v>
                </c:pt>
                <c:pt idx="3804">
                  <c:v>-3.6400000000000119E-5</c:v>
                </c:pt>
                <c:pt idx="3805">
                  <c:v>-3.6330000000000115E-5</c:v>
                </c:pt>
                <c:pt idx="3806">
                  <c:v>-3.6700000000000099E-5</c:v>
                </c:pt>
                <c:pt idx="3807">
                  <c:v>-3.6640000000000137E-5</c:v>
                </c:pt>
                <c:pt idx="3808">
                  <c:v>-3.6830000000000147E-5</c:v>
                </c:pt>
                <c:pt idx="3809">
                  <c:v>-3.7060000000000116E-5</c:v>
                </c:pt>
                <c:pt idx="3810">
                  <c:v>-3.7010000000000135E-5</c:v>
                </c:pt>
                <c:pt idx="3811">
                  <c:v>-3.7390000000000115E-5</c:v>
                </c:pt>
                <c:pt idx="3812">
                  <c:v>-3.7360000000000083E-5</c:v>
                </c:pt>
                <c:pt idx="3813">
                  <c:v>-3.7560000000000094E-5</c:v>
                </c:pt>
                <c:pt idx="3814">
                  <c:v>-3.7800000000000133E-5</c:v>
                </c:pt>
                <c:pt idx="3815">
                  <c:v>-3.7750000000000118E-5</c:v>
                </c:pt>
                <c:pt idx="3816">
                  <c:v>-3.815000000000008E-5</c:v>
                </c:pt>
                <c:pt idx="3817">
                  <c:v>-3.8130000000000097E-5</c:v>
                </c:pt>
                <c:pt idx="3818">
                  <c:v>-3.8350000000000078E-5</c:v>
                </c:pt>
                <c:pt idx="3819">
                  <c:v>-3.8620000000000088E-5</c:v>
                </c:pt>
                <c:pt idx="3820">
                  <c:v>-3.8590000000000083E-5</c:v>
                </c:pt>
                <c:pt idx="3821">
                  <c:v>-3.9020000000000097E-5</c:v>
                </c:pt>
                <c:pt idx="3822">
                  <c:v>-3.9020000000000097E-5</c:v>
                </c:pt>
                <c:pt idx="3823">
                  <c:v>-3.92500000000001E-5</c:v>
                </c:pt>
                <c:pt idx="3824">
                  <c:v>-3.9530000000000118E-5</c:v>
                </c:pt>
                <c:pt idx="3825">
                  <c:v>-3.9540000000000092E-5</c:v>
                </c:pt>
                <c:pt idx="3826">
                  <c:v>-3.999000000000009E-5</c:v>
                </c:pt>
                <c:pt idx="3827">
                  <c:v>-3.999000000000009E-5</c:v>
                </c:pt>
                <c:pt idx="3828">
                  <c:v>-4.0270000000000033E-5</c:v>
                </c:pt>
                <c:pt idx="3829">
                  <c:v>-4.058000000000011E-5</c:v>
                </c:pt>
                <c:pt idx="3830">
                  <c:v>-4.058000000000011E-5</c:v>
                </c:pt>
                <c:pt idx="3831">
                  <c:v>-4.1070000000000039E-5</c:v>
                </c:pt>
                <c:pt idx="3832">
                  <c:v>-4.110000000000003E-5</c:v>
                </c:pt>
                <c:pt idx="3833">
                  <c:v>-4.1400000000000071E-5</c:v>
                </c:pt>
                <c:pt idx="3834">
                  <c:v>-4.1720000000000109E-5</c:v>
                </c:pt>
                <c:pt idx="3835">
                  <c:v>-4.1750000000000066E-5</c:v>
                </c:pt>
                <c:pt idx="3836">
                  <c:v>-4.2220000000000094E-5</c:v>
                </c:pt>
                <c:pt idx="3837">
                  <c:v>-4.2250000000000038E-5</c:v>
                </c:pt>
                <c:pt idx="3838">
                  <c:v>-4.2590000000000146E-5</c:v>
                </c:pt>
                <c:pt idx="3839">
                  <c:v>-4.2930000000000126E-5</c:v>
                </c:pt>
                <c:pt idx="3840">
                  <c:v>-4.298000000000012E-5</c:v>
                </c:pt>
                <c:pt idx="3841">
                  <c:v>-4.3530000000000066E-5</c:v>
                </c:pt>
                <c:pt idx="3842">
                  <c:v>-4.3570000000000039E-5</c:v>
                </c:pt>
                <c:pt idx="3843">
                  <c:v>-4.393000000000011E-5</c:v>
                </c:pt>
                <c:pt idx="3844">
                  <c:v>-4.4300000000000189E-5</c:v>
                </c:pt>
                <c:pt idx="3845">
                  <c:v>-4.4380000000000188E-5</c:v>
                </c:pt>
                <c:pt idx="3846">
                  <c:v>-4.4940000000000108E-5</c:v>
                </c:pt>
                <c:pt idx="3847">
                  <c:v>-4.5000000000000125E-5</c:v>
                </c:pt>
                <c:pt idx="3848">
                  <c:v>-4.5390000000000187E-5</c:v>
                </c:pt>
                <c:pt idx="3849">
                  <c:v>-4.5740000000000114E-5</c:v>
                </c:pt>
                <c:pt idx="3850">
                  <c:v>-4.5850000000000125E-5</c:v>
                </c:pt>
                <c:pt idx="3851">
                  <c:v>-4.644000000000003E-5</c:v>
                </c:pt>
                <c:pt idx="3852">
                  <c:v>-4.6510000000000129E-5</c:v>
                </c:pt>
                <c:pt idx="3853">
                  <c:v>-4.6920000000000039E-5</c:v>
                </c:pt>
                <c:pt idx="3854">
                  <c:v>-4.7310000000000209E-5</c:v>
                </c:pt>
                <c:pt idx="3855">
                  <c:v>-4.7430000000000168E-5</c:v>
                </c:pt>
                <c:pt idx="3856">
                  <c:v>-4.8030000000000121E-5</c:v>
                </c:pt>
                <c:pt idx="3857">
                  <c:v>-4.8120000000000054E-5</c:v>
                </c:pt>
                <c:pt idx="3858">
                  <c:v>-4.8550000000000109E-5</c:v>
                </c:pt>
                <c:pt idx="3859">
                  <c:v>-4.8950000000000038E-5</c:v>
                </c:pt>
                <c:pt idx="3860">
                  <c:v>-4.9100000000000157E-5</c:v>
                </c:pt>
                <c:pt idx="3861">
                  <c:v>-4.9710000000000247E-5</c:v>
                </c:pt>
                <c:pt idx="3862">
                  <c:v>-4.9840000000000139E-5</c:v>
                </c:pt>
                <c:pt idx="3863">
                  <c:v>-5.0290000000000144E-5</c:v>
                </c:pt>
                <c:pt idx="3864">
                  <c:v>-5.0700000000000175E-5</c:v>
                </c:pt>
                <c:pt idx="3865">
                  <c:v>-5.0840000000000123E-5</c:v>
                </c:pt>
                <c:pt idx="3866">
                  <c:v>-5.1490000000000166E-5</c:v>
                </c:pt>
                <c:pt idx="3867">
                  <c:v>-5.1610000000000111E-5</c:v>
                </c:pt>
                <c:pt idx="3868">
                  <c:v>-5.2060000000000189E-5</c:v>
                </c:pt>
                <c:pt idx="3869">
                  <c:v>-5.2480000000000175E-5</c:v>
                </c:pt>
                <c:pt idx="3870">
                  <c:v>-5.2650000000000121E-5</c:v>
                </c:pt>
                <c:pt idx="3871">
                  <c:v>-5.3300000000000177E-5</c:v>
                </c:pt>
                <c:pt idx="3872">
                  <c:v>-5.3430000000000158E-5</c:v>
                </c:pt>
                <c:pt idx="3873">
                  <c:v>-5.3920000000000107E-5</c:v>
                </c:pt>
                <c:pt idx="3874">
                  <c:v>-5.4350000000000223E-5</c:v>
                </c:pt>
                <c:pt idx="3875">
                  <c:v>-5.450000000000018E-5</c:v>
                </c:pt>
                <c:pt idx="3876">
                  <c:v>-5.5160000000000163E-5</c:v>
                </c:pt>
                <c:pt idx="3877">
                  <c:v>-5.5300000000000192E-5</c:v>
                </c:pt>
                <c:pt idx="3878">
                  <c:v>-5.5770000000000145E-5</c:v>
                </c:pt>
                <c:pt idx="3879">
                  <c:v>-5.6220000000000034E-5</c:v>
                </c:pt>
                <c:pt idx="3880">
                  <c:v>-5.6390000000000197E-5</c:v>
                </c:pt>
                <c:pt idx="3881">
                  <c:v>-5.7050000000000167E-5</c:v>
                </c:pt>
                <c:pt idx="3882">
                  <c:v>-5.7200000000000144E-5</c:v>
                </c:pt>
                <c:pt idx="3883">
                  <c:v>-5.7710000000000279E-5</c:v>
                </c:pt>
                <c:pt idx="3884">
                  <c:v>-5.8160000000000141E-5</c:v>
                </c:pt>
                <c:pt idx="3885">
                  <c:v>-5.8320000000000167E-5</c:v>
                </c:pt>
                <c:pt idx="3886">
                  <c:v>-5.9000000000000201E-5</c:v>
                </c:pt>
                <c:pt idx="3887">
                  <c:v>-5.9140000000000135E-5</c:v>
                </c:pt>
                <c:pt idx="3888">
                  <c:v>-5.964000000000012E-5</c:v>
                </c:pt>
                <c:pt idx="3889">
                  <c:v>-6.0110000000000189E-5</c:v>
                </c:pt>
                <c:pt idx="3890">
                  <c:v>-6.0260000000000145E-5</c:v>
                </c:pt>
                <c:pt idx="3891">
                  <c:v>-6.0960000000000175E-5</c:v>
                </c:pt>
                <c:pt idx="3892">
                  <c:v>-6.1090000000000176E-5</c:v>
                </c:pt>
                <c:pt idx="3893">
                  <c:v>-6.1600000000000101E-5</c:v>
                </c:pt>
                <c:pt idx="3894">
                  <c:v>-6.2060000000000229E-5</c:v>
                </c:pt>
                <c:pt idx="3895">
                  <c:v>-6.2220000000000119E-5</c:v>
                </c:pt>
                <c:pt idx="3896">
                  <c:v>-6.2900000000000174E-5</c:v>
                </c:pt>
                <c:pt idx="3897">
                  <c:v>-6.3010000000000184E-5</c:v>
                </c:pt>
                <c:pt idx="3898">
                  <c:v>-6.3530000000000173E-5</c:v>
                </c:pt>
                <c:pt idx="3899">
                  <c:v>-6.396000000000018E-5</c:v>
                </c:pt>
                <c:pt idx="3900">
                  <c:v>-6.4110000000000252E-5</c:v>
                </c:pt>
                <c:pt idx="3901">
                  <c:v>-6.4790000000000279E-5</c:v>
                </c:pt>
                <c:pt idx="3902">
                  <c:v>-6.4910000000000258E-5</c:v>
                </c:pt>
                <c:pt idx="3903">
                  <c:v>-6.5430000000000205E-5</c:v>
                </c:pt>
                <c:pt idx="3904">
                  <c:v>-6.5850000000000191E-5</c:v>
                </c:pt>
                <c:pt idx="3905">
                  <c:v>-6.6030000000000166E-5</c:v>
                </c:pt>
                <c:pt idx="3906">
                  <c:v>-6.6730000000000196E-5</c:v>
                </c:pt>
                <c:pt idx="3907">
                  <c:v>-6.6840000000000139E-5</c:v>
                </c:pt>
                <c:pt idx="3908">
                  <c:v>-6.7360000000000277E-5</c:v>
                </c:pt>
                <c:pt idx="3909">
                  <c:v>-6.7770000000000227E-5</c:v>
                </c:pt>
                <c:pt idx="3910">
                  <c:v>-6.7930000000000185E-5</c:v>
                </c:pt>
                <c:pt idx="3911">
                  <c:v>-6.860000000000015E-5</c:v>
                </c:pt>
                <c:pt idx="3912">
                  <c:v>-6.8680000000000149E-5</c:v>
                </c:pt>
                <c:pt idx="3913">
                  <c:v>-6.9190000000000251E-5</c:v>
                </c:pt>
                <c:pt idx="3914">
                  <c:v>-6.9590000000000287E-5</c:v>
                </c:pt>
                <c:pt idx="3915">
                  <c:v>-6.9760000000000308E-5</c:v>
                </c:pt>
                <c:pt idx="3916">
                  <c:v>-7.0380000000000258E-5</c:v>
                </c:pt>
                <c:pt idx="3917">
                  <c:v>-7.0480000000000206E-5</c:v>
                </c:pt>
                <c:pt idx="3918">
                  <c:v>-7.0970000000000183E-5</c:v>
                </c:pt>
                <c:pt idx="3919">
                  <c:v>-7.13300000000002E-5</c:v>
                </c:pt>
                <c:pt idx="3920">
                  <c:v>-7.1480000000000176E-5</c:v>
                </c:pt>
                <c:pt idx="3921">
                  <c:v>-7.2100000000000194E-5</c:v>
                </c:pt>
                <c:pt idx="3922">
                  <c:v>-7.2170000000000185E-5</c:v>
                </c:pt>
                <c:pt idx="3923">
                  <c:v>-7.2630000000000191E-5</c:v>
                </c:pt>
                <c:pt idx="3924">
                  <c:v>-7.3010000000000238E-5</c:v>
                </c:pt>
                <c:pt idx="3925">
                  <c:v>-7.3120000000000181E-5</c:v>
                </c:pt>
                <c:pt idx="3926">
                  <c:v>-7.3710000000000255E-5</c:v>
                </c:pt>
                <c:pt idx="3927">
                  <c:v>-7.3770000000000183E-5</c:v>
                </c:pt>
                <c:pt idx="3928">
                  <c:v>-7.4210000000000253E-5</c:v>
                </c:pt>
                <c:pt idx="3929">
                  <c:v>-7.453000000000025E-5</c:v>
                </c:pt>
                <c:pt idx="3930">
                  <c:v>-7.4660000000000251E-5</c:v>
                </c:pt>
                <c:pt idx="3931">
                  <c:v>-7.5220000000000151E-5</c:v>
                </c:pt>
                <c:pt idx="3932">
                  <c:v>-7.5270000000000165E-5</c:v>
                </c:pt>
                <c:pt idx="3933">
                  <c:v>-7.5670000000000134E-5</c:v>
                </c:pt>
                <c:pt idx="3934">
                  <c:v>-7.6020000000000156E-5</c:v>
                </c:pt>
                <c:pt idx="3935">
                  <c:v>-7.6100000000000183E-5</c:v>
                </c:pt>
                <c:pt idx="3936">
                  <c:v>-7.6640000000000066E-5</c:v>
                </c:pt>
                <c:pt idx="3937">
                  <c:v>-7.6680000000000181E-5</c:v>
                </c:pt>
                <c:pt idx="3938">
                  <c:v>-7.7060000000000268E-5</c:v>
                </c:pt>
                <c:pt idx="3939">
                  <c:v>-7.7370000000000271E-5</c:v>
                </c:pt>
                <c:pt idx="3940">
                  <c:v>-7.7440000000000194E-5</c:v>
                </c:pt>
                <c:pt idx="3941">
                  <c:v>-7.797000000000019E-5</c:v>
                </c:pt>
                <c:pt idx="3942">
                  <c:v>-7.7940000000000192E-5</c:v>
                </c:pt>
                <c:pt idx="3943">
                  <c:v>-7.8320000000000212E-5</c:v>
                </c:pt>
                <c:pt idx="3944">
                  <c:v>-7.8610000000000198E-5</c:v>
                </c:pt>
                <c:pt idx="3945">
                  <c:v>-7.8620000000000165E-5</c:v>
                </c:pt>
                <c:pt idx="3946">
                  <c:v>-7.9130000000000267E-5</c:v>
                </c:pt>
                <c:pt idx="3947">
                  <c:v>-7.9100000000000296E-5</c:v>
                </c:pt>
                <c:pt idx="3948">
                  <c:v>-7.9420000000000253E-5</c:v>
                </c:pt>
                <c:pt idx="3949">
                  <c:v>-7.9680000000000213E-5</c:v>
                </c:pt>
                <c:pt idx="3950">
                  <c:v>-7.9680000000000213E-5</c:v>
                </c:pt>
                <c:pt idx="3951">
                  <c:v>-8.0160000000000276E-5</c:v>
                </c:pt>
                <c:pt idx="3952">
                  <c:v>-8.0080000000000087E-5</c:v>
                </c:pt>
                <c:pt idx="3953">
                  <c:v>-8.0400000000000138E-5</c:v>
                </c:pt>
                <c:pt idx="3954">
                  <c:v>-8.0620000000000322E-5</c:v>
                </c:pt>
                <c:pt idx="3955">
                  <c:v>-8.0580000000000235E-5</c:v>
                </c:pt>
                <c:pt idx="3956">
                  <c:v>-8.105000000000029E-5</c:v>
                </c:pt>
                <c:pt idx="3957">
                  <c:v>-8.0960000000000255E-5</c:v>
                </c:pt>
                <c:pt idx="3958">
                  <c:v>-8.1240000000000137E-5</c:v>
                </c:pt>
                <c:pt idx="3959">
                  <c:v>-8.1440000000000047E-5</c:v>
                </c:pt>
                <c:pt idx="3960">
                  <c:v>-8.1410000000000063E-5</c:v>
                </c:pt>
                <c:pt idx="3961">
                  <c:v>-8.1810000000000181E-5</c:v>
                </c:pt>
                <c:pt idx="3962">
                  <c:v>-8.1710000000000205E-5</c:v>
                </c:pt>
                <c:pt idx="3963">
                  <c:v>-8.1960000000000266E-5</c:v>
                </c:pt>
                <c:pt idx="3964">
                  <c:v>-8.2100000000000139E-5</c:v>
                </c:pt>
                <c:pt idx="3965">
                  <c:v>-8.2030000000000189E-5</c:v>
                </c:pt>
                <c:pt idx="3966">
                  <c:v>-8.2400000000000065E-5</c:v>
                </c:pt>
                <c:pt idx="3967">
                  <c:v>-8.2290000000000108E-5</c:v>
                </c:pt>
                <c:pt idx="3968">
                  <c:v>-8.2520000000000301E-5</c:v>
                </c:pt>
                <c:pt idx="3969">
                  <c:v>-8.2680000000000069E-5</c:v>
                </c:pt>
                <c:pt idx="3970">
                  <c:v>-8.2600000000000246E-5</c:v>
                </c:pt>
                <c:pt idx="3971">
                  <c:v>-8.293000000000017E-5</c:v>
                </c:pt>
                <c:pt idx="3972">
                  <c:v>-8.2800000000000156E-5</c:v>
                </c:pt>
                <c:pt idx="3973">
                  <c:v>-8.2950000000000241E-5</c:v>
                </c:pt>
                <c:pt idx="3974">
                  <c:v>-8.3080000000000255E-5</c:v>
                </c:pt>
                <c:pt idx="3975">
                  <c:v>-8.2970000000000068E-5</c:v>
                </c:pt>
                <c:pt idx="3976">
                  <c:v>-8.3260000000000351E-5</c:v>
                </c:pt>
                <c:pt idx="3977">
                  <c:v>-8.3100000000000272E-5</c:v>
                </c:pt>
                <c:pt idx="3978">
                  <c:v>-8.3270000000000265E-5</c:v>
                </c:pt>
                <c:pt idx="3979">
                  <c:v>-8.3340000000000202E-5</c:v>
                </c:pt>
                <c:pt idx="3980">
                  <c:v>-8.3230000000000299E-5</c:v>
                </c:pt>
                <c:pt idx="3981">
                  <c:v>-8.3490000000000327E-5</c:v>
                </c:pt>
                <c:pt idx="3982">
                  <c:v>-8.3350000000000332E-5</c:v>
                </c:pt>
                <c:pt idx="3983">
                  <c:v>-8.3440000000000218E-5</c:v>
                </c:pt>
                <c:pt idx="3984">
                  <c:v>-8.3530000000000442E-5</c:v>
                </c:pt>
                <c:pt idx="3985">
                  <c:v>-8.3400000000000265E-5</c:v>
                </c:pt>
                <c:pt idx="3986">
                  <c:v>-8.3650000000000448E-5</c:v>
                </c:pt>
                <c:pt idx="3987">
                  <c:v>-8.3460000000000261E-5</c:v>
                </c:pt>
                <c:pt idx="3988">
                  <c:v>-8.3570000000000354E-5</c:v>
                </c:pt>
                <c:pt idx="3989">
                  <c:v>-8.3610000000000319E-5</c:v>
                </c:pt>
                <c:pt idx="3990">
                  <c:v>-8.3460000000000261E-5</c:v>
                </c:pt>
                <c:pt idx="3991">
                  <c:v>-8.3680000000000297E-5</c:v>
                </c:pt>
                <c:pt idx="3992">
                  <c:v>-8.3450000000000307E-5</c:v>
                </c:pt>
                <c:pt idx="3993">
                  <c:v>-8.3540000000000315E-5</c:v>
                </c:pt>
                <c:pt idx="3994">
                  <c:v>-8.3580000000000308E-5</c:v>
                </c:pt>
                <c:pt idx="3995">
                  <c:v>-8.3390000000000311E-5</c:v>
                </c:pt>
                <c:pt idx="3996">
                  <c:v>-8.3620000000000463E-5</c:v>
                </c:pt>
                <c:pt idx="3997">
                  <c:v>-8.3410000000000206E-5</c:v>
                </c:pt>
                <c:pt idx="3998">
                  <c:v>-8.3440000000000218E-5</c:v>
                </c:pt>
                <c:pt idx="3999">
                  <c:v>-8.3480000000000088E-5</c:v>
                </c:pt>
                <c:pt idx="4000">
                  <c:v>-8.3230000000000299E-5</c:v>
                </c:pt>
                <c:pt idx="4001">
                  <c:v>-8.3420000000000309E-5</c:v>
                </c:pt>
                <c:pt idx="4002">
                  <c:v>-8.3160000000000308E-5</c:v>
                </c:pt>
                <c:pt idx="4003">
                  <c:v>-8.3160000000000308E-5</c:v>
                </c:pt>
                <c:pt idx="4004">
                  <c:v>-8.3180000000000217E-5</c:v>
                </c:pt>
                <c:pt idx="4005">
                  <c:v>-8.293000000000017E-5</c:v>
                </c:pt>
                <c:pt idx="4006">
                  <c:v>-8.312000000000037E-5</c:v>
                </c:pt>
                <c:pt idx="4007">
                  <c:v>-8.2870000000000106E-5</c:v>
                </c:pt>
                <c:pt idx="4008">
                  <c:v>-8.2900000000000158E-5</c:v>
                </c:pt>
                <c:pt idx="4009">
                  <c:v>-8.2910000000000058E-5</c:v>
                </c:pt>
                <c:pt idx="4010">
                  <c:v>-8.2650000000000301E-5</c:v>
                </c:pt>
                <c:pt idx="4011">
                  <c:v>-8.2830000000000235E-5</c:v>
                </c:pt>
                <c:pt idx="4012">
                  <c:v>-8.2540000000000236E-5</c:v>
                </c:pt>
                <c:pt idx="4013">
                  <c:v>-8.2520000000000301E-5</c:v>
                </c:pt>
                <c:pt idx="4014">
                  <c:v>-8.2490000000000086E-5</c:v>
                </c:pt>
                <c:pt idx="4015">
                  <c:v>-8.2220000000000226E-5</c:v>
                </c:pt>
                <c:pt idx="4016">
                  <c:v>-8.2350000000000226E-5</c:v>
                </c:pt>
                <c:pt idx="4017">
                  <c:v>-8.2080000000000041E-5</c:v>
                </c:pt>
                <c:pt idx="4018">
                  <c:v>-8.2080000000000041E-5</c:v>
                </c:pt>
                <c:pt idx="4019">
                  <c:v>-8.2050000000000273E-5</c:v>
                </c:pt>
                <c:pt idx="4020">
                  <c:v>-8.1790000000000259E-5</c:v>
                </c:pt>
                <c:pt idx="4021">
                  <c:v>-8.1920000000000286E-5</c:v>
                </c:pt>
                <c:pt idx="4022">
                  <c:v>-8.1650000000000331E-5</c:v>
                </c:pt>
                <c:pt idx="4023">
                  <c:v>-8.1600000000000276E-5</c:v>
                </c:pt>
                <c:pt idx="4024">
                  <c:v>-8.1560000000000351E-5</c:v>
                </c:pt>
                <c:pt idx="4025">
                  <c:v>-8.1260000000000235E-5</c:v>
                </c:pt>
                <c:pt idx="4026">
                  <c:v>-8.1360000000000156E-5</c:v>
                </c:pt>
                <c:pt idx="4027">
                  <c:v>-8.1090000000000242E-5</c:v>
                </c:pt>
                <c:pt idx="4028">
                  <c:v>-8.1060000000000257E-5</c:v>
                </c:pt>
                <c:pt idx="4029">
                  <c:v>-8.1010000000000175E-5</c:v>
                </c:pt>
                <c:pt idx="4030">
                  <c:v>-8.075000000000035E-5</c:v>
                </c:pt>
                <c:pt idx="4031">
                  <c:v>-8.0850000000000312E-5</c:v>
                </c:pt>
                <c:pt idx="4032">
                  <c:v>-8.0590000000000352E-5</c:v>
                </c:pt>
                <c:pt idx="4033">
                  <c:v>-8.0530000000000301E-5</c:v>
                </c:pt>
                <c:pt idx="4034">
                  <c:v>-8.0470000000000075E-5</c:v>
                </c:pt>
                <c:pt idx="4035">
                  <c:v>-8.0180000000000103E-5</c:v>
                </c:pt>
                <c:pt idx="4036">
                  <c:v>-8.0280000000000078E-5</c:v>
                </c:pt>
                <c:pt idx="4037">
                  <c:v>-8.0010000000000137E-5</c:v>
                </c:pt>
                <c:pt idx="4038">
                  <c:v>-7.9970000000000212E-5</c:v>
                </c:pt>
                <c:pt idx="4039">
                  <c:v>-7.9970000000000212E-5</c:v>
                </c:pt>
                <c:pt idx="4040">
                  <c:v>-7.9700000000000297E-5</c:v>
                </c:pt>
                <c:pt idx="4041">
                  <c:v>-7.9830000000000298E-5</c:v>
                </c:pt>
                <c:pt idx="4042">
                  <c:v>-7.957000000000027E-5</c:v>
                </c:pt>
                <c:pt idx="4043">
                  <c:v>-7.9490000000000311E-5</c:v>
                </c:pt>
                <c:pt idx="4044">
                  <c:v>-7.9440000000000269E-5</c:v>
                </c:pt>
                <c:pt idx="4045">
                  <c:v>-7.9120000000000272E-5</c:v>
                </c:pt>
                <c:pt idx="4046">
                  <c:v>-7.9220000000000194E-5</c:v>
                </c:pt>
                <c:pt idx="4047">
                  <c:v>-7.8950000000000171E-5</c:v>
                </c:pt>
                <c:pt idx="4048">
                  <c:v>-7.8900000000000197E-5</c:v>
                </c:pt>
                <c:pt idx="4049">
                  <c:v>-7.8910000000000286E-5</c:v>
                </c:pt>
                <c:pt idx="4050">
                  <c:v>-7.8660000000000172E-5</c:v>
                </c:pt>
                <c:pt idx="4051">
                  <c:v>-7.8810000000000243E-5</c:v>
                </c:pt>
                <c:pt idx="4052">
                  <c:v>-7.8580000000000173E-5</c:v>
                </c:pt>
                <c:pt idx="4053">
                  <c:v>-7.851000000000025E-5</c:v>
                </c:pt>
                <c:pt idx="4054">
                  <c:v>-7.8480000000000211E-5</c:v>
                </c:pt>
                <c:pt idx="4055">
                  <c:v>-7.8200000000000166E-5</c:v>
                </c:pt>
                <c:pt idx="4056">
                  <c:v>-7.830000000000025E-5</c:v>
                </c:pt>
                <c:pt idx="4057">
                  <c:v>-7.8040000000000181E-5</c:v>
                </c:pt>
                <c:pt idx="4058">
                  <c:v>-7.8000000000000243E-5</c:v>
                </c:pt>
                <c:pt idx="4059">
                  <c:v>-7.8000000000000243E-5</c:v>
                </c:pt>
                <c:pt idx="4060">
                  <c:v>-7.7760000000000299E-5</c:v>
                </c:pt>
                <c:pt idx="4061">
                  <c:v>-7.792000000000023E-5</c:v>
                </c:pt>
                <c:pt idx="4062">
                  <c:v>-7.7690000000000227E-5</c:v>
                </c:pt>
                <c:pt idx="4063">
                  <c:v>-7.7670000000000169E-5</c:v>
                </c:pt>
                <c:pt idx="4064">
                  <c:v>-7.7660000000000242E-5</c:v>
                </c:pt>
                <c:pt idx="4065">
                  <c:v>-7.7410000000000291E-5</c:v>
                </c:pt>
                <c:pt idx="4066">
                  <c:v>-7.7520000000000193E-5</c:v>
                </c:pt>
                <c:pt idx="4067">
                  <c:v>-7.7280000000000209E-5</c:v>
                </c:pt>
                <c:pt idx="4068">
                  <c:v>-7.7260000000000233E-5</c:v>
                </c:pt>
                <c:pt idx="4069">
                  <c:v>-7.7260000000000233E-5</c:v>
                </c:pt>
                <c:pt idx="4070">
                  <c:v>-7.7040000000000184E-5</c:v>
                </c:pt>
                <c:pt idx="4071">
                  <c:v>-7.720000000000021E-5</c:v>
                </c:pt>
                <c:pt idx="4072">
                  <c:v>-7.699000000000021E-5</c:v>
                </c:pt>
                <c:pt idx="4073">
                  <c:v>-7.6980000000000161E-5</c:v>
                </c:pt>
                <c:pt idx="4074">
                  <c:v>-7.699000000000021E-5</c:v>
                </c:pt>
                <c:pt idx="4075">
                  <c:v>-7.6770000000000175E-5</c:v>
                </c:pt>
                <c:pt idx="4076">
                  <c:v>-7.6890000000000248E-5</c:v>
                </c:pt>
                <c:pt idx="4077">
                  <c:v>-7.6690000000000175E-5</c:v>
                </c:pt>
                <c:pt idx="4078">
                  <c:v>-7.6680000000000181E-5</c:v>
                </c:pt>
                <c:pt idx="4079">
                  <c:v>-7.6700000000000211E-5</c:v>
                </c:pt>
                <c:pt idx="4080">
                  <c:v>-7.6500000000000165E-5</c:v>
                </c:pt>
                <c:pt idx="4081">
                  <c:v>-7.6640000000000066E-5</c:v>
                </c:pt>
                <c:pt idx="4082">
                  <c:v>-7.6470000000000181E-5</c:v>
                </c:pt>
                <c:pt idx="4083">
                  <c:v>-7.6480000000000176E-5</c:v>
                </c:pt>
                <c:pt idx="4084">
                  <c:v>-7.6500000000000165E-5</c:v>
                </c:pt>
                <c:pt idx="4085">
                  <c:v>-7.631000000000025E-5</c:v>
                </c:pt>
                <c:pt idx="4086">
                  <c:v>-7.6440000000000129E-5</c:v>
                </c:pt>
                <c:pt idx="4087">
                  <c:v>-7.6270000000000108E-5</c:v>
                </c:pt>
                <c:pt idx="4088">
                  <c:v>-7.6260000000000181E-5</c:v>
                </c:pt>
                <c:pt idx="4089">
                  <c:v>-7.6290000000000166E-5</c:v>
                </c:pt>
                <c:pt idx="4090">
                  <c:v>-7.6130000000000194E-5</c:v>
                </c:pt>
                <c:pt idx="4091">
                  <c:v>-7.6280000000000157E-5</c:v>
                </c:pt>
                <c:pt idx="4092">
                  <c:v>-7.6140000000000121E-5</c:v>
                </c:pt>
                <c:pt idx="4093">
                  <c:v>-7.6160000000000192E-5</c:v>
                </c:pt>
                <c:pt idx="4094">
                  <c:v>-7.619000000000019E-5</c:v>
                </c:pt>
                <c:pt idx="4095">
                  <c:v>-7.6010000000000202E-5</c:v>
                </c:pt>
                <c:pt idx="4096">
                  <c:v>-7.6160000000000192E-5</c:v>
                </c:pt>
                <c:pt idx="4097">
                  <c:v>-7.6010000000000202E-5</c:v>
                </c:pt>
                <c:pt idx="4098">
                  <c:v>-7.6010000000000202E-5</c:v>
                </c:pt>
                <c:pt idx="4099">
                  <c:v>-7.6070000000000158E-5</c:v>
                </c:pt>
                <c:pt idx="4100">
                  <c:v>-7.5910000000000227E-5</c:v>
                </c:pt>
                <c:pt idx="4101">
                  <c:v>-7.6090000000000229E-5</c:v>
                </c:pt>
                <c:pt idx="4102">
                  <c:v>-7.5970000000000182E-5</c:v>
                </c:pt>
                <c:pt idx="4103">
                  <c:v>-7.6010000000000202E-5</c:v>
                </c:pt>
                <c:pt idx="4104">
                  <c:v>-7.6070000000000158E-5</c:v>
                </c:pt>
                <c:pt idx="4105">
                  <c:v>-7.5900000000000205E-5</c:v>
                </c:pt>
                <c:pt idx="4106">
                  <c:v>-7.6080000000000193E-5</c:v>
                </c:pt>
                <c:pt idx="4107">
                  <c:v>-7.5920000000000195E-5</c:v>
                </c:pt>
                <c:pt idx="4108">
                  <c:v>-7.5930000000000257E-5</c:v>
                </c:pt>
                <c:pt idx="4109">
                  <c:v>-7.600000000000018E-5</c:v>
                </c:pt>
                <c:pt idx="4110">
                  <c:v>-7.5840000000000195E-5</c:v>
                </c:pt>
                <c:pt idx="4111">
                  <c:v>-7.6030000000000192E-5</c:v>
                </c:pt>
                <c:pt idx="4112">
                  <c:v>-7.5920000000000195E-5</c:v>
                </c:pt>
                <c:pt idx="4113">
                  <c:v>-7.5980000000000218E-5</c:v>
                </c:pt>
                <c:pt idx="4114">
                  <c:v>-7.6070000000000158E-5</c:v>
                </c:pt>
                <c:pt idx="4115">
                  <c:v>-7.5920000000000195E-5</c:v>
                </c:pt>
                <c:pt idx="4116">
                  <c:v>-7.6130000000000194E-5</c:v>
                </c:pt>
                <c:pt idx="4117">
                  <c:v>-7.5990000000000253E-5</c:v>
                </c:pt>
                <c:pt idx="4118">
                  <c:v>-7.6020000000000156E-5</c:v>
                </c:pt>
                <c:pt idx="4119">
                  <c:v>-7.6110000000000205E-5</c:v>
                </c:pt>
                <c:pt idx="4120">
                  <c:v>-7.5960000000000228E-5</c:v>
                </c:pt>
                <c:pt idx="4121">
                  <c:v>-7.6160000000000192E-5</c:v>
                </c:pt>
                <c:pt idx="4122">
                  <c:v>-7.6050000000000182E-5</c:v>
                </c:pt>
                <c:pt idx="4123">
                  <c:v>-7.6110000000000205E-5</c:v>
                </c:pt>
                <c:pt idx="4124">
                  <c:v>-7.6200000000000158E-5</c:v>
                </c:pt>
                <c:pt idx="4125">
                  <c:v>-7.6070000000000158E-5</c:v>
                </c:pt>
                <c:pt idx="4126">
                  <c:v>-7.6290000000000166E-5</c:v>
                </c:pt>
                <c:pt idx="4127">
                  <c:v>-7.6170000000000133E-5</c:v>
                </c:pt>
                <c:pt idx="4128">
                  <c:v>-7.624000000000011E-5</c:v>
                </c:pt>
                <c:pt idx="4129">
                  <c:v>-7.634000000000018E-5</c:v>
                </c:pt>
                <c:pt idx="4130">
                  <c:v>-7.6200000000000158E-5</c:v>
                </c:pt>
                <c:pt idx="4131">
                  <c:v>-7.6430000000000175E-5</c:v>
                </c:pt>
                <c:pt idx="4132">
                  <c:v>-7.6320000000000191E-5</c:v>
                </c:pt>
                <c:pt idx="4133">
                  <c:v>-7.6390000000000263E-5</c:v>
                </c:pt>
                <c:pt idx="4134">
                  <c:v>-7.6490000000000238E-5</c:v>
                </c:pt>
                <c:pt idx="4135">
                  <c:v>-7.6370000000000151E-5</c:v>
                </c:pt>
                <c:pt idx="4136">
                  <c:v>-7.6600000000000141E-5</c:v>
                </c:pt>
                <c:pt idx="4137">
                  <c:v>-7.6520000000000142E-5</c:v>
                </c:pt>
                <c:pt idx="4138">
                  <c:v>-7.6600000000000141E-5</c:v>
                </c:pt>
                <c:pt idx="4139">
                  <c:v>-7.6710000000000287E-5</c:v>
                </c:pt>
                <c:pt idx="4140">
                  <c:v>-7.6610000000000176E-5</c:v>
                </c:pt>
                <c:pt idx="4141">
                  <c:v>-7.6830000000000198E-5</c:v>
                </c:pt>
                <c:pt idx="4142">
                  <c:v>-7.6740000000000177E-5</c:v>
                </c:pt>
                <c:pt idx="4143">
                  <c:v>-7.6840000000000166E-5</c:v>
                </c:pt>
                <c:pt idx="4144">
                  <c:v>-7.6930000000000173E-5</c:v>
                </c:pt>
                <c:pt idx="4145">
                  <c:v>-7.6830000000000198E-5</c:v>
                </c:pt>
                <c:pt idx="4146">
                  <c:v>-7.7070000000000209E-5</c:v>
                </c:pt>
                <c:pt idx="4147">
                  <c:v>-7.699000000000021E-5</c:v>
                </c:pt>
                <c:pt idx="4148">
                  <c:v>-7.7110000000000243E-5</c:v>
                </c:pt>
                <c:pt idx="4149">
                  <c:v>-7.7240000000000148E-5</c:v>
                </c:pt>
                <c:pt idx="4150">
                  <c:v>-7.7180000000000247E-5</c:v>
                </c:pt>
                <c:pt idx="4151">
                  <c:v>-7.7420000000000258E-5</c:v>
                </c:pt>
                <c:pt idx="4152">
                  <c:v>-7.7340000000000232E-5</c:v>
                </c:pt>
                <c:pt idx="4153">
                  <c:v>-7.7440000000000194E-5</c:v>
                </c:pt>
                <c:pt idx="4154">
                  <c:v>-7.7560000000000254E-5</c:v>
                </c:pt>
                <c:pt idx="4155">
                  <c:v>-7.7470000000000232E-5</c:v>
                </c:pt>
                <c:pt idx="4156">
                  <c:v>-7.7690000000000227E-5</c:v>
                </c:pt>
                <c:pt idx="4157">
                  <c:v>-7.7620000000000195E-5</c:v>
                </c:pt>
                <c:pt idx="4158">
                  <c:v>-7.7730000000000287E-5</c:v>
                </c:pt>
                <c:pt idx="4159">
                  <c:v>-7.7880000000000264E-5</c:v>
                </c:pt>
                <c:pt idx="4160">
                  <c:v>-7.783000000000029E-5</c:v>
                </c:pt>
                <c:pt idx="4161">
                  <c:v>-7.8110000000000213E-5</c:v>
                </c:pt>
                <c:pt idx="4162">
                  <c:v>-7.8050000000000203E-5</c:v>
                </c:pt>
                <c:pt idx="4163">
                  <c:v>-7.8200000000000166E-5</c:v>
                </c:pt>
                <c:pt idx="4164">
                  <c:v>-7.8350000000000237E-5</c:v>
                </c:pt>
                <c:pt idx="4165">
                  <c:v>-7.8270000000000157E-5</c:v>
                </c:pt>
                <c:pt idx="4166">
                  <c:v>-7.8560000000000237E-5</c:v>
                </c:pt>
                <c:pt idx="4167">
                  <c:v>-7.8490000000000287E-5</c:v>
                </c:pt>
                <c:pt idx="4168">
                  <c:v>-7.8630000000000174E-5</c:v>
                </c:pt>
                <c:pt idx="4169">
                  <c:v>-7.8800000000000248E-5</c:v>
                </c:pt>
                <c:pt idx="4170">
                  <c:v>-7.8730000000000285E-5</c:v>
                </c:pt>
                <c:pt idx="4171">
                  <c:v>-7.9030000000000265E-5</c:v>
                </c:pt>
                <c:pt idx="4172">
                  <c:v>-7.897000000000016E-5</c:v>
                </c:pt>
                <c:pt idx="4173">
                  <c:v>-7.9150000000000243E-5</c:v>
                </c:pt>
                <c:pt idx="4174">
                  <c:v>-7.9310000000000337E-5</c:v>
                </c:pt>
                <c:pt idx="4175">
                  <c:v>-7.9260000000000254E-5</c:v>
                </c:pt>
                <c:pt idx="4176">
                  <c:v>-7.9590000000000327E-5</c:v>
                </c:pt>
                <c:pt idx="4177">
                  <c:v>-7.9550000000000253E-5</c:v>
                </c:pt>
                <c:pt idx="4178">
                  <c:v>-7.9730000000000336E-5</c:v>
                </c:pt>
                <c:pt idx="4179">
                  <c:v>-7.991000000000027E-5</c:v>
                </c:pt>
                <c:pt idx="4180">
                  <c:v>-7.9880000000000299E-5</c:v>
                </c:pt>
                <c:pt idx="4181">
                  <c:v>-8.021000000000006E-5</c:v>
                </c:pt>
                <c:pt idx="4182">
                  <c:v>-8.0150000000000281E-5</c:v>
                </c:pt>
                <c:pt idx="4183">
                  <c:v>-8.0360000000000227E-5</c:v>
                </c:pt>
                <c:pt idx="4184">
                  <c:v>-8.0530000000000301E-5</c:v>
                </c:pt>
                <c:pt idx="4185">
                  <c:v>-8.0510000000000257E-5</c:v>
                </c:pt>
                <c:pt idx="4186">
                  <c:v>-8.0860000000000307E-5</c:v>
                </c:pt>
                <c:pt idx="4187">
                  <c:v>-8.0830000000000268E-5</c:v>
                </c:pt>
                <c:pt idx="4188">
                  <c:v>-8.1060000000000257E-5</c:v>
                </c:pt>
                <c:pt idx="4189">
                  <c:v>-8.1260000000000235E-5</c:v>
                </c:pt>
                <c:pt idx="4190">
                  <c:v>-8.129000000000022E-5</c:v>
                </c:pt>
                <c:pt idx="4191">
                  <c:v>-8.1660000000000258E-5</c:v>
                </c:pt>
                <c:pt idx="4192">
                  <c:v>-8.1650000000000331E-5</c:v>
                </c:pt>
                <c:pt idx="4193">
                  <c:v>-8.1900000000000202E-5</c:v>
                </c:pt>
                <c:pt idx="4194">
                  <c:v>-8.2110000000000093E-5</c:v>
                </c:pt>
                <c:pt idx="4195">
                  <c:v>-8.2130000000000205E-5</c:v>
                </c:pt>
                <c:pt idx="4196">
                  <c:v>-8.2490000000000086E-5</c:v>
                </c:pt>
                <c:pt idx="4197">
                  <c:v>-8.2490000000000086E-5</c:v>
                </c:pt>
                <c:pt idx="4198">
                  <c:v>-8.2730000000000219E-5</c:v>
                </c:pt>
                <c:pt idx="4199">
                  <c:v>-8.2950000000000241E-5</c:v>
                </c:pt>
                <c:pt idx="4200">
                  <c:v>-8.301000000000025E-5</c:v>
                </c:pt>
                <c:pt idx="4201">
                  <c:v>-8.3410000000000206E-5</c:v>
                </c:pt>
                <c:pt idx="4204">
                  <c:v>-8.325000000000037E-5</c:v>
                </c:pt>
                <c:pt idx="4205">
                  <c:v>-8.2730000000000219E-5</c:v>
                </c:pt>
                <c:pt idx="4206">
                  <c:v>-8.2150000000000249E-5</c:v>
                </c:pt>
                <c:pt idx="4207">
                  <c:v>-8.1450000000000218E-5</c:v>
                </c:pt>
                <c:pt idx="4208">
                  <c:v>-8.1160000000000219E-5</c:v>
                </c:pt>
                <c:pt idx="4209">
                  <c:v>-8.0530000000000301E-5</c:v>
                </c:pt>
                <c:pt idx="4210">
                  <c:v>-8.0190000000000261E-5</c:v>
                </c:pt>
                <c:pt idx="4211">
                  <c:v>-7.9810000000000335E-5</c:v>
                </c:pt>
                <c:pt idx="4212">
                  <c:v>-7.9280000000000257E-5</c:v>
                </c:pt>
                <c:pt idx="4213">
                  <c:v>-7.9100000000000296E-5</c:v>
                </c:pt>
                <c:pt idx="4214">
                  <c:v>-7.8550000000000175E-5</c:v>
                </c:pt>
                <c:pt idx="4215">
                  <c:v>-7.8290000000000201E-5</c:v>
                </c:pt>
                <c:pt idx="4216">
                  <c:v>-7.7980000000000212E-5</c:v>
                </c:pt>
                <c:pt idx="4217">
                  <c:v>-7.7460000000000265E-5</c:v>
                </c:pt>
                <c:pt idx="4218">
                  <c:v>-7.7320000000000296E-5</c:v>
                </c:pt>
                <c:pt idx="4219">
                  <c:v>-7.6810000000000249E-5</c:v>
                </c:pt>
                <c:pt idx="4220">
                  <c:v>-7.6580000000000151E-5</c:v>
                </c:pt>
                <c:pt idx="4221">
                  <c:v>-7.6300000000000228E-5</c:v>
                </c:pt>
                <c:pt idx="4222">
                  <c:v>-7.5870000000000193E-5</c:v>
                </c:pt>
                <c:pt idx="4223">
                  <c:v>-7.580000000000027E-5</c:v>
                </c:pt>
                <c:pt idx="4224">
                  <c:v>-7.5340000000000197E-5</c:v>
                </c:pt>
                <c:pt idx="4225">
                  <c:v>-7.5170000000000149E-5</c:v>
                </c:pt>
                <c:pt idx="4226">
                  <c:v>-7.495000000000025E-5</c:v>
                </c:pt>
                <c:pt idx="4227">
                  <c:v>-7.4510000000000288E-5</c:v>
                </c:pt>
                <c:pt idx="4228">
                  <c:v>-7.4440000000000229E-5</c:v>
                </c:pt>
                <c:pt idx="4229">
                  <c:v>-7.3980000000000183E-5</c:v>
                </c:pt>
                <c:pt idx="4230">
                  <c:v>-7.3780000000000232E-5</c:v>
                </c:pt>
                <c:pt idx="4231">
                  <c:v>-7.354000000000014E-5</c:v>
                </c:pt>
                <c:pt idx="4232">
                  <c:v>-7.3130000000000176E-5</c:v>
                </c:pt>
                <c:pt idx="4233">
                  <c:v>-7.3090000000000251E-5</c:v>
                </c:pt>
                <c:pt idx="4234">
                  <c:v>-7.2690000000000214E-5</c:v>
                </c:pt>
                <c:pt idx="4235">
                  <c:v>-7.2550000000000205E-5</c:v>
                </c:pt>
                <c:pt idx="4236">
                  <c:v>-7.2370000000000257E-5</c:v>
                </c:pt>
                <c:pt idx="4237">
                  <c:v>-7.2020000000000208E-5</c:v>
                </c:pt>
                <c:pt idx="4238">
                  <c:v>-7.1990000000000183E-5</c:v>
                </c:pt>
                <c:pt idx="4239">
                  <c:v>-7.1600000000000114E-5</c:v>
                </c:pt>
                <c:pt idx="4240">
                  <c:v>-7.1460000000000173E-5</c:v>
                </c:pt>
                <c:pt idx="4241">
                  <c:v>-7.1250000000000051E-5</c:v>
                </c:pt>
                <c:pt idx="4242">
                  <c:v>-7.0890000000000251E-5</c:v>
                </c:pt>
                <c:pt idx="4243">
                  <c:v>-7.086000000000024E-5</c:v>
                </c:pt>
                <c:pt idx="4244">
                  <c:v>-7.0480000000000206E-5</c:v>
                </c:pt>
                <c:pt idx="4245">
                  <c:v>-7.0380000000000258E-5</c:v>
                </c:pt>
                <c:pt idx="4246">
                  <c:v>-7.0220000000000151E-5</c:v>
                </c:pt>
                <c:pt idx="4247">
                  <c:v>-6.9900000000000249E-5</c:v>
                </c:pt>
                <c:pt idx="4248">
                  <c:v>-6.9900000000000249E-5</c:v>
                </c:pt>
                <c:pt idx="4249">
                  <c:v>-6.95500000000002E-5</c:v>
                </c:pt>
                <c:pt idx="4250">
                  <c:v>-6.9430000000000275E-5</c:v>
                </c:pt>
                <c:pt idx="4251">
                  <c:v>-6.928000000000019E-5</c:v>
                </c:pt>
                <c:pt idx="4252">
                  <c:v>-6.8950000000000172E-5</c:v>
                </c:pt>
                <c:pt idx="4253">
                  <c:v>-6.8950000000000172E-5</c:v>
                </c:pt>
                <c:pt idx="4254">
                  <c:v>-6.8630000000000134E-5</c:v>
                </c:pt>
                <c:pt idx="4255">
                  <c:v>-6.8530000000000172E-5</c:v>
                </c:pt>
                <c:pt idx="4256">
                  <c:v>-6.8400000000000185E-5</c:v>
                </c:pt>
                <c:pt idx="4257">
                  <c:v>-6.8110000000000173E-5</c:v>
                </c:pt>
                <c:pt idx="4258">
                  <c:v>-6.8110000000000173E-5</c:v>
                </c:pt>
                <c:pt idx="4259">
                  <c:v>-6.7780000000000262E-5</c:v>
                </c:pt>
                <c:pt idx="4260">
                  <c:v>-6.7670000000000157E-5</c:v>
                </c:pt>
                <c:pt idx="4261">
                  <c:v>-6.7530000000000202E-5</c:v>
                </c:pt>
                <c:pt idx="4262">
                  <c:v>-6.7220000000000132E-5</c:v>
                </c:pt>
                <c:pt idx="4263">
                  <c:v>-6.7240000000000149E-5</c:v>
                </c:pt>
                <c:pt idx="4264">
                  <c:v>-6.6930000000000133E-5</c:v>
                </c:pt>
                <c:pt idx="4265">
                  <c:v>-6.6850000000000134E-5</c:v>
                </c:pt>
                <c:pt idx="4266">
                  <c:v>-6.6760000000000208E-5</c:v>
                </c:pt>
                <c:pt idx="4267">
                  <c:v>-6.648000000000015E-5</c:v>
                </c:pt>
                <c:pt idx="4268">
                  <c:v>-6.6500000000000166E-5</c:v>
                </c:pt>
                <c:pt idx="4269">
                  <c:v>-6.6180000000000129E-5</c:v>
                </c:pt>
                <c:pt idx="4270">
                  <c:v>-6.6090000000000175E-5</c:v>
                </c:pt>
                <c:pt idx="4271">
                  <c:v>-6.5960000000000175E-5</c:v>
                </c:pt>
                <c:pt idx="4272">
                  <c:v>-6.5670000000000108E-5</c:v>
                </c:pt>
                <c:pt idx="4273">
                  <c:v>-6.571000000000025E-5</c:v>
                </c:pt>
                <c:pt idx="4274">
                  <c:v>-6.542000000000017E-5</c:v>
                </c:pt>
                <c:pt idx="4275">
                  <c:v>-6.5360000000000228E-5</c:v>
                </c:pt>
                <c:pt idx="4276">
                  <c:v>-6.5280000000000093E-5</c:v>
                </c:pt>
                <c:pt idx="4277">
                  <c:v>-6.502000000000016E-5</c:v>
                </c:pt>
                <c:pt idx="4278">
                  <c:v>-6.5060000000000194E-5</c:v>
                </c:pt>
                <c:pt idx="4279">
                  <c:v>-6.4760000000000308E-5</c:v>
                </c:pt>
                <c:pt idx="4280">
                  <c:v>-6.4680000000000174E-5</c:v>
                </c:pt>
                <c:pt idx="4281">
                  <c:v>-6.4560000000000222E-5</c:v>
                </c:pt>
                <c:pt idx="4282">
                  <c:v>-6.4270000000000155E-5</c:v>
                </c:pt>
                <c:pt idx="4283">
                  <c:v>-6.4320000000000238E-5</c:v>
                </c:pt>
                <c:pt idx="4284">
                  <c:v>-6.402000000000019E-5</c:v>
                </c:pt>
                <c:pt idx="4285">
                  <c:v>-6.3970000000000121E-5</c:v>
                </c:pt>
                <c:pt idx="4286">
                  <c:v>-6.3910000000000166E-5</c:v>
                </c:pt>
                <c:pt idx="4287">
                  <c:v>-6.3660000000000132E-5</c:v>
                </c:pt>
                <c:pt idx="4288">
                  <c:v>-6.3730000000000232E-5</c:v>
                </c:pt>
                <c:pt idx="4289">
                  <c:v>-6.345000000000016E-5</c:v>
                </c:pt>
                <c:pt idx="4290">
                  <c:v>-6.3390000000000232E-5</c:v>
                </c:pt>
                <c:pt idx="4291">
                  <c:v>-6.3290000000000134E-5</c:v>
                </c:pt>
                <c:pt idx="4292">
                  <c:v>-6.3000000000000149E-5</c:v>
                </c:pt>
                <c:pt idx="4293">
                  <c:v>-6.3040000000000128E-5</c:v>
                </c:pt>
                <c:pt idx="4294">
                  <c:v>-6.2740000000000175E-5</c:v>
                </c:pt>
                <c:pt idx="4295">
                  <c:v>-6.270000000000025E-5</c:v>
                </c:pt>
                <c:pt idx="4296">
                  <c:v>-6.2620000000000129E-5</c:v>
                </c:pt>
                <c:pt idx="4297">
                  <c:v>-6.2380000000000213E-5</c:v>
                </c:pt>
                <c:pt idx="4298">
                  <c:v>-6.2480000000000188E-5</c:v>
                </c:pt>
                <c:pt idx="4299">
                  <c:v>-6.2220000000000119E-5</c:v>
                </c:pt>
                <c:pt idx="4300">
                  <c:v>-6.2170000000000132E-5</c:v>
                </c:pt>
                <c:pt idx="4301">
                  <c:v>-6.2080000000000205E-5</c:v>
                </c:pt>
                <c:pt idx="4302">
                  <c:v>-6.1830000000000172E-5</c:v>
                </c:pt>
                <c:pt idx="4303">
                  <c:v>-6.1860000000000102E-5</c:v>
                </c:pt>
                <c:pt idx="4304">
                  <c:v>-6.1560000000000149E-5</c:v>
                </c:pt>
                <c:pt idx="4305">
                  <c:v>-6.1510000000000134E-5</c:v>
                </c:pt>
                <c:pt idx="4306">
                  <c:v>-6.1430000000000149E-5</c:v>
                </c:pt>
                <c:pt idx="4307">
                  <c:v>-6.1200000000000092E-5</c:v>
                </c:pt>
                <c:pt idx="4308">
                  <c:v>-6.129000000000014E-5</c:v>
                </c:pt>
                <c:pt idx="4309">
                  <c:v>-6.1040000000000066E-5</c:v>
                </c:pt>
                <c:pt idx="4310">
                  <c:v>-6.101000000000017E-5</c:v>
                </c:pt>
                <c:pt idx="4311">
                  <c:v>-6.0930000000000184E-5</c:v>
                </c:pt>
                <c:pt idx="4312">
                  <c:v>-6.0670000000000115E-5</c:v>
                </c:pt>
                <c:pt idx="4313">
                  <c:v>-6.0710000000000264E-5</c:v>
                </c:pt>
                <c:pt idx="4314">
                  <c:v>-6.0410000000000209E-5</c:v>
                </c:pt>
                <c:pt idx="4315">
                  <c:v>-6.0340000000000164E-5</c:v>
                </c:pt>
                <c:pt idx="4316">
                  <c:v>-6.0270000000000106E-5</c:v>
                </c:pt>
                <c:pt idx="4317">
                  <c:v>-6.0030000000000176E-5</c:v>
                </c:pt>
                <c:pt idx="4318">
                  <c:v>-6.0120000000000136E-5</c:v>
                </c:pt>
                <c:pt idx="4319">
                  <c:v>-5.9890000000000282E-5</c:v>
                </c:pt>
                <c:pt idx="4320">
                  <c:v>-5.986000000000021E-5</c:v>
                </c:pt>
                <c:pt idx="4321">
                  <c:v>-5.9800000000000227E-5</c:v>
                </c:pt>
                <c:pt idx="4322">
                  <c:v>-5.9550000000000167E-5</c:v>
                </c:pt>
                <c:pt idx="4323">
                  <c:v>-5.9610000000000203E-5</c:v>
                </c:pt>
                <c:pt idx="4324">
                  <c:v>-5.9330000000000247E-5</c:v>
                </c:pt>
                <c:pt idx="4325">
                  <c:v>-5.9270000000000136E-5</c:v>
                </c:pt>
                <c:pt idx="4326">
                  <c:v>-5.9180000000000175E-5</c:v>
                </c:pt>
                <c:pt idx="4327">
                  <c:v>-5.8940000000000103E-5</c:v>
                </c:pt>
                <c:pt idx="4328">
                  <c:v>-5.9030000000000199E-5</c:v>
                </c:pt>
                <c:pt idx="4329">
                  <c:v>-5.8780000000000179E-5</c:v>
                </c:pt>
                <c:pt idx="4330">
                  <c:v>-5.8760000000000203E-5</c:v>
                </c:pt>
                <c:pt idx="4331">
                  <c:v>-5.8680000000000116E-5</c:v>
                </c:pt>
                <c:pt idx="4332">
                  <c:v>-5.8430000000000177E-5</c:v>
                </c:pt>
                <c:pt idx="4333">
                  <c:v>-5.8500000000000134E-5</c:v>
                </c:pt>
                <c:pt idx="4334">
                  <c:v>-5.8210000000000136E-5</c:v>
                </c:pt>
                <c:pt idx="4335">
                  <c:v>-5.8170000000000109E-5</c:v>
                </c:pt>
                <c:pt idx="4336">
                  <c:v>-5.8090000000000184E-5</c:v>
                </c:pt>
                <c:pt idx="4337">
                  <c:v>-5.7850000000000166E-5</c:v>
                </c:pt>
                <c:pt idx="4338">
                  <c:v>-5.7960000000000197E-5</c:v>
                </c:pt>
                <c:pt idx="4339">
                  <c:v>-5.7690000000000188E-5</c:v>
                </c:pt>
                <c:pt idx="4340">
                  <c:v>-5.7690000000000188E-5</c:v>
                </c:pt>
                <c:pt idx="4341">
                  <c:v>-5.7620000000000129E-5</c:v>
                </c:pt>
                <c:pt idx="4342">
                  <c:v>-5.7370000000000177E-5</c:v>
                </c:pt>
                <c:pt idx="4343">
                  <c:v>-5.7440000000000141E-5</c:v>
                </c:pt>
                <c:pt idx="4344">
                  <c:v>-5.714000000000012E-5</c:v>
                </c:pt>
                <c:pt idx="4345">
                  <c:v>-5.7100000000000155E-5</c:v>
                </c:pt>
                <c:pt idx="4346">
                  <c:v>-5.6990000000000151E-5</c:v>
                </c:pt>
                <c:pt idx="4347">
                  <c:v>-5.6750000000000139E-5</c:v>
                </c:pt>
                <c:pt idx="4348">
                  <c:v>-5.6840000000000106E-5</c:v>
                </c:pt>
                <c:pt idx="4349">
                  <c:v>-5.6580000000000105E-5</c:v>
                </c:pt>
                <c:pt idx="4350">
                  <c:v>-5.6590000000000141E-5</c:v>
                </c:pt>
                <c:pt idx="4351">
                  <c:v>-5.6520000000000103E-5</c:v>
                </c:pt>
                <c:pt idx="4352">
                  <c:v>-5.629000000000012E-5</c:v>
                </c:pt>
                <c:pt idx="4353">
                  <c:v>-5.6380000000000155E-5</c:v>
                </c:pt>
                <c:pt idx="4354">
                  <c:v>-5.6080000000000127E-5</c:v>
                </c:pt>
                <c:pt idx="4355">
                  <c:v>-5.6040000000000094E-5</c:v>
                </c:pt>
                <c:pt idx="4356">
                  <c:v>-5.5920000000000135E-5</c:v>
                </c:pt>
                <c:pt idx="4357">
                  <c:v>-5.5670000000000089E-5</c:v>
                </c:pt>
                <c:pt idx="4358">
                  <c:v>-5.5740000000000141E-5</c:v>
                </c:pt>
                <c:pt idx="4359">
                  <c:v>-5.5470000000000131E-5</c:v>
                </c:pt>
                <c:pt idx="4360">
                  <c:v>-5.548000000000016E-5</c:v>
                </c:pt>
                <c:pt idx="4361">
                  <c:v>-5.5390000000000227E-5</c:v>
                </c:pt>
                <c:pt idx="4362">
                  <c:v>-5.5180000000000139E-5</c:v>
                </c:pt>
                <c:pt idx="4363">
                  <c:v>-5.5260000000000145E-5</c:v>
                </c:pt>
                <c:pt idx="4364">
                  <c:v>-5.4970000000000146E-5</c:v>
                </c:pt>
                <c:pt idx="4365">
                  <c:v>-5.495000000000017E-5</c:v>
                </c:pt>
                <c:pt idx="4366">
                  <c:v>-5.4810000000000229E-5</c:v>
                </c:pt>
                <c:pt idx="4367">
                  <c:v>-5.457000000000015E-5</c:v>
                </c:pt>
                <c:pt idx="4368">
                  <c:v>-5.4630000000000166E-5</c:v>
                </c:pt>
                <c:pt idx="4369">
                  <c:v>-5.4340000000000168E-5</c:v>
                </c:pt>
                <c:pt idx="4370">
                  <c:v>-5.4350000000000223E-5</c:v>
                </c:pt>
                <c:pt idx="4371">
                  <c:v>-5.4260000000000168E-5</c:v>
                </c:pt>
                <c:pt idx="4372">
                  <c:v>-5.4040000000000153E-5</c:v>
                </c:pt>
                <c:pt idx="4373">
                  <c:v>-5.4130000000000188E-5</c:v>
                </c:pt>
                <c:pt idx="4374">
                  <c:v>-5.3830000000000154E-5</c:v>
                </c:pt>
                <c:pt idx="4375">
                  <c:v>-5.3810000000000178E-5</c:v>
                </c:pt>
                <c:pt idx="4376">
                  <c:v>-5.3680000000000109E-5</c:v>
                </c:pt>
                <c:pt idx="4377">
                  <c:v>-5.3410000000000168E-5</c:v>
                </c:pt>
                <c:pt idx="4378">
                  <c:v>-5.3480000000000145E-5</c:v>
                </c:pt>
                <c:pt idx="4379">
                  <c:v>-5.3170000000000069E-5</c:v>
                </c:pt>
                <c:pt idx="4380">
                  <c:v>-5.3170000000000069E-5</c:v>
                </c:pt>
                <c:pt idx="4381">
                  <c:v>-5.3070000000000114E-5</c:v>
                </c:pt>
                <c:pt idx="4382">
                  <c:v>-5.2840000000000131E-5</c:v>
                </c:pt>
                <c:pt idx="4383">
                  <c:v>-5.294000000000012E-5</c:v>
                </c:pt>
                <c:pt idx="4384">
                  <c:v>-5.2620000000000123E-5</c:v>
                </c:pt>
                <c:pt idx="4385">
                  <c:v>-5.2610000000000169E-5</c:v>
                </c:pt>
                <c:pt idx="4386">
                  <c:v>-5.2460000000000199E-5</c:v>
                </c:pt>
                <c:pt idx="4387">
                  <c:v>-5.220000000000013E-5</c:v>
                </c:pt>
                <c:pt idx="4388">
                  <c:v>-5.226000000000014E-5</c:v>
                </c:pt>
                <c:pt idx="4389">
                  <c:v>-5.1930000000000074E-5</c:v>
                </c:pt>
                <c:pt idx="4390">
                  <c:v>-5.1920000000000045E-5</c:v>
                </c:pt>
                <c:pt idx="4391">
                  <c:v>-5.1790000000000167E-5</c:v>
                </c:pt>
                <c:pt idx="4392">
                  <c:v>-5.156000000000013E-5</c:v>
                </c:pt>
                <c:pt idx="4393">
                  <c:v>-5.1630000000000046E-5</c:v>
                </c:pt>
                <c:pt idx="4394">
                  <c:v>-5.1300000000000136E-5</c:v>
                </c:pt>
                <c:pt idx="4395">
                  <c:v>-5.1310000000000178E-5</c:v>
                </c:pt>
                <c:pt idx="4396">
                  <c:v>-5.1130000000000108E-5</c:v>
                </c:pt>
                <c:pt idx="4397">
                  <c:v>-5.0860000000000187E-5</c:v>
                </c:pt>
                <c:pt idx="4398">
                  <c:v>-5.0910000000000161E-5</c:v>
                </c:pt>
                <c:pt idx="4399">
                  <c:v>-5.0550000000000111E-5</c:v>
                </c:pt>
                <c:pt idx="4400">
                  <c:v>-5.0550000000000111E-5</c:v>
                </c:pt>
                <c:pt idx="4401">
                  <c:v>-5.03900000000002E-5</c:v>
                </c:pt>
                <c:pt idx="4402">
                  <c:v>-5.016000000000015E-5</c:v>
                </c:pt>
                <c:pt idx="4403">
                  <c:v>-5.0220000000000051E-5</c:v>
                </c:pt>
                <c:pt idx="4404">
                  <c:v>-4.9890000000000202E-5</c:v>
                </c:pt>
                <c:pt idx="4405">
                  <c:v>-4.9890000000000202E-5</c:v>
                </c:pt>
                <c:pt idx="4406">
                  <c:v>-4.969000000000017E-5</c:v>
                </c:pt>
                <c:pt idx="4407">
                  <c:v>-4.9430000000000189E-5</c:v>
                </c:pt>
                <c:pt idx="4408">
                  <c:v>-4.9460000000000201E-5</c:v>
                </c:pt>
                <c:pt idx="4409">
                  <c:v>-4.9080000000000187E-5</c:v>
                </c:pt>
                <c:pt idx="4410">
                  <c:v>-4.9070000000000138E-5</c:v>
                </c:pt>
                <c:pt idx="4411">
                  <c:v>-4.8880000000000128E-5</c:v>
                </c:pt>
                <c:pt idx="4412">
                  <c:v>-4.8620000000000039E-5</c:v>
                </c:pt>
                <c:pt idx="4413">
                  <c:v>-4.8660000000000066E-5</c:v>
                </c:pt>
                <c:pt idx="4414">
                  <c:v>-4.8300000000000144E-5</c:v>
                </c:pt>
                <c:pt idx="4415">
                  <c:v>-4.8290000000000129E-5</c:v>
                </c:pt>
                <c:pt idx="4416">
                  <c:v>-4.8080000000000129E-5</c:v>
                </c:pt>
                <c:pt idx="4417">
                  <c:v>-4.7790000000000205E-5</c:v>
                </c:pt>
                <c:pt idx="4418">
                  <c:v>-4.7790000000000205E-5</c:v>
                </c:pt>
                <c:pt idx="4419">
                  <c:v>-4.7380000000000166E-5</c:v>
                </c:pt>
                <c:pt idx="4420">
                  <c:v>-4.7360000000000197E-5</c:v>
                </c:pt>
                <c:pt idx="4421">
                  <c:v>-4.7140000000000094E-5</c:v>
                </c:pt>
                <c:pt idx="4422">
                  <c:v>-4.6880000000000066E-5</c:v>
                </c:pt>
                <c:pt idx="4423">
                  <c:v>-4.6890000000000136E-5</c:v>
                </c:pt>
                <c:pt idx="4424">
                  <c:v>-4.6520000000000042E-5</c:v>
                </c:pt>
                <c:pt idx="4425">
                  <c:v>-4.6500000000000094E-5</c:v>
                </c:pt>
                <c:pt idx="4426">
                  <c:v>-4.6270000000000023E-5</c:v>
                </c:pt>
                <c:pt idx="4427">
                  <c:v>-4.5980000000000119E-5</c:v>
                </c:pt>
                <c:pt idx="4428">
                  <c:v>-4.5980000000000119E-5</c:v>
                </c:pt>
                <c:pt idx="4429">
                  <c:v>-4.5540000000000076E-5</c:v>
                </c:pt>
                <c:pt idx="4430">
                  <c:v>-4.5510000000000145E-5</c:v>
                </c:pt>
                <c:pt idx="4431">
                  <c:v>-4.5250000000000077E-5</c:v>
                </c:pt>
                <c:pt idx="4432">
                  <c:v>-4.4940000000000108E-5</c:v>
                </c:pt>
                <c:pt idx="4433">
                  <c:v>-4.4960000000000179E-5</c:v>
                </c:pt>
                <c:pt idx="4434">
                  <c:v>-4.4520000000000129E-5</c:v>
                </c:pt>
                <c:pt idx="4435">
                  <c:v>-4.4480000000000177E-5</c:v>
                </c:pt>
                <c:pt idx="4436">
                  <c:v>-4.4220000000000109E-5</c:v>
                </c:pt>
                <c:pt idx="4437">
                  <c:v>-4.391000000000012E-5</c:v>
                </c:pt>
                <c:pt idx="4438">
                  <c:v>-4.3880000000000129E-5</c:v>
                </c:pt>
                <c:pt idx="4439">
                  <c:v>-4.340000000000012E-5</c:v>
                </c:pt>
                <c:pt idx="4440">
                  <c:v>-4.3360000000000141E-5</c:v>
                </c:pt>
                <c:pt idx="4441">
                  <c:v>-4.3050000000000105E-5</c:v>
                </c:pt>
                <c:pt idx="4442">
                  <c:v>-4.2730000000000175E-5</c:v>
                </c:pt>
                <c:pt idx="4443">
                  <c:v>-4.272000000000014E-5</c:v>
                </c:pt>
                <c:pt idx="4444">
                  <c:v>-4.2230000000000109E-5</c:v>
                </c:pt>
                <c:pt idx="4445">
                  <c:v>-4.2200000000000104E-5</c:v>
                </c:pt>
                <c:pt idx="4446">
                  <c:v>-4.1880000000000046E-5</c:v>
                </c:pt>
                <c:pt idx="4447">
                  <c:v>-4.1550000000000034E-5</c:v>
                </c:pt>
                <c:pt idx="4448">
                  <c:v>-4.1510000000000109E-5</c:v>
                </c:pt>
                <c:pt idx="4449">
                  <c:v>-4.0990000000000134E-5</c:v>
                </c:pt>
                <c:pt idx="4450">
                  <c:v>-4.0930000000000111E-5</c:v>
                </c:pt>
                <c:pt idx="4451">
                  <c:v>-4.058000000000011E-5</c:v>
                </c:pt>
                <c:pt idx="4452">
                  <c:v>-4.0230000000000054E-5</c:v>
                </c:pt>
                <c:pt idx="4453">
                  <c:v>-4.0180000000000059E-5</c:v>
                </c:pt>
                <c:pt idx="4454">
                  <c:v>-3.9660000000000118E-5</c:v>
                </c:pt>
                <c:pt idx="4455">
                  <c:v>-3.9610000000000097E-5</c:v>
                </c:pt>
                <c:pt idx="4456">
                  <c:v>-3.9260000000000088E-5</c:v>
                </c:pt>
                <c:pt idx="4457">
                  <c:v>-3.8910000000000059E-5</c:v>
                </c:pt>
                <c:pt idx="4458">
                  <c:v>-3.8830000000000121E-5</c:v>
                </c:pt>
                <c:pt idx="4459">
                  <c:v>-3.8290000000000082E-5</c:v>
                </c:pt>
                <c:pt idx="4460">
                  <c:v>-3.821000000000009E-5</c:v>
                </c:pt>
                <c:pt idx="4461">
                  <c:v>-3.7800000000000133E-5</c:v>
                </c:pt>
                <c:pt idx="4462">
                  <c:v>-3.7440000000000143E-5</c:v>
                </c:pt>
                <c:pt idx="4463">
                  <c:v>-3.7340000000000107E-5</c:v>
                </c:pt>
                <c:pt idx="4464">
                  <c:v>-3.6790000000000087E-5</c:v>
                </c:pt>
                <c:pt idx="4465">
                  <c:v>-3.6720000000000082E-5</c:v>
                </c:pt>
                <c:pt idx="4466">
                  <c:v>-3.6320000000000079E-5</c:v>
                </c:pt>
                <c:pt idx="4467">
                  <c:v>-3.5940000000000086E-5</c:v>
                </c:pt>
                <c:pt idx="4468">
                  <c:v>-3.5810000000000106E-5</c:v>
                </c:pt>
                <c:pt idx="4469">
                  <c:v>-3.5230000000000129E-5</c:v>
                </c:pt>
                <c:pt idx="4470">
                  <c:v>-3.5120000000000064E-5</c:v>
                </c:pt>
                <c:pt idx="4471">
                  <c:v>-3.4660000000000085E-5</c:v>
                </c:pt>
                <c:pt idx="4472">
                  <c:v>-3.4280000000000099E-5</c:v>
                </c:pt>
                <c:pt idx="4473">
                  <c:v>-3.4150000000000085E-5</c:v>
                </c:pt>
                <c:pt idx="4474">
                  <c:v>-3.3550000000000029E-5</c:v>
                </c:pt>
                <c:pt idx="4475">
                  <c:v>-3.3460000000000069E-5</c:v>
                </c:pt>
                <c:pt idx="4476">
                  <c:v>-3.3010000000000079E-5</c:v>
                </c:pt>
                <c:pt idx="4477">
                  <c:v>-3.2610000000000116E-5</c:v>
                </c:pt>
                <c:pt idx="4478">
                  <c:v>-3.2470000000000148E-5</c:v>
                </c:pt>
                <c:pt idx="4479">
                  <c:v>-3.1850000000000097E-5</c:v>
                </c:pt>
                <c:pt idx="4480">
                  <c:v>-3.1740000000000086E-5</c:v>
                </c:pt>
                <c:pt idx="4481">
                  <c:v>-3.1260000000000097E-5</c:v>
                </c:pt>
                <c:pt idx="4482">
                  <c:v>-3.0870000000000136E-5</c:v>
                </c:pt>
                <c:pt idx="4483">
                  <c:v>-3.0700000000000082E-5</c:v>
                </c:pt>
                <c:pt idx="4484">
                  <c:v>-3.0080000000000098E-5</c:v>
                </c:pt>
                <c:pt idx="4485">
                  <c:v>-2.9960000000000045E-5</c:v>
                </c:pt>
                <c:pt idx="4486">
                  <c:v>-2.9450000000000072E-5</c:v>
                </c:pt>
                <c:pt idx="4487">
                  <c:v>-2.9040000000000095E-5</c:v>
                </c:pt>
                <c:pt idx="4488">
                  <c:v>-2.8870000000000091E-5</c:v>
                </c:pt>
                <c:pt idx="4489">
                  <c:v>-2.821000000000007E-5</c:v>
                </c:pt>
                <c:pt idx="4490">
                  <c:v>-2.8090000000000061E-5</c:v>
                </c:pt>
                <c:pt idx="4491">
                  <c:v>-2.757000000000009E-5</c:v>
                </c:pt>
                <c:pt idx="4492">
                  <c:v>-2.7140000000000079E-5</c:v>
                </c:pt>
                <c:pt idx="4493">
                  <c:v>-2.6950000000000062E-5</c:v>
                </c:pt>
                <c:pt idx="4494">
                  <c:v>-2.6280000000000097E-5</c:v>
                </c:pt>
                <c:pt idx="4495">
                  <c:v>-2.6150000000000049E-5</c:v>
                </c:pt>
                <c:pt idx="4496">
                  <c:v>-2.562000000000006E-5</c:v>
                </c:pt>
                <c:pt idx="4497">
                  <c:v>-2.5200000000000087E-5</c:v>
                </c:pt>
                <c:pt idx="4498">
                  <c:v>-2.5010000000000074E-5</c:v>
                </c:pt>
                <c:pt idx="4499">
                  <c:v>-2.4310000000000026E-5</c:v>
                </c:pt>
                <c:pt idx="4500">
                  <c:v>-2.4180000000000016E-5</c:v>
                </c:pt>
                <c:pt idx="4501">
                  <c:v>-2.363000000000007E-5</c:v>
                </c:pt>
                <c:pt idx="4502">
                  <c:v>-2.3180000000000015E-5</c:v>
                </c:pt>
                <c:pt idx="4503">
                  <c:v>-2.2980000000000078E-5</c:v>
                </c:pt>
                <c:pt idx="4504">
                  <c:v>-2.2300000000000078E-5</c:v>
                </c:pt>
                <c:pt idx="4505">
                  <c:v>-2.2150000000000064E-5</c:v>
                </c:pt>
                <c:pt idx="4506">
                  <c:v>-2.1600000000000091E-5</c:v>
                </c:pt>
                <c:pt idx="4507">
                  <c:v>-2.1170000000000063E-5</c:v>
                </c:pt>
                <c:pt idx="4508">
                  <c:v>-2.0950000000000035E-5</c:v>
                </c:pt>
                <c:pt idx="4509">
                  <c:v>-2.0240000000000067E-5</c:v>
                </c:pt>
                <c:pt idx="4510">
                  <c:v>-2.0100000000000038E-5</c:v>
                </c:pt>
                <c:pt idx="4511">
                  <c:v>-1.9540000000000067E-5</c:v>
                </c:pt>
                <c:pt idx="4512">
                  <c:v>-1.9080000000000068E-5</c:v>
                </c:pt>
                <c:pt idx="4513">
                  <c:v>-1.8850000000000065E-5</c:v>
                </c:pt>
                <c:pt idx="4514">
                  <c:v>-1.8160000000000063E-5</c:v>
                </c:pt>
                <c:pt idx="4515">
                  <c:v>-1.8010000000000049E-5</c:v>
                </c:pt>
                <c:pt idx="4516">
                  <c:v>-1.7440000000000043E-5</c:v>
                </c:pt>
                <c:pt idx="4517">
                  <c:v>-1.7000000000000051E-5</c:v>
                </c:pt>
                <c:pt idx="4518">
                  <c:v>-1.6770000000000065E-5</c:v>
                </c:pt>
                <c:pt idx="4519">
                  <c:v>-1.606000000000006E-5</c:v>
                </c:pt>
                <c:pt idx="4520">
                  <c:v>-1.5890000000000043E-5</c:v>
                </c:pt>
                <c:pt idx="4521">
                  <c:v>-1.5300000000000026E-5</c:v>
                </c:pt>
                <c:pt idx="4522">
                  <c:v>-1.4850000000000039E-5</c:v>
                </c:pt>
                <c:pt idx="4523">
                  <c:v>-1.4620000000000043E-5</c:v>
                </c:pt>
                <c:pt idx="4524">
                  <c:v>-1.3920000000000063E-5</c:v>
                </c:pt>
                <c:pt idx="4525">
                  <c:v>-1.3770000000000051E-5</c:v>
                </c:pt>
                <c:pt idx="4526">
                  <c:v>-1.3190000000000041E-5</c:v>
                </c:pt>
                <c:pt idx="4527">
                  <c:v>-1.2750000000000032E-5</c:v>
                </c:pt>
                <c:pt idx="4528">
                  <c:v>-1.2510000000000029E-5</c:v>
                </c:pt>
                <c:pt idx="4529">
                  <c:v>-1.1810000000000044E-5</c:v>
                </c:pt>
                <c:pt idx="4530">
                  <c:v>-1.1670000000000044E-5</c:v>
                </c:pt>
                <c:pt idx="4531">
                  <c:v>-1.1080000000000051E-5</c:v>
                </c:pt>
                <c:pt idx="4532">
                  <c:v>-1.0650000000000032E-5</c:v>
                </c:pt>
                <c:pt idx="4533">
                  <c:v>-1.0430000000000027E-5</c:v>
                </c:pt>
                <c:pt idx="4534">
                  <c:v>-9.7270000000000205E-6</c:v>
                </c:pt>
                <c:pt idx="4535">
                  <c:v>-9.5850000000000395E-6</c:v>
                </c:pt>
                <c:pt idx="4536">
                  <c:v>-9.0070000000000257E-6</c:v>
                </c:pt>
                <c:pt idx="4537">
                  <c:v>-8.5740000000000284E-6</c:v>
                </c:pt>
                <c:pt idx="4538">
                  <c:v>-8.3390000000000281E-6</c:v>
                </c:pt>
                <c:pt idx="4539">
                  <c:v>-7.6640000000000134E-6</c:v>
                </c:pt>
                <c:pt idx="4540">
                  <c:v>-7.535000000000027E-6</c:v>
                </c:pt>
                <c:pt idx="4541">
                  <c:v>-6.9600000000000215E-6</c:v>
                </c:pt>
                <c:pt idx="4542">
                  <c:v>-6.5460000000000234E-6</c:v>
                </c:pt>
                <c:pt idx="4543">
                  <c:v>-6.3190000000000203E-6</c:v>
                </c:pt>
                <c:pt idx="4544">
                  <c:v>-5.6310000000000211E-6</c:v>
                </c:pt>
                <c:pt idx="4545">
                  <c:v>-5.5080000000000166E-6</c:v>
                </c:pt>
                <c:pt idx="4546">
                  <c:v>-4.9370000000000181E-6</c:v>
                </c:pt>
                <c:pt idx="4547">
                  <c:v>-4.5260000000000122E-6</c:v>
                </c:pt>
                <c:pt idx="4548">
                  <c:v>-4.3130000000000111E-6</c:v>
                </c:pt>
                <c:pt idx="4549">
                  <c:v>-3.6450000000000125E-6</c:v>
                </c:pt>
                <c:pt idx="4550">
                  <c:v>-3.5300000000000102E-6</c:v>
                </c:pt>
                <c:pt idx="4551">
                  <c:v>-2.9770000000000098E-6</c:v>
                </c:pt>
                <c:pt idx="4552">
                  <c:v>-2.5860000000000071E-6</c:v>
                </c:pt>
                <c:pt idx="4553">
                  <c:v>-2.3780000000000025E-6</c:v>
                </c:pt>
                <c:pt idx="4554">
                  <c:v>-1.7270000000000052E-6</c:v>
                </c:pt>
                <c:pt idx="4555">
                  <c:v>-1.6430000000000065E-6</c:v>
                </c:pt>
                <c:pt idx="4556">
                  <c:v>-1.106000000000005E-6</c:v>
                </c:pt>
                <c:pt idx="4557">
                  <c:v>-7.2620000000000268E-7</c:v>
                </c:pt>
                <c:pt idx="4558">
                  <c:v>-5.5300000000000258E-7</c:v>
                </c:pt>
                <c:pt idx="4559">
                  <c:v>7.3090000000000359E-8</c:v>
                </c:pt>
                <c:pt idx="4560">
                  <c:v>1.3630000000000058E-7</c:v>
                </c:pt>
                <c:pt idx="4561">
                  <c:v>6.5410000000000308E-7</c:v>
                </c:pt>
                <c:pt idx="4562">
                  <c:v>1.0040000000000036E-6</c:v>
                </c:pt>
                <c:pt idx="4563">
                  <c:v>1.1710000000000048E-6</c:v>
                </c:pt>
                <c:pt idx="4564">
                  <c:v>1.7830000000000061E-6</c:v>
                </c:pt>
                <c:pt idx="4565">
                  <c:v>1.8290000000000065E-6</c:v>
                </c:pt>
                <c:pt idx="4566">
                  <c:v>2.3340000000000047E-6</c:v>
                </c:pt>
                <c:pt idx="4567">
                  <c:v>2.6520000000000053E-6</c:v>
                </c:pt>
                <c:pt idx="4568">
                  <c:v>2.7810000000000107E-6</c:v>
                </c:pt>
                <c:pt idx="4569">
                  <c:v>3.372000000000006E-6</c:v>
                </c:pt>
                <c:pt idx="4570">
                  <c:v>3.3820000000000084E-6</c:v>
                </c:pt>
                <c:pt idx="4571">
                  <c:v>3.8160000000000063E-6</c:v>
                </c:pt>
                <c:pt idx="4572">
                  <c:v>4.1020000000000024E-6</c:v>
                </c:pt>
                <c:pt idx="4573">
                  <c:v>4.2180000000000137E-6</c:v>
                </c:pt>
                <c:pt idx="4574">
                  <c:v>4.7690000000000157E-6</c:v>
                </c:pt>
                <c:pt idx="4575">
                  <c:v>4.756000000000016E-6</c:v>
                </c:pt>
                <c:pt idx="4576">
                  <c:v>5.2080000000000177E-6</c:v>
                </c:pt>
                <c:pt idx="4577">
                  <c:v>5.4740000000000191E-6</c:v>
                </c:pt>
                <c:pt idx="4578">
                  <c:v>5.5530000000000178E-6</c:v>
                </c:pt>
                <c:pt idx="4579">
                  <c:v>6.0790000000000251E-6</c:v>
                </c:pt>
                <c:pt idx="4580">
                  <c:v>6.0260000000000165E-6</c:v>
                </c:pt>
                <c:pt idx="4581">
                  <c:v>6.4310000000000321E-6</c:v>
                </c:pt>
                <c:pt idx="4582">
                  <c:v>6.6590000000000187E-6</c:v>
                </c:pt>
                <c:pt idx="4583">
                  <c:v>6.6960000000000194E-6</c:v>
                </c:pt>
                <c:pt idx="4584">
                  <c:v>7.1540000000000132E-6</c:v>
                </c:pt>
                <c:pt idx="4585">
                  <c:v>7.0690000000000216E-6</c:v>
                </c:pt>
                <c:pt idx="4586">
                  <c:v>7.4420000000000263E-6</c:v>
                </c:pt>
                <c:pt idx="4587">
                  <c:v>7.608000000000021E-6</c:v>
                </c:pt>
                <c:pt idx="4588">
                  <c:v>7.6090000000000274E-6</c:v>
                </c:pt>
                <c:pt idx="4589">
                  <c:v>8.0380000000000067E-6</c:v>
                </c:pt>
                <c:pt idx="4590">
                  <c:v>7.9220000000000251E-6</c:v>
                </c:pt>
                <c:pt idx="4591">
                  <c:v>8.2350000000000236E-6</c:v>
                </c:pt>
                <c:pt idx="4592">
                  <c:v>8.362000000000048E-6</c:v>
                </c:pt>
                <c:pt idx="4593">
                  <c:v>8.3160000000000352E-6</c:v>
                </c:pt>
                <c:pt idx="4594">
                  <c:v>8.6940000000000221E-6</c:v>
                </c:pt>
                <c:pt idx="4595">
                  <c:v>8.5320000000000261E-6</c:v>
                </c:pt>
                <c:pt idx="4596">
                  <c:v>8.8040000000000279E-6</c:v>
                </c:pt>
                <c:pt idx="4597">
                  <c:v>8.8830000000000401E-6</c:v>
                </c:pt>
                <c:pt idx="4598">
                  <c:v>8.7960000000000239E-6</c:v>
                </c:pt>
                <c:pt idx="4599">
                  <c:v>9.1150000000000322E-6</c:v>
                </c:pt>
                <c:pt idx="4600">
                  <c:v>8.8910000000000289E-6</c:v>
                </c:pt>
                <c:pt idx="4601">
                  <c:v>9.1090000000000292E-6</c:v>
                </c:pt>
                <c:pt idx="4602">
                  <c:v>9.1350000000000303E-6</c:v>
                </c:pt>
                <c:pt idx="4603">
                  <c:v>8.992000000000042E-6</c:v>
                </c:pt>
                <c:pt idx="4604">
                  <c:v>9.2580000000000238E-6</c:v>
                </c:pt>
                <c:pt idx="4605">
                  <c:v>8.9950000000000401E-6</c:v>
                </c:pt>
                <c:pt idx="4606">
                  <c:v>9.144000000000006E-6</c:v>
                </c:pt>
                <c:pt idx="4607">
                  <c:v>9.1190000000000291E-6</c:v>
                </c:pt>
                <c:pt idx="4608">
                  <c:v>8.9310000000000268E-6</c:v>
                </c:pt>
                <c:pt idx="4609">
                  <c:v>9.1350000000000303E-6</c:v>
                </c:pt>
                <c:pt idx="4610">
                  <c:v>8.8080000000000265E-6</c:v>
                </c:pt>
                <c:pt idx="4611">
                  <c:v>8.9080000000000255E-6</c:v>
                </c:pt>
                <c:pt idx="4612">
                  <c:v>8.8320000000000384E-6</c:v>
                </c:pt>
                <c:pt idx="4613">
                  <c:v>8.5850000000000355E-6</c:v>
                </c:pt>
                <c:pt idx="4614">
                  <c:v>8.735000000000029E-6</c:v>
                </c:pt>
                <c:pt idx="4615">
                  <c:v>8.3770000000000352E-6</c:v>
                </c:pt>
                <c:pt idx="4616">
                  <c:v>8.4070000000000281E-6</c:v>
                </c:pt>
                <c:pt idx="4617">
                  <c:v>8.2880000000000026E-6</c:v>
                </c:pt>
                <c:pt idx="4618">
                  <c:v>8.0010000000000239E-6</c:v>
                </c:pt>
                <c:pt idx="4619">
                  <c:v>8.0860000000000307E-6</c:v>
                </c:pt>
                <c:pt idx="4620">
                  <c:v>7.700000000000033E-6</c:v>
                </c:pt>
                <c:pt idx="4621">
                  <c:v>7.6890000000000241E-6</c:v>
                </c:pt>
                <c:pt idx="4622">
                  <c:v>7.5460000000000282E-6</c:v>
                </c:pt>
                <c:pt idx="4623">
                  <c:v>7.2180000000000247E-6</c:v>
                </c:pt>
                <c:pt idx="4624">
                  <c:v>7.2760000000000316E-6</c:v>
                </c:pt>
                <c:pt idx="4625">
                  <c:v>6.8430000000000207E-6</c:v>
                </c:pt>
                <c:pt idx="4626">
                  <c:v>6.7810000000000288E-6</c:v>
                </c:pt>
                <c:pt idx="4627">
                  <c:v>6.5840000000000178E-6</c:v>
                </c:pt>
                <c:pt idx="4628">
                  <c:v>6.2060000000000249E-6</c:v>
                </c:pt>
                <c:pt idx="4629">
                  <c:v>6.2190000000000255E-6</c:v>
                </c:pt>
                <c:pt idx="4630">
                  <c:v>5.773000000000025E-6</c:v>
                </c:pt>
                <c:pt idx="4631">
                  <c:v>5.6810000000000181E-6</c:v>
                </c:pt>
                <c:pt idx="4632">
                  <c:v>5.4680000000000178E-6</c:v>
                </c:pt>
                <c:pt idx="4633">
                  <c:v>5.085000000000014E-6</c:v>
                </c:pt>
                <c:pt idx="4634">
                  <c:v>5.0740000000000136E-6</c:v>
                </c:pt>
                <c:pt idx="4635">
                  <c:v>4.6010000000000141E-6</c:v>
                </c:pt>
                <c:pt idx="4636">
                  <c:v>4.4900000000000146E-6</c:v>
                </c:pt>
                <c:pt idx="4637">
                  <c:v>4.2700000000000176E-6</c:v>
                </c:pt>
                <c:pt idx="4638">
                  <c:v>3.8760000000000083E-6</c:v>
                </c:pt>
                <c:pt idx="4639">
                  <c:v>3.8590000000000083E-6</c:v>
                </c:pt>
                <c:pt idx="4640">
                  <c:v>3.4130000000000099E-6</c:v>
                </c:pt>
                <c:pt idx="4641">
                  <c:v>3.2840000000000155E-6</c:v>
                </c:pt>
                <c:pt idx="4642">
                  <c:v>3.0720000000000063E-6</c:v>
                </c:pt>
                <c:pt idx="4643">
                  <c:v>2.6940000000000093E-6</c:v>
                </c:pt>
                <c:pt idx="4644">
                  <c:v>2.6680000000000107E-6</c:v>
                </c:pt>
                <c:pt idx="4645">
                  <c:v>2.2280000000000103E-6</c:v>
                </c:pt>
                <c:pt idx="4646">
                  <c:v>2.1050000000000074E-6</c:v>
                </c:pt>
                <c:pt idx="4647">
                  <c:v>1.9030000000000066E-6</c:v>
                </c:pt>
                <c:pt idx="4648">
                  <c:v>1.5190000000000049E-6</c:v>
                </c:pt>
                <c:pt idx="4649">
                  <c:v>1.5070000000000042E-6</c:v>
                </c:pt>
                <c:pt idx="4650">
                  <c:v>1.0850000000000034E-6</c:v>
                </c:pt>
                <c:pt idx="4651">
                  <c:v>9.5710000000000308E-7</c:v>
                </c:pt>
                <c:pt idx="4652">
                  <c:v>7.8300000000000324E-7</c:v>
                </c:pt>
                <c:pt idx="4653">
                  <c:v>4.1580000000000117E-7</c:v>
                </c:pt>
                <c:pt idx="4654">
                  <c:v>4.1510000000000138E-7</c:v>
                </c:pt>
                <c:pt idx="4655">
                  <c:v>3.0540000000000146E-8</c:v>
                </c:pt>
                <c:pt idx="4656">
                  <c:v>-7.980000000000041E-8</c:v>
                </c:pt>
                <c:pt idx="4657">
                  <c:v>-2.3250000000000077E-7</c:v>
                </c:pt>
                <c:pt idx="4658">
                  <c:v>-5.9230000000000246E-7</c:v>
                </c:pt>
                <c:pt idx="4659">
                  <c:v>-5.7880000000000251E-7</c:v>
                </c:pt>
                <c:pt idx="4660">
                  <c:v>-9.5450000000000289E-7</c:v>
                </c:pt>
                <c:pt idx="4661">
                  <c:v>-1.0600000000000043E-6</c:v>
                </c:pt>
                <c:pt idx="4662">
                  <c:v>-1.1920000000000065E-6</c:v>
                </c:pt>
                <c:pt idx="4663">
                  <c:v>-1.5220000000000059E-6</c:v>
                </c:pt>
                <c:pt idx="4664">
                  <c:v>-1.4910000000000042E-6</c:v>
                </c:pt>
                <c:pt idx="4665">
                  <c:v>-1.8350000000000066E-6</c:v>
                </c:pt>
                <c:pt idx="4666">
                  <c:v>-1.9250000000000083E-6</c:v>
                </c:pt>
                <c:pt idx="4667">
                  <c:v>-2.0410000000000068E-6</c:v>
                </c:pt>
                <c:pt idx="4668">
                  <c:v>-2.3500000000000012E-6</c:v>
                </c:pt>
                <c:pt idx="4669">
                  <c:v>-2.3120000000000001E-6</c:v>
                </c:pt>
                <c:pt idx="4670">
                  <c:v>-2.6400000000000103E-6</c:v>
                </c:pt>
                <c:pt idx="4671">
                  <c:v>-2.7150000000000083E-6</c:v>
                </c:pt>
                <c:pt idx="4672">
                  <c:v>-2.8070000000000093E-6</c:v>
                </c:pt>
                <c:pt idx="4673">
                  <c:v>-3.0990000000000088E-6</c:v>
                </c:pt>
                <c:pt idx="4674">
                  <c:v>-3.0440000000000114E-6</c:v>
                </c:pt>
                <c:pt idx="4675">
                  <c:v>-3.3450000000000095E-6</c:v>
                </c:pt>
                <c:pt idx="4676">
                  <c:v>-3.4080000000000112E-6</c:v>
                </c:pt>
                <c:pt idx="4677">
                  <c:v>-3.4880000000000118E-6</c:v>
                </c:pt>
                <c:pt idx="4678">
                  <c:v>-3.7730000000000145E-6</c:v>
                </c:pt>
                <c:pt idx="4679">
                  <c:v>-3.7050000000000141E-6</c:v>
                </c:pt>
                <c:pt idx="4680">
                  <c:v>-4.0040000000000094E-6</c:v>
                </c:pt>
                <c:pt idx="4681">
                  <c:v>-4.0430000000000145E-6</c:v>
                </c:pt>
                <c:pt idx="4682">
                  <c:v>-4.1100000000000038E-6</c:v>
                </c:pt>
                <c:pt idx="4683">
                  <c:v>-4.3660000000000104E-6</c:v>
                </c:pt>
                <c:pt idx="4684">
                  <c:v>-4.285000000000014E-6</c:v>
                </c:pt>
                <c:pt idx="4685">
                  <c:v>-4.5610000000000136E-6</c:v>
                </c:pt>
                <c:pt idx="4686">
                  <c:v>-4.6020000000000095E-6</c:v>
                </c:pt>
                <c:pt idx="4687">
                  <c:v>-4.6500000000000097E-6</c:v>
                </c:pt>
                <c:pt idx="4688">
                  <c:v>-4.8970000000000058E-6</c:v>
                </c:pt>
                <c:pt idx="4689">
                  <c:v>-4.8100000000000115E-6</c:v>
                </c:pt>
                <c:pt idx="4690">
                  <c:v>-5.072000000000016E-6</c:v>
                </c:pt>
                <c:pt idx="4691">
                  <c:v>-5.0920000000000124E-6</c:v>
                </c:pt>
                <c:pt idx="4692">
                  <c:v>-5.1340000000000113E-6</c:v>
                </c:pt>
                <c:pt idx="4693">
                  <c:v>-5.3700000000000189E-6</c:v>
                </c:pt>
                <c:pt idx="4694">
                  <c:v>-5.2670000000000116E-6</c:v>
                </c:pt>
                <c:pt idx="4695">
                  <c:v>-5.5110000000000197E-6</c:v>
                </c:pt>
                <c:pt idx="4696">
                  <c:v>-5.5300000000000207E-6</c:v>
                </c:pt>
                <c:pt idx="4697">
                  <c:v>-5.5530000000000178E-6</c:v>
                </c:pt>
                <c:pt idx="4698">
                  <c:v>-5.7830000000000215E-6</c:v>
                </c:pt>
                <c:pt idx="4699">
                  <c:v>-5.684000000000012E-6</c:v>
                </c:pt>
                <c:pt idx="4700">
                  <c:v>-5.9050000000000214E-6</c:v>
                </c:pt>
                <c:pt idx="4701">
                  <c:v>-5.9190000000000216E-6</c:v>
                </c:pt>
                <c:pt idx="4702">
                  <c:v>-5.9430000000000234E-6</c:v>
                </c:pt>
                <c:pt idx="4703">
                  <c:v>-6.1510000000000187E-6</c:v>
                </c:pt>
                <c:pt idx="4704">
                  <c:v>-6.0400000000000201E-6</c:v>
                </c:pt>
                <c:pt idx="4705">
                  <c:v>-6.2600000000000197E-6</c:v>
                </c:pt>
                <c:pt idx="4706">
                  <c:v>-6.261000000000021E-6</c:v>
                </c:pt>
                <c:pt idx="4707">
                  <c:v>-6.261000000000021E-6</c:v>
                </c:pt>
                <c:pt idx="4708">
                  <c:v>-6.4780000000000293E-6</c:v>
                </c:pt>
                <c:pt idx="4709">
                  <c:v>-6.3540000000000123E-6</c:v>
                </c:pt>
                <c:pt idx="4710">
                  <c:v>-6.5620000000000153E-6</c:v>
                </c:pt>
                <c:pt idx="4711">
                  <c:v>-6.5610000000000207E-6</c:v>
                </c:pt>
                <c:pt idx="4712">
                  <c:v>-6.5660000000000198E-6</c:v>
                </c:pt>
                <c:pt idx="4713">
                  <c:v>-6.7660000000000221E-6</c:v>
                </c:pt>
                <c:pt idx="4714">
                  <c:v>-6.6390000000000249E-6</c:v>
                </c:pt>
                <c:pt idx="4715">
                  <c:v>-6.8380000000000216E-6</c:v>
                </c:pt>
                <c:pt idx="4716">
                  <c:v>-6.8210000000000191E-6</c:v>
                </c:pt>
                <c:pt idx="4717">
                  <c:v>-6.8110000000000208E-6</c:v>
                </c:pt>
                <c:pt idx="4718">
                  <c:v>-7.005000000000021E-6</c:v>
                </c:pt>
                <c:pt idx="4719">
                  <c:v>-6.8670000000000132E-6</c:v>
                </c:pt>
                <c:pt idx="4720">
                  <c:v>-7.0610000000000235E-6</c:v>
                </c:pt>
                <c:pt idx="4721">
                  <c:v>-7.0430000000000264E-6</c:v>
                </c:pt>
                <c:pt idx="4722">
                  <c:v>-7.0290000000000237E-6</c:v>
                </c:pt>
                <c:pt idx="4723">
                  <c:v>-7.2130000000000248E-6</c:v>
                </c:pt>
                <c:pt idx="4724">
                  <c:v>-7.0660000000000226E-6</c:v>
                </c:pt>
                <c:pt idx="4725">
                  <c:v>-7.2550000000000246E-6</c:v>
                </c:pt>
                <c:pt idx="4726">
                  <c:v>-7.2240000000000176E-6</c:v>
                </c:pt>
                <c:pt idx="4727">
                  <c:v>-7.2060000000000289E-6</c:v>
                </c:pt>
                <c:pt idx="4728">
                  <c:v>-7.3850000000000208E-6</c:v>
                </c:pt>
                <c:pt idx="4729">
                  <c:v>-7.2330000000000297E-6</c:v>
                </c:pt>
                <c:pt idx="4730">
                  <c:v>-7.4190000000000301E-6</c:v>
                </c:pt>
                <c:pt idx="4731">
                  <c:v>-7.3850000000000208E-6</c:v>
                </c:pt>
                <c:pt idx="4732">
                  <c:v>-7.35800000000002E-6</c:v>
                </c:pt>
                <c:pt idx="4733">
                  <c:v>-7.529000000000024E-6</c:v>
                </c:pt>
                <c:pt idx="4734">
                  <c:v>-7.3810000000000281E-6</c:v>
                </c:pt>
                <c:pt idx="4735">
                  <c:v>-7.5490000000000297E-6</c:v>
                </c:pt>
                <c:pt idx="4736">
                  <c:v>-7.5060000000000269E-6</c:v>
                </c:pt>
                <c:pt idx="4737">
                  <c:v>-7.487000000000025E-6</c:v>
                </c:pt>
                <c:pt idx="4738">
                  <c:v>-7.6370000000000185E-6</c:v>
                </c:pt>
                <c:pt idx="4739">
                  <c:v>-7.4850000000000291E-6</c:v>
                </c:pt>
                <c:pt idx="4740">
                  <c:v>-7.6490000000000313E-6</c:v>
                </c:pt>
                <c:pt idx="4741">
                  <c:v>-7.5990000000000292E-6</c:v>
                </c:pt>
                <c:pt idx="4742">
                  <c:v>-7.5670000000000167E-6</c:v>
                </c:pt>
                <c:pt idx="4743">
                  <c:v>-7.7230000000000241E-6</c:v>
                </c:pt>
                <c:pt idx="4744">
                  <c:v>-7.5690000000000236E-6</c:v>
                </c:pt>
                <c:pt idx="4745">
                  <c:v>-7.7250000000000201E-6</c:v>
                </c:pt>
                <c:pt idx="4746">
                  <c:v>-7.6710000000000304E-6</c:v>
                </c:pt>
                <c:pt idx="4747">
                  <c:v>-7.6420000000000193E-6</c:v>
                </c:pt>
                <c:pt idx="4748">
                  <c:v>-7.7790000000000351E-6</c:v>
                </c:pt>
                <c:pt idx="4749">
                  <c:v>-7.620000000000016E-6</c:v>
                </c:pt>
                <c:pt idx="4750">
                  <c:v>-7.7730000000000321E-6</c:v>
                </c:pt>
                <c:pt idx="4751">
                  <c:v>-7.7160000000000274E-6</c:v>
                </c:pt>
                <c:pt idx="4752">
                  <c:v>-7.6770000000000249E-6</c:v>
                </c:pt>
                <c:pt idx="4753">
                  <c:v>-7.8160000000000231E-6</c:v>
                </c:pt>
                <c:pt idx="4754">
                  <c:v>-7.6530000000000214E-6</c:v>
                </c:pt>
                <c:pt idx="4755">
                  <c:v>-7.8050000000000244E-6</c:v>
                </c:pt>
                <c:pt idx="4756">
                  <c:v>-7.7420000000000268E-6</c:v>
                </c:pt>
                <c:pt idx="4757">
                  <c:v>-7.6960000000000276E-6</c:v>
                </c:pt>
                <c:pt idx="4758">
                  <c:v>-7.8250000000000191E-6</c:v>
                </c:pt>
                <c:pt idx="4759">
                  <c:v>-7.6520000000000175E-6</c:v>
                </c:pt>
                <c:pt idx="4760">
                  <c:v>-7.8060000000000249E-6</c:v>
                </c:pt>
                <c:pt idx="4761">
                  <c:v>-7.7300000000000344E-6</c:v>
                </c:pt>
                <c:pt idx="4762">
                  <c:v>-7.6880000000000202E-6</c:v>
                </c:pt>
                <c:pt idx="4763">
                  <c:v>-7.8230000000000198E-6</c:v>
                </c:pt>
                <c:pt idx="4764">
                  <c:v>-7.6420000000000193E-6</c:v>
                </c:pt>
                <c:pt idx="4765">
                  <c:v>-7.7860000000000318E-6</c:v>
                </c:pt>
                <c:pt idx="4766">
                  <c:v>-7.7150000000000252E-6</c:v>
                </c:pt>
                <c:pt idx="4767">
                  <c:v>-7.6630000000000095E-6</c:v>
                </c:pt>
                <c:pt idx="4768">
                  <c:v>-7.783000000000032E-6</c:v>
                </c:pt>
                <c:pt idx="4769">
                  <c:v>-7.6060000000000234E-6</c:v>
                </c:pt>
                <c:pt idx="4770">
                  <c:v>-7.747000000000031E-6</c:v>
                </c:pt>
                <c:pt idx="4771">
                  <c:v>-7.6620000000000157E-6</c:v>
                </c:pt>
                <c:pt idx="4772">
                  <c:v>-7.6100000000000186E-6</c:v>
                </c:pt>
                <c:pt idx="4773">
                  <c:v>-7.7310000000000332E-6</c:v>
                </c:pt>
                <c:pt idx="4774">
                  <c:v>-7.5440000000000213E-6</c:v>
                </c:pt>
                <c:pt idx="4775">
                  <c:v>-7.6850000000000187E-6</c:v>
                </c:pt>
                <c:pt idx="4776">
                  <c:v>-7.5930000000000262E-6</c:v>
                </c:pt>
                <c:pt idx="4777">
                  <c:v>-7.5420000000000237E-6</c:v>
                </c:pt>
                <c:pt idx="4778">
                  <c:v>-7.6540000000000168E-6</c:v>
                </c:pt>
                <c:pt idx="4779">
                  <c:v>-7.4660000000000281E-6</c:v>
                </c:pt>
                <c:pt idx="4780">
                  <c:v>-7.6020000000000197E-6</c:v>
                </c:pt>
                <c:pt idx="4781">
                  <c:v>-7.5080000000000237E-6</c:v>
                </c:pt>
                <c:pt idx="4782">
                  <c:v>-7.4550000000000269E-6</c:v>
                </c:pt>
                <c:pt idx="4783">
                  <c:v>-7.5640000000000169E-6</c:v>
                </c:pt>
                <c:pt idx="4784">
                  <c:v>-7.3660000000000198E-6</c:v>
                </c:pt>
                <c:pt idx="4785">
                  <c:v>-7.5050000000000247E-6</c:v>
                </c:pt>
                <c:pt idx="4786">
                  <c:v>-7.401000000000033E-6</c:v>
                </c:pt>
                <c:pt idx="4787">
                  <c:v>-7.3410000000000251E-6</c:v>
                </c:pt>
                <c:pt idx="4788">
                  <c:v>-7.4540000000000221E-6</c:v>
                </c:pt>
                <c:pt idx="4789">
                  <c:v>-7.2510000000000293E-6</c:v>
                </c:pt>
                <c:pt idx="4790">
                  <c:v>-7.382000000000021E-6</c:v>
                </c:pt>
                <c:pt idx="4791">
                  <c:v>-7.2740000000000264E-6</c:v>
                </c:pt>
                <c:pt idx="4792">
                  <c:v>-7.2190000000000269E-6</c:v>
                </c:pt>
                <c:pt idx="4793">
                  <c:v>-7.3170000000000165E-6</c:v>
                </c:pt>
                <c:pt idx="4794">
                  <c:v>-7.1160000000000188E-6</c:v>
                </c:pt>
                <c:pt idx="4795">
                  <c:v>-7.247000000000024E-6</c:v>
                </c:pt>
                <c:pt idx="4796">
                  <c:v>-7.1330000000000247E-6</c:v>
                </c:pt>
                <c:pt idx="4797">
                  <c:v>-7.0710000000000319E-6</c:v>
                </c:pt>
                <c:pt idx="4798">
                  <c:v>-7.1650000000000153E-6</c:v>
                </c:pt>
                <c:pt idx="4799">
                  <c:v>-6.9600000000000215E-6</c:v>
                </c:pt>
                <c:pt idx="4800">
                  <c:v>-7.0900000000000211E-6</c:v>
                </c:pt>
                <c:pt idx="4801">
                  <c:v>-6.9750000000000306E-6</c:v>
                </c:pt>
                <c:pt idx="4802">
                  <c:v>-6.9110000000000284E-6</c:v>
                </c:pt>
                <c:pt idx="4803">
                  <c:v>-7.0040000000000188E-6</c:v>
                </c:pt>
                <c:pt idx="4804">
                  <c:v>-6.7950000000000213E-6</c:v>
                </c:pt>
                <c:pt idx="4805">
                  <c:v>-6.9300000000000319E-6</c:v>
                </c:pt>
                <c:pt idx="4806">
                  <c:v>-6.8000000000000213E-6</c:v>
                </c:pt>
                <c:pt idx="4807">
                  <c:v>-6.7420000000000237E-6</c:v>
                </c:pt>
                <c:pt idx="4808">
                  <c:v>-6.832000000000022E-6</c:v>
                </c:pt>
                <c:pt idx="4809">
                  <c:v>-6.6210000000000159E-6</c:v>
                </c:pt>
                <c:pt idx="4810">
                  <c:v>-6.7460000000000282E-6</c:v>
                </c:pt>
                <c:pt idx="4811">
                  <c:v>-6.6290000000000165E-6</c:v>
                </c:pt>
                <c:pt idx="4812">
                  <c:v>-6.5610000000000207E-6</c:v>
                </c:pt>
                <c:pt idx="4813">
                  <c:v>-6.6480000000000166E-6</c:v>
                </c:pt>
                <c:pt idx="4814">
                  <c:v>-6.4470000000000206E-6</c:v>
                </c:pt>
                <c:pt idx="4815">
                  <c:v>-6.5710000000000291E-6</c:v>
                </c:pt>
                <c:pt idx="4816">
                  <c:v>-6.4410000000000303E-6</c:v>
                </c:pt>
                <c:pt idx="4817">
                  <c:v>-6.3780000000000209E-6</c:v>
                </c:pt>
                <c:pt idx="4818">
                  <c:v>-6.467000000000017E-6</c:v>
                </c:pt>
                <c:pt idx="4819">
                  <c:v>-6.2480000000000222E-6</c:v>
                </c:pt>
                <c:pt idx="4820">
                  <c:v>-6.3800000000000211E-6</c:v>
                </c:pt>
                <c:pt idx="4821">
                  <c:v>-6.2540000000000158E-6</c:v>
                </c:pt>
                <c:pt idx="4822">
                  <c:v>-6.188000000000016E-6</c:v>
                </c:pt>
                <c:pt idx="4823">
                  <c:v>-6.2750000000000255E-6</c:v>
                </c:pt>
                <c:pt idx="4824">
                  <c:v>-6.0620000000000133E-6</c:v>
                </c:pt>
                <c:pt idx="4825">
                  <c:v>-6.1830000000000177E-6</c:v>
                </c:pt>
                <c:pt idx="4826">
                  <c:v>-6.0560000000000188E-6</c:v>
                </c:pt>
                <c:pt idx="4827">
                  <c:v>-5.9910000000000262E-6</c:v>
                </c:pt>
                <c:pt idx="4828">
                  <c:v>-6.0750000000000198E-6</c:v>
                </c:pt>
                <c:pt idx="4829">
                  <c:v>-5.8670000000000101E-6</c:v>
                </c:pt>
                <c:pt idx="4830">
                  <c:v>-5.9970000000000173E-6</c:v>
                </c:pt>
                <c:pt idx="4831">
                  <c:v>-5.8640000000000094E-6</c:v>
                </c:pt>
                <c:pt idx="4832">
                  <c:v>-5.8030000000000188E-6</c:v>
                </c:pt>
                <c:pt idx="4833">
                  <c:v>-5.889000000000021E-6</c:v>
                </c:pt>
                <c:pt idx="4834">
                  <c:v>-5.6790000000000214E-6</c:v>
                </c:pt>
                <c:pt idx="4835">
                  <c:v>-5.8020000000000141E-6</c:v>
                </c:pt>
                <c:pt idx="4836">
                  <c:v>-5.6760000000000207E-6</c:v>
                </c:pt>
                <c:pt idx="4837">
                  <c:v>-5.6190000000000143E-6</c:v>
                </c:pt>
                <c:pt idx="4838">
                  <c:v>-5.6990000000000178E-6</c:v>
                </c:pt>
                <c:pt idx="4839">
                  <c:v>-5.4930000000000201E-6</c:v>
                </c:pt>
                <c:pt idx="4840">
                  <c:v>-5.6260000000000127E-6</c:v>
                </c:pt>
                <c:pt idx="4841">
                  <c:v>-5.497000000000017E-6</c:v>
                </c:pt>
                <c:pt idx="4842">
                  <c:v>-5.4370000000000201E-6</c:v>
                </c:pt>
                <c:pt idx="4843">
                  <c:v>-5.5230000000000139E-6</c:v>
                </c:pt>
                <c:pt idx="4844">
                  <c:v>-5.312000000000012E-6</c:v>
                </c:pt>
                <c:pt idx="4845">
                  <c:v>-5.4420000000000192E-6</c:v>
                </c:pt>
                <c:pt idx="4846">
                  <c:v>-5.3160000000000131E-6</c:v>
                </c:pt>
                <c:pt idx="4847">
                  <c:v>-5.2630000000000147E-6</c:v>
                </c:pt>
                <c:pt idx="4848">
                  <c:v>-5.3420000000000142E-6</c:v>
                </c:pt>
                <c:pt idx="4849">
                  <c:v>-5.1420000000000119E-6</c:v>
                </c:pt>
                <c:pt idx="4850">
                  <c:v>-5.2730000000000222E-6</c:v>
                </c:pt>
                <c:pt idx="4851">
                  <c:v>-5.147000000000011E-6</c:v>
                </c:pt>
                <c:pt idx="4852">
                  <c:v>-5.0870000000000133E-6</c:v>
                </c:pt>
                <c:pt idx="4853">
                  <c:v>-5.1720000000000142E-6</c:v>
                </c:pt>
                <c:pt idx="4854">
                  <c:v>-4.9680000000000141E-6</c:v>
                </c:pt>
                <c:pt idx="4855">
                  <c:v>-5.1020000000000106E-6</c:v>
                </c:pt>
                <c:pt idx="4856">
                  <c:v>-4.981000000000024E-6</c:v>
                </c:pt>
                <c:pt idx="4857">
                  <c:v>-4.9240000000000116E-6</c:v>
                </c:pt>
                <c:pt idx="4858">
                  <c:v>-5.0150000000000121E-6</c:v>
                </c:pt>
                <c:pt idx="4859">
                  <c:v>-4.8070000000000117E-6</c:v>
                </c:pt>
                <c:pt idx="4860">
                  <c:v>-4.939000000000025E-6</c:v>
                </c:pt>
                <c:pt idx="4861">
                  <c:v>-4.8160000000000137E-6</c:v>
                </c:pt>
                <c:pt idx="4862">
                  <c:v>-4.7690000000000157E-6</c:v>
                </c:pt>
                <c:pt idx="4863">
                  <c:v>-4.8510000000000159E-6</c:v>
                </c:pt>
                <c:pt idx="4864">
                  <c:v>-4.6480000000000121E-6</c:v>
                </c:pt>
                <c:pt idx="4865">
                  <c:v>-4.7930000000000158E-6</c:v>
                </c:pt>
                <c:pt idx="4866">
                  <c:v>-4.6700000000000137E-6</c:v>
                </c:pt>
                <c:pt idx="4867">
                  <c:v>-4.6140000000000019E-6</c:v>
                </c:pt>
                <c:pt idx="4868">
                  <c:v>-4.7040000000000121E-6</c:v>
                </c:pt>
                <c:pt idx="4869">
                  <c:v>-4.5070000000000112E-6</c:v>
                </c:pt>
                <c:pt idx="4870">
                  <c:v>-4.6400000000000106E-6</c:v>
                </c:pt>
                <c:pt idx="4871">
                  <c:v>-4.5230000000000107E-6</c:v>
                </c:pt>
                <c:pt idx="4872">
                  <c:v>-4.4760000000000246E-6</c:v>
                </c:pt>
                <c:pt idx="4873">
                  <c:v>-4.5640000000000024E-6</c:v>
                </c:pt>
                <c:pt idx="4874">
                  <c:v>-4.3620000000000033E-6</c:v>
                </c:pt>
                <c:pt idx="4875">
                  <c:v>-4.5060000000000141E-6</c:v>
                </c:pt>
                <c:pt idx="4876">
                  <c:v>-4.3810000000000153E-6</c:v>
                </c:pt>
                <c:pt idx="4877">
                  <c:v>-4.3330000000000142E-6</c:v>
                </c:pt>
                <c:pt idx="4878">
                  <c:v>-4.4180000000000143E-6</c:v>
                </c:pt>
                <c:pt idx="4879">
                  <c:v>-4.2250000000000095E-6</c:v>
                </c:pt>
                <c:pt idx="4880">
                  <c:v>-4.3600000000000057E-6</c:v>
                </c:pt>
                <c:pt idx="4881">
                  <c:v>-4.2510000000000157E-6</c:v>
                </c:pt>
                <c:pt idx="4882">
                  <c:v>-4.2040000000000118E-6</c:v>
                </c:pt>
                <c:pt idx="4883">
                  <c:v>-4.2910000000000187E-6</c:v>
                </c:pt>
                <c:pt idx="4884">
                  <c:v>-4.1040000000000034E-6</c:v>
                </c:pt>
                <c:pt idx="4885">
                  <c:v>-4.2400000000000153E-6</c:v>
                </c:pt>
                <c:pt idx="4886">
                  <c:v>-4.1210000000000034E-6</c:v>
                </c:pt>
                <c:pt idx="4887">
                  <c:v>-4.0820000000000119E-6</c:v>
                </c:pt>
                <c:pt idx="4888">
                  <c:v>-4.1700000000000117E-6</c:v>
                </c:pt>
                <c:pt idx="4889">
                  <c:v>-3.9810000000000124E-6</c:v>
                </c:pt>
                <c:pt idx="4890">
                  <c:v>-4.1160000000000111E-6</c:v>
                </c:pt>
                <c:pt idx="4891">
                  <c:v>-4.0080000000000114E-6</c:v>
                </c:pt>
                <c:pt idx="4892">
                  <c:v>-3.9620000000000114E-6</c:v>
                </c:pt>
                <c:pt idx="4893">
                  <c:v>-4.0560000000000116E-6</c:v>
                </c:pt>
                <c:pt idx="4894">
                  <c:v>-3.8570000000000098E-6</c:v>
                </c:pt>
                <c:pt idx="4895">
                  <c:v>-4.0030000000000132E-6</c:v>
                </c:pt>
                <c:pt idx="4896">
                  <c:v>-3.8770000000000113E-6</c:v>
                </c:pt>
                <c:pt idx="4897">
                  <c:v>-3.8390000000000093E-6</c:v>
                </c:pt>
                <c:pt idx="4898">
                  <c:v>-3.9330000000000138E-6</c:v>
                </c:pt>
                <c:pt idx="4899">
                  <c:v>-3.7280000000000162E-6</c:v>
                </c:pt>
                <c:pt idx="4900">
                  <c:v>-3.8820000000000096E-6</c:v>
                </c:pt>
                <c:pt idx="4901">
                  <c:v>-3.7590000000000122E-6</c:v>
                </c:pt>
                <c:pt idx="4902">
                  <c:v>-3.7150000000000119E-6</c:v>
                </c:pt>
                <c:pt idx="4903">
                  <c:v>-3.8130000000000108E-6</c:v>
                </c:pt>
                <c:pt idx="4904">
                  <c:v>-3.6090000000000132E-6</c:v>
                </c:pt>
                <c:pt idx="4905">
                  <c:v>-3.7610000000000149E-6</c:v>
                </c:pt>
                <c:pt idx="4906">
                  <c:v>-3.6360000000000097E-6</c:v>
                </c:pt>
                <c:pt idx="4907">
                  <c:v>-3.5970000000000132E-6</c:v>
                </c:pt>
                <c:pt idx="4908">
                  <c:v>-3.6860000000000122E-6</c:v>
                </c:pt>
                <c:pt idx="4909">
                  <c:v>-3.4950000000000093E-6</c:v>
                </c:pt>
                <c:pt idx="4910">
                  <c:v>-3.6390000000000112E-6</c:v>
                </c:pt>
                <c:pt idx="4911">
                  <c:v>-3.5220000000000105E-6</c:v>
                </c:pt>
                <c:pt idx="4912">
                  <c:v>-3.4870000000000134E-6</c:v>
                </c:pt>
                <c:pt idx="4913">
                  <c:v>-3.5790000000000097E-6</c:v>
                </c:pt>
                <c:pt idx="4914">
                  <c:v>-3.3870000000000122E-6</c:v>
                </c:pt>
                <c:pt idx="4915">
                  <c:v>-3.5310000000000095E-6</c:v>
                </c:pt>
                <c:pt idx="4916">
                  <c:v>-3.4150000000000075E-6</c:v>
                </c:pt>
                <c:pt idx="4917">
                  <c:v>-3.3830000000000119E-6</c:v>
                </c:pt>
                <c:pt idx="4918">
                  <c:v>-3.4690000000000103E-6</c:v>
                </c:pt>
                <c:pt idx="4919">
                  <c:v>-3.2800000000000143E-6</c:v>
                </c:pt>
                <c:pt idx="4920">
                  <c:v>-3.4290000000000103E-6</c:v>
                </c:pt>
                <c:pt idx="4921">
                  <c:v>-3.3090000000000093E-6</c:v>
                </c:pt>
                <c:pt idx="4922">
                  <c:v>-3.27900000000001E-6</c:v>
                </c:pt>
                <c:pt idx="4923">
                  <c:v>-3.3690000000000096E-6</c:v>
                </c:pt>
                <c:pt idx="4924">
                  <c:v>-3.1770000000000113E-6</c:v>
                </c:pt>
                <c:pt idx="4925">
                  <c:v>-3.3280000000000099E-6</c:v>
                </c:pt>
                <c:pt idx="4926">
                  <c:v>-3.2090000000000124E-6</c:v>
                </c:pt>
                <c:pt idx="4927">
                  <c:v>-3.1770000000000113E-6</c:v>
                </c:pt>
                <c:pt idx="4928">
                  <c:v>-3.2660000000000116E-6</c:v>
                </c:pt>
                <c:pt idx="4929">
                  <c:v>-3.071000000000008E-6</c:v>
                </c:pt>
                <c:pt idx="4930">
                  <c:v>-3.2230000000000143E-6</c:v>
                </c:pt>
                <c:pt idx="4931">
                  <c:v>-3.1030000000000125E-6</c:v>
                </c:pt>
                <c:pt idx="4932">
                  <c:v>-3.0800000000000116E-6</c:v>
                </c:pt>
                <c:pt idx="4933">
                  <c:v>-3.1700000000000103E-6</c:v>
                </c:pt>
                <c:pt idx="4934">
                  <c:v>-2.9780000000000077E-6</c:v>
                </c:pt>
                <c:pt idx="4935">
                  <c:v>-3.1350000000000094E-6</c:v>
                </c:pt>
                <c:pt idx="4936">
                  <c:v>-3.0190000000000074E-6</c:v>
                </c:pt>
                <c:pt idx="4937">
                  <c:v>-2.9890000000000094E-6</c:v>
                </c:pt>
                <c:pt idx="4938">
                  <c:v>-3.0840000000000115E-6</c:v>
                </c:pt>
                <c:pt idx="4939">
                  <c:v>-2.8980000000000077E-6</c:v>
                </c:pt>
                <c:pt idx="4940">
                  <c:v>-3.0480000000000113E-6</c:v>
                </c:pt>
                <c:pt idx="4941">
                  <c:v>-2.9300000000000075E-6</c:v>
                </c:pt>
                <c:pt idx="4942">
                  <c:v>-2.9130000000000079E-6</c:v>
                </c:pt>
                <c:pt idx="4943">
                  <c:v>-2.9990000000000076E-6</c:v>
                </c:pt>
                <c:pt idx="4944">
                  <c:v>-2.8140000000000056E-6</c:v>
                </c:pt>
                <c:pt idx="4945">
                  <c:v>-2.9680000000000104E-6</c:v>
                </c:pt>
                <c:pt idx="4946">
                  <c:v>-2.8520000000000012E-6</c:v>
                </c:pt>
                <c:pt idx="4947">
                  <c:v>-2.8310000000000047E-6</c:v>
                </c:pt>
                <c:pt idx="4948">
                  <c:v>-2.9230000000000104E-6</c:v>
                </c:pt>
                <c:pt idx="4949">
                  <c:v>-2.7420000000000095E-6</c:v>
                </c:pt>
                <c:pt idx="4950">
                  <c:v>-2.8930000000000081E-6</c:v>
                </c:pt>
                <c:pt idx="4951">
                  <c:v>-2.7790000000000089E-6</c:v>
                </c:pt>
                <c:pt idx="4952">
                  <c:v>-2.7610000000000105E-6</c:v>
                </c:pt>
                <c:pt idx="4953">
                  <c:v>-2.8500000000000057E-6</c:v>
                </c:pt>
                <c:pt idx="4954">
                  <c:v>-2.6700000000000083E-6</c:v>
                </c:pt>
                <c:pt idx="4955">
                  <c:v>-2.8250000000000077E-6</c:v>
                </c:pt>
                <c:pt idx="4956">
                  <c:v>-2.70900000000001E-6</c:v>
                </c:pt>
                <c:pt idx="4957">
                  <c:v>-2.6910000000000074E-6</c:v>
                </c:pt>
                <c:pt idx="4958">
                  <c:v>-2.7870000000000141E-6</c:v>
                </c:pt>
                <c:pt idx="4959">
                  <c:v>-2.610000000000008E-6</c:v>
                </c:pt>
                <c:pt idx="4960">
                  <c:v>-2.7630000000000132E-6</c:v>
                </c:pt>
                <c:pt idx="4961">
                  <c:v>-2.6480000000000101E-6</c:v>
                </c:pt>
                <c:pt idx="4962">
                  <c:v>-2.6330000000000098E-6</c:v>
                </c:pt>
                <c:pt idx="4963">
                  <c:v>-2.7250000000000108E-6</c:v>
                </c:pt>
                <c:pt idx="4964">
                  <c:v>-2.5500000000000073E-6</c:v>
                </c:pt>
                <c:pt idx="4965">
                  <c:v>-2.7060000000000098E-6</c:v>
                </c:pt>
                <c:pt idx="4966">
                  <c:v>-2.5930000000000097E-6</c:v>
                </c:pt>
                <c:pt idx="4967">
                  <c:v>-2.5830000000000103E-6</c:v>
                </c:pt>
                <c:pt idx="4968">
                  <c:v>-2.68100000000001E-6</c:v>
                </c:pt>
                <c:pt idx="4969">
                  <c:v>-2.4990000000000052E-6</c:v>
                </c:pt>
                <c:pt idx="4970">
                  <c:v>-2.660000000000011E-6</c:v>
                </c:pt>
                <c:pt idx="4971">
                  <c:v>-2.5480000000000097E-6</c:v>
                </c:pt>
                <c:pt idx="4972">
                  <c:v>-2.5320000000000047E-6</c:v>
                </c:pt>
                <c:pt idx="4973">
                  <c:v>-2.6300000000000079E-6</c:v>
                </c:pt>
                <c:pt idx="4974">
                  <c:v>-2.4540000000000056E-6</c:v>
                </c:pt>
                <c:pt idx="4975">
                  <c:v>-2.6180000000000078E-6</c:v>
                </c:pt>
                <c:pt idx="4976">
                  <c:v>-2.5020000000000063E-6</c:v>
                </c:pt>
                <c:pt idx="4977">
                  <c:v>-2.4940000000000057E-6</c:v>
                </c:pt>
                <c:pt idx="4978">
                  <c:v>-2.5910000000000066E-6</c:v>
                </c:pt>
                <c:pt idx="4979">
                  <c:v>-2.4110000000000024E-6</c:v>
                </c:pt>
                <c:pt idx="4980">
                  <c:v>-2.5930000000000097E-6</c:v>
                </c:pt>
                <c:pt idx="4981">
                  <c:v>-2.479000000000005E-6</c:v>
                </c:pt>
                <c:pt idx="4982">
                  <c:v>-2.4630000000000093E-6</c:v>
                </c:pt>
                <c:pt idx="4983">
                  <c:v>-2.5660000000000069E-6</c:v>
                </c:pt>
                <c:pt idx="4984">
                  <c:v>-2.3860000000000052E-6</c:v>
                </c:pt>
                <c:pt idx="4985">
                  <c:v>-2.552000000000005E-6</c:v>
                </c:pt>
                <c:pt idx="4986">
                  <c:v>-2.4440000000000079E-6</c:v>
                </c:pt>
                <c:pt idx="4987">
                  <c:v>-2.432000000000001E-6</c:v>
                </c:pt>
                <c:pt idx="4988">
                  <c:v>-2.5310000000000059E-6</c:v>
                </c:pt>
                <c:pt idx="4989">
                  <c:v>-2.3560000000000012E-6</c:v>
                </c:pt>
                <c:pt idx="4990">
                  <c:v>-2.5260000000000068E-6</c:v>
                </c:pt>
                <c:pt idx="4991">
                  <c:v>-2.4150000000000048E-6</c:v>
                </c:pt>
                <c:pt idx="4992">
                  <c:v>-2.4040000000000074E-6</c:v>
                </c:pt>
                <c:pt idx="4993">
                  <c:v>-2.5120000000000028E-6</c:v>
                </c:pt>
                <c:pt idx="4994">
                  <c:v>-2.3370000000000049E-6</c:v>
                </c:pt>
                <c:pt idx="4995">
                  <c:v>-2.5020000000000063E-6</c:v>
                </c:pt>
                <c:pt idx="4996">
                  <c:v>-2.3950000000000012E-6</c:v>
                </c:pt>
                <c:pt idx="4997">
                  <c:v>-2.3890000000000063E-6</c:v>
                </c:pt>
                <c:pt idx="4998">
                  <c:v>-2.4850000000000075E-6</c:v>
                </c:pt>
                <c:pt idx="4999">
                  <c:v>-2.3160000000000012E-6</c:v>
                </c:pt>
                <c:pt idx="5000">
                  <c:v>-2.4860000000000064E-6</c:v>
                </c:pt>
                <c:pt idx="5001">
                  <c:v>-2.3740000000000047E-6</c:v>
                </c:pt>
                <c:pt idx="5002">
                  <c:v>-2.3730000000000059E-6</c:v>
                </c:pt>
                <c:pt idx="5003">
                  <c:v>-2.4740000000000059E-6</c:v>
                </c:pt>
                <c:pt idx="5004">
                  <c:v>-2.3000000000000064E-6</c:v>
                </c:pt>
                <c:pt idx="5005">
                  <c:v>-2.4710000000000048E-6</c:v>
                </c:pt>
                <c:pt idx="5006">
                  <c:v>-2.3610000000000059E-6</c:v>
                </c:pt>
                <c:pt idx="5007">
                  <c:v>-2.3580000000000048E-6</c:v>
                </c:pt>
                <c:pt idx="5008">
                  <c:v>-2.4560000000000011E-6</c:v>
                </c:pt>
                <c:pt idx="5009">
                  <c:v>-2.2910000000000074E-6</c:v>
                </c:pt>
                <c:pt idx="5010">
                  <c:v>-2.4580000000000059E-6</c:v>
                </c:pt>
                <c:pt idx="5011">
                  <c:v>-2.3540000000000036E-6</c:v>
                </c:pt>
                <c:pt idx="5012">
                  <c:v>-2.3510000000000043E-6</c:v>
                </c:pt>
                <c:pt idx="5013">
                  <c:v>-2.4510000000000025E-6</c:v>
                </c:pt>
                <c:pt idx="5014">
                  <c:v>-2.2820000000000084E-6</c:v>
                </c:pt>
                <c:pt idx="5015">
                  <c:v>-2.4510000000000025E-6</c:v>
                </c:pt>
                <c:pt idx="5016">
                  <c:v>-2.3470000000000082E-6</c:v>
                </c:pt>
                <c:pt idx="5017">
                  <c:v>-2.3420000000000049E-6</c:v>
                </c:pt>
                <c:pt idx="5018">
                  <c:v>-2.4420000000000056E-6</c:v>
                </c:pt>
                <c:pt idx="5019">
                  <c:v>-2.2800000000000108E-6</c:v>
                </c:pt>
                <c:pt idx="5020">
                  <c:v>-2.4440000000000079E-6</c:v>
                </c:pt>
                <c:pt idx="5021">
                  <c:v>-2.3390000000000012E-6</c:v>
                </c:pt>
                <c:pt idx="5022">
                  <c:v>-2.3380000000000024E-6</c:v>
                </c:pt>
                <c:pt idx="5023">
                  <c:v>-2.4340000000000058E-6</c:v>
                </c:pt>
                <c:pt idx="5024">
                  <c:v>-2.2680000000000103E-6</c:v>
                </c:pt>
                <c:pt idx="5025">
                  <c:v>-2.4400000000000067E-6</c:v>
                </c:pt>
                <c:pt idx="5026">
                  <c:v>-2.3340000000000047E-6</c:v>
                </c:pt>
                <c:pt idx="5027">
                  <c:v>-2.3330000000000021E-6</c:v>
                </c:pt>
                <c:pt idx="5028">
                  <c:v>-2.4310000000000043E-6</c:v>
                </c:pt>
                <c:pt idx="5029">
                  <c:v>-2.26400000000001E-6</c:v>
                </c:pt>
                <c:pt idx="5030">
                  <c:v>-2.4310000000000043E-6</c:v>
                </c:pt>
                <c:pt idx="5031">
                  <c:v>-2.3220000000000012E-6</c:v>
                </c:pt>
                <c:pt idx="5032">
                  <c:v>-2.3200000000000053E-6</c:v>
                </c:pt>
                <c:pt idx="5033">
                  <c:v>-2.4170000000000058E-6</c:v>
                </c:pt>
                <c:pt idx="5034">
                  <c:v>-2.2570000000000095E-6</c:v>
                </c:pt>
                <c:pt idx="5035">
                  <c:v>-2.4270000000000078E-6</c:v>
                </c:pt>
                <c:pt idx="5036">
                  <c:v>-2.3170000000000055E-6</c:v>
                </c:pt>
                <c:pt idx="5037">
                  <c:v>-2.319000000000001E-6</c:v>
                </c:pt>
                <c:pt idx="5038">
                  <c:v>-2.4150000000000048E-6</c:v>
                </c:pt>
                <c:pt idx="5039">
                  <c:v>-2.2500000000000081E-6</c:v>
                </c:pt>
                <c:pt idx="5040">
                  <c:v>-2.4180000000000051E-6</c:v>
                </c:pt>
                <c:pt idx="5041">
                  <c:v>-2.3120000000000001E-6</c:v>
                </c:pt>
                <c:pt idx="5042">
                  <c:v>-2.3140000000000015E-6</c:v>
                </c:pt>
                <c:pt idx="5043">
                  <c:v>-2.406000000000005E-6</c:v>
                </c:pt>
                <c:pt idx="5044">
                  <c:v>-2.2460000000000074E-6</c:v>
                </c:pt>
                <c:pt idx="5045">
                  <c:v>-2.4160000000000002E-6</c:v>
                </c:pt>
                <c:pt idx="5046">
                  <c:v>-2.3050000000000025E-6</c:v>
                </c:pt>
                <c:pt idx="5047">
                  <c:v>-2.3100000000000012E-6</c:v>
                </c:pt>
                <c:pt idx="5048">
                  <c:v>-2.4020000000000055E-6</c:v>
                </c:pt>
                <c:pt idx="5049">
                  <c:v>-2.2340000000000077E-6</c:v>
                </c:pt>
                <c:pt idx="5050">
                  <c:v>-2.4050000000000066E-6</c:v>
                </c:pt>
                <c:pt idx="5051">
                  <c:v>-2.2970000000000099E-6</c:v>
                </c:pt>
                <c:pt idx="5052">
                  <c:v>-2.2970000000000099E-6</c:v>
                </c:pt>
                <c:pt idx="5053">
                  <c:v>-2.392000000000001E-6</c:v>
                </c:pt>
                <c:pt idx="5054">
                  <c:v>-2.2280000000000103E-6</c:v>
                </c:pt>
                <c:pt idx="5055">
                  <c:v>-2.392000000000001E-6</c:v>
                </c:pt>
                <c:pt idx="5056">
                  <c:v>-2.2840000000000102E-6</c:v>
                </c:pt>
                <c:pt idx="5057">
                  <c:v>-2.2870000000000117E-6</c:v>
                </c:pt>
                <c:pt idx="5058">
                  <c:v>-2.3780000000000025E-6</c:v>
                </c:pt>
                <c:pt idx="5059">
                  <c:v>-2.2130000000000074E-6</c:v>
                </c:pt>
                <c:pt idx="5060">
                  <c:v>-2.385000000000006E-6</c:v>
                </c:pt>
                <c:pt idx="5061">
                  <c:v>-2.2740000000000082E-6</c:v>
                </c:pt>
                <c:pt idx="5062">
                  <c:v>-2.2730000000000094E-6</c:v>
                </c:pt>
                <c:pt idx="5063">
                  <c:v>-2.3670000000000076E-6</c:v>
                </c:pt>
                <c:pt idx="5064">
                  <c:v>-2.2030000000000109E-6</c:v>
                </c:pt>
                <c:pt idx="5065">
                  <c:v>-2.3700000000000048E-6</c:v>
                </c:pt>
                <c:pt idx="5066">
                  <c:v>-2.2580000000000079E-6</c:v>
                </c:pt>
                <c:pt idx="5067">
                  <c:v>-2.2630000000000108E-6</c:v>
                </c:pt>
                <c:pt idx="5068">
                  <c:v>-2.3500000000000012E-6</c:v>
                </c:pt>
                <c:pt idx="5069">
                  <c:v>-2.1880000000000102E-6</c:v>
                </c:pt>
                <c:pt idx="5070">
                  <c:v>-2.3610000000000059E-6</c:v>
                </c:pt>
                <c:pt idx="5071">
                  <c:v>-2.2450000000000086E-6</c:v>
                </c:pt>
                <c:pt idx="5072">
                  <c:v>-2.2470000000000113E-6</c:v>
                </c:pt>
                <c:pt idx="5073">
                  <c:v>-2.3360000000000002E-6</c:v>
                </c:pt>
                <c:pt idx="5074">
                  <c:v>-2.1730000000000074E-6</c:v>
                </c:pt>
                <c:pt idx="5075">
                  <c:v>-2.3410000000000056E-6</c:v>
                </c:pt>
                <c:pt idx="5076">
                  <c:v>-2.2260000000000076E-6</c:v>
                </c:pt>
                <c:pt idx="5077">
                  <c:v>-2.2310000000000071E-6</c:v>
                </c:pt>
                <c:pt idx="5078">
                  <c:v>-2.3160000000000012E-6</c:v>
                </c:pt>
                <c:pt idx="5079">
                  <c:v>-2.1540000000000068E-6</c:v>
                </c:pt>
                <c:pt idx="5080">
                  <c:v>-2.3260000000000028E-6</c:v>
                </c:pt>
                <c:pt idx="5081">
                  <c:v>-2.2020000000000075E-6</c:v>
                </c:pt>
                <c:pt idx="5082">
                  <c:v>-2.2100000000000072E-6</c:v>
                </c:pt>
                <c:pt idx="5083">
                  <c:v>-2.2960000000000061E-6</c:v>
                </c:pt>
                <c:pt idx="5084">
                  <c:v>-2.1300000000000063E-6</c:v>
                </c:pt>
                <c:pt idx="5085">
                  <c:v>-2.3020000000000048E-6</c:v>
                </c:pt>
                <c:pt idx="5086">
                  <c:v>-2.1850000000000079E-6</c:v>
                </c:pt>
                <c:pt idx="5087">
                  <c:v>-2.1910000000000062E-6</c:v>
                </c:pt>
                <c:pt idx="5088">
                  <c:v>-2.2740000000000082E-6</c:v>
                </c:pt>
                <c:pt idx="5089">
                  <c:v>-2.1110000000000049E-6</c:v>
                </c:pt>
                <c:pt idx="5090">
                  <c:v>-2.2810000000000096E-6</c:v>
                </c:pt>
                <c:pt idx="5091">
                  <c:v>-2.1580000000000071E-6</c:v>
                </c:pt>
                <c:pt idx="5092">
                  <c:v>-2.1700000000000063E-6</c:v>
                </c:pt>
                <c:pt idx="5093">
                  <c:v>-2.2550000000000072E-6</c:v>
                </c:pt>
                <c:pt idx="5094">
                  <c:v>-2.0880000000000082E-6</c:v>
                </c:pt>
                <c:pt idx="5095">
                  <c:v>-2.2620000000000086E-6</c:v>
                </c:pt>
                <c:pt idx="5096">
                  <c:v>-2.1400000000000083E-6</c:v>
                </c:pt>
                <c:pt idx="5097">
                  <c:v>-2.1450000000000074E-6</c:v>
                </c:pt>
                <c:pt idx="5098">
                  <c:v>-2.2320000000000046E-6</c:v>
                </c:pt>
                <c:pt idx="5099">
                  <c:v>-2.0680000000000076E-6</c:v>
                </c:pt>
                <c:pt idx="5100">
                  <c:v>-2.2370000000000084E-6</c:v>
                </c:pt>
                <c:pt idx="5101">
                  <c:v>-2.1150000000000047E-6</c:v>
                </c:pt>
                <c:pt idx="5102">
                  <c:v>-2.1250000000000072E-6</c:v>
                </c:pt>
                <c:pt idx="5103">
                  <c:v>-2.2050000000000085E-6</c:v>
                </c:pt>
                <c:pt idx="5104">
                  <c:v>-2.0430000000000091E-6</c:v>
                </c:pt>
                <c:pt idx="5105">
                  <c:v>-2.2140000000000071E-6</c:v>
                </c:pt>
                <c:pt idx="5106">
                  <c:v>-2.0920000000000043E-6</c:v>
                </c:pt>
                <c:pt idx="5107">
                  <c:v>-2.1030000000000098E-6</c:v>
                </c:pt>
                <c:pt idx="5108">
                  <c:v>-2.1820000000000077E-6</c:v>
                </c:pt>
                <c:pt idx="5109">
                  <c:v>-2.0200000000000069E-6</c:v>
                </c:pt>
                <c:pt idx="5110">
                  <c:v>-2.1870000000000106E-6</c:v>
                </c:pt>
                <c:pt idx="5111">
                  <c:v>-2.0650000000000069E-6</c:v>
                </c:pt>
                <c:pt idx="5112">
                  <c:v>-2.0800000000000076E-6</c:v>
                </c:pt>
                <c:pt idx="5113">
                  <c:v>-2.1570000000000075E-6</c:v>
                </c:pt>
                <c:pt idx="5114">
                  <c:v>-1.9960000000000085E-6</c:v>
                </c:pt>
                <c:pt idx="5115">
                  <c:v>-2.1670000000000103E-6</c:v>
                </c:pt>
                <c:pt idx="5116">
                  <c:v>-2.0410000000000068E-6</c:v>
                </c:pt>
                <c:pt idx="5117">
                  <c:v>-2.0560000000000012E-6</c:v>
                </c:pt>
                <c:pt idx="5118">
                  <c:v>-2.1360000000000012E-6</c:v>
                </c:pt>
                <c:pt idx="5119">
                  <c:v>-1.9680000000000085E-6</c:v>
                </c:pt>
                <c:pt idx="5120">
                  <c:v>-2.1410000000000075E-6</c:v>
                </c:pt>
                <c:pt idx="5121">
                  <c:v>-2.0210000000000053E-6</c:v>
                </c:pt>
                <c:pt idx="5122">
                  <c:v>-2.0330000000000062E-6</c:v>
                </c:pt>
                <c:pt idx="5123">
                  <c:v>-2.1110000000000049E-6</c:v>
                </c:pt>
                <c:pt idx="5124">
                  <c:v>-1.9480000000000079E-6</c:v>
                </c:pt>
                <c:pt idx="5125">
                  <c:v>-2.12300000000001E-6</c:v>
                </c:pt>
                <c:pt idx="5126">
                  <c:v>-1.992000000000009E-6</c:v>
                </c:pt>
                <c:pt idx="5127">
                  <c:v>-2.0100000000000053E-6</c:v>
                </c:pt>
                <c:pt idx="5128">
                  <c:v>-2.0920000000000043E-6</c:v>
                </c:pt>
                <c:pt idx="5129">
                  <c:v>-1.9220000000000084E-6</c:v>
                </c:pt>
                <c:pt idx="5130">
                  <c:v>-2.0990000000000048E-6</c:v>
                </c:pt>
                <c:pt idx="5131">
                  <c:v>-1.9730000000000085E-6</c:v>
                </c:pt>
                <c:pt idx="5132">
                  <c:v>-1.9870000000000083E-6</c:v>
                </c:pt>
                <c:pt idx="5133">
                  <c:v>-2.0680000000000076E-6</c:v>
                </c:pt>
                <c:pt idx="5134">
                  <c:v>-1.8930000000000067E-6</c:v>
                </c:pt>
                <c:pt idx="5135">
                  <c:v>-2.0730000000000062E-6</c:v>
                </c:pt>
                <c:pt idx="5136">
                  <c:v>-1.9450000000000085E-6</c:v>
                </c:pt>
                <c:pt idx="5137">
                  <c:v>-1.9650000000000083E-6</c:v>
                </c:pt>
                <c:pt idx="5138">
                  <c:v>-2.0450000000000063E-6</c:v>
                </c:pt>
                <c:pt idx="5139">
                  <c:v>-1.8760000000000075E-6</c:v>
                </c:pt>
                <c:pt idx="5140">
                  <c:v>-2.0540000000000048E-6</c:v>
                </c:pt>
                <c:pt idx="5141">
                  <c:v>-1.9270000000000076E-6</c:v>
                </c:pt>
                <c:pt idx="5142">
                  <c:v>-1.9400000000000085E-6</c:v>
                </c:pt>
                <c:pt idx="5143">
                  <c:v>-2.0220000000000058E-6</c:v>
                </c:pt>
                <c:pt idx="5144">
                  <c:v>-1.8590000000000067E-6</c:v>
                </c:pt>
                <c:pt idx="5145">
                  <c:v>-2.0310000000000048E-6</c:v>
                </c:pt>
                <c:pt idx="5146">
                  <c:v>-1.9040000000000075E-6</c:v>
                </c:pt>
                <c:pt idx="5147">
                  <c:v>-1.9280000000000085E-6</c:v>
                </c:pt>
                <c:pt idx="5148">
                  <c:v>-2.0010000000000055E-6</c:v>
                </c:pt>
                <c:pt idx="5149">
                  <c:v>-1.8370000000000061E-6</c:v>
                </c:pt>
                <c:pt idx="5150">
                  <c:v>-2.0140000000000048E-6</c:v>
                </c:pt>
                <c:pt idx="5151">
                  <c:v>-1.883000000000007E-6</c:v>
                </c:pt>
                <c:pt idx="5152">
                  <c:v>-1.9030000000000066E-6</c:v>
                </c:pt>
                <c:pt idx="5153">
                  <c:v>-1.9810000000000086E-6</c:v>
                </c:pt>
                <c:pt idx="5154">
                  <c:v>-1.816000000000007E-6</c:v>
                </c:pt>
                <c:pt idx="5155">
                  <c:v>-1.992000000000009E-6</c:v>
                </c:pt>
                <c:pt idx="5156">
                  <c:v>-1.8640000000000077E-6</c:v>
                </c:pt>
                <c:pt idx="5157">
                  <c:v>-1.8860000000000081E-6</c:v>
                </c:pt>
                <c:pt idx="5158">
                  <c:v>-1.9600000000000079E-6</c:v>
                </c:pt>
                <c:pt idx="5159">
                  <c:v>-1.7980000000000076E-6</c:v>
                </c:pt>
                <c:pt idx="5160">
                  <c:v>-1.974000000000009E-6</c:v>
                </c:pt>
                <c:pt idx="5161">
                  <c:v>-1.8420000000000073E-6</c:v>
                </c:pt>
                <c:pt idx="5162">
                  <c:v>-1.8670000000000069E-6</c:v>
                </c:pt>
                <c:pt idx="5163">
                  <c:v>-1.9450000000000085E-6</c:v>
                </c:pt>
                <c:pt idx="5164">
                  <c:v>-1.7790000000000058E-6</c:v>
                </c:pt>
                <c:pt idx="5165">
                  <c:v>-1.9560000000000085E-6</c:v>
                </c:pt>
                <c:pt idx="5166">
                  <c:v>-1.8280000000000071E-6</c:v>
                </c:pt>
                <c:pt idx="5167">
                  <c:v>-1.8470000000000064E-6</c:v>
                </c:pt>
                <c:pt idx="5168">
                  <c:v>-1.919000000000007E-6</c:v>
                </c:pt>
                <c:pt idx="5169">
                  <c:v>-1.7600000000000067E-6</c:v>
                </c:pt>
                <c:pt idx="5170">
                  <c:v>-1.9360000000000087E-6</c:v>
                </c:pt>
                <c:pt idx="5171">
                  <c:v>-1.8020000000000071E-6</c:v>
                </c:pt>
                <c:pt idx="5172">
                  <c:v>-1.832000000000007E-6</c:v>
                </c:pt>
                <c:pt idx="5173">
                  <c:v>-1.9040000000000075E-6</c:v>
                </c:pt>
                <c:pt idx="5174">
                  <c:v>-1.7390000000000055E-6</c:v>
                </c:pt>
                <c:pt idx="5175">
                  <c:v>-1.9180000000000086E-6</c:v>
                </c:pt>
                <c:pt idx="5176">
                  <c:v>-1.7880000000000073E-6</c:v>
                </c:pt>
                <c:pt idx="5177">
                  <c:v>-1.8050000000000058E-6</c:v>
                </c:pt>
                <c:pt idx="5178">
                  <c:v>-1.883000000000007E-6</c:v>
                </c:pt>
                <c:pt idx="5179">
                  <c:v>-1.7200000000000064E-6</c:v>
                </c:pt>
                <c:pt idx="5180">
                  <c:v>-1.8960000000000076E-6</c:v>
                </c:pt>
                <c:pt idx="5181">
                  <c:v>-1.7610000000000061E-6</c:v>
                </c:pt>
                <c:pt idx="5182">
                  <c:v>-1.7890000000000063E-6</c:v>
                </c:pt>
                <c:pt idx="5183">
                  <c:v>-1.8620000000000073E-6</c:v>
                </c:pt>
                <c:pt idx="5184">
                  <c:v>-1.6950000000000066E-6</c:v>
                </c:pt>
                <c:pt idx="5185">
                  <c:v>-1.875000000000007E-6</c:v>
                </c:pt>
                <c:pt idx="5186">
                  <c:v>-1.7400000000000066E-6</c:v>
                </c:pt>
                <c:pt idx="5187">
                  <c:v>-1.7650000000000058E-6</c:v>
                </c:pt>
                <c:pt idx="5188">
                  <c:v>-1.8410000000000066E-6</c:v>
                </c:pt>
                <c:pt idx="5189">
                  <c:v>-1.6740000000000076E-6</c:v>
                </c:pt>
                <c:pt idx="5190">
                  <c:v>-1.8530000000000062E-6</c:v>
                </c:pt>
                <c:pt idx="5191">
                  <c:v>-1.7190000000000051E-6</c:v>
                </c:pt>
                <c:pt idx="5192">
                  <c:v>-1.7450000000000055E-6</c:v>
                </c:pt>
                <c:pt idx="5193">
                  <c:v>-1.8130000000000056E-6</c:v>
                </c:pt>
                <c:pt idx="5194">
                  <c:v>-1.6530000000000058E-6</c:v>
                </c:pt>
                <c:pt idx="5195">
                  <c:v>-1.832000000000007E-6</c:v>
                </c:pt>
                <c:pt idx="5196">
                  <c:v>-1.6930000000000067E-6</c:v>
                </c:pt>
                <c:pt idx="5197">
                  <c:v>-1.7200000000000064E-6</c:v>
                </c:pt>
                <c:pt idx="5198">
                  <c:v>-1.797000000000006E-6</c:v>
                </c:pt>
                <c:pt idx="5199">
                  <c:v>-1.6290000000000066E-6</c:v>
                </c:pt>
                <c:pt idx="5200">
                  <c:v>-1.8080000000000073E-6</c:v>
                </c:pt>
                <c:pt idx="5201">
                  <c:v>-1.6710000000000065E-6</c:v>
                </c:pt>
                <c:pt idx="5202">
                  <c:v>-1.6990000000000067E-6</c:v>
                </c:pt>
                <c:pt idx="5203">
                  <c:v>-1.764000000000007E-6</c:v>
                </c:pt>
                <c:pt idx="5204">
                  <c:v>-1.6030000000000059E-6</c:v>
                </c:pt>
                <c:pt idx="5205">
                  <c:v>-1.7820000000000075E-6</c:v>
                </c:pt>
                <c:pt idx="5206">
                  <c:v>-1.6420000000000069E-6</c:v>
                </c:pt>
                <c:pt idx="5207">
                  <c:v>-1.673000000000006E-6</c:v>
                </c:pt>
                <c:pt idx="5208">
                  <c:v>-1.7410000000000052E-6</c:v>
                </c:pt>
                <c:pt idx="5209">
                  <c:v>-1.5770000000000058E-6</c:v>
                </c:pt>
                <c:pt idx="5210">
                  <c:v>-1.7520000000000063E-6</c:v>
                </c:pt>
                <c:pt idx="5211">
                  <c:v>-1.6150000000000059E-6</c:v>
                </c:pt>
                <c:pt idx="5212">
                  <c:v>-1.6420000000000069E-6</c:v>
                </c:pt>
                <c:pt idx="5213">
                  <c:v>-1.712000000000006E-6</c:v>
                </c:pt>
                <c:pt idx="5214">
                  <c:v>-1.5520000000000059E-6</c:v>
                </c:pt>
                <c:pt idx="5215">
                  <c:v>-1.7270000000000052E-6</c:v>
                </c:pt>
                <c:pt idx="5216">
                  <c:v>-1.5870000000000055E-6</c:v>
                </c:pt>
                <c:pt idx="5217">
                  <c:v>-1.618000000000007E-6</c:v>
                </c:pt>
                <c:pt idx="5218">
                  <c:v>-1.6850000000000065E-6</c:v>
                </c:pt>
                <c:pt idx="5219">
                  <c:v>-1.5210000000000039E-6</c:v>
                </c:pt>
                <c:pt idx="5220">
                  <c:v>-1.6980000000000079E-6</c:v>
                </c:pt>
                <c:pt idx="5221">
                  <c:v>-1.5620000000000066E-6</c:v>
                </c:pt>
                <c:pt idx="5222">
                  <c:v>-1.5860000000000061E-6</c:v>
                </c:pt>
                <c:pt idx="5223">
                  <c:v>-1.6550000000000066E-6</c:v>
                </c:pt>
                <c:pt idx="5224">
                  <c:v>-1.4970000000000045E-6</c:v>
                </c:pt>
                <c:pt idx="5225">
                  <c:v>-1.6680000000000076E-6</c:v>
                </c:pt>
                <c:pt idx="5226">
                  <c:v>-1.5310000000000049E-6</c:v>
                </c:pt>
                <c:pt idx="5227">
                  <c:v>-1.5620000000000066E-6</c:v>
                </c:pt>
                <c:pt idx="5228">
                  <c:v>-1.6220000000000073E-6</c:v>
                </c:pt>
                <c:pt idx="5229">
                  <c:v>-1.4580000000000051E-6</c:v>
                </c:pt>
                <c:pt idx="5230">
                  <c:v>-1.638000000000007E-6</c:v>
                </c:pt>
                <c:pt idx="5231">
                  <c:v>-1.4970000000000045E-6</c:v>
                </c:pt>
                <c:pt idx="5232">
                  <c:v>-1.5260000000000056E-6</c:v>
                </c:pt>
                <c:pt idx="5233">
                  <c:v>-1.5900000000000068E-6</c:v>
                </c:pt>
                <c:pt idx="5234">
                  <c:v>-1.4290000000000032E-6</c:v>
                </c:pt>
                <c:pt idx="5235">
                  <c:v>-1.6040000000000068E-6</c:v>
                </c:pt>
                <c:pt idx="5236">
                  <c:v>-1.4590000000000033E-6</c:v>
                </c:pt>
                <c:pt idx="5237">
                  <c:v>-1.4920000000000054E-6</c:v>
                </c:pt>
                <c:pt idx="5238">
                  <c:v>-1.5510000000000051E-6</c:v>
                </c:pt>
                <c:pt idx="5239">
                  <c:v>-1.3940000000000056E-6</c:v>
                </c:pt>
                <c:pt idx="5240">
                  <c:v>-1.5700000000000066E-6</c:v>
                </c:pt>
                <c:pt idx="5241">
                  <c:v>-1.4240000000000045E-6</c:v>
                </c:pt>
                <c:pt idx="5242">
                  <c:v>-1.4570000000000036E-6</c:v>
                </c:pt>
                <c:pt idx="5243">
                  <c:v>-1.5160000000000057E-6</c:v>
                </c:pt>
                <c:pt idx="5244">
                  <c:v>-1.3560000000000057E-6</c:v>
                </c:pt>
                <c:pt idx="5245">
                  <c:v>-1.5300000000000063E-6</c:v>
                </c:pt>
                <c:pt idx="5246">
                  <c:v>-1.3900000000000064E-6</c:v>
                </c:pt>
                <c:pt idx="5247">
                  <c:v>-1.4220000000000022E-6</c:v>
                </c:pt>
                <c:pt idx="5248">
                  <c:v>-1.4780000000000052E-6</c:v>
                </c:pt>
                <c:pt idx="5249">
                  <c:v>-1.3260000000000056E-6</c:v>
                </c:pt>
                <c:pt idx="5250">
                  <c:v>-1.4960000000000029E-6</c:v>
                </c:pt>
                <c:pt idx="5251">
                  <c:v>-1.3490000000000042E-6</c:v>
                </c:pt>
                <c:pt idx="5252">
                  <c:v>-1.3850000000000052E-6</c:v>
                </c:pt>
                <c:pt idx="5253">
                  <c:v>-1.4450000000000031E-6</c:v>
                </c:pt>
                <c:pt idx="5254">
                  <c:v>-1.2850000000000036E-6</c:v>
                </c:pt>
                <c:pt idx="5255">
                  <c:v>-1.4570000000000036E-6</c:v>
                </c:pt>
                <c:pt idx="5256">
                  <c:v>-1.3160000000000057E-6</c:v>
                </c:pt>
                <c:pt idx="5257">
                  <c:v>-1.3470000000000048E-6</c:v>
                </c:pt>
                <c:pt idx="5258">
                  <c:v>-1.4040000000000045E-6</c:v>
                </c:pt>
                <c:pt idx="5259">
                  <c:v>-1.2460000000000047E-6</c:v>
                </c:pt>
                <c:pt idx="5260">
                  <c:v>-1.4160000000000043E-6</c:v>
                </c:pt>
                <c:pt idx="5261">
                  <c:v>-1.2720000000000049E-6</c:v>
                </c:pt>
                <c:pt idx="5262">
                  <c:v>-1.3060000000000054E-6</c:v>
                </c:pt>
                <c:pt idx="5263">
                  <c:v>-1.3600000000000054E-6</c:v>
                </c:pt>
                <c:pt idx="5264">
                  <c:v>-1.199000000000005E-6</c:v>
                </c:pt>
                <c:pt idx="5265">
                  <c:v>-1.3770000000000048E-6</c:v>
                </c:pt>
                <c:pt idx="5266">
                  <c:v>-1.2279999999999999E-6</c:v>
                </c:pt>
                <c:pt idx="5267">
                  <c:v>-1.2610000000000037E-6</c:v>
                </c:pt>
                <c:pt idx="5268">
                  <c:v>-1.318000000000005E-6</c:v>
                </c:pt>
                <c:pt idx="5269">
                  <c:v>-1.1600000000000052E-6</c:v>
                </c:pt>
                <c:pt idx="5270">
                  <c:v>-1.3330000000000044E-6</c:v>
                </c:pt>
                <c:pt idx="5271">
                  <c:v>-1.1840000000000064E-6</c:v>
                </c:pt>
                <c:pt idx="5272">
                  <c:v>-1.2219999999999999E-6</c:v>
                </c:pt>
                <c:pt idx="5273">
                  <c:v>-1.2730000000000033E-6</c:v>
                </c:pt>
                <c:pt idx="5274">
                  <c:v>-1.1130000000000038E-6</c:v>
                </c:pt>
                <c:pt idx="5275">
                  <c:v>-1.2930000000000035E-6</c:v>
                </c:pt>
                <c:pt idx="5276">
                  <c:v>-1.1360000000000051E-6</c:v>
                </c:pt>
                <c:pt idx="5277">
                  <c:v>-1.1740000000000054E-6</c:v>
                </c:pt>
                <c:pt idx="5278">
                  <c:v>-1.2270000000000028E-6</c:v>
                </c:pt>
                <c:pt idx="5279">
                  <c:v>-1.0650000000000031E-6</c:v>
                </c:pt>
                <c:pt idx="5280">
                  <c:v>-1.2419999999999999E-6</c:v>
                </c:pt>
                <c:pt idx="5281">
                  <c:v>-1.0890000000000035E-6</c:v>
                </c:pt>
                <c:pt idx="5282">
                  <c:v>-1.1310000000000043E-6</c:v>
                </c:pt>
                <c:pt idx="5283">
                  <c:v>-1.1780000000000061E-6</c:v>
                </c:pt>
                <c:pt idx="5284">
                  <c:v>-1.0200000000000038E-6</c:v>
                </c:pt>
                <c:pt idx="5285">
                  <c:v>-1.1980000000000064E-6</c:v>
                </c:pt>
                <c:pt idx="5286">
                  <c:v>-1.0380000000000045E-6</c:v>
                </c:pt>
                <c:pt idx="5287">
                  <c:v>-1.0780000000000045E-6</c:v>
                </c:pt>
                <c:pt idx="5288">
                  <c:v>-1.1270000000000042E-6</c:v>
                </c:pt>
                <c:pt idx="5289">
                  <c:v>-9.6220000000000347E-7</c:v>
                </c:pt>
                <c:pt idx="5290">
                  <c:v>-1.146000000000005E-6</c:v>
                </c:pt>
                <c:pt idx="5291">
                  <c:v>-9.912000000000048E-7</c:v>
                </c:pt>
                <c:pt idx="5292">
                  <c:v>-1.0290000000000026E-6</c:v>
                </c:pt>
                <c:pt idx="5293">
                  <c:v>-1.0810000000000031E-6</c:v>
                </c:pt>
                <c:pt idx="5294">
                  <c:v>-9.1860000000000411E-7</c:v>
                </c:pt>
                <c:pt idx="5295">
                  <c:v>-1.0970000000000039E-6</c:v>
                </c:pt>
                <c:pt idx="5296">
                  <c:v>-9.3680000000000399E-7</c:v>
                </c:pt>
                <c:pt idx="5297">
                  <c:v>-9.8170000000000387E-7</c:v>
                </c:pt>
                <c:pt idx="5298">
                  <c:v>-1.0290000000000026E-6</c:v>
                </c:pt>
                <c:pt idx="5299">
                  <c:v>-8.6350000000000315E-7</c:v>
                </c:pt>
                <c:pt idx="5300">
                  <c:v>-1.0460000000000045E-6</c:v>
                </c:pt>
                <c:pt idx="5301">
                  <c:v>-8.9250000000000437E-7</c:v>
                </c:pt>
                <c:pt idx="5302">
                  <c:v>-9.3000000000000433E-7</c:v>
                </c:pt>
                <c:pt idx="5303">
                  <c:v>-9.7780000000000295E-7</c:v>
                </c:pt>
                <c:pt idx="5304">
                  <c:v>-8.2000000000000305E-7</c:v>
                </c:pt>
                <c:pt idx="5305">
                  <c:v>-9.9090000000000435E-7</c:v>
                </c:pt>
                <c:pt idx="5306">
                  <c:v>-8.3840000000000412E-7</c:v>
                </c:pt>
                <c:pt idx="5307">
                  <c:v>-8.8210000000000348E-7</c:v>
                </c:pt>
                <c:pt idx="5308">
                  <c:v>-9.2360000000000258E-7</c:v>
                </c:pt>
                <c:pt idx="5309">
                  <c:v>-7.6520000000000222E-7</c:v>
                </c:pt>
                <c:pt idx="5310">
                  <c:v>-9.4240000000000346E-7</c:v>
                </c:pt>
                <c:pt idx="5311">
                  <c:v>-7.8610000000000284E-7</c:v>
                </c:pt>
                <c:pt idx="5312">
                  <c:v>-8.2800000000000313E-7</c:v>
                </c:pt>
                <c:pt idx="5313">
                  <c:v>-8.7000000000000258E-7</c:v>
                </c:pt>
                <c:pt idx="5314">
                  <c:v>-7.1270000000000145E-7</c:v>
                </c:pt>
                <c:pt idx="5315">
                  <c:v>-8.8790000000000487E-7</c:v>
                </c:pt>
                <c:pt idx="5316">
                  <c:v>-7.3080000000000292E-7</c:v>
                </c:pt>
                <c:pt idx="5317">
                  <c:v>-7.7950000000000308E-7</c:v>
                </c:pt>
                <c:pt idx="5318">
                  <c:v>-8.1700000000000346E-7</c:v>
                </c:pt>
                <c:pt idx="5319">
                  <c:v>-6.619000000000024E-7</c:v>
                </c:pt>
                <c:pt idx="5320">
                  <c:v>-8.4050000000000438E-7</c:v>
                </c:pt>
                <c:pt idx="5321">
                  <c:v>-6.7500000000000275E-7</c:v>
                </c:pt>
                <c:pt idx="5322">
                  <c:v>-7.2530000000000314E-7</c:v>
                </c:pt>
                <c:pt idx="5323">
                  <c:v>-7.6720000000000301E-7</c:v>
                </c:pt>
                <c:pt idx="5324">
                  <c:v>-6.0570000000000199E-7</c:v>
                </c:pt>
                <c:pt idx="5325">
                  <c:v>-7.8500000000000307E-7</c:v>
                </c:pt>
                <c:pt idx="5326">
                  <c:v>-6.3190000000000258E-7</c:v>
                </c:pt>
                <c:pt idx="5327">
                  <c:v>-6.7580000000000291E-7</c:v>
                </c:pt>
                <c:pt idx="5328">
                  <c:v>-7.1600000000000202E-7</c:v>
                </c:pt>
                <c:pt idx="5329">
                  <c:v>-5.5950000000000201E-7</c:v>
                </c:pt>
                <c:pt idx="5330">
                  <c:v>-7.354000000000021E-7</c:v>
                </c:pt>
                <c:pt idx="5331">
                  <c:v>-5.7530000000000267E-7</c:v>
                </c:pt>
                <c:pt idx="5332">
                  <c:v>-6.2590000000000287E-7</c:v>
                </c:pt>
                <c:pt idx="5333">
                  <c:v>-6.652000000000018E-7</c:v>
                </c:pt>
                <c:pt idx="5334">
                  <c:v>-5.0540000000000123E-7</c:v>
                </c:pt>
                <c:pt idx="5335">
                  <c:v>-6.8400000000000279E-7</c:v>
                </c:pt>
                <c:pt idx="5336">
                  <c:v>-5.2300000000000234E-7</c:v>
                </c:pt>
                <c:pt idx="5337">
                  <c:v>-5.716000000000025E-7</c:v>
                </c:pt>
                <c:pt idx="5338">
                  <c:v>-6.1120000000000134E-7</c:v>
                </c:pt>
                <c:pt idx="5339">
                  <c:v>-4.4640000000000119E-7</c:v>
                </c:pt>
                <c:pt idx="5340">
                  <c:v>-6.2750000000000289E-7</c:v>
                </c:pt>
                <c:pt idx="5341">
                  <c:v>-4.6820000000000119E-7</c:v>
                </c:pt>
                <c:pt idx="5342">
                  <c:v>-5.2270000000000126E-7</c:v>
                </c:pt>
                <c:pt idx="5343">
                  <c:v>-5.5800000000000222E-7</c:v>
                </c:pt>
                <c:pt idx="5344">
                  <c:v>-4.019000000000014E-7</c:v>
                </c:pt>
                <c:pt idx="5345">
                  <c:v>-5.8200000000000169E-7</c:v>
                </c:pt>
                <c:pt idx="5346">
                  <c:v>-4.1580000000000117E-7</c:v>
                </c:pt>
                <c:pt idx="5347">
                  <c:v>-4.6810000000000197E-7</c:v>
                </c:pt>
                <c:pt idx="5348">
                  <c:v>-5.0830000000000198E-7</c:v>
                </c:pt>
                <c:pt idx="5349">
                  <c:v>-3.5500000000000126E-7</c:v>
                </c:pt>
                <c:pt idx="5350">
                  <c:v>-5.2840000000000179E-7</c:v>
                </c:pt>
                <c:pt idx="5351">
                  <c:v>-3.7250000000000167E-7</c:v>
                </c:pt>
                <c:pt idx="5352">
                  <c:v>-4.2820000000000168E-7</c:v>
                </c:pt>
                <c:pt idx="5353">
                  <c:v>-4.5880000000000186E-7</c:v>
                </c:pt>
                <c:pt idx="5354">
                  <c:v>-3.0820000000000118E-7</c:v>
                </c:pt>
                <c:pt idx="5355">
                  <c:v>-4.8560000000000144E-7</c:v>
                </c:pt>
                <c:pt idx="5356">
                  <c:v>-3.2470000000000168E-7</c:v>
                </c:pt>
                <c:pt idx="5357">
                  <c:v>-3.7890000000000168E-7</c:v>
                </c:pt>
                <c:pt idx="5358">
                  <c:v>-4.1870000000000107E-7</c:v>
                </c:pt>
                <c:pt idx="5359">
                  <c:v>-2.6460000000000087E-7</c:v>
                </c:pt>
                <c:pt idx="5360">
                  <c:v>-4.3920000000000107E-7</c:v>
                </c:pt>
                <c:pt idx="5361">
                  <c:v>-2.8040000000000095E-7</c:v>
                </c:pt>
                <c:pt idx="5362">
                  <c:v>-3.3140000000000097E-7</c:v>
                </c:pt>
                <c:pt idx="5363">
                  <c:v>-3.693000000000017E-7</c:v>
                </c:pt>
                <c:pt idx="5364">
                  <c:v>-2.1640000000000104E-7</c:v>
                </c:pt>
                <c:pt idx="5365">
                  <c:v>-3.962000000000015E-7</c:v>
                </c:pt>
                <c:pt idx="5366">
                  <c:v>-2.3260000000000053E-7</c:v>
                </c:pt>
                <c:pt idx="5367">
                  <c:v>-2.908000000000011E-7</c:v>
                </c:pt>
                <c:pt idx="5368">
                  <c:v>-3.259000000000013E-7</c:v>
                </c:pt>
                <c:pt idx="5369">
                  <c:v>-1.7120000000000077E-7</c:v>
                </c:pt>
                <c:pt idx="5370">
                  <c:v>-3.5070000000000168E-7</c:v>
                </c:pt>
                <c:pt idx="5371">
                  <c:v>-1.9200000000000095E-7</c:v>
                </c:pt>
                <c:pt idx="5372">
                  <c:v>-2.4700000000000072E-7</c:v>
                </c:pt>
                <c:pt idx="5373">
                  <c:v>-2.8100000000000078E-7</c:v>
                </c:pt>
                <c:pt idx="5374">
                  <c:v>-1.3270000000000052E-7</c:v>
                </c:pt>
                <c:pt idx="5375">
                  <c:v>-3.0840000000000141E-7</c:v>
                </c:pt>
                <c:pt idx="5376">
                  <c:v>-1.4800000000000066E-7</c:v>
                </c:pt>
                <c:pt idx="5377">
                  <c:v>-2.1230000000000118E-7</c:v>
                </c:pt>
                <c:pt idx="5378">
                  <c:v>-2.4600000000000096E-7</c:v>
                </c:pt>
                <c:pt idx="5379">
                  <c:v>-9.1830000000000393E-8</c:v>
                </c:pt>
                <c:pt idx="5380">
                  <c:v>-2.7070000000000149E-7</c:v>
                </c:pt>
                <c:pt idx="5381">
                  <c:v>-1.1200000000000059E-7</c:v>
                </c:pt>
                <c:pt idx="5382">
                  <c:v>-1.6560000000000087E-7</c:v>
                </c:pt>
                <c:pt idx="5383">
                  <c:v>-2.0460000000000076E-7</c:v>
                </c:pt>
                <c:pt idx="5384">
                  <c:v>-5.8280000000000195E-8</c:v>
                </c:pt>
                <c:pt idx="5385">
                  <c:v>-2.308000000000008E-7</c:v>
                </c:pt>
                <c:pt idx="5386">
                  <c:v>-7.6670000000000249E-8</c:v>
                </c:pt>
                <c:pt idx="5387">
                  <c:v>-1.321000000000005E-7</c:v>
                </c:pt>
                <c:pt idx="5388">
                  <c:v>-1.6280000000000082E-7</c:v>
                </c:pt>
                <c:pt idx="5389">
                  <c:v>-1.7690000000000078E-8</c:v>
                </c:pt>
                <c:pt idx="5390">
                  <c:v>-2.1270000000000126E-7</c:v>
                </c:pt>
                <c:pt idx="5391">
                  <c:v>-4.3900000000000175E-8</c:v>
                </c:pt>
                <c:pt idx="5392">
                  <c:v>-9.7800000000000373E-8</c:v>
                </c:pt>
                <c:pt idx="5393">
                  <c:v>-1.338000000000006E-7</c:v>
                </c:pt>
                <c:pt idx="5394">
                  <c:v>1.3810000000000065E-8</c:v>
                </c:pt>
                <c:pt idx="5395">
                  <c:v>-1.629000000000007E-7</c:v>
                </c:pt>
                <c:pt idx="5396">
                  <c:v>-3.6970000000000202E-9</c:v>
                </c:pt>
                <c:pt idx="5397">
                  <c:v>-6.3460000000000318E-8</c:v>
                </c:pt>
                <c:pt idx="5398">
                  <c:v>-9.8290000000000518E-8</c:v>
                </c:pt>
                <c:pt idx="5399">
                  <c:v>4.834000000000018E-8</c:v>
                </c:pt>
                <c:pt idx="5400">
                  <c:v>-1.288000000000006E-7</c:v>
                </c:pt>
                <c:pt idx="5401">
                  <c:v>3.3670000000000155E-8</c:v>
                </c:pt>
                <c:pt idx="5402">
                  <c:v>-3.0600000000000148E-8</c:v>
                </c:pt>
                <c:pt idx="5403">
                  <c:v>-6.7380000000000343E-8</c:v>
                </c:pt>
                <c:pt idx="5404">
                  <c:v>8.3750000000000588E-8</c:v>
                </c:pt>
                <c:pt idx="5405">
                  <c:v>-9.0950000000000493E-8</c:v>
                </c:pt>
                <c:pt idx="5406">
                  <c:v>6.3890000000000303E-8</c:v>
                </c:pt>
                <c:pt idx="5407">
                  <c:v>6.1820000000000235E-9</c:v>
                </c:pt>
                <c:pt idx="5408">
                  <c:v>-2.5020000000000098E-8</c:v>
                </c:pt>
                <c:pt idx="5409">
                  <c:v>1.1770000000000056E-7</c:v>
                </c:pt>
                <c:pt idx="5410">
                  <c:v>-5.5740000000000207E-8</c:v>
                </c:pt>
                <c:pt idx="5411">
                  <c:v>9.9890000000000519E-8</c:v>
                </c:pt>
                <c:pt idx="5412">
                  <c:v>3.8750000000000125E-8</c:v>
                </c:pt>
                <c:pt idx="5413">
                  <c:v>7.8450000000000365E-9</c:v>
                </c:pt>
                <c:pt idx="5414">
                  <c:v>1.5350000000000057E-7</c:v>
                </c:pt>
                <c:pt idx="5415">
                  <c:v>-2.0230000000000102E-8</c:v>
                </c:pt>
                <c:pt idx="5416">
                  <c:v>1.3420000000000066E-7</c:v>
                </c:pt>
                <c:pt idx="5417">
                  <c:v>7.6410000000000378E-8</c:v>
                </c:pt>
                <c:pt idx="5418">
                  <c:v>4.1880000000000161E-8</c:v>
                </c:pt>
                <c:pt idx="5419">
                  <c:v>1.8020000000000078E-7</c:v>
                </c:pt>
                <c:pt idx="5420">
                  <c:v>1.4690000000000054E-8</c:v>
                </c:pt>
                <c:pt idx="5421">
                  <c:v>1.6650000000000078E-7</c:v>
                </c:pt>
                <c:pt idx="5422">
                  <c:v>1.0300000000000049E-7</c:v>
                </c:pt>
                <c:pt idx="5423">
                  <c:v>7.4070000000000358E-8</c:v>
                </c:pt>
                <c:pt idx="5424">
                  <c:v>2.1550000000000078E-7</c:v>
                </c:pt>
                <c:pt idx="5425">
                  <c:v>4.384000000000012E-8</c:v>
                </c:pt>
                <c:pt idx="5426">
                  <c:v>1.9910000000000088E-7</c:v>
                </c:pt>
                <c:pt idx="5427">
                  <c:v>1.4230000000000047E-7</c:v>
                </c:pt>
                <c:pt idx="5428">
                  <c:v>1.0500000000000049E-7</c:v>
                </c:pt>
                <c:pt idx="5429">
                  <c:v>2.4280000000000082E-7</c:v>
                </c:pt>
                <c:pt idx="5430">
                  <c:v>7.680000000000033E-8</c:v>
                </c:pt>
                <c:pt idx="5431">
                  <c:v>2.2970000000000114E-7</c:v>
                </c:pt>
                <c:pt idx="5432">
                  <c:v>1.6720000000000081E-7</c:v>
                </c:pt>
                <c:pt idx="5433">
                  <c:v>1.4240000000000056E-7</c:v>
                </c:pt>
                <c:pt idx="5434">
                  <c:v>2.8000000000000097E-7</c:v>
                </c:pt>
                <c:pt idx="5435">
                  <c:v>1.0640000000000052E-7</c:v>
                </c:pt>
                <c:pt idx="5436">
                  <c:v>2.6800000000000134E-7</c:v>
                </c:pt>
                <c:pt idx="5437">
                  <c:v>2.0330000000000077E-7</c:v>
                </c:pt>
                <c:pt idx="5438">
                  <c:v>1.738000000000008E-7</c:v>
                </c:pt>
                <c:pt idx="5439">
                  <c:v>3.155000000000011E-7</c:v>
                </c:pt>
                <c:pt idx="5440">
                  <c:v>1.4060000000000053E-7</c:v>
                </c:pt>
                <c:pt idx="5441">
                  <c:v>3.0980000000000109E-7</c:v>
                </c:pt>
                <c:pt idx="5442">
                  <c:v>2.4060000000000061E-7</c:v>
                </c:pt>
                <c:pt idx="5443">
                  <c:v>2.1170000000000087E-7</c:v>
                </c:pt>
                <c:pt idx="5444">
                  <c:v>3.5070000000000168E-7</c:v>
                </c:pt>
                <c:pt idx="5445">
                  <c:v>1.738000000000008E-7</c:v>
                </c:pt>
                <c:pt idx="5446">
                  <c:v>3.4040000000000117E-7</c:v>
                </c:pt>
                <c:pt idx="5447">
                  <c:v>2.7170000000000125E-7</c:v>
                </c:pt>
                <c:pt idx="5448">
                  <c:v>2.446000000000008E-7</c:v>
                </c:pt>
                <c:pt idx="5449">
                  <c:v>3.8710000000000113E-7</c:v>
                </c:pt>
                <c:pt idx="5450">
                  <c:v>2.0550000000000054E-7</c:v>
                </c:pt>
                <c:pt idx="5451">
                  <c:v>3.693000000000017E-7</c:v>
                </c:pt>
                <c:pt idx="5452">
                  <c:v>3.0210000000000115E-7</c:v>
                </c:pt>
                <c:pt idx="5453">
                  <c:v>2.7390000000000104E-7</c:v>
                </c:pt>
                <c:pt idx="5454">
                  <c:v>4.1040000000000045E-7</c:v>
                </c:pt>
                <c:pt idx="5455">
                  <c:v>2.3620000000000065E-7</c:v>
                </c:pt>
                <c:pt idx="5456">
                  <c:v>4.0060000000000177E-7</c:v>
                </c:pt>
                <c:pt idx="5457">
                  <c:v>3.3380000000000104E-7</c:v>
                </c:pt>
                <c:pt idx="5458">
                  <c:v>3.067000000000015E-7</c:v>
                </c:pt>
                <c:pt idx="5459">
                  <c:v>4.536000000000021E-7</c:v>
                </c:pt>
                <c:pt idx="5460">
                  <c:v>2.6930000000000123E-7</c:v>
                </c:pt>
                <c:pt idx="5461">
                  <c:v>4.3620000000000106E-7</c:v>
                </c:pt>
                <c:pt idx="5462">
                  <c:v>3.7070000000000186E-7</c:v>
                </c:pt>
                <c:pt idx="5463">
                  <c:v>3.4150000000000083E-7</c:v>
                </c:pt>
                <c:pt idx="5464">
                  <c:v>4.8490000000000213E-7</c:v>
                </c:pt>
                <c:pt idx="5465">
                  <c:v>3.077000000000012E-7</c:v>
                </c:pt>
                <c:pt idx="5466">
                  <c:v>4.7250000000000141E-7</c:v>
                </c:pt>
                <c:pt idx="5467">
                  <c:v>4.0100000000000127E-7</c:v>
                </c:pt>
                <c:pt idx="5468">
                  <c:v>3.7750000000000147E-7</c:v>
                </c:pt>
                <c:pt idx="5469">
                  <c:v>5.2170000000000161E-7</c:v>
                </c:pt>
                <c:pt idx="5470">
                  <c:v>3.3570000000000119E-7</c:v>
                </c:pt>
                <c:pt idx="5471">
                  <c:v>5.064000000000012E-7</c:v>
                </c:pt>
                <c:pt idx="5472">
                  <c:v>4.345000000000012E-7</c:v>
                </c:pt>
                <c:pt idx="5473">
                  <c:v>4.0830000000000177E-7</c:v>
                </c:pt>
                <c:pt idx="5474">
                  <c:v>5.5340000000000166E-7</c:v>
                </c:pt>
                <c:pt idx="5475">
                  <c:v>3.7260000000000147E-7</c:v>
                </c:pt>
                <c:pt idx="5476">
                  <c:v>5.4260000000000222E-7</c:v>
                </c:pt>
                <c:pt idx="5477">
                  <c:v>4.671000000000019E-7</c:v>
                </c:pt>
                <c:pt idx="5478">
                  <c:v>4.4810000000000275E-7</c:v>
                </c:pt>
                <c:pt idx="5479">
                  <c:v>5.8780000000000223E-7</c:v>
                </c:pt>
                <c:pt idx="5480">
                  <c:v>4.038000000000018E-7</c:v>
                </c:pt>
                <c:pt idx="5481">
                  <c:v>5.7840000000000195E-7</c:v>
                </c:pt>
                <c:pt idx="5482">
                  <c:v>5.0500000000000173E-7</c:v>
                </c:pt>
                <c:pt idx="5483">
                  <c:v>4.7700000000000248E-7</c:v>
                </c:pt>
                <c:pt idx="5484">
                  <c:v>6.2280000000000211E-7</c:v>
                </c:pt>
                <c:pt idx="5485">
                  <c:v>4.4350000000000209E-7</c:v>
                </c:pt>
                <c:pt idx="5486">
                  <c:v>6.0890000000000308E-7</c:v>
                </c:pt>
                <c:pt idx="5487">
                  <c:v>5.3850000000000192E-7</c:v>
                </c:pt>
                <c:pt idx="5488">
                  <c:v>5.1620000000000109E-7</c:v>
                </c:pt>
                <c:pt idx="5489">
                  <c:v>6.5450000000000259E-7</c:v>
                </c:pt>
                <c:pt idx="5490">
                  <c:v>4.7710000000000281E-7</c:v>
                </c:pt>
                <c:pt idx="5491">
                  <c:v>6.4590000000000332E-7</c:v>
                </c:pt>
                <c:pt idx="5492">
                  <c:v>5.7480000000000242E-7</c:v>
                </c:pt>
                <c:pt idx="5493">
                  <c:v>5.5430000000000247E-7</c:v>
                </c:pt>
                <c:pt idx="5494">
                  <c:v>6.9320000000000337E-7</c:v>
                </c:pt>
                <c:pt idx="5495">
                  <c:v>5.1230000000000122E-7</c:v>
                </c:pt>
                <c:pt idx="5496">
                  <c:v>6.7900000000000273E-7</c:v>
                </c:pt>
                <c:pt idx="5497">
                  <c:v>6.0950000000000206E-7</c:v>
                </c:pt>
                <c:pt idx="5498">
                  <c:v>5.8500000000000192E-7</c:v>
                </c:pt>
                <c:pt idx="5499">
                  <c:v>7.2530000000000314E-7</c:v>
                </c:pt>
                <c:pt idx="5500">
                  <c:v>5.5050000000000187E-7</c:v>
                </c:pt>
                <c:pt idx="5501">
                  <c:v>7.1390000000000313E-7</c:v>
                </c:pt>
                <c:pt idx="5502">
                  <c:v>6.3830000000000243E-7</c:v>
                </c:pt>
                <c:pt idx="5503">
                  <c:v>6.2050000000000268E-7</c:v>
                </c:pt>
                <c:pt idx="5504">
                  <c:v>7.6060000000000314E-7</c:v>
                </c:pt>
                <c:pt idx="5505">
                  <c:v>5.7550000000000237E-7</c:v>
                </c:pt>
                <c:pt idx="5506">
                  <c:v>7.4650000000000293E-7</c:v>
                </c:pt>
                <c:pt idx="5507">
                  <c:v>6.7320000000000314E-7</c:v>
                </c:pt>
                <c:pt idx="5508">
                  <c:v>6.5370000000000242E-7</c:v>
                </c:pt>
                <c:pt idx="5509">
                  <c:v>7.9160000000000336E-7</c:v>
                </c:pt>
                <c:pt idx="5510">
                  <c:v>6.1630000000000173E-7</c:v>
                </c:pt>
                <c:pt idx="5511">
                  <c:v>7.8680000000000268E-7</c:v>
                </c:pt>
                <c:pt idx="5512">
                  <c:v>7.0480000000000308E-7</c:v>
                </c:pt>
                <c:pt idx="5513">
                  <c:v>6.8960000000000289E-7</c:v>
                </c:pt>
                <c:pt idx="5514">
                  <c:v>8.25500000000004E-7</c:v>
                </c:pt>
                <c:pt idx="5515">
                  <c:v>6.4860000000000331E-7</c:v>
                </c:pt>
                <c:pt idx="5516">
                  <c:v>8.1990000000000315E-7</c:v>
                </c:pt>
                <c:pt idx="5517">
                  <c:v>7.3990000000000307E-7</c:v>
                </c:pt>
                <c:pt idx="5518">
                  <c:v>7.2410000000000347E-7</c:v>
                </c:pt>
                <c:pt idx="5519">
                  <c:v>8.6070000000000325E-7</c:v>
                </c:pt>
                <c:pt idx="5520">
                  <c:v>6.8380000000000288E-7</c:v>
                </c:pt>
                <c:pt idx="5521">
                  <c:v>8.5300000000000257E-7</c:v>
                </c:pt>
                <c:pt idx="5522">
                  <c:v>7.7360000000000391E-7</c:v>
                </c:pt>
                <c:pt idx="5523">
                  <c:v>7.5930000000000315E-7</c:v>
                </c:pt>
                <c:pt idx="5524">
                  <c:v>8.8980000000000311E-7</c:v>
                </c:pt>
                <c:pt idx="5525">
                  <c:v>7.1560000000000252E-7</c:v>
                </c:pt>
                <c:pt idx="5526">
                  <c:v>8.8640000000000455E-7</c:v>
                </c:pt>
                <c:pt idx="5527">
                  <c:v>8.0350000000000277E-7</c:v>
                </c:pt>
                <c:pt idx="5528">
                  <c:v>7.9070000000000329E-7</c:v>
                </c:pt>
                <c:pt idx="5529">
                  <c:v>9.276000000000032E-7</c:v>
                </c:pt>
                <c:pt idx="5530">
                  <c:v>7.4820000000000338E-7</c:v>
                </c:pt>
                <c:pt idx="5531">
                  <c:v>9.1330000000000255E-7</c:v>
                </c:pt>
                <c:pt idx="5532">
                  <c:v>8.3630000000000513E-7</c:v>
                </c:pt>
                <c:pt idx="5533">
                  <c:v>8.2410000000000156E-7</c:v>
                </c:pt>
                <c:pt idx="5534">
                  <c:v>9.5530000000000507E-7</c:v>
                </c:pt>
                <c:pt idx="5535">
                  <c:v>7.8000000000000301E-7</c:v>
                </c:pt>
                <c:pt idx="5536">
                  <c:v>9.547000000000029E-7</c:v>
                </c:pt>
                <c:pt idx="5537">
                  <c:v>8.7060000000000336E-7</c:v>
                </c:pt>
                <c:pt idx="5538">
                  <c:v>8.5400000000000233E-7</c:v>
                </c:pt>
                <c:pt idx="5539">
                  <c:v>9.9300000000000388E-7</c:v>
                </c:pt>
                <c:pt idx="5540">
                  <c:v>8.1200000000000235E-7</c:v>
                </c:pt>
                <c:pt idx="5541">
                  <c:v>9.8430000000000428E-7</c:v>
                </c:pt>
                <c:pt idx="5542">
                  <c:v>9.0290000000000357E-7</c:v>
                </c:pt>
                <c:pt idx="5543">
                  <c:v>8.9340000000000317E-7</c:v>
                </c:pt>
                <c:pt idx="5544">
                  <c:v>1.0300000000000037E-6</c:v>
                </c:pt>
                <c:pt idx="5545">
                  <c:v>8.5020000000000395E-7</c:v>
                </c:pt>
                <c:pt idx="5546">
                  <c:v>1.0219999999999999E-6</c:v>
                </c:pt>
                <c:pt idx="5547">
                  <c:v>9.3310000000000298E-7</c:v>
                </c:pt>
                <c:pt idx="5548">
                  <c:v>9.2700000000000347E-7</c:v>
                </c:pt>
                <c:pt idx="5549">
                  <c:v>1.0600000000000043E-6</c:v>
                </c:pt>
                <c:pt idx="5550">
                  <c:v>8.7710000000000237E-7</c:v>
                </c:pt>
                <c:pt idx="5551">
                  <c:v>1.0559999999999999E-6</c:v>
                </c:pt>
                <c:pt idx="5552">
                  <c:v>9.7100000000000286E-7</c:v>
                </c:pt>
                <c:pt idx="5553">
                  <c:v>9.6160000000000342E-7</c:v>
                </c:pt>
                <c:pt idx="5554">
                  <c:v>1.0920000000000047E-6</c:v>
                </c:pt>
                <c:pt idx="5555">
                  <c:v>9.139000000000028E-7</c:v>
                </c:pt>
                <c:pt idx="5556">
                  <c:v>1.0850000000000034E-6</c:v>
                </c:pt>
                <c:pt idx="5557">
                  <c:v>9.972000000000061E-7</c:v>
                </c:pt>
                <c:pt idx="5558">
                  <c:v>9.9270000000000343E-7</c:v>
                </c:pt>
                <c:pt idx="5559">
                  <c:v>1.121000000000004E-6</c:v>
                </c:pt>
                <c:pt idx="5560">
                  <c:v>9.4240000000000346E-7</c:v>
                </c:pt>
                <c:pt idx="5561">
                  <c:v>1.1200000000000052E-6</c:v>
                </c:pt>
                <c:pt idx="5562">
                  <c:v>1.0320000000000043E-6</c:v>
                </c:pt>
                <c:pt idx="5563">
                  <c:v>1.0210000000000024E-6</c:v>
                </c:pt>
                <c:pt idx="5564">
                  <c:v>1.1530000000000042E-6</c:v>
                </c:pt>
                <c:pt idx="5565">
                  <c:v>9.7730000000000354E-7</c:v>
                </c:pt>
                <c:pt idx="5566">
                  <c:v>1.1480000000000054E-6</c:v>
                </c:pt>
                <c:pt idx="5567">
                  <c:v>1.0640000000000043E-6</c:v>
                </c:pt>
                <c:pt idx="5568">
                  <c:v>1.0580000000000045E-6</c:v>
                </c:pt>
                <c:pt idx="5569">
                  <c:v>1.1860000000000065E-6</c:v>
                </c:pt>
                <c:pt idx="5570">
                  <c:v>1.0090000000000025E-6</c:v>
                </c:pt>
                <c:pt idx="5571">
                  <c:v>1.1850000000000047E-6</c:v>
                </c:pt>
                <c:pt idx="5572">
                  <c:v>1.0950000000000037E-6</c:v>
                </c:pt>
                <c:pt idx="5573">
                  <c:v>1.0870000000000033E-6</c:v>
                </c:pt>
                <c:pt idx="5574">
                  <c:v>1.2200000000000042E-6</c:v>
                </c:pt>
                <c:pt idx="5575">
                  <c:v>1.0410000000000026E-6</c:v>
                </c:pt>
                <c:pt idx="5576">
                  <c:v>1.2139999999999999E-6</c:v>
                </c:pt>
                <c:pt idx="5577">
                  <c:v>1.1290000000000037E-6</c:v>
                </c:pt>
                <c:pt idx="5578">
                  <c:v>1.119000000000004E-6</c:v>
                </c:pt>
                <c:pt idx="5579">
                  <c:v>1.2470000000000031E-6</c:v>
                </c:pt>
                <c:pt idx="5580">
                  <c:v>1.0740000000000045E-6</c:v>
                </c:pt>
                <c:pt idx="5581">
                  <c:v>1.2500000000000045E-6</c:v>
                </c:pt>
                <c:pt idx="5582">
                  <c:v>1.1510000000000045E-6</c:v>
                </c:pt>
                <c:pt idx="5583">
                  <c:v>1.1500000000000057E-6</c:v>
                </c:pt>
                <c:pt idx="5584">
                  <c:v>1.2800000000000051E-6</c:v>
                </c:pt>
                <c:pt idx="5585">
                  <c:v>1.1010000000000033E-6</c:v>
                </c:pt>
                <c:pt idx="5586">
                  <c:v>1.2810000000000037E-6</c:v>
                </c:pt>
                <c:pt idx="5587">
                  <c:v>1.1890000000000048E-6</c:v>
                </c:pt>
                <c:pt idx="5588">
                  <c:v>1.183000000000005E-6</c:v>
                </c:pt>
                <c:pt idx="5589">
                  <c:v>1.3110000000000045E-6</c:v>
                </c:pt>
                <c:pt idx="5590">
                  <c:v>1.1370000000000041E-6</c:v>
                </c:pt>
                <c:pt idx="5591">
                  <c:v>1.3130000000000044E-6</c:v>
                </c:pt>
                <c:pt idx="5592">
                  <c:v>1.2170000000000031E-6</c:v>
                </c:pt>
                <c:pt idx="5593">
                  <c:v>1.2210000000000028E-6</c:v>
                </c:pt>
                <c:pt idx="5594">
                  <c:v>1.3480000000000056E-6</c:v>
                </c:pt>
                <c:pt idx="5595">
                  <c:v>1.1780000000000061E-6</c:v>
                </c:pt>
                <c:pt idx="5596">
                  <c:v>1.3530000000000047E-6</c:v>
                </c:pt>
                <c:pt idx="5597">
                  <c:v>1.2560000000000025E-6</c:v>
                </c:pt>
                <c:pt idx="5598">
                  <c:v>1.2530000000000029E-6</c:v>
                </c:pt>
                <c:pt idx="5599">
                  <c:v>1.3790000000000049E-6</c:v>
                </c:pt>
                <c:pt idx="5600">
                  <c:v>1.2050000000000027E-6</c:v>
                </c:pt>
                <c:pt idx="5601">
                  <c:v>1.3790000000000049E-6</c:v>
                </c:pt>
                <c:pt idx="5602">
                  <c:v>1.2830000000000039E-6</c:v>
                </c:pt>
                <c:pt idx="5603">
                  <c:v>1.2890000000000037E-6</c:v>
                </c:pt>
                <c:pt idx="5604">
                  <c:v>1.4090000000000029E-6</c:v>
                </c:pt>
                <c:pt idx="5605">
                  <c:v>1.2320000000000043E-6</c:v>
                </c:pt>
                <c:pt idx="5606">
                  <c:v>1.413000000000003E-6</c:v>
                </c:pt>
                <c:pt idx="5607">
                  <c:v>1.3130000000000044E-6</c:v>
                </c:pt>
                <c:pt idx="5608">
                  <c:v>1.3140000000000051E-6</c:v>
                </c:pt>
                <c:pt idx="5609">
                  <c:v>1.4400000000000048E-6</c:v>
                </c:pt>
                <c:pt idx="5610">
                  <c:v>1.2640000000000048E-6</c:v>
                </c:pt>
                <c:pt idx="5611">
                  <c:v>1.4420000000000025E-6</c:v>
                </c:pt>
                <c:pt idx="5612">
                  <c:v>1.3470000000000048E-6</c:v>
                </c:pt>
                <c:pt idx="5613">
                  <c:v>1.3480000000000056E-6</c:v>
                </c:pt>
                <c:pt idx="5614">
                  <c:v>1.4710000000000038E-6</c:v>
                </c:pt>
                <c:pt idx="5615">
                  <c:v>1.2950000000000037E-6</c:v>
                </c:pt>
                <c:pt idx="5616">
                  <c:v>1.4760000000000029E-6</c:v>
                </c:pt>
                <c:pt idx="5617">
                  <c:v>1.3750000000000048E-6</c:v>
                </c:pt>
                <c:pt idx="5618">
                  <c:v>1.3780000000000065E-6</c:v>
                </c:pt>
                <c:pt idx="5619">
                  <c:v>1.5050000000000042E-6</c:v>
                </c:pt>
                <c:pt idx="5620">
                  <c:v>1.3260000000000056E-6</c:v>
                </c:pt>
                <c:pt idx="5621">
                  <c:v>1.5080000000000053E-6</c:v>
                </c:pt>
                <c:pt idx="5622">
                  <c:v>1.4090000000000029E-6</c:v>
                </c:pt>
                <c:pt idx="5623">
                  <c:v>1.4079999999999999E-6</c:v>
                </c:pt>
                <c:pt idx="5624">
                  <c:v>1.5360000000000061E-6</c:v>
                </c:pt>
                <c:pt idx="5625">
                  <c:v>1.3590000000000049E-6</c:v>
                </c:pt>
                <c:pt idx="5626">
                  <c:v>1.5410000000000044E-6</c:v>
                </c:pt>
                <c:pt idx="5627">
                  <c:v>1.4380000000000049E-6</c:v>
                </c:pt>
                <c:pt idx="5628">
                  <c:v>1.4450000000000031E-6</c:v>
                </c:pt>
                <c:pt idx="5629">
                  <c:v>1.5670000000000053E-6</c:v>
                </c:pt>
                <c:pt idx="5630">
                  <c:v>1.3900000000000064E-6</c:v>
                </c:pt>
                <c:pt idx="5631">
                  <c:v>1.5730000000000049E-6</c:v>
                </c:pt>
                <c:pt idx="5632">
                  <c:v>1.4710000000000038E-6</c:v>
                </c:pt>
                <c:pt idx="5633">
                  <c:v>1.4700000000000046E-6</c:v>
                </c:pt>
                <c:pt idx="5634">
                  <c:v>1.5960000000000066E-6</c:v>
                </c:pt>
                <c:pt idx="5635">
                  <c:v>1.4230000000000031E-6</c:v>
                </c:pt>
                <c:pt idx="5636">
                  <c:v>1.6020000000000066E-6</c:v>
                </c:pt>
                <c:pt idx="5637">
                  <c:v>1.5000000000000051E-6</c:v>
                </c:pt>
                <c:pt idx="5638">
                  <c:v>1.5080000000000053E-6</c:v>
                </c:pt>
                <c:pt idx="5639">
                  <c:v>1.6240000000000068E-6</c:v>
                </c:pt>
                <c:pt idx="5640">
                  <c:v>1.4520000000000049E-6</c:v>
                </c:pt>
                <c:pt idx="5641">
                  <c:v>1.6330000000000058E-6</c:v>
                </c:pt>
                <c:pt idx="5642">
                  <c:v>1.5300000000000063E-6</c:v>
                </c:pt>
                <c:pt idx="5643">
                  <c:v>1.5360000000000061E-6</c:v>
                </c:pt>
                <c:pt idx="5644">
                  <c:v>1.6560000000000073E-6</c:v>
                </c:pt>
                <c:pt idx="5645">
                  <c:v>1.485000000000004E-6</c:v>
                </c:pt>
                <c:pt idx="5646">
                  <c:v>1.6690000000000066E-6</c:v>
                </c:pt>
                <c:pt idx="5647">
                  <c:v>1.5660000000000056E-6</c:v>
                </c:pt>
                <c:pt idx="5648">
                  <c:v>1.5740000000000064E-6</c:v>
                </c:pt>
                <c:pt idx="5649">
                  <c:v>1.6870000000000063E-6</c:v>
                </c:pt>
                <c:pt idx="5650">
                  <c:v>1.5180000000000052E-6</c:v>
                </c:pt>
                <c:pt idx="5651">
                  <c:v>1.6980000000000079E-6</c:v>
                </c:pt>
                <c:pt idx="5652">
                  <c:v>1.5930000000000051E-6</c:v>
                </c:pt>
                <c:pt idx="5653">
                  <c:v>1.6010000000000057E-6</c:v>
                </c:pt>
                <c:pt idx="5654">
                  <c:v>1.7230000000000056E-6</c:v>
                </c:pt>
                <c:pt idx="5655">
                  <c:v>1.5470000000000048E-6</c:v>
                </c:pt>
                <c:pt idx="5656">
                  <c:v>1.7270000000000052E-6</c:v>
                </c:pt>
                <c:pt idx="5657">
                  <c:v>1.626000000000007E-6</c:v>
                </c:pt>
                <c:pt idx="5658">
                  <c:v>1.6330000000000058E-6</c:v>
                </c:pt>
                <c:pt idx="5659">
                  <c:v>1.7470000000000057E-6</c:v>
                </c:pt>
                <c:pt idx="5660">
                  <c:v>1.5780000000000065E-6</c:v>
                </c:pt>
                <c:pt idx="5661">
                  <c:v>1.7580000000000065E-6</c:v>
                </c:pt>
                <c:pt idx="5662">
                  <c:v>1.6500000000000073E-6</c:v>
                </c:pt>
                <c:pt idx="5663">
                  <c:v>1.6660000000000074E-6</c:v>
                </c:pt>
                <c:pt idx="5664">
                  <c:v>1.785000000000006E-6</c:v>
                </c:pt>
                <c:pt idx="5665">
                  <c:v>1.6070000000000055E-6</c:v>
                </c:pt>
                <c:pt idx="5666">
                  <c:v>1.793000000000006E-6</c:v>
                </c:pt>
                <c:pt idx="5667">
                  <c:v>1.6850000000000065E-6</c:v>
                </c:pt>
                <c:pt idx="5668">
                  <c:v>1.7000000000000057E-6</c:v>
                </c:pt>
                <c:pt idx="5669">
                  <c:v>1.8140000000000067E-6</c:v>
                </c:pt>
                <c:pt idx="5670">
                  <c:v>1.6430000000000065E-6</c:v>
                </c:pt>
                <c:pt idx="5671">
                  <c:v>1.824000000000007E-6</c:v>
                </c:pt>
                <c:pt idx="5672">
                  <c:v>1.718000000000006E-6</c:v>
                </c:pt>
                <c:pt idx="5673">
                  <c:v>1.7340000000000066E-6</c:v>
                </c:pt>
                <c:pt idx="5674">
                  <c:v>1.8450000000000061E-6</c:v>
                </c:pt>
                <c:pt idx="5675">
                  <c:v>1.6690000000000066E-6</c:v>
                </c:pt>
                <c:pt idx="5676">
                  <c:v>1.8560000000000075E-6</c:v>
                </c:pt>
                <c:pt idx="5677">
                  <c:v>1.750000000000007E-6</c:v>
                </c:pt>
                <c:pt idx="5678">
                  <c:v>1.7610000000000061E-6</c:v>
                </c:pt>
                <c:pt idx="5679">
                  <c:v>1.8740000000000078E-6</c:v>
                </c:pt>
                <c:pt idx="5680">
                  <c:v>1.7020000000000065E-6</c:v>
                </c:pt>
                <c:pt idx="5681">
                  <c:v>1.8850000000000067E-6</c:v>
                </c:pt>
                <c:pt idx="5682">
                  <c:v>1.7760000000000072E-6</c:v>
                </c:pt>
                <c:pt idx="5683">
                  <c:v>1.7940000000000075E-6</c:v>
                </c:pt>
                <c:pt idx="5684">
                  <c:v>1.902000000000008E-6</c:v>
                </c:pt>
                <c:pt idx="5685">
                  <c:v>1.7300000000000065E-6</c:v>
                </c:pt>
                <c:pt idx="5686">
                  <c:v>1.9180000000000086E-6</c:v>
                </c:pt>
                <c:pt idx="5687">
                  <c:v>1.8040000000000066E-6</c:v>
                </c:pt>
                <c:pt idx="5688">
                  <c:v>1.8220000000000073E-6</c:v>
                </c:pt>
                <c:pt idx="5689">
                  <c:v>1.9370000000000075E-6</c:v>
                </c:pt>
                <c:pt idx="5690">
                  <c:v>1.7620000000000072E-6</c:v>
                </c:pt>
                <c:pt idx="5691">
                  <c:v>1.9460000000000086E-6</c:v>
                </c:pt>
                <c:pt idx="5692">
                  <c:v>1.8380000000000074E-6</c:v>
                </c:pt>
                <c:pt idx="5693">
                  <c:v>1.8530000000000062E-6</c:v>
                </c:pt>
                <c:pt idx="5694">
                  <c:v>1.9630000000000077E-6</c:v>
                </c:pt>
                <c:pt idx="5695">
                  <c:v>1.7920000000000074E-6</c:v>
                </c:pt>
                <c:pt idx="5696">
                  <c:v>1.9810000000000086E-6</c:v>
                </c:pt>
                <c:pt idx="5697">
                  <c:v>1.8740000000000078E-6</c:v>
                </c:pt>
                <c:pt idx="5698">
                  <c:v>1.8850000000000067E-6</c:v>
                </c:pt>
                <c:pt idx="5699">
                  <c:v>2.0000000000000063E-6</c:v>
                </c:pt>
                <c:pt idx="5700">
                  <c:v>1.8250000000000058E-6</c:v>
                </c:pt>
                <c:pt idx="5701">
                  <c:v>2.0090000000000052E-6</c:v>
                </c:pt>
                <c:pt idx="5702">
                  <c:v>1.8990000000000067E-6</c:v>
                </c:pt>
                <c:pt idx="5703">
                  <c:v>1.9140000000000078E-6</c:v>
                </c:pt>
                <c:pt idx="5704">
                  <c:v>2.0270000000000074E-6</c:v>
                </c:pt>
                <c:pt idx="5705">
                  <c:v>1.8590000000000067E-6</c:v>
                </c:pt>
                <c:pt idx="5706">
                  <c:v>2.0410000000000068E-6</c:v>
                </c:pt>
                <c:pt idx="5707">
                  <c:v>1.9260000000000079E-6</c:v>
                </c:pt>
                <c:pt idx="5708">
                  <c:v>1.9480000000000079E-6</c:v>
                </c:pt>
                <c:pt idx="5709">
                  <c:v>2.0580000000000055E-6</c:v>
                </c:pt>
                <c:pt idx="5710">
                  <c:v>1.8810000000000069E-6</c:v>
                </c:pt>
                <c:pt idx="5711">
                  <c:v>2.0690000000000072E-6</c:v>
                </c:pt>
                <c:pt idx="5712">
                  <c:v>1.9600000000000079E-6</c:v>
                </c:pt>
                <c:pt idx="5713">
                  <c:v>1.9770000000000075E-6</c:v>
                </c:pt>
                <c:pt idx="5714">
                  <c:v>2.0850000000000063E-6</c:v>
                </c:pt>
                <c:pt idx="5715">
                  <c:v>1.9210000000000071E-6</c:v>
                </c:pt>
                <c:pt idx="5716">
                  <c:v>2.1010000000000071E-6</c:v>
                </c:pt>
                <c:pt idx="5717">
                  <c:v>1.9870000000000083E-6</c:v>
                </c:pt>
                <c:pt idx="5718">
                  <c:v>2.0110000000000012E-6</c:v>
                </c:pt>
                <c:pt idx="5719">
                  <c:v>2.1150000000000047E-6</c:v>
                </c:pt>
                <c:pt idx="5720">
                  <c:v>1.9490000000000067E-6</c:v>
                </c:pt>
                <c:pt idx="5721">
                  <c:v>2.1330000000000074E-6</c:v>
                </c:pt>
                <c:pt idx="5722">
                  <c:v>2.0200000000000069E-6</c:v>
                </c:pt>
                <c:pt idx="5723">
                  <c:v>2.0430000000000091E-6</c:v>
                </c:pt>
                <c:pt idx="5724">
                  <c:v>2.1480000000000093E-6</c:v>
                </c:pt>
                <c:pt idx="5725">
                  <c:v>1.9810000000000086E-6</c:v>
                </c:pt>
                <c:pt idx="5726">
                  <c:v>2.1610000000000082E-6</c:v>
                </c:pt>
                <c:pt idx="5727">
                  <c:v>2.0490000000000057E-6</c:v>
                </c:pt>
                <c:pt idx="5728">
                  <c:v>2.0750000000000047E-6</c:v>
                </c:pt>
                <c:pt idx="5729">
                  <c:v>2.1780000000000074E-6</c:v>
                </c:pt>
                <c:pt idx="5730">
                  <c:v>2.0100000000000053E-6</c:v>
                </c:pt>
                <c:pt idx="5731">
                  <c:v>2.1930000000000081E-6</c:v>
                </c:pt>
                <c:pt idx="5732">
                  <c:v>2.0790000000000025E-6</c:v>
                </c:pt>
                <c:pt idx="5733">
                  <c:v>2.1010000000000071E-6</c:v>
                </c:pt>
                <c:pt idx="5734">
                  <c:v>2.2080000000000096E-6</c:v>
                </c:pt>
                <c:pt idx="5735">
                  <c:v>2.0360000000000026E-6</c:v>
                </c:pt>
                <c:pt idx="5736">
                  <c:v>2.2180000000000074E-6</c:v>
                </c:pt>
                <c:pt idx="5737">
                  <c:v>2.1060000000000053E-6</c:v>
                </c:pt>
                <c:pt idx="5738">
                  <c:v>2.1300000000000063E-6</c:v>
                </c:pt>
                <c:pt idx="5739">
                  <c:v>2.2360000000000062E-6</c:v>
                </c:pt>
                <c:pt idx="5740">
                  <c:v>2.0690000000000072E-6</c:v>
                </c:pt>
                <c:pt idx="5741">
                  <c:v>2.2540000000000076E-6</c:v>
                </c:pt>
                <c:pt idx="5742">
                  <c:v>2.1350000000000058E-6</c:v>
                </c:pt>
                <c:pt idx="5743">
                  <c:v>2.1620000000000057E-6</c:v>
                </c:pt>
                <c:pt idx="5744">
                  <c:v>2.2660000000000076E-6</c:v>
                </c:pt>
                <c:pt idx="5745">
                  <c:v>2.0980000000000056E-6</c:v>
                </c:pt>
                <c:pt idx="5746">
                  <c:v>2.2850000000000099E-6</c:v>
                </c:pt>
                <c:pt idx="5747">
                  <c:v>2.1680000000000096E-6</c:v>
                </c:pt>
                <c:pt idx="5748">
                  <c:v>2.2000000000000094E-6</c:v>
                </c:pt>
                <c:pt idx="5749">
                  <c:v>2.3020000000000048E-6</c:v>
                </c:pt>
                <c:pt idx="5750">
                  <c:v>2.1340000000000057E-6</c:v>
                </c:pt>
                <c:pt idx="5751">
                  <c:v>2.3180000000000043E-6</c:v>
                </c:pt>
                <c:pt idx="5752">
                  <c:v>2.1960000000000053E-6</c:v>
                </c:pt>
                <c:pt idx="5753">
                  <c:v>2.2280000000000103E-6</c:v>
                </c:pt>
                <c:pt idx="5754">
                  <c:v>2.3280000000000063E-6</c:v>
                </c:pt>
                <c:pt idx="5755">
                  <c:v>2.1620000000000057E-6</c:v>
                </c:pt>
                <c:pt idx="5756">
                  <c:v>2.3490000000000062E-6</c:v>
                </c:pt>
                <c:pt idx="5757">
                  <c:v>2.2270000000000115E-6</c:v>
                </c:pt>
                <c:pt idx="5758">
                  <c:v>2.2530000000000083E-6</c:v>
                </c:pt>
                <c:pt idx="5759">
                  <c:v>2.357000000000006E-6</c:v>
                </c:pt>
                <c:pt idx="5760">
                  <c:v>2.1920000000000025E-6</c:v>
                </c:pt>
                <c:pt idx="5761">
                  <c:v>2.3700000000000048E-6</c:v>
                </c:pt>
                <c:pt idx="5762">
                  <c:v>2.2530000000000083E-6</c:v>
                </c:pt>
                <c:pt idx="5763">
                  <c:v>2.2850000000000099E-6</c:v>
                </c:pt>
                <c:pt idx="5764">
                  <c:v>2.3840000000000072E-6</c:v>
                </c:pt>
                <c:pt idx="5765">
                  <c:v>2.2200000000000088E-6</c:v>
                </c:pt>
                <c:pt idx="5766">
                  <c:v>2.4100000000000049E-6</c:v>
                </c:pt>
                <c:pt idx="5767">
                  <c:v>2.2850000000000099E-6</c:v>
                </c:pt>
                <c:pt idx="5768">
                  <c:v>2.3170000000000055E-6</c:v>
                </c:pt>
                <c:pt idx="5769">
                  <c:v>2.4220000000000062E-6</c:v>
                </c:pt>
                <c:pt idx="5770">
                  <c:v>2.2500000000000081E-6</c:v>
                </c:pt>
                <c:pt idx="5771">
                  <c:v>2.4390000000000028E-6</c:v>
                </c:pt>
                <c:pt idx="5772">
                  <c:v>2.3210000000000058E-6</c:v>
                </c:pt>
                <c:pt idx="5773">
                  <c:v>2.3490000000000062E-6</c:v>
                </c:pt>
                <c:pt idx="5774">
                  <c:v>2.4500000000000058E-6</c:v>
                </c:pt>
                <c:pt idx="5775">
                  <c:v>2.2820000000000084E-6</c:v>
                </c:pt>
                <c:pt idx="5776">
                  <c:v>2.4730000000000066E-6</c:v>
                </c:pt>
                <c:pt idx="5777">
                  <c:v>2.3450000000000059E-6</c:v>
                </c:pt>
                <c:pt idx="5778">
                  <c:v>2.3780000000000025E-6</c:v>
                </c:pt>
                <c:pt idx="5779">
                  <c:v>2.4830000000000099E-6</c:v>
                </c:pt>
                <c:pt idx="5780">
                  <c:v>2.3100000000000012E-6</c:v>
                </c:pt>
                <c:pt idx="5781">
                  <c:v>2.5000000000000091E-6</c:v>
                </c:pt>
                <c:pt idx="5782">
                  <c:v>2.3780000000000025E-6</c:v>
                </c:pt>
                <c:pt idx="5783">
                  <c:v>2.4080000000000077E-6</c:v>
                </c:pt>
                <c:pt idx="5784">
                  <c:v>2.510000000000006E-6</c:v>
                </c:pt>
                <c:pt idx="5785">
                  <c:v>2.3460000000000043E-6</c:v>
                </c:pt>
                <c:pt idx="5786">
                  <c:v>2.5320000000000047E-6</c:v>
                </c:pt>
                <c:pt idx="5787">
                  <c:v>2.4000000000000067E-6</c:v>
                </c:pt>
                <c:pt idx="5788">
                  <c:v>2.4430000000000095E-6</c:v>
                </c:pt>
                <c:pt idx="5789">
                  <c:v>2.5410000000000088E-6</c:v>
                </c:pt>
                <c:pt idx="5790">
                  <c:v>2.3720000000000012E-6</c:v>
                </c:pt>
                <c:pt idx="5791">
                  <c:v>2.5650000000000089E-6</c:v>
                </c:pt>
                <c:pt idx="5792">
                  <c:v>2.4420000000000056E-6</c:v>
                </c:pt>
                <c:pt idx="5793">
                  <c:v>2.4720000000000011E-6</c:v>
                </c:pt>
                <c:pt idx="5794">
                  <c:v>2.5690000000000088E-6</c:v>
                </c:pt>
                <c:pt idx="5795">
                  <c:v>2.406000000000005E-6</c:v>
                </c:pt>
                <c:pt idx="5796">
                  <c:v>2.5950000000000061E-6</c:v>
                </c:pt>
                <c:pt idx="5797">
                  <c:v>2.4670000000000096E-6</c:v>
                </c:pt>
                <c:pt idx="5798">
                  <c:v>2.5030000000000097E-6</c:v>
                </c:pt>
                <c:pt idx="5799">
                  <c:v>2.5910000000000066E-6</c:v>
                </c:pt>
                <c:pt idx="5800">
                  <c:v>2.4210000000000057E-6</c:v>
                </c:pt>
                <c:pt idx="5801">
                  <c:v>2.6180000000000078E-6</c:v>
                </c:pt>
                <c:pt idx="5802">
                  <c:v>2.4920000000000043E-6</c:v>
                </c:pt>
                <c:pt idx="5803">
                  <c:v>2.5260000000000068E-6</c:v>
                </c:pt>
                <c:pt idx="5804">
                  <c:v>2.6250000000000096E-6</c:v>
                </c:pt>
                <c:pt idx="5805">
                  <c:v>2.4650000000000069E-6</c:v>
                </c:pt>
                <c:pt idx="5806">
                  <c:v>2.6490000000000097E-6</c:v>
                </c:pt>
                <c:pt idx="5807">
                  <c:v>2.525000000000008E-6</c:v>
                </c:pt>
                <c:pt idx="5808">
                  <c:v>2.5640000000000092E-6</c:v>
                </c:pt>
                <c:pt idx="5809">
                  <c:v>2.6550000000000072E-6</c:v>
                </c:pt>
                <c:pt idx="5810">
                  <c:v>2.4950000000000053E-6</c:v>
                </c:pt>
                <c:pt idx="5811">
                  <c:v>2.6840000000000111E-6</c:v>
                </c:pt>
                <c:pt idx="5812">
                  <c:v>2.5510000000000053E-6</c:v>
                </c:pt>
                <c:pt idx="5813">
                  <c:v>2.5900000000000074E-6</c:v>
                </c:pt>
                <c:pt idx="5814">
                  <c:v>2.6880000000000114E-6</c:v>
                </c:pt>
                <c:pt idx="5815">
                  <c:v>2.5220000000000065E-6</c:v>
                </c:pt>
                <c:pt idx="5816">
                  <c:v>2.70900000000001E-6</c:v>
                </c:pt>
                <c:pt idx="5817">
                  <c:v>2.5860000000000071E-6</c:v>
                </c:pt>
                <c:pt idx="5818">
                  <c:v>2.6210000000000093E-6</c:v>
                </c:pt>
                <c:pt idx="5819">
                  <c:v>2.7160000000000071E-6</c:v>
                </c:pt>
                <c:pt idx="5820">
                  <c:v>2.5580000000000075E-6</c:v>
                </c:pt>
                <c:pt idx="5821">
                  <c:v>2.7430000000000125E-6</c:v>
                </c:pt>
                <c:pt idx="5822">
                  <c:v>2.6120000000000052E-6</c:v>
                </c:pt>
                <c:pt idx="5823">
                  <c:v>2.6510000000000069E-6</c:v>
                </c:pt>
                <c:pt idx="5824">
                  <c:v>2.7460000000000102E-6</c:v>
                </c:pt>
                <c:pt idx="5825">
                  <c:v>2.5860000000000071E-6</c:v>
                </c:pt>
                <c:pt idx="5826">
                  <c:v>2.7720000000000079E-6</c:v>
                </c:pt>
                <c:pt idx="5827">
                  <c:v>2.6480000000000101E-6</c:v>
                </c:pt>
                <c:pt idx="5828">
                  <c:v>2.6850000000000099E-6</c:v>
                </c:pt>
                <c:pt idx="5829">
                  <c:v>2.775000000000009E-6</c:v>
                </c:pt>
                <c:pt idx="5830">
                  <c:v>2.6190000000000066E-6</c:v>
                </c:pt>
                <c:pt idx="5831">
                  <c:v>2.803000000000009E-6</c:v>
                </c:pt>
                <c:pt idx="5832">
                  <c:v>2.6760000000000067E-6</c:v>
                </c:pt>
                <c:pt idx="5833">
                  <c:v>2.7190000000000078E-6</c:v>
                </c:pt>
                <c:pt idx="5834">
                  <c:v>2.8050000000000066E-6</c:v>
                </c:pt>
                <c:pt idx="5835">
                  <c:v>2.6470000000000112E-6</c:v>
                </c:pt>
                <c:pt idx="5836">
                  <c:v>2.8330000000000062E-6</c:v>
                </c:pt>
                <c:pt idx="5837">
                  <c:v>2.7040000000000113E-6</c:v>
                </c:pt>
                <c:pt idx="5838">
                  <c:v>2.739000000000008E-6</c:v>
                </c:pt>
                <c:pt idx="5839">
                  <c:v>2.8310000000000047E-6</c:v>
                </c:pt>
                <c:pt idx="5840">
                  <c:v>2.6780000000000089E-6</c:v>
                </c:pt>
                <c:pt idx="5841">
                  <c:v>2.8570000000000067E-6</c:v>
                </c:pt>
                <c:pt idx="5842">
                  <c:v>2.732000000000007E-6</c:v>
                </c:pt>
                <c:pt idx="5843">
                  <c:v>2.7760000000000074E-6</c:v>
                </c:pt>
                <c:pt idx="5844">
                  <c:v>2.8620000000000066E-6</c:v>
                </c:pt>
                <c:pt idx="5845">
                  <c:v>2.7040000000000113E-6</c:v>
                </c:pt>
                <c:pt idx="5846">
                  <c:v>2.8930000000000081E-6</c:v>
                </c:pt>
                <c:pt idx="5847">
                  <c:v>2.7610000000000105E-6</c:v>
                </c:pt>
                <c:pt idx="5848">
                  <c:v>2.802000000000006E-6</c:v>
                </c:pt>
                <c:pt idx="5849">
                  <c:v>2.8930000000000081E-6</c:v>
                </c:pt>
                <c:pt idx="5850">
                  <c:v>2.7360000000000073E-6</c:v>
                </c:pt>
                <c:pt idx="5851">
                  <c:v>2.9310000000000059E-6</c:v>
                </c:pt>
                <c:pt idx="5852">
                  <c:v>2.7970000000000115E-6</c:v>
                </c:pt>
                <c:pt idx="5853">
                  <c:v>2.8380000000000053E-6</c:v>
                </c:pt>
                <c:pt idx="5854">
                  <c:v>2.9220000000000073E-6</c:v>
                </c:pt>
                <c:pt idx="5855">
                  <c:v>2.7630000000000132E-6</c:v>
                </c:pt>
                <c:pt idx="5856">
                  <c:v>2.9570000000000083E-6</c:v>
                </c:pt>
                <c:pt idx="5857">
                  <c:v>2.8200000000000082E-6</c:v>
                </c:pt>
                <c:pt idx="5858">
                  <c:v>2.8620000000000066E-6</c:v>
                </c:pt>
                <c:pt idx="5859">
                  <c:v>2.955000000000006E-6</c:v>
                </c:pt>
                <c:pt idx="5860">
                  <c:v>2.7900000000000101E-6</c:v>
                </c:pt>
                <c:pt idx="5861">
                  <c:v>2.9810000000000088E-6</c:v>
                </c:pt>
                <c:pt idx="5862">
                  <c:v>2.8500000000000057E-6</c:v>
                </c:pt>
                <c:pt idx="5863">
                  <c:v>2.8910000000000059E-6</c:v>
                </c:pt>
                <c:pt idx="5864">
                  <c:v>2.976000000000005E-6</c:v>
                </c:pt>
                <c:pt idx="5865">
                  <c:v>2.8180000000000059E-6</c:v>
                </c:pt>
                <c:pt idx="5866">
                  <c:v>3.0110000000000077E-6</c:v>
                </c:pt>
                <c:pt idx="5867">
                  <c:v>2.8730000000000075E-6</c:v>
                </c:pt>
                <c:pt idx="5868">
                  <c:v>2.925000000000008E-6</c:v>
                </c:pt>
                <c:pt idx="5869">
                  <c:v>3.0110000000000077E-6</c:v>
                </c:pt>
                <c:pt idx="5870">
                  <c:v>2.8500000000000057E-6</c:v>
                </c:pt>
                <c:pt idx="5871">
                  <c:v>3.0430000000000122E-6</c:v>
                </c:pt>
                <c:pt idx="5872">
                  <c:v>2.90700000000001E-6</c:v>
                </c:pt>
                <c:pt idx="5873">
                  <c:v>2.9530000000000084E-6</c:v>
                </c:pt>
                <c:pt idx="5874">
                  <c:v>3.0390000000000077E-6</c:v>
                </c:pt>
                <c:pt idx="5875">
                  <c:v>2.8790000000000062E-6</c:v>
                </c:pt>
                <c:pt idx="5876">
                  <c:v>3.071000000000008E-6</c:v>
                </c:pt>
                <c:pt idx="5877">
                  <c:v>2.9330000000000086E-6</c:v>
                </c:pt>
                <c:pt idx="5878">
                  <c:v>2.9830000000000124E-6</c:v>
                </c:pt>
                <c:pt idx="5879">
                  <c:v>3.0660000000000088E-6</c:v>
                </c:pt>
                <c:pt idx="5880">
                  <c:v>2.90700000000001E-6</c:v>
                </c:pt>
                <c:pt idx="5881">
                  <c:v>3.1000000000000122E-6</c:v>
                </c:pt>
                <c:pt idx="5882">
                  <c:v>2.9630000000000113E-6</c:v>
                </c:pt>
                <c:pt idx="5883">
                  <c:v>3.0080000000000104E-6</c:v>
                </c:pt>
                <c:pt idx="5884">
                  <c:v>3.0940000000000088E-6</c:v>
                </c:pt>
                <c:pt idx="5885">
                  <c:v>2.9360000000000029E-6</c:v>
                </c:pt>
                <c:pt idx="5886">
                  <c:v>3.1230000000000131E-6</c:v>
                </c:pt>
                <c:pt idx="5887">
                  <c:v>2.9890000000000094E-6</c:v>
                </c:pt>
                <c:pt idx="5888">
                  <c:v>3.0400000000000107E-6</c:v>
                </c:pt>
                <c:pt idx="5889">
                  <c:v>3.117000000000011E-6</c:v>
                </c:pt>
                <c:pt idx="5890">
                  <c:v>2.9590000000000063E-6</c:v>
                </c:pt>
                <c:pt idx="5891">
                  <c:v>3.1550000000000088E-6</c:v>
                </c:pt>
                <c:pt idx="5892">
                  <c:v>3.0150000000000076E-6</c:v>
                </c:pt>
                <c:pt idx="5893">
                  <c:v>3.0690000000000103E-6</c:v>
                </c:pt>
                <c:pt idx="5894">
                  <c:v>3.1540000000000104E-6</c:v>
                </c:pt>
                <c:pt idx="5895">
                  <c:v>2.9920000000000063E-6</c:v>
                </c:pt>
                <c:pt idx="5896">
                  <c:v>3.1830000000000134E-6</c:v>
                </c:pt>
                <c:pt idx="5897">
                  <c:v>3.0480000000000113E-6</c:v>
                </c:pt>
                <c:pt idx="5898">
                  <c:v>3.0960000000000069E-6</c:v>
                </c:pt>
                <c:pt idx="5899">
                  <c:v>3.1800000000000132E-6</c:v>
                </c:pt>
                <c:pt idx="5900">
                  <c:v>3.0210000000000097E-6</c:v>
                </c:pt>
                <c:pt idx="5901">
                  <c:v>3.2150000000000095E-6</c:v>
                </c:pt>
                <c:pt idx="5902">
                  <c:v>3.0800000000000116E-6</c:v>
                </c:pt>
                <c:pt idx="5903">
                  <c:v>3.1290000000000115E-6</c:v>
                </c:pt>
                <c:pt idx="5904">
                  <c:v>3.2130000000000127E-6</c:v>
                </c:pt>
                <c:pt idx="5905">
                  <c:v>3.0500000000000093E-6</c:v>
                </c:pt>
                <c:pt idx="5906">
                  <c:v>3.2440000000000154E-6</c:v>
                </c:pt>
                <c:pt idx="5907">
                  <c:v>3.1060000000000097E-6</c:v>
                </c:pt>
                <c:pt idx="5908">
                  <c:v>3.1570000000000114E-6</c:v>
                </c:pt>
                <c:pt idx="5909">
                  <c:v>3.2400000000000139E-6</c:v>
                </c:pt>
                <c:pt idx="5910">
                  <c:v>3.0800000000000116E-6</c:v>
                </c:pt>
                <c:pt idx="5911">
                  <c:v>3.2720000000000099E-6</c:v>
                </c:pt>
                <c:pt idx="5912">
                  <c:v>3.1300000000000103E-6</c:v>
                </c:pt>
                <c:pt idx="5913">
                  <c:v>3.1880000000000125E-6</c:v>
                </c:pt>
                <c:pt idx="5914">
                  <c:v>3.2670000000000155E-6</c:v>
                </c:pt>
                <c:pt idx="5915">
                  <c:v>3.1040000000000113E-6</c:v>
                </c:pt>
                <c:pt idx="5916">
                  <c:v>3.3010000000000083E-6</c:v>
                </c:pt>
                <c:pt idx="5917">
                  <c:v>3.1610000000000117E-6</c:v>
                </c:pt>
                <c:pt idx="5918">
                  <c:v>3.2120000000000088E-6</c:v>
                </c:pt>
                <c:pt idx="5919">
                  <c:v>3.2950000000000112E-6</c:v>
                </c:pt>
                <c:pt idx="5920">
                  <c:v>3.13800000000001E-6</c:v>
                </c:pt>
                <c:pt idx="5921">
                  <c:v>3.3280000000000099E-6</c:v>
                </c:pt>
                <c:pt idx="5922">
                  <c:v>3.1880000000000125E-6</c:v>
                </c:pt>
                <c:pt idx="5923">
                  <c:v>3.2410000000000123E-6</c:v>
                </c:pt>
                <c:pt idx="5924">
                  <c:v>3.3180000000000079E-6</c:v>
                </c:pt>
                <c:pt idx="5925">
                  <c:v>3.1600000000000121E-6</c:v>
                </c:pt>
                <c:pt idx="5926">
                  <c:v>3.3570000000000091E-6</c:v>
                </c:pt>
                <c:pt idx="5927">
                  <c:v>3.2160000000000087E-6</c:v>
                </c:pt>
                <c:pt idx="5928">
                  <c:v>3.2670000000000155E-6</c:v>
                </c:pt>
                <c:pt idx="5929">
                  <c:v>3.3490000000000098E-6</c:v>
                </c:pt>
                <c:pt idx="5930">
                  <c:v>3.190000000000011E-6</c:v>
                </c:pt>
                <c:pt idx="5931">
                  <c:v>3.3800000000000104E-6</c:v>
                </c:pt>
                <c:pt idx="5932">
                  <c:v>3.2430000000000162E-6</c:v>
                </c:pt>
                <c:pt idx="5933">
                  <c:v>3.2970000000000126E-6</c:v>
                </c:pt>
                <c:pt idx="5934">
                  <c:v>3.3730000000000099E-6</c:v>
                </c:pt>
                <c:pt idx="5935">
                  <c:v>3.2170000000000113E-6</c:v>
                </c:pt>
                <c:pt idx="5936">
                  <c:v>3.4100000000000093E-6</c:v>
                </c:pt>
                <c:pt idx="5937">
                  <c:v>3.2670000000000155E-6</c:v>
                </c:pt>
                <c:pt idx="5938">
                  <c:v>3.3210000000000094E-6</c:v>
                </c:pt>
                <c:pt idx="5939">
                  <c:v>3.4020000000000091E-6</c:v>
                </c:pt>
                <c:pt idx="5940">
                  <c:v>3.23900000000001E-6</c:v>
                </c:pt>
                <c:pt idx="5941">
                  <c:v>3.4320000000000071E-6</c:v>
                </c:pt>
                <c:pt idx="5942">
                  <c:v>3.2920000000000093E-6</c:v>
                </c:pt>
                <c:pt idx="5943">
                  <c:v>3.3460000000000079E-6</c:v>
                </c:pt>
                <c:pt idx="5944">
                  <c:v>3.4230000000000124E-6</c:v>
                </c:pt>
                <c:pt idx="5945">
                  <c:v>3.2700000000000115E-6</c:v>
                </c:pt>
                <c:pt idx="5946">
                  <c:v>3.4630000000000137E-6</c:v>
                </c:pt>
                <c:pt idx="5947">
                  <c:v>3.3180000000000079E-6</c:v>
                </c:pt>
                <c:pt idx="5948">
                  <c:v>3.372000000000006E-6</c:v>
                </c:pt>
                <c:pt idx="5949">
                  <c:v>3.4540000000000096E-6</c:v>
                </c:pt>
                <c:pt idx="5950">
                  <c:v>3.2960000000000096E-6</c:v>
                </c:pt>
                <c:pt idx="5951">
                  <c:v>3.4900000000000098E-6</c:v>
                </c:pt>
                <c:pt idx="5952">
                  <c:v>3.3430000000000114E-6</c:v>
                </c:pt>
                <c:pt idx="5953">
                  <c:v>3.4080000000000112E-6</c:v>
                </c:pt>
                <c:pt idx="5954">
                  <c:v>3.4840000000000123E-6</c:v>
                </c:pt>
                <c:pt idx="5955">
                  <c:v>3.3250000000000088E-6</c:v>
                </c:pt>
                <c:pt idx="5956">
                  <c:v>3.520000000000012E-6</c:v>
                </c:pt>
                <c:pt idx="5957">
                  <c:v>3.3710000000000076E-6</c:v>
                </c:pt>
                <c:pt idx="5958">
                  <c:v>3.4310000000000083E-6</c:v>
                </c:pt>
                <c:pt idx="5959">
                  <c:v>3.5070000000000132E-6</c:v>
                </c:pt>
                <c:pt idx="5960">
                  <c:v>3.3490000000000098E-6</c:v>
                </c:pt>
                <c:pt idx="5961">
                  <c:v>3.5460000000000106E-6</c:v>
                </c:pt>
                <c:pt idx="5962">
                  <c:v>3.4010000000000095E-6</c:v>
                </c:pt>
                <c:pt idx="5963">
                  <c:v>3.4550000000000076E-6</c:v>
                </c:pt>
                <c:pt idx="5964">
                  <c:v>3.5330000000000117E-6</c:v>
                </c:pt>
                <c:pt idx="5965">
                  <c:v>3.3760000000000059E-6</c:v>
                </c:pt>
                <c:pt idx="5966">
                  <c:v>3.562000000000011E-6</c:v>
                </c:pt>
                <c:pt idx="5967">
                  <c:v>3.4210000000000101E-6</c:v>
                </c:pt>
                <c:pt idx="5968">
                  <c:v>3.480000000000012E-6</c:v>
                </c:pt>
                <c:pt idx="5969">
                  <c:v>3.553000000000012E-6</c:v>
                </c:pt>
                <c:pt idx="5970">
                  <c:v>3.3990000000000072E-6</c:v>
                </c:pt>
                <c:pt idx="5971">
                  <c:v>3.592000000000009E-6</c:v>
                </c:pt>
                <c:pt idx="5972">
                  <c:v>3.4490000000000109E-6</c:v>
                </c:pt>
                <c:pt idx="5973">
                  <c:v>3.5030000000000141E-6</c:v>
                </c:pt>
                <c:pt idx="5974">
                  <c:v>3.5800000000000132E-6</c:v>
                </c:pt>
                <c:pt idx="5975">
                  <c:v>3.4240000000000103E-6</c:v>
                </c:pt>
                <c:pt idx="5976">
                  <c:v>3.6140000000000115E-6</c:v>
                </c:pt>
                <c:pt idx="5977">
                  <c:v>3.4760000000000079E-6</c:v>
                </c:pt>
                <c:pt idx="5978">
                  <c:v>3.5310000000000095E-6</c:v>
                </c:pt>
                <c:pt idx="5979">
                  <c:v>3.6050000000000125E-6</c:v>
                </c:pt>
                <c:pt idx="5980">
                  <c:v>3.4530000000000104E-6</c:v>
                </c:pt>
                <c:pt idx="5981">
                  <c:v>3.6420000000000115E-6</c:v>
                </c:pt>
                <c:pt idx="5982">
                  <c:v>3.4970000000000103E-6</c:v>
                </c:pt>
                <c:pt idx="5983">
                  <c:v>3.5570000000000123E-6</c:v>
                </c:pt>
                <c:pt idx="5984">
                  <c:v>3.632000000000009E-6</c:v>
                </c:pt>
                <c:pt idx="5985">
                  <c:v>3.4740000000000094E-6</c:v>
                </c:pt>
                <c:pt idx="5986">
                  <c:v>3.666000000000012E-6</c:v>
                </c:pt>
                <c:pt idx="5987">
                  <c:v>3.5260000000000104E-6</c:v>
                </c:pt>
                <c:pt idx="5988">
                  <c:v>3.5840000000000135E-6</c:v>
                </c:pt>
                <c:pt idx="5989">
                  <c:v>3.6540000000000124E-6</c:v>
                </c:pt>
                <c:pt idx="5990">
                  <c:v>3.5040000000000121E-6</c:v>
                </c:pt>
                <c:pt idx="5991">
                  <c:v>3.6920000000000101E-6</c:v>
                </c:pt>
                <c:pt idx="5992">
                  <c:v>3.5430000000000146E-6</c:v>
                </c:pt>
                <c:pt idx="5993">
                  <c:v>3.6070000000000148E-6</c:v>
                </c:pt>
                <c:pt idx="5994">
                  <c:v>3.6770000000000141E-6</c:v>
                </c:pt>
                <c:pt idx="5995">
                  <c:v>3.5220000000000105E-6</c:v>
                </c:pt>
                <c:pt idx="5996">
                  <c:v>3.7170000000000154E-6</c:v>
                </c:pt>
                <c:pt idx="5997">
                  <c:v>3.5690000000000115E-6</c:v>
                </c:pt>
                <c:pt idx="5998">
                  <c:v>3.6280000000000155E-6</c:v>
                </c:pt>
                <c:pt idx="5999">
                  <c:v>3.7040000000000153E-6</c:v>
                </c:pt>
                <c:pt idx="6000">
                  <c:v>3.5510000000000093E-6</c:v>
                </c:pt>
                <c:pt idx="6001">
                  <c:v>3.7410000000000155E-6</c:v>
                </c:pt>
                <c:pt idx="6002">
                  <c:v>3.593000000000012E-6</c:v>
                </c:pt>
                <c:pt idx="6003">
                  <c:v>3.6570000000000134E-6</c:v>
                </c:pt>
              </c:numCache>
            </c:numRef>
          </c:yVal>
          <c:smooth val="1"/>
        </c:ser>
        <c:axId val="144908288"/>
        <c:axId val="144911744"/>
      </c:scatterChart>
      <c:valAx>
        <c:axId val="144908288"/>
        <c:scaling>
          <c:orientation val="minMax"/>
          <c:max val="1.3"/>
          <c:min val="-2.2999999999999998"/>
        </c:scaling>
        <c:axPos val="b"/>
        <c:title>
          <c:tx>
            <c:rich>
              <a:bodyPr/>
              <a:lstStyle/>
              <a:p>
                <a:pPr>
                  <a:defRPr b="0">
                    <a:latin typeface="Arial" pitchFamily="34" charset="0"/>
                    <a:cs typeface="Arial" pitchFamily="34" charset="0"/>
                  </a:defRPr>
                </a:pPr>
                <a:r>
                  <a:rPr lang="en-US" altLang="ja-JP" b="0">
                    <a:latin typeface="Arial" pitchFamily="34" charset="0"/>
                    <a:cs typeface="Arial" pitchFamily="34" charset="0"/>
                  </a:rPr>
                  <a:t>voltage /V</a:t>
                </a:r>
                <a:endParaRPr lang="ja-JP" altLang="en-US" b="0">
                  <a:latin typeface="Arial" pitchFamily="34" charset="0"/>
                  <a:cs typeface="Arial" pitchFamily="34" charset="0"/>
                </a:endParaRPr>
              </a:p>
            </c:rich>
          </c:tx>
          <c:layout>
            <c:manualLayout>
              <c:xMode val="edge"/>
              <c:yMode val="edge"/>
              <c:x val="0.45969320663389179"/>
              <c:y val="0.91205858079260871"/>
            </c:manualLayout>
          </c:layout>
        </c:title>
        <c:numFmt formatCode="General" sourceLinked="1"/>
        <c:tickLblPos val="nextTo"/>
        <c:txPr>
          <a:bodyPr/>
          <a:lstStyle/>
          <a:p>
            <a:pPr>
              <a:defRPr>
                <a:latin typeface="Arial" pitchFamily="34" charset="0"/>
                <a:cs typeface="Arial" pitchFamily="34" charset="0"/>
              </a:defRPr>
            </a:pPr>
            <a:endParaRPr lang="ja-JP"/>
          </a:p>
        </c:txPr>
        <c:crossAx val="144911744"/>
        <c:crossesAt val="-4.0000000000000089E-4"/>
        <c:crossBetween val="midCat"/>
      </c:valAx>
      <c:valAx>
        <c:axId val="144911744"/>
        <c:scaling>
          <c:orientation val="minMax"/>
          <c:max val="2.0000000000000085E-4"/>
          <c:min val="-2.0000000000000085E-4"/>
        </c:scaling>
        <c:delete val="1"/>
        <c:axPos val="l"/>
        <c:numFmt formatCode="0.00E+00" sourceLinked="1"/>
        <c:tickLblPos val="none"/>
        <c:crossAx val="144908288"/>
        <c:crossesAt val="0.60000000000000064"/>
        <c:crossBetween val="midCat"/>
      </c:valAx>
    </c:plotArea>
    <c:plotVisOnly val="1"/>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lang val="ja-JP"/>
  <c:chart>
    <c:plotArea>
      <c:layout>
        <c:manualLayout>
          <c:layoutTarget val="inner"/>
          <c:xMode val="edge"/>
          <c:yMode val="edge"/>
          <c:x val="0.12101422836942699"/>
          <c:y val="2.900948642979724E-2"/>
          <c:w val="0.81584307612983076"/>
          <c:h val="0.82627832481716657"/>
        </c:manualLayout>
      </c:layout>
      <c:scatterChart>
        <c:scatterStyle val="smoothMarker"/>
        <c:ser>
          <c:idx val="0"/>
          <c:order val="0"/>
          <c:tx>
            <c:v>dizethrenylbutadiyne</c:v>
          </c:tx>
          <c:spPr>
            <a:ln>
              <a:solidFill>
                <a:srgbClr val="FF0000"/>
              </a:solidFill>
            </a:ln>
          </c:spPr>
          <c:marker>
            <c:symbol val="none"/>
          </c:marker>
          <c:xVal>
            <c:numRef>
              <c:f>'G:\有機π\[UV_butadiynedimer_phenylethynylzethrene.xls]2IF-2-2nd013'!$A$5:$A$555</c:f>
              <c:numCache>
                <c:formatCode>General</c:formatCode>
                <c:ptCount val="55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numCache>
            </c:numRef>
          </c:xVal>
          <c:yVal>
            <c:numRef>
              <c:f>'G:\有機π\[UV_butadiynedimer_phenylethynylzethrene.xls]2IF-2-2nd013'!$D$5:$D$555</c:f>
              <c:numCache>
                <c:formatCode>General</c:formatCode>
                <c:ptCount val="551"/>
                <c:pt idx="0">
                  <c:v>-1.3889000000000022E-3</c:v>
                </c:pt>
                <c:pt idx="1">
                  <c:v>-1.3889000000000022E-3</c:v>
                </c:pt>
                <c:pt idx="2">
                  <c:v>-1.3889000000000022E-3</c:v>
                </c:pt>
                <c:pt idx="3">
                  <c:v>0</c:v>
                </c:pt>
                <c:pt idx="4">
                  <c:v>0</c:v>
                </c:pt>
                <c:pt idx="5">
                  <c:v>1.3889000000000022E-3</c:v>
                </c:pt>
                <c:pt idx="6">
                  <c:v>1.3889000000000022E-3</c:v>
                </c:pt>
                <c:pt idx="7">
                  <c:v>1.3889000000000022E-3</c:v>
                </c:pt>
                <c:pt idx="8">
                  <c:v>0</c:v>
                </c:pt>
                <c:pt idx="9">
                  <c:v>0</c:v>
                </c:pt>
                <c:pt idx="10">
                  <c:v>-1.3889000000000022E-3</c:v>
                </c:pt>
                <c:pt idx="11">
                  <c:v>-1.3889000000000022E-3</c:v>
                </c:pt>
                <c:pt idx="12">
                  <c:v>0</c:v>
                </c:pt>
                <c:pt idx="13">
                  <c:v>0</c:v>
                </c:pt>
                <c:pt idx="14">
                  <c:v>0</c:v>
                </c:pt>
                <c:pt idx="15">
                  <c:v>0</c:v>
                </c:pt>
                <c:pt idx="16">
                  <c:v>-1.3889000000000022E-3</c:v>
                </c:pt>
                <c:pt idx="17">
                  <c:v>0</c:v>
                </c:pt>
                <c:pt idx="18">
                  <c:v>0</c:v>
                </c:pt>
                <c:pt idx="19">
                  <c:v>1.3889000000000022E-3</c:v>
                </c:pt>
                <c:pt idx="20">
                  <c:v>0</c:v>
                </c:pt>
                <c:pt idx="21">
                  <c:v>0</c:v>
                </c:pt>
                <c:pt idx="22">
                  <c:v>0</c:v>
                </c:pt>
                <c:pt idx="23">
                  <c:v>0</c:v>
                </c:pt>
                <c:pt idx="24">
                  <c:v>0</c:v>
                </c:pt>
                <c:pt idx="25">
                  <c:v>0</c:v>
                </c:pt>
                <c:pt idx="26">
                  <c:v>0</c:v>
                </c:pt>
                <c:pt idx="27">
                  <c:v>0</c:v>
                </c:pt>
                <c:pt idx="28">
                  <c:v>1.3889000000000022E-3</c:v>
                </c:pt>
                <c:pt idx="29">
                  <c:v>1.3889000000000022E-3</c:v>
                </c:pt>
                <c:pt idx="30">
                  <c:v>0</c:v>
                </c:pt>
                <c:pt idx="31">
                  <c:v>0</c:v>
                </c:pt>
                <c:pt idx="32">
                  <c:v>0</c:v>
                </c:pt>
                <c:pt idx="33">
                  <c:v>1.3889000000000022E-3</c:v>
                </c:pt>
                <c:pt idx="34">
                  <c:v>1.3889000000000022E-3</c:v>
                </c:pt>
                <c:pt idx="35">
                  <c:v>2.7778000000000043E-3</c:v>
                </c:pt>
                <c:pt idx="36">
                  <c:v>1.3889000000000022E-3</c:v>
                </c:pt>
                <c:pt idx="37">
                  <c:v>1.3889000000000022E-3</c:v>
                </c:pt>
                <c:pt idx="38">
                  <c:v>1.3889000000000022E-3</c:v>
                </c:pt>
                <c:pt idx="39">
                  <c:v>1.3889000000000022E-3</c:v>
                </c:pt>
                <c:pt idx="40">
                  <c:v>1.3889000000000022E-3</c:v>
                </c:pt>
                <c:pt idx="41">
                  <c:v>1.3889000000000022E-3</c:v>
                </c:pt>
                <c:pt idx="42">
                  <c:v>2.7778000000000043E-3</c:v>
                </c:pt>
                <c:pt idx="43">
                  <c:v>2.7778000000000043E-3</c:v>
                </c:pt>
                <c:pt idx="44">
                  <c:v>2.7778000000000043E-3</c:v>
                </c:pt>
                <c:pt idx="45">
                  <c:v>2.7778000000000043E-3</c:v>
                </c:pt>
                <c:pt idx="46">
                  <c:v>2.7778000000000043E-3</c:v>
                </c:pt>
                <c:pt idx="47">
                  <c:v>1.3889000000000022E-3</c:v>
                </c:pt>
                <c:pt idx="48">
                  <c:v>2.7778000000000043E-3</c:v>
                </c:pt>
                <c:pt idx="49">
                  <c:v>2.7778000000000043E-3</c:v>
                </c:pt>
                <c:pt idx="50">
                  <c:v>2.7778000000000043E-3</c:v>
                </c:pt>
                <c:pt idx="51">
                  <c:v>4.1667000000000023E-3</c:v>
                </c:pt>
                <c:pt idx="52">
                  <c:v>4.1667000000000023E-3</c:v>
                </c:pt>
                <c:pt idx="53">
                  <c:v>4.1667000000000023E-3</c:v>
                </c:pt>
                <c:pt idx="54">
                  <c:v>4.1667000000000023E-3</c:v>
                </c:pt>
                <c:pt idx="55">
                  <c:v>4.1667000000000023E-3</c:v>
                </c:pt>
                <c:pt idx="56">
                  <c:v>4.1667000000000023E-3</c:v>
                </c:pt>
                <c:pt idx="57">
                  <c:v>4.1667000000000023E-3</c:v>
                </c:pt>
                <c:pt idx="58">
                  <c:v>4.1667000000000023E-3</c:v>
                </c:pt>
                <c:pt idx="59">
                  <c:v>4.1667000000000023E-3</c:v>
                </c:pt>
                <c:pt idx="60">
                  <c:v>5.5555999999999999E-3</c:v>
                </c:pt>
                <c:pt idx="61">
                  <c:v>5.5555999999999999E-3</c:v>
                </c:pt>
                <c:pt idx="62">
                  <c:v>5.5555999999999999E-3</c:v>
                </c:pt>
                <c:pt idx="63">
                  <c:v>5.5555999999999999E-3</c:v>
                </c:pt>
                <c:pt idx="64">
                  <c:v>5.5555999999999999E-3</c:v>
                </c:pt>
                <c:pt idx="65">
                  <c:v>4.1667000000000023E-3</c:v>
                </c:pt>
                <c:pt idx="66">
                  <c:v>5.5555999999999999E-3</c:v>
                </c:pt>
                <c:pt idx="67">
                  <c:v>5.5555999999999999E-3</c:v>
                </c:pt>
                <c:pt idx="68">
                  <c:v>6.9445000000000097E-3</c:v>
                </c:pt>
                <c:pt idx="69">
                  <c:v>8.3334000000000272E-3</c:v>
                </c:pt>
                <c:pt idx="70">
                  <c:v>8.3334000000000272E-3</c:v>
                </c:pt>
                <c:pt idx="71">
                  <c:v>8.3334000000000272E-3</c:v>
                </c:pt>
                <c:pt idx="72">
                  <c:v>8.3334000000000272E-3</c:v>
                </c:pt>
                <c:pt idx="73">
                  <c:v>9.7223000000000014E-3</c:v>
                </c:pt>
                <c:pt idx="74">
                  <c:v>9.7223000000000014E-3</c:v>
                </c:pt>
                <c:pt idx="75">
                  <c:v>9.7223000000000014E-3</c:v>
                </c:pt>
                <c:pt idx="76">
                  <c:v>9.7223000000000014E-3</c:v>
                </c:pt>
                <c:pt idx="77">
                  <c:v>1.11112E-2</c:v>
                </c:pt>
                <c:pt idx="78">
                  <c:v>1.11112E-2</c:v>
                </c:pt>
                <c:pt idx="79">
                  <c:v>1.11112E-2</c:v>
                </c:pt>
                <c:pt idx="80">
                  <c:v>1.11112E-2</c:v>
                </c:pt>
                <c:pt idx="81">
                  <c:v>1.2500100000000024E-2</c:v>
                </c:pt>
                <c:pt idx="82">
                  <c:v>1.2500100000000024E-2</c:v>
                </c:pt>
                <c:pt idx="83">
                  <c:v>1.3889000000000021E-2</c:v>
                </c:pt>
                <c:pt idx="84">
                  <c:v>1.5277899999999999E-2</c:v>
                </c:pt>
                <c:pt idx="85">
                  <c:v>1.6666800000000034E-2</c:v>
                </c:pt>
                <c:pt idx="86">
                  <c:v>1.6666800000000034E-2</c:v>
                </c:pt>
                <c:pt idx="87">
                  <c:v>1.8055700000000001E-2</c:v>
                </c:pt>
                <c:pt idx="88">
                  <c:v>1.9444600000000034E-2</c:v>
                </c:pt>
                <c:pt idx="89">
                  <c:v>2.0833500000000046E-2</c:v>
                </c:pt>
                <c:pt idx="90">
                  <c:v>2.22224E-2</c:v>
                </c:pt>
                <c:pt idx="91">
                  <c:v>2.3611300000000012E-2</c:v>
                </c:pt>
                <c:pt idx="92">
                  <c:v>2.5000200000000049E-2</c:v>
                </c:pt>
                <c:pt idx="93">
                  <c:v>2.6389099999999999E-2</c:v>
                </c:pt>
                <c:pt idx="94">
                  <c:v>2.7778000000000011E-2</c:v>
                </c:pt>
                <c:pt idx="95">
                  <c:v>2.9166900000000003E-2</c:v>
                </c:pt>
                <c:pt idx="96">
                  <c:v>3.1944699999999999E-2</c:v>
                </c:pt>
                <c:pt idx="97">
                  <c:v>3.3333599999999998E-2</c:v>
                </c:pt>
                <c:pt idx="98">
                  <c:v>3.6111400000000002E-2</c:v>
                </c:pt>
                <c:pt idx="99">
                  <c:v>3.750030000000007E-2</c:v>
                </c:pt>
                <c:pt idx="100">
                  <c:v>4.0278099999999976E-2</c:v>
                </c:pt>
                <c:pt idx="101">
                  <c:v>4.1667000000000003E-2</c:v>
                </c:pt>
                <c:pt idx="102">
                  <c:v>4.44448E-2</c:v>
                </c:pt>
                <c:pt idx="103">
                  <c:v>4.8611500000000009E-2</c:v>
                </c:pt>
                <c:pt idx="104">
                  <c:v>5.0000400000000014E-2</c:v>
                </c:pt>
                <c:pt idx="105">
                  <c:v>5.4167100000000024E-2</c:v>
                </c:pt>
                <c:pt idx="106">
                  <c:v>5.6944900000000007E-2</c:v>
                </c:pt>
                <c:pt idx="107">
                  <c:v>6.1111599999999995E-2</c:v>
                </c:pt>
                <c:pt idx="108">
                  <c:v>6.3889399999999999E-2</c:v>
                </c:pt>
                <c:pt idx="109">
                  <c:v>6.9445000000000007E-2</c:v>
                </c:pt>
                <c:pt idx="110">
                  <c:v>7.2222800000000004E-2</c:v>
                </c:pt>
                <c:pt idx="111">
                  <c:v>7.6389499999999999E-2</c:v>
                </c:pt>
                <c:pt idx="112">
                  <c:v>8.0556200000000203E-2</c:v>
                </c:pt>
                <c:pt idx="113">
                  <c:v>8.4722900000000226E-2</c:v>
                </c:pt>
                <c:pt idx="114">
                  <c:v>8.8889600000000041E-2</c:v>
                </c:pt>
                <c:pt idx="115">
                  <c:v>9.4445200000000021E-2</c:v>
                </c:pt>
                <c:pt idx="116">
                  <c:v>9.861190000000021E-2</c:v>
                </c:pt>
                <c:pt idx="117">
                  <c:v>0.10277860000000009</c:v>
                </c:pt>
                <c:pt idx="118">
                  <c:v>0.10833420000000017</c:v>
                </c:pt>
                <c:pt idx="119">
                  <c:v>0.11388979999999987</c:v>
                </c:pt>
                <c:pt idx="120">
                  <c:v>0.11944539999999998</c:v>
                </c:pt>
                <c:pt idx="121">
                  <c:v>0.12361210000000014</c:v>
                </c:pt>
                <c:pt idx="122">
                  <c:v>0.1291677</c:v>
                </c:pt>
                <c:pt idx="123">
                  <c:v>0.13472330000000021</c:v>
                </c:pt>
                <c:pt idx="124">
                  <c:v>0.14027890000000001</c:v>
                </c:pt>
                <c:pt idx="125">
                  <c:v>0.14583450000000001</c:v>
                </c:pt>
                <c:pt idx="126">
                  <c:v>0.15277900000000028</c:v>
                </c:pt>
                <c:pt idx="127">
                  <c:v>0.15833460000000021</c:v>
                </c:pt>
                <c:pt idx="128">
                  <c:v>0.16250130000000004</c:v>
                </c:pt>
                <c:pt idx="129">
                  <c:v>0.16805690000000001</c:v>
                </c:pt>
                <c:pt idx="130">
                  <c:v>0.1736125</c:v>
                </c:pt>
                <c:pt idx="131">
                  <c:v>0.17916810000000027</c:v>
                </c:pt>
                <c:pt idx="132">
                  <c:v>0.18472370000000021</c:v>
                </c:pt>
                <c:pt idx="133">
                  <c:v>0.19027930000000001</c:v>
                </c:pt>
                <c:pt idx="134">
                  <c:v>0.19583489999999998</c:v>
                </c:pt>
                <c:pt idx="135">
                  <c:v>0.2013905</c:v>
                </c:pt>
                <c:pt idx="136">
                  <c:v>0.20694610000000047</c:v>
                </c:pt>
                <c:pt idx="137">
                  <c:v>0.21250169999999999</c:v>
                </c:pt>
                <c:pt idx="138">
                  <c:v>0.21805730000000034</c:v>
                </c:pt>
                <c:pt idx="139">
                  <c:v>0.222224</c:v>
                </c:pt>
                <c:pt idx="140">
                  <c:v>0.2263907</c:v>
                </c:pt>
                <c:pt idx="141">
                  <c:v>0.23194630000000052</c:v>
                </c:pt>
                <c:pt idx="142">
                  <c:v>0.23611300000000021</c:v>
                </c:pt>
                <c:pt idx="143">
                  <c:v>0.24166859999999998</c:v>
                </c:pt>
                <c:pt idx="144">
                  <c:v>0.24722420000000034</c:v>
                </c:pt>
                <c:pt idx="145">
                  <c:v>0.2527798</c:v>
                </c:pt>
                <c:pt idx="146">
                  <c:v>0.25833540000000005</c:v>
                </c:pt>
                <c:pt idx="147">
                  <c:v>0.2638910000000001</c:v>
                </c:pt>
                <c:pt idx="148">
                  <c:v>0.26805770000000001</c:v>
                </c:pt>
                <c:pt idx="149">
                  <c:v>0.2736133</c:v>
                </c:pt>
                <c:pt idx="150">
                  <c:v>0.27778000000000008</c:v>
                </c:pt>
                <c:pt idx="151">
                  <c:v>0.28333560000000002</c:v>
                </c:pt>
                <c:pt idx="152">
                  <c:v>0.28889120000000001</c:v>
                </c:pt>
                <c:pt idx="153">
                  <c:v>0.29444680000000062</c:v>
                </c:pt>
                <c:pt idx="154">
                  <c:v>0.30000240000000056</c:v>
                </c:pt>
                <c:pt idx="155">
                  <c:v>0.30694690000000074</c:v>
                </c:pt>
                <c:pt idx="156">
                  <c:v>0.31389140000000032</c:v>
                </c:pt>
                <c:pt idx="157">
                  <c:v>0.31944700000000031</c:v>
                </c:pt>
                <c:pt idx="158">
                  <c:v>0.32639150000000056</c:v>
                </c:pt>
                <c:pt idx="159">
                  <c:v>0.33194710000000038</c:v>
                </c:pt>
                <c:pt idx="160">
                  <c:v>0.33889160000000074</c:v>
                </c:pt>
                <c:pt idx="161">
                  <c:v>0.34583610000000031</c:v>
                </c:pt>
                <c:pt idx="162">
                  <c:v>0.35278060000000055</c:v>
                </c:pt>
                <c:pt idx="163">
                  <c:v>0.36111400000000032</c:v>
                </c:pt>
                <c:pt idx="164">
                  <c:v>0.36805850000000062</c:v>
                </c:pt>
                <c:pt idx="165">
                  <c:v>0.37639190000000061</c:v>
                </c:pt>
                <c:pt idx="166">
                  <c:v>0.38611420000000074</c:v>
                </c:pt>
                <c:pt idx="167">
                  <c:v>0.39444760000000062</c:v>
                </c:pt>
                <c:pt idx="168">
                  <c:v>0.402781</c:v>
                </c:pt>
                <c:pt idx="169">
                  <c:v>0.41111440000000032</c:v>
                </c:pt>
                <c:pt idx="170">
                  <c:v>0.41944780000000031</c:v>
                </c:pt>
                <c:pt idx="171">
                  <c:v>0.42778120000000008</c:v>
                </c:pt>
                <c:pt idx="172">
                  <c:v>0.43750350000000032</c:v>
                </c:pt>
                <c:pt idx="173">
                  <c:v>0.44861470000000031</c:v>
                </c:pt>
                <c:pt idx="174">
                  <c:v>0.45833700000000005</c:v>
                </c:pt>
                <c:pt idx="175">
                  <c:v>0.46944820000000032</c:v>
                </c:pt>
                <c:pt idx="176">
                  <c:v>0.47917050000000055</c:v>
                </c:pt>
                <c:pt idx="177">
                  <c:v>0.48889280000000074</c:v>
                </c:pt>
                <c:pt idx="178">
                  <c:v>0.49861510000000031</c:v>
                </c:pt>
                <c:pt idx="179">
                  <c:v>0.50833739999999838</c:v>
                </c:pt>
                <c:pt idx="180">
                  <c:v>0.51805970000000001</c:v>
                </c:pt>
                <c:pt idx="181">
                  <c:v>0.52778199999999997</c:v>
                </c:pt>
                <c:pt idx="182">
                  <c:v>0.53750429999999949</c:v>
                </c:pt>
                <c:pt idx="183">
                  <c:v>0.54722660000000001</c:v>
                </c:pt>
                <c:pt idx="184">
                  <c:v>0.55694890000000064</c:v>
                </c:pt>
                <c:pt idx="185">
                  <c:v>0.56806009999999996</c:v>
                </c:pt>
                <c:pt idx="186">
                  <c:v>0.5763935</c:v>
                </c:pt>
                <c:pt idx="187">
                  <c:v>0.58611579999999841</c:v>
                </c:pt>
                <c:pt idx="188">
                  <c:v>0.59444920000000001</c:v>
                </c:pt>
                <c:pt idx="189">
                  <c:v>0.60278260000000061</c:v>
                </c:pt>
                <c:pt idx="190">
                  <c:v>0.60972710000000063</c:v>
                </c:pt>
                <c:pt idx="191">
                  <c:v>0.61806050000000001</c:v>
                </c:pt>
                <c:pt idx="192">
                  <c:v>0.62500500000000137</c:v>
                </c:pt>
                <c:pt idx="193">
                  <c:v>0.63194950000000161</c:v>
                </c:pt>
                <c:pt idx="194">
                  <c:v>0.63889400000000185</c:v>
                </c:pt>
                <c:pt idx="195">
                  <c:v>0.64444960000000184</c:v>
                </c:pt>
                <c:pt idx="196">
                  <c:v>0.65139410000000064</c:v>
                </c:pt>
                <c:pt idx="197">
                  <c:v>0.65694970000000186</c:v>
                </c:pt>
                <c:pt idx="198">
                  <c:v>0.66250530000000063</c:v>
                </c:pt>
                <c:pt idx="199">
                  <c:v>0.66667200000000126</c:v>
                </c:pt>
                <c:pt idx="200">
                  <c:v>0.67083870000000123</c:v>
                </c:pt>
                <c:pt idx="201">
                  <c:v>0.67639430000000123</c:v>
                </c:pt>
                <c:pt idx="202">
                  <c:v>0.68056099999999875</c:v>
                </c:pt>
                <c:pt idx="203">
                  <c:v>0.68611659999999852</c:v>
                </c:pt>
                <c:pt idx="204">
                  <c:v>0.69028329999999949</c:v>
                </c:pt>
                <c:pt idx="205">
                  <c:v>0.69583890000000004</c:v>
                </c:pt>
                <c:pt idx="206">
                  <c:v>0.70139450000000003</c:v>
                </c:pt>
                <c:pt idx="207">
                  <c:v>0.7055612</c:v>
                </c:pt>
                <c:pt idx="208">
                  <c:v>0.70972790000000063</c:v>
                </c:pt>
                <c:pt idx="209">
                  <c:v>0.71528350000000007</c:v>
                </c:pt>
                <c:pt idx="210">
                  <c:v>0.72083910000000062</c:v>
                </c:pt>
                <c:pt idx="211">
                  <c:v>0.72639470000000061</c:v>
                </c:pt>
                <c:pt idx="212">
                  <c:v>0.73333920000000063</c:v>
                </c:pt>
                <c:pt idx="213">
                  <c:v>0.7402837000000001</c:v>
                </c:pt>
                <c:pt idx="214">
                  <c:v>0.74861710000000004</c:v>
                </c:pt>
                <c:pt idx="215">
                  <c:v>0.75695050000000064</c:v>
                </c:pt>
                <c:pt idx="216">
                  <c:v>0.76667280000000149</c:v>
                </c:pt>
                <c:pt idx="217">
                  <c:v>0.77639510000000134</c:v>
                </c:pt>
                <c:pt idx="218">
                  <c:v>0.78611739999999874</c:v>
                </c:pt>
                <c:pt idx="219">
                  <c:v>0.79583969999999993</c:v>
                </c:pt>
                <c:pt idx="220">
                  <c:v>0.80695089999999992</c:v>
                </c:pt>
                <c:pt idx="221">
                  <c:v>0.81806209999999957</c:v>
                </c:pt>
                <c:pt idx="222">
                  <c:v>0.83056219999999836</c:v>
                </c:pt>
                <c:pt idx="223">
                  <c:v>0.84445119999999996</c:v>
                </c:pt>
                <c:pt idx="224">
                  <c:v>0.85972910000000136</c:v>
                </c:pt>
                <c:pt idx="225">
                  <c:v>0.87361810000000062</c:v>
                </c:pt>
                <c:pt idx="226">
                  <c:v>0.88889600000000002</c:v>
                </c:pt>
                <c:pt idx="227">
                  <c:v>0.90278500000000061</c:v>
                </c:pt>
                <c:pt idx="228">
                  <c:v>0.91528510000000007</c:v>
                </c:pt>
                <c:pt idx="229">
                  <c:v>0.92778520000000064</c:v>
                </c:pt>
                <c:pt idx="230">
                  <c:v>0.93889640000000063</c:v>
                </c:pt>
                <c:pt idx="231">
                  <c:v>0.95139650000000009</c:v>
                </c:pt>
                <c:pt idx="232">
                  <c:v>0.96250769999999997</c:v>
                </c:pt>
                <c:pt idx="233">
                  <c:v>0.97222999999999993</c:v>
                </c:pt>
                <c:pt idx="234">
                  <c:v>0.98195229999999956</c:v>
                </c:pt>
                <c:pt idx="235">
                  <c:v>0.98889680000000002</c:v>
                </c:pt>
                <c:pt idx="236">
                  <c:v>0.99445239999999813</c:v>
                </c:pt>
                <c:pt idx="237">
                  <c:v>0.9972301999999984</c:v>
                </c:pt>
                <c:pt idx="238">
                  <c:v>1.000008</c:v>
                </c:pt>
                <c:pt idx="239">
                  <c:v>1.000008</c:v>
                </c:pt>
                <c:pt idx="240">
                  <c:v>1.000008</c:v>
                </c:pt>
                <c:pt idx="241">
                  <c:v>0.99584129999999993</c:v>
                </c:pt>
                <c:pt idx="242">
                  <c:v>0.99028569999999949</c:v>
                </c:pt>
                <c:pt idx="243">
                  <c:v>0.98334119999999958</c:v>
                </c:pt>
                <c:pt idx="244">
                  <c:v>0.97361889999999995</c:v>
                </c:pt>
                <c:pt idx="245">
                  <c:v>0.96389659999999999</c:v>
                </c:pt>
                <c:pt idx="246">
                  <c:v>0.95278540000000134</c:v>
                </c:pt>
                <c:pt idx="247">
                  <c:v>0.93889640000000063</c:v>
                </c:pt>
                <c:pt idx="248">
                  <c:v>0.92639630000000006</c:v>
                </c:pt>
                <c:pt idx="249">
                  <c:v>0.91250729999999958</c:v>
                </c:pt>
                <c:pt idx="250">
                  <c:v>0.89861830000000009</c:v>
                </c:pt>
                <c:pt idx="251">
                  <c:v>0.88334040000000003</c:v>
                </c:pt>
                <c:pt idx="252">
                  <c:v>0.86806249999999996</c:v>
                </c:pt>
                <c:pt idx="253">
                  <c:v>0.85000679999999951</c:v>
                </c:pt>
                <c:pt idx="254">
                  <c:v>0.83333999999999997</c:v>
                </c:pt>
                <c:pt idx="255">
                  <c:v>0.81667319999999999</c:v>
                </c:pt>
                <c:pt idx="256">
                  <c:v>0.80139529999999992</c:v>
                </c:pt>
                <c:pt idx="257">
                  <c:v>0.78472849999999994</c:v>
                </c:pt>
                <c:pt idx="258">
                  <c:v>0.77083950000000134</c:v>
                </c:pt>
                <c:pt idx="259">
                  <c:v>0.75833940000000122</c:v>
                </c:pt>
                <c:pt idx="260">
                  <c:v>0.74583930000000065</c:v>
                </c:pt>
                <c:pt idx="261">
                  <c:v>0.73333920000000063</c:v>
                </c:pt>
                <c:pt idx="262">
                  <c:v>0.72222800000000065</c:v>
                </c:pt>
                <c:pt idx="263">
                  <c:v>0.71111679999999888</c:v>
                </c:pt>
                <c:pt idx="264">
                  <c:v>0.70139450000000003</c:v>
                </c:pt>
                <c:pt idx="265">
                  <c:v>0.69167219999999996</c:v>
                </c:pt>
                <c:pt idx="266">
                  <c:v>0.68194990000000111</c:v>
                </c:pt>
                <c:pt idx="267">
                  <c:v>0.67361649999999995</c:v>
                </c:pt>
                <c:pt idx="268">
                  <c:v>0.66667200000000126</c:v>
                </c:pt>
                <c:pt idx="269">
                  <c:v>0.66111639999999949</c:v>
                </c:pt>
                <c:pt idx="270">
                  <c:v>0.6555607999999995</c:v>
                </c:pt>
                <c:pt idx="271">
                  <c:v>0.65000520000000184</c:v>
                </c:pt>
                <c:pt idx="272">
                  <c:v>0.64444960000000184</c:v>
                </c:pt>
                <c:pt idx="273">
                  <c:v>0.63889400000000185</c:v>
                </c:pt>
                <c:pt idx="274">
                  <c:v>0.63333840000000063</c:v>
                </c:pt>
                <c:pt idx="275">
                  <c:v>0.62778279999999997</c:v>
                </c:pt>
                <c:pt idx="276">
                  <c:v>0.62222719999999998</c:v>
                </c:pt>
                <c:pt idx="277">
                  <c:v>0.61667160000000198</c:v>
                </c:pt>
                <c:pt idx="278">
                  <c:v>0.61111599999999999</c:v>
                </c:pt>
                <c:pt idx="279">
                  <c:v>0.6055604</c:v>
                </c:pt>
                <c:pt idx="280">
                  <c:v>0.59861589999999998</c:v>
                </c:pt>
                <c:pt idx="281">
                  <c:v>0.59167139999999996</c:v>
                </c:pt>
                <c:pt idx="282">
                  <c:v>0.58472689999999949</c:v>
                </c:pt>
                <c:pt idx="283">
                  <c:v>0.5763935</c:v>
                </c:pt>
                <c:pt idx="284">
                  <c:v>0.56806009999999996</c:v>
                </c:pt>
                <c:pt idx="285">
                  <c:v>0.55972670000000002</c:v>
                </c:pt>
                <c:pt idx="286">
                  <c:v>0.55000440000000062</c:v>
                </c:pt>
                <c:pt idx="287">
                  <c:v>0.54167100000000123</c:v>
                </c:pt>
                <c:pt idx="288">
                  <c:v>0.53333759999999875</c:v>
                </c:pt>
                <c:pt idx="289">
                  <c:v>0.52361530000000001</c:v>
                </c:pt>
                <c:pt idx="290">
                  <c:v>0.51528189999999996</c:v>
                </c:pt>
                <c:pt idx="291">
                  <c:v>0.50694850000000002</c:v>
                </c:pt>
                <c:pt idx="292">
                  <c:v>0.49722620000000062</c:v>
                </c:pt>
                <c:pt idx="293">
                  <c:v>0.48750390000000032</c:v>
                </c:pt>
                <c:pt idx="294">
                  <c:v>0.47917050000000055</c:v>
                </c:pt>
                <c:pt idx="295">
                  <c:v>0.47083710000000006</c:v>
                </c:pt>
                <c:pt idx="296">
                  <c:v>0.46250370000000002</c:v>
                </c:pt>
                <c:pt idx="297">
                  <c:v>0.45417030000000008</c:v>
                </c:pt>
                <c:pt idx="298">
                  <c:v>0.44722580000000001</c:v>
                </c:pt>
                <c:pt idx="299">
                  <c:v>0.44167020000000001</c:v>
                </c:pt>
                <c:pt idx="300">
                  <c:v>0.43472570000000038</c:v>
                </c:pt>
                <c:pt idx="301">
                  <c:v>0.42917010000000055</c:v>
                </c:pt>
                <c:pt idx="302">
                  <c:v>0.42222560000000031</c:v>
                </c:pt>
                <c:pt idx="303">
                  <c:v>0.41667000000000032</c:v>
                </c:pt>
                <c:pt idx="304">
                  <c:v>0.40972550000000002</c:v>
                </c:pt>
                <c:pt idx="305">
                  <c:v>0.40555880000000055</c:v>
                </c:pt>
                <c:pt idx="306">
                  <c:v>0.4000032</c:v>
                </c:pt>
                <c:pt idx="307">
                  <c:v>0.39583650000000087</c:v>
                </c:pt>
                <c:pt idx="308">
                  <c:v>0.39028090000000104</c:v>
                </c:pt>
                <c:pt idx="309">
                  <c:v>0.38472530000000038</c:v>
                </c:pt>
                <c:pt idx="310">
                  <c:v>0.38055860000000075</c:v>
                </c:pt>
                <c:pt idx="311">
                  <c:v>0.37639190000000061</c:v>
                </c:pt>
                <c:pt idx="312">
                  <c:v>0.37222520000000031</c:v>
                </c:pt>
                <c:pt idx="313">
                  <c:v>0.36666960000000032</c:v>
                </c:pt>
                <c:pt idx="314">
                  <c:v>0.35972510000000002</c:v>
                </c:pt>
                <c:pt idx="315">
                  <c:v>0.35278060000000055</c:v>
                </c:pt>
                <c:pt idx="316">
                  <c:v>0.34583610000000031</c:v>
                </c:pt>
                <c:pt idx="317">
                  <c:v>0.34028050000000032</c:v>
                </c:pt>
                <c:pt idx="318">
                  <c:v>0.33333600000000074</c:v>
                </c:pt>
                <c:pt idx="319">
                  <c:v>0.32778040000000086</c:v>
                </c:pt>
                <c:pt idx="320">
                  <c:v>0.32222480000000092</c:v>
                </c:pt>
                <c:pt idx="321">
                  <c:v>0.31528030000000062</c:v>
                </c:pt>
                <c:pt idx="322">
                  <c:v>0.30833580000000038</c:v>
                </c:pt>
                <c:pt idx="323">
                  <c:v>0.30139130000000008</c:v>
                </c:pt>
                <c:pt idx="324">
                  <c:v>0.29444680000000062</c:v>
                </c:pt>
                <c:pt idx="325">
                  <c:v>0.28750230000000032</c:v>
                </c:pt>
                <c:pt idx="326">
                  <c:v>0.28055780000000002</c:v>
                </c:pt>
                <c:pt idx="327">
                  <c:v>0.27500220000000031</c:v>
                </c:pt>
                <c:pt idx="328">
                  <c:v>0.26944660000000031</c:v>
                </c:pt>
                <c:pt idx="329">
                  <c:v>0.2638910000000001</c:v>
                </c:pt>
                <c:pt idx="330">
                  <c:v>0.25972430000000002</c:v>
                </c:pt>
                <c:pt idx="331">
                  <c:v>0.2555576</c:v>
                </c:pt>
                <c:pt idx="332">
                  <c:v>0.250002</c:v>
                </c:pt>
                <c:pt idx="333">
                  <c:v>0.24583530000000031</c:v>
                </c:pt>
                <c:pt idx="334">
                  <c:v>0.24166859999999998</c:v>
                </c:pt>
                <c:pt idx="335">
                  <c:v>0.23750190000000004</c:v>
                </c:pt>
                <c:pt idx="336">
                  <c:v>0.23333520000000021</c:v>
                </c:pt>
                <c:pt idx="337">
                  <c:v>0.2305574000000003</c:v>
                </c:pt>
                <c:pt idx="338">
                  <c:v>0.22777960000000003</c:v>
                </c:pt>
                <c:pt idx="339">
                  <c:v>0.2250018</c:v>
                </c:pt>
                <c:pt idx="340">
                  <c:v>0.222224</c:v>
                </c:pt>
                <c:pt idx="341">
                  <c:v>0.21944620000000062</c:v>
                </c:pt>
                <c:pt idx="342">
                  <c:v>0.21527950000000001</c:v>
                </c:pt>
                <c:pt idx="343">
                  <c:v>0.21389060000000001</c:v>
                </c:pt>
                <c:pt idx="344">
                  <c:v>0.21111279999999999</c:v>
                </c:pt>
                <c:pt idx="345">
                  <c:v>0.20694610000000047</c:v>
                </c:pt>
                <c:pt idx="346">
                  <c:v>0.20416830000000027</c:v>
                </c:pt>
                <c:pt idx="347">
                  <c:v>0.2013905</c:v>
                </c:pt>
                <c:pt idx="348">
                  <c:v>0.19861269999999998</c:v>
                </c:pt>
                <c:pt idx="349">
                  <c:v>0.19583489999999998</c:v>
                </c:pt>
                <c:pt idx="350">
                  <c:v>0.19305710000000001</c:v>
                </c:pt>
                <c:pt idx="351">
                  <c:v>0.19027930000000001</c:v>
                </c:pt>
                <c:pt idx="352">
                  <c:v>0.18750150000000004</c:v>
                </c:pt>
                <c:pt idx="353">
                  <c:v>0.18472370000000021</c:v>
                </c:pt>
                <c:pt idx="354">
                  <c:v>0.18194590000000052</c:v>
                </c:pt>
                <c:pt idx="355">
                  <c:v>0.17916810000000027</c:v>
                </c:pt>
                <c:pt idx="356">
                  <c:v>0.17777920000000028</c:v>
                </c:pt>
                <c:pt idx="357">
                  <c:v>0.17500140000000031</c:v>
                </c:pt>
                <c:pt idx="358">
                  <c:v>0.1736125</c:v>
                </c:pt>
                <c:pt idx="359">
                  <c:v>0.1722236</c:v>
                </c:pt>
                <c:pt idx="360">
                  <c:v>0.17083470000000001</c:v>
                </c:pt>
                <c:pt idx="361">
                  <c:v>0.17083470000000001</c:v>
                </c:pt>
                <c:pt idx="362">
                  <c:v>0.16944580000000034</c:v>
                </c:pt>
                <c:pt idx="363">
                  <c:v>0.16944580000000034</c:v>
                </c:pt>
                <c:pt idx="364">
                  <c:v>0.16944580000000034</c:v>
                </c:pt>
                <c:pt idx="365">
                  <c:v>0.17083470000000001</c:v>
                </c:pt>
                <c:pt idx="366">
                  <c:v>0.17083470000000001</c:v>
                </c:pt>
                <c:pt idx="367">
                  <c:v>0.1722236</c:v>
                </c:pt>
                <c:pt idx="368">
                  <c:v>0.1736125</c:v>
                </c:pt>
                <c:pt idx="369">
                  <c:v>0.17500140000000031</c:v>
                </c:pt>
                <c:pt idx="370">
                  <c:v>0.17777920000000028</c:v>
                </c:pt>
                <c:pt idx="371">
                  <c:v>0.17916810000000027</c:v>
                </c:pt>
                <c:pt idx="372">
                  <c:v>0.18194590000000052</c:v>
                </c:pt>
                <c:pt idx="373">
                  <c:v>0.18472370000000021</c:v>
                </c:pt>
                <c:pt idx="374">
                  <c:v>0.18889040000000043</c:v>
                </c:pt>
                <c:pt idx="375">
                  <c:v>0.19305710000000001</c:v>
                </c:pt>
                <c:pt idx="376">
                  <c:v>0.19722379999999998</c:v>
                </c:pt>
                <c:pt idx="377">
                  <c:v>0.2013905</c:v>
                </c:pt>
                <c:pt idx="378">
                  <c:v>0.20555720000000027</c:v>
                </c:pt>
                <c:pt idx="379">
                  <c:v>0.20972389999999999</c:v>
                </c:pt>
                <c:pt idx="380">
                  <c:v>0.21389060000000001</c:v>
                </c:pt>
                <c:pt idx="381">
                  <c:v>0.21805730000000034</c:v>
                </c:pt>
                <c:pt idx="382">
                  <c:v>0.2236129</c:v>
                </c:pt>
                <c:pt idx="383">
                  <c:v>0.22916850000000002</c:v>
                </c:pt>
                <c:pt idx="384">
                  <c:v>0.23333520000000021</c:v>
                </c:pt>
                <c:pt idx="385">
                  <c:v>0.23889079999999999</c:v>
                </c:pt>
                <c:pt idx="386">
                  <c:v>0.24444640000000056</c:v>
                </c:pt>
                <c:pt idx="387">
                  <c:v>0.24861310000000031</c:v>
                </c:pt>
                <c:pt idx="388">
                  <c:v>0.25416870000000008</c:v>
                </c:pt>
                <c:pt idx="389">
                  <c:v>0.25972430000000002</c:v>
                </c:pt>
                <c:pt idx="390">
                  <c:v>0.26527990000000001</c:v>
                </c:pt>
                <c:pt idx="391">
                  <c:v>0.26944660000000031</c:v>
                </c:pt>
                <c:pt idx="392">
                  <c:v>0.27500220000000031</c:v>
                </c:pt>
                <c:pt idx="393">
                  <c:v>0.27916890000000055</c:v>
                </c:pt>
                <c:pt idx="394">
                  <c:v>0.28333560000000002</c:v>
                </c:pt>
                <c:pt idx="395">
                  <c:v>0.28889120000000001</c:v>
                </c:pt>
                <c:pt idx="396">
                  <c:v>0.29444680000000062</c:v>
                </c:pt>
                <c:pt idx="397">
                  <c:v>0.29861350000000031</c:v>
                </c:pt>
                <c:pt idx="398">
                  <c:v>0.30278020000000055</c:v>
                </c:pt>
                <c:pt idx="399">
                  <c:v>0.30694690000000074</c:v>
                </c:pt>
                <c:pt idx="400">
                  <c:v>0.31111360000000032</c:v>
                </c:pt>
                <c:pt idx="401">
                  <c:v>0.31528030000000062</c:v>
                </c:pt>
                <c:pt idx="402">
                  <c:v>0.31944700000000031</c:v>
                </c:pt>
                <c:pt idx="403">
                  <c:v>0.32500260000000092</c:v>
                </c:pt>
                <c:pt idx="404">
                  <c:v>0.32916930000000055</c:v>
                </c:pt>
                <c:pt idx="405">
                  <c:v>0.33472490000000105</c:v>
                </c:pt>
                <c:pt idx="406">
                  <c:v>0.34028050000000032</c:v>
                </c:pt>
                <c:pt idx="407">
                  <c:v>0.34583610000000031</c:v>
                </c:pt>
                <c:pt idx="408">
                  <c:v>0.35139170000000008</c:v>
                </c:pt>
                <c:pt idx="409">
                  <c:v>0.35416950000000008</c:v>
                </c:pt>
                <c:pt idx="410">
                  <c:v>0.35972510000000002</c:v>
                </c:pt>
                <c:pt idx="411">
                  <c:v>0.36528070000000062</c:v>
                </c:pt>
                <c:pt idx="412">
                  <c:v>0.37083630000000062</c:v>
                </c:pt>
                <c:pt idx="413">
                  <c:v>0.37778080000000092</c:v>
                </c:pt>
                <c:pt idx="414">
                  <c:v>0.38333640000000074</c:v>
                </c:pt>
                <c:pt idx="415">
                  <c:v>0.38889200000000085</c:v>
                </c:pt>
                <c:pt idx="416">
                  <c:v>0.39444760000000062</c:v>
                </c:pt>
                <c:pt idx="417">
                  <c:v>0.4000032</c:v>
                </c:pt>
                <c:pt idx="418">
                  <c:v>0.40555880000000055</c:v>
                </c:pt>
                <c:pt idx="419">
                  <c:v>0.41250330000000002</c:v>
                </c:pt>
                <c:pt idx="420">
                  <c:v>0.41667000000000032</c:v>
                </c:pt>
                <c:pt idx="421">
                  <c:v>0.42361450000000062</c:v>
                </c:pt>
                <c:pt idx="422">
                  <c:v>0.42917010000000055</c:v>
                </c:pt>
                <c:pt idx="423">
                  <c:v>0.43889240000000074</c:v>
                </c:pt>
                <c:pt idx="424">
                  <c:v>0.44861470000000031</c:v>
                </c:pt>
                <c:pt idx="425">
                  <c:v>0.45972590000000002</c:v>
                </c:pt>
                <c:pt idx="426">
                  <c:v>0.47083710000000006</c:v>
                </c:pt>
                <c:pt idx="427">
                  <c:v>0.48333720000000002</c:v>
                </c:pt>
                <c:pt idx="428">
                  <c:v>0.49583730000000031</c:v>
                </c:pt>
                <c:pt idx="429">
                  <c:v>0.51111519999999888</c:v>
                </c:pt>
                <c:pt idx="430">
                  <c:v>0.5291709</c:v>
                </c:pt>
                <c:pt idx="431">
                  <c:v>0.54722660000000001</c:v>
                </c:pt>
                <c:pt idx="432">
                  <c:v>0.56944899999999998</c:v>
                </c:pt>
                <c:pt idx="433">
                  <c:v>0.59444920000000001</c:v>
                </c:pt>
                <c:pt idx="434">
                  <c:v>0.62361610000000001</c:v>
                </c:pt>
                <c:pt idx="435">
                  <c:v>0.6555607999999995</c:v>
                </c:pt>
                <c:pt idx="436">
                  <c:v>0.68889440000000124</c:v>
                </c:pt>
                <c:pt idx="437">
                  <c:v>0.72361690000000001</c:v>
                </c:pt>
                <c:pt idx="438">
                  <c:v>0.75972830000000136</c:v>
                </c:pt>
                <c:pt idx="439">
                  <c:v>0.79445079999999957</c:v>
                </c:pt>
                <c:pt idx="440">
                  <c:v>0.83195109999999994</c:v>
                </c:pt>
                <c:pt idx="441">
                  <c:v>0.87222920000000148</c:v>
                </c:pt>
                <c:pt idx="442">
                  <c:v>0.91250729999999958</c:v>
                </c:pt>
                <c:pt idx="443">
                  <c:v>0.95695209999999997</c:v>
                </c:pt>
                <c:pt idx="444">
                  <c:v>1.0027858000000001</c:v>
                </c:pt>
                <c:pt idx="445">
                  <c:v>1.0500084000000001</c:v>
                </c:pt>
                <c:pt idx="446">
                  <c:v>1.0930642999999962</c:v>
                </c:pt>
                <c:pt idx="447">
                  <c:v>1.1333423999999999</c:v>
                </c:pt>
                <c:pt idx="448">
                  <c:v>1.1694537999999999</c:v>
                </c:pt>
                <c:pt idx="449">
                  <c:v>1.2000095999999998</c:v>
                </c:pt>
                <c:pt idx="450">
                  <c:v>1.2263986999999974</c:v>
                </c:pt>
                <c:pt idx="451">
                  <c:v>1.2513988999999974</c:v>
                </c:pt>
                <c:pt idx="452">
                  <c:v>1.2652879000000001</c:v>
                </c:pt>
                <c:pt idx="453">
                  <c:v>1.2722324</c:v>
                </c:pt>
                <c:pt idx="454">
                  <c:v>1.2694545999999998</c:v>
                </c:pt>
                <c:pt idx="455">
                  <c:v>1.2569545</c:v>
                </c:pt>
                <c:pt idx="456">
                  <c:v>1.2388987999999974</c:v>
                </c:pt>
                <c:pt idx="457">
                  <c:v>1.2166763999999974</c:v>
                </c:pt>
                <c:pt idx="458">
                  <c:v>1.1930651000000001</c:v>
                </c:pt>
                <c:pt idx="459">
                  <c:v>1.1722315999999999</c:v>
                </c:pt>
                <c:pt idx="460">
                  <c:v>1.1513981</c:v>
                </c:pt>
                <c:pt idx="461">
                  <c:v>1.1319534999999998</c:v>
                </c:pt>
                <c:pt idx="462">
                  <c:v>1.1152867000000002</c:v>
                </c:pt>
                <c:pt idx="463">
                  <c:v>1.1000088000000001</c:v>
                </c:pt>
                <c:pt idx="464">
                  <c:v>1.0902865000000024</c:v>
                </c:pt>
                <c:pt idx="465">
                  <c:v>1.0847309000000001</c:v>
                </c:pt>
                <c:pt idx="466">
                  <c:v>1.0819531</c:v>
                </c:pt>
                <c:pt idx="467">
                  <c:v>1.0805641999999998</c:v>
                </c:pt>
                <c:pt idx="468">
                  <c:v>1.0819531</c:v>
                </c:pt>
                <c:pt idx="469">
                  <c:v>1.083342</c:v>
                </c:pt>
                <c:pt idx="470">
                  <c:v>1.0861198000000001</c:v>
                </c:pt>
                <c:pt idx="471">
                  <c:v>1.0888975999999999</c:v>
                </c:pt>
                <c:pt idx="472">
                  <c:v>1.0916754</c:v>
                </c:pt>
                <c:pt idx="473">
                  <c:v>1.0944532</c:v>
                </c:pt>
                <c:pt idx="474">
                  <c:v>1.0986199000000001</c:v>
                </c:pt>
                <c:pt idx="475">
                  <c:v>1.1041755000000024</c:v>
                </c:pt>
                <c:pt idx="476">
                  <c:v>1.1097310999999974</c:v>
                </c:pt>
                <c:pt idx="477">
                  <c:v>1.1180645</c:v>
                </c:pt>
                <c:pt idx="478">
                  <c:v>1.1277868000000002</c:v>
                </c:pt>
                <c:pt idx="479">
                  <c:v>1.1375090999999977</c:v>
                </c:pt>
                <c:pt idx="480">
                  <c:v>1.1500092</c:v>
                </c:pt>
                <c:pt idx="481">
                  <c:v>1.1652871000000027</c:v>
                </c:pt>
                <c:pt idx="482">
                  <c:v>1.1833427999999999</c:v>
                </c:pt>
                <c:pt idx="483">
                  <c:v>1.2041762999999974</c:v>
                </c:pt>
                <c:pt idx="484">
                  <c:v>1.2250097999999972</c:v>
                </c:pt>
                <c:pt idx="485">
                  <c:v>1.2458432999999962</c:v>
                </c:pt>
                <c:pt idx="486">
                  <c:v>1.2638989999999974</c:v>
                </c:pt>
                <c:pt idx="487">
                  <c:v>1.2777879999999999</c:v>
                </c:pt>
                <c:pt idx="488">
                  <c:v>1.2875102999999977</c:v>
                </c:pt>
                <c:pt idx="489">
                  <c:v>1.2930659</c:v>
                </c:pt>
                <c:pt idx="490">
                  <c:v>1.2944548</c:v>
                </c:pt>
                <c:pt idx="491">
                  <c:v>1.2916770000000002</c:v>
                </c:pt>
                <c:pt idx="492">
                  <c:v>1.2875102999999977</c:v>
                </c:pt>
                <c:pt idx="493">
                  <c:v>1.2819546999999964</c:v>
                </c:pt>
                <c:pt idx="494">
                  <c:v>1.2750101999999999</c:v>
                </c:pt>
                <c:pt idx="495">
                  <c:v>1.2694545999999998</c:v>
                </c:pt>
                <c:pt idx="496">
                  <c:v>1.2638989999999974</c:v>
                </c:pt>
                <c:pt idx="497">
                  <c:v>1.2597322999999971</c:v>
                </c:pt>
                <c:pt idx="498">
                  <c:v>1.2555655999999977</c:v>
                </c:pt>
                <c:pt idx="499">
                  <c:v>1.2486210999999972</c:v>
                </c:pt>
                <c:pt idx="500">
                  <c:v>1.2416765999999975</c:v>
                </c:pt>
                <c:pt idx="501">
                  <c:v>1.2319542999999955</c:v>
                </c:pt>
                <c:pt idx="502">
                  <c:v>1.2208431</c:v>
                </c:pt>
                <c:pt idx="503">
                  <c:v>1.2055651999999974</c:v>
                </c:pt>
                <c:pt idx="504">
                  <c:v>1.1888984</c:v>
                </c:pt>
                <c:pt idx="505">
                  <c:v>1.1722315999999999</c:v>
                </c:pt>
                <c:pt idx="506">
                  <c:v>1.1541759000000027</c:v>
                </c:pt>
                <c:pt idx="507">
                  <c:v>1.1375090999999977</c:v>
                </c:pt>
                <c:pt idx="508">
                  <c:v>1.1208423000000001</c:v>
                </c:pt>
                <c:pt idx="509">
                  <c:v>1.1055643999999964</c:v>
                </c:pt>
                <c:pt idx="510">
                  <c:v>1.0916754</c:v>
                </c:pt>
                <c:pt idx="511">
                  <c:v>1.0777863999999977</c:v>
                </c:pt>
                <c:pt idx="512">
                  <c:v>1.0638973999999974</c:v>
                </c:pt>
                <c:pt idx="513">
                  <c:v>1.0513972999999974</c:v>
                </c:pt>
                <c:pt idx="514">
                  <c:v>1.0388971999999999</c:v>
                </c:pt>
                <c:pt idx="515">
                  <c:v>1.0277859999999999</c:v>
                </c:pt>
                <c:pt idx="516">
                  <c:v>1.0180636999999975</c:v>
                </c:pt>
                <c:pt idx="517">
                  <c:v>1.0069524999999999</c:v>
                </c:pt>
                <c:pt idx="518">
                  <c:v>0.99584129999999993</c:v>
                </c:pt>
                <c:pt idx="519">
                  <c:v>0.98611899999999875</c:v>
                </c:pt>
                <c:pt idx="520">
                  <c:v>0.97500779999999998</c:v>
                </c:pt>
                <c:pt idx="521">
                  <c:v>0.96528549999999991</c:v>
                </c:pt>
                <c:pt idx="522">
                  <c:v>0.95695209999999997</c:v>
                </c:pt>
                <c:pt idx="523">
                  <c:v>0.94861870000000004</c:v>
                </c:pt>
                <c:pt idx="524">
                  <c:v>0.94306309999999949</c:v>
                </c:pt>
                <c:pt idx="525">
                  <c:v>0.93889640000000063</c:v>
                </c:pt>
                <c:pt idx="526">
                  <c:v>0.93611860000000002</c:v>
                </c:pt>
                <c:pt idx="527">
                  <c:v>0.93611860000000002</c:v>
                </c:pt>
                <c:pt idx="528">
                  <c:v>0.93611860000000002</c:v>
                </c:pt>
                <c:pt idx="529">
                  <c:v>0.93889640000000063</c:v>
                </c:pt>
                <c:pt idx="530">
                  <c:v>0.94306309999999949</c:v>
                </c:pt>
                <c:pt idx="531">
                  <c:v>0.94861870000000004</c:v>
                </c:pt>
                <c:pt idx="532">
                  <c:v>0.95695209999999997</c:v>
                </c:pt>
                <c:pt idx="533">
                  <c:v>0.96806329999999996</c:v>
                </c:pt>
                <c:pt idx="534">
                  <c:v>0.98056339999999742</c:v>
                </c:pt>
                <c:pt idx="535">
                  <c:v>0.99584129999999993</c:v>
                </c:pt>
                <c:pt idx="536">
                  <c:v>1.0152859000000001</c:v>
                </c:pt>
                <c:pt idx="537">
                  <c:v>1.0388971999999999</c:v>
                </c:pt>
                <c:pt idx="538">
                  <c:v>1.0680641</c:v>
                </c:pt>
                <c:pt idx="539">
                  <c:v>1.1000088000000001</c:v>
                </c:pt>
                <c:pt idx="540">
                  <c:v>1.1402869000000024</c:v>
                </c:pt>
                <c:pt idx="541">
                  <c:v>1.1875095</c:v>
                </c:pt>
                <c:pt idx="542">
                  <c:v>1.2444544</c:v>
                </c:pt>
                <c:pt idx="543">
                  <c:v>1.3138993999999955</c:v>
                </c:pt>
                <c:pt idx="544">
                  <c:v>1.3930666999999972</c:v>
                </c:pt>
                <c:pt idx="545">
                  <c:v>1.4805674000000002</c:v>
                </c:pt>
                <c:pt idx="546">
                  <c:v>1.5736236999999957</c:v>
                </c:pt>
                <c:pt idx="547">
                  <c:v>1.6680689000000024</c:v>
                </c:pt>
                <c:pt idx="548">
                  <c:v>1.7652918999999967</c:v>
                </c:pt>
                <c:pt idx="549">
                  <c:v>1.8680705000000022</c:v>
                </c:pt>
                <c:pt idx="550">
                  <c:v>1.979182500000003</c:v>
                </c:pt>
              </c:numCache>
            </c:numRef>
          </c:yVal>
          <c:smooth val="1"/>
        </c:ser>
        <c:ser>
          <c:idx val="1"/>
          <c:order val="1"/>
          <c:tx>
            <c:v>bis(phenylethynyl)zethrene</c:v>
          </c:tx>
          <c:spPr>
            <a:ln w="25400">
              <a:solidFill>
                <a:srgbClr val="0070C0"/>
              </a:solidFill>
            </a:ln>
          </c:spPr>
          <c:marker>
            <c:symbol val="none"/>
          </c:marker>
          <c:xVal>
            <c:numRef>
              <c:f>'G:\有機π\[UV_butadiynedimer_phenylethynylzethrene.xls]2IF-2-2nd013'!$I$7:$I$557</c:f>
              <c:numCache>
                <c:formatCode>General</c:formatCode>
                <c:ptCount val="55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numCache>
            </c:numRef>
          </c:xVal>
          <c:yVal>
            <c:numRef>
              <c:f>'G:\有機π\[UV_butadiynedimer_phenylethynylzethrene.xls]2IF-2-2nd013'!$H$7:$H$557</c:f>
              <c:numCache>
                <c:formatCode>General</c:formatCode>
                <c:ptCount val="551"/>
                <c:pt idx="0">
                  <c:v>-4.6729000000000007E-3</c:v>
                </c:pt>
                <c:pt idx="1">
                  <c:v>9.3458000000000048E-3</c:v>
                </c:pt>
                <c:pt idx="2">
                  <c:v>0</c:v>
                </c:pt>
                <c:pt idx="3">
                  <c:v>4.6729000000000007E-3</c:v>
                </c:pt>
                <c:pt idx="4">
                  <c:v>4.6729000000000007E-3</c:v>
                </c:pt>
                <c:pt idx="5">
                  <c:v>0</c:v>
                </c:pt>
                <c:pt idx="6">
                  <c:v>0</c:v>
                </c:pt>
                <c:pt idx="7">
                  <c:v>0</c:v>
                </c:pt>
                <c:pt idx="8">
                  <c:v>0</c:v>
                </c:pt>
                <c:pt idx="9">
                  <c:v>-4.6729000000000007E-3</c:v>
                </c:pt>
                <c:pt idx="10">
                  <c:v>0</c:v>
                </c:pt>
                <c:pt idx="11">
                  <c:v>-4.6729000000000007E-3</c:v>
                </c:pt>
                <c:pt idx="12">
                  <c:v>-9.3458000000000048E-3</c:v>
                </c:pt>
                <c:pt idx="13">
                  <c:v>-4.6729000000000007E-3</c:v>
                </c:pt>
                <c:pt idx="14">
                  <c:v>0</c:v>
                </c:pt>
                <c:pt idx="15">
                  <c:v>0</c:v>
                </c:pt>
                <c:pt idx="16">
                  <c:v>0</c:v>
                </c:pt>
                <c:pt idx="17">
                  <c:v>-4.6729000000000007E-3</c:v>
                </c:pt>
                <c:pt idx="18">
                  <c:v>0</c:v>
                </c:pt>
                <c:pt idx="19">
                  <c:v>0</c:v>
                </c:pt>
                <c:pt idx="20">
                  <c:v>-4.6729000000000007E-3</c:v>
                </c:pt>
                <c:pt idx="21">
                  <c:v>9.3458000000000048E-3</c:v>
                </c:pt>
                <c:pt idx="22">
                  <c:v>9.3458000000000048E-3</c:v>
                </c:pt>
                <c:pt idx="23">
                  <c:v>4.6729000000000007E-3</c:v>
                </c:pt>
                <c:pt idx="24">
                  <c:v>4.6729000000000007E-3</c:v>
                </c:pt>
                <c:pt idx="25">
                  <c:v>0</c:v>
                </c:pt>
                <c:pt idx="26">
                  <c:v>4.6729000000000007E-3</c:v>
                </c:pt>
                <c:pt idx="27">
                  <c:v>4.6729000000000007E-3</c:v>
                </c:pt>
                <c:pt idx="28">
                  <c:v>0</c:v>
                </c:pt>
                <c:pt idx="29">
                  <c:v>9.3458000000000048E-3</c:v>
                </c:pt>
                <c:pt idx="30">
                  <c:v>0</c:v>
                </c:pt>
                <c:pt idx="31">
                  <c:v>0</c:v>
                </c:pt>
                <c:pt idx="32">
                  <c:v>-4.6729000000000007E-3</c:v>
                </c:pt>
                <c:pt idx="33">
                  <c:v>0</c:v>
                </c:pt>
                <c:pt idx="34">
                  <c:v>4.6729000000000007E-3</c:v>
                </c:pt>
                <c:pt idx="35">
                  <c:v>4.6729000000000007E-3</c:v>
                </c:pt>
                <c:pt idx="36">
                  <c:v>0</c:v>
                </c:pt>
                <c:pt idx="37">
                  <c:v>0</c:v>
                </c:pt>
                <c:pt idx="38">
                  <c:v>-4.6729000000000007E-3</c:v>
                </c:pt>
                <c:pt idx="39">
                  <c:v>-4.6729000000000007E-3</c:v>
                </c:pt>
                <c:pt idx="40">
                  <c:v>4.6729000000000007E-3</c:v>
                </c:pt>
                <c:pt idx="41">
                  <c:v>0</c:v>
                </c:pt>
                <c:pt idx="42">
                  <c:v>4.6729000000000007E-3</c:v>
                </c:pt>
                <c:pt idx="43">
                  <c:v>0</c:v>
                </c:pt>
                <c:pt idx="44">
                  <c:v>-4.6729000000000007E-3</c:v>
                </c:pt>
                <c:pt idx="45">
                  <c:v>4.6729000000000007E-3</c:v>
                </c:pt>
                <c:pt idx="46">
                  <c:v>4.6729000000000007E-3</c:v>
                </c:pt>
                <c:pt idx="47">
                  <c:v>0</c:v>
                </c:pt>
                <c:pt idx="48">
                  <c:v>-4.6729000000000007E-3</c:v>
                </c:pt>
                <c:pt idx="49">
                  <c:v>4.6729000000000007E-3</c:v>
                </c:pt>
                <c:pt idx="50">
                  <c:v>0</c:v>
                </c:pt>
                <c:pt idx="51">
                  <c:v>4.6729000000000007E-3</c:v>
                </c:pt>
                <c:pt idx="52">
                  <c:v>0</c:v>
                </c:pt>
                <c:pt idx="53">
                  <c:v>0</c:v>
                </c:pt>
                <c:pt idx="54">
                  <c:v>4.6729000000000007E-3</c:v>
                </c:pt>
                <c:pt idx="55">
                  <c:v>4.6729000000000007E-3</c:v>
                </c:pt>
                <c:pt idx="56">
                  <c:v>4.6729000000000007E-3</c:v>
                </c:pt>
                <c:pt idx="57">
                  <c:v>4.6729000000000007E-3</c:v>
                </c:pt>
                <c:pt idx="58">
                  <c:v>0</c:v>
                </c:pt>
                <c:pt idx="59">
                  <c:v>9.3458000000000048E-3</c:v>
                </c:pt>
                <c:pt idx="60">
                  <c:v>4.6729000000000007E-3</c:v>
                </c:pt>
                <c:pt idx="61">
                  <c:v>9.3458000000000048E-3</c:v>
                </c:pt>
                <c:pt idx="62">
                  <c:v>4.6729000000000007E-3</c:v>
                </c:pt>
                <c:pt idx="63">
                  <c:v>4.6729000000000007E-3</c:v>
                </c:pt>
                <c:pt idx="64">
                  <c:v>0</c:v>
                </c:pt>
                <c:pt idx="65">
                  <c:v>0</c:v>
                </c:pt>
                <c:pt idx="66">
                  <c:v>4.6729000000000007E-3</c:v>
                </c:pt>
                <c:pt idx="67">
                  <c:v>4.6729000000000007E-3</c:v>
                </c:pt>
                <c:pt idx="68">
                  <c:v>4.6729000000000007E-3</c:v>
                </c:pt>
                <c:pt idx="69">
                  <c:v>4.6729000000000007E-3</c:v>
                </c:pt>
                <c:pt idx="70">
                  <c:v>4.6729000000000007E-3</c:v>
                </c:pt>
                <c:pt idx="71">
                  <c:v>4.6729000000000007E-3</c:v>
                </c:pt>
                <c:pt idx="72">
                  <c:v>9.3458000000000048E-3</c:v>
                </c:pt>
                <c:pt idx="73">
                  <c:v>9.3458000000000048E-3</c:v>
                </c:pt>
                <c:pt idx="74">
                  <c:v>4.6729000000000007E-3</c:v>
                </c:pt>
                <c:pt idx="75">
                  <c:v>4.6729000000000007E-3</c:v>
                </c:pt>
                <c:pt idx="76">
                  <c:v>0</c:v>
                </c:pt>
                <c:pt idx="77">
                  <c:v>4.6729000000000007E-3</c:v>
                </c:pt>
                <c:pt idx="78">
                  <c:v>0</c:v>
                </c:pt>
                <c:pt idx="79">
                  <c:v>4.6729000000000007E-3</c:v>
                </c:pt>
                <c:pt idx="80">
                  <c:v>0</c:v>
                </c:pt>
                <c:pt idx="81">
                  <c:v>4.6729000000000007E-3</c:v>
                </c:pt>
                <c:pt idx="82">
                  <c:v>4.6729000000000007E-3</c:v>
                </c:pt>
                <c:pt idx="83">
                  <c:v>9.3458000000000048E-3</c:v>
                </c:pt>
                <c:pt idx="84">
                  <c:v>9.3458000000000048E-3</c:v>
                </c:pt>
                <c:pt idx="85">
                  <c:v>0</c:v>
                </c:pt>
                <c:pt idx="86">
                  <c:v>4.6729000000000007E-3</c:v>
                </c:pt>
                <c:pt idx="87">
                  <c:v>4.6729000000000007E-3</c:v>
                </c:pt>
                <c:pt idx="88">
                  <c:v>9.3458000000000048E-3</c:v>
                </c:pt>
                <c:pt idx="89">
                  <c:v>4.6729000000000007E-3</c:v>
                </c:pt>
                <c:pt idx="90">
                  <c:v>4.6729000000000007E-3</c:v>
                </c:pt>
                <c:pt idx="91">
                  <c:v>0</c:v>
                </c:pt>
                <c:pt idx="92">
                  <c:v>1.4018699999999974E-2</c:v>
                </c:pt>
                <c:pt idx="93">
                  <c:v>4.6729000000000007E-3</c:v>
                </c:pt>
                <c:pt idx="94">
                  <c:v>4.6729000000000007E-3</c:v>
                </c:pt>
                <c:pt idx="95">
                  <c:v>9.3458000000000048E-3</c:v>
                </c:pt>
                <c:pt idx="96">
                  <c:v>4.6729000000000007E-3</c:v>
                </c:pt>
                <c:pt idx="97">
                  <c:v>9.3458000000000048E-3</c:v>
                </c:pt>
                <c:pt idx="98">
                  <c:v>9.3458000000000048E-3</c:v>
                </c:pt>
                <c:pt idx="99">
                  <c:v>9.3458000000000048E-3</c:v>
                </c:pt>
                <c:pt idx="100">
                  <c:v>9.3458000000000048E-3</c:v>
                </c:pt>
                <c:pt idx="101">
                  <c:v>9.3458000000000048E-3</c:v>
                </c:pt>
                <c:pt idx="102">
                  <c:v>9.3458000000000048E-3</c:v>
                </c:pt>
                <c:pt idx="103">
                  <c:v>4.6729000000000007E-3</c:v>
                </c:pt>
                <c:pt idx="104">
                  <c:v>9.3458000000000048E-3</c:v>
                </c:pt>
                <c:pt idx="105">
                  <c:v>4.6729000000000007E-3</c:v>
                </c:pt>
                <c:pt idx="106">
                  <c:v>4.6729000000000007E-3</c:v>
                </c:pt>
                <c:pt idx="107">
                  <c:v>1.4018699999999974E-2</c:v>
                </c:pt>
                <c:pt idx="108">
                  <c:v>9.3458000000000048E-3</c:v>
                </c:pt>
                <c:pt idx="109">
                  <c:v>4.6729000000000007E-3</c:v>
                </c:pt>
                <c:pt idx="110">
                  <c:v>9.3458000000000048E-3</c:v>
                </c:pt>
                <c:pt idx="111">
                  <c:v>9.3458000000000048E-3</c:v>
                </c:pt>
                <c:pt idx="112">
                  <c:v>9.3458000000000048E-3</c:v>
                </c:pt>
                <c:pt idx="113">
                  <c:v>9.3458000000000048E-3</c:v>
                </c:pt>
                <c:pt idx="114">
                  <c:v>9.3458000000000048E-3</c:v>
                </c:pt>
                <c:pt idx="115">
                  <c:v>9.3458000000000048E-3</c:v>
                </c:pt>
                <c:pt idx="116">
                  <c:v>9.3458000000000048E-3</c:v>
                </c:pt>
                <c:pt idx="117">
                  <c:v>9.3458000000000048E-3</c:v>
                </c:pt>
                <c:pt idx="118">
                  <c:v>9.3458000000000048E-3</c:v>
                </c:pt>
                <c:pt idx="119">
                  <c:v>9.3458000000000048E-3</c:v>
                </c:pt>
                <c:pt idx="120">
                  <c:v>9.3458000000000048E-3</c:v>
                </c:pt>
                <c:pt idx="121">
                  <c:v>4.6729000000000007E-3</c:v>
                </c:pt>
                <c:pt idx="122">
                  <c:v>9.3458000000000048E-3</c:v>
                </c:pt>
                <c:pt idx="123">
                  <c:v>9.3458000000000048E-3</c:v>
                </c:pt>
                <c:pt idx="124">
                  <c:v>4.6729000000000007E-3</c:v>
                </c:pt>
                <c:pt idx="125">
                  <c:v>9.3458000000000048E-3</c:v>
                </c:pt>
                <c:pt idx="126">
                  <c:v>4.6729000000000007E-3</c:v>
                </c:pt>
                <c:pt idx="127">
                  <c:v>9.3458000000000048E-3</c:v>
                </c:pt>
                <c:pt idx="128">
                  <c:v>9.3458000000000048E-3</c:v>
                </c:pt>
                <c:pt idx="129">
                  <c:v>9.3458000000000048E-3</c:v>
                </c:pt>
                <c:pt idx="130">
                  <c:v>4.6729000000000007E-3</c:v>
                </c:pt>
                <c:pt idx="131">
                  <c:v>4.6729000000000007E-3</c:v>
                </c:pt>
                <c:pt idx="132">
                  <c:v>4.6729000000000007E-3</c:v>
                </c:pt>
                <c:pt idx="133">
                  <c:v>9.3458000000000048E-3</c:v>
                </c:pt>
                <c:pt idx="134">
                  <c:v>4.6729000000000007E-3</c:v>
                </c:pt>
                <c:pt idx="135">
                  <c:v>9.3458000000000048E-3</c:v>
                </c:pt>
                <c:pt idx="136">
                  <c:v>9.3458000000000048E-3</c:v>
                </c:pt>
                <c:pt idx="137">
                  <c:v>9.3458000000000048E-3</c:v>
                </c:pt>
                <c:pt idx="138">
                  <c:v>9.3458000000000048E-3</c:v>
                </c:pt>
                <c:pt idx="139">
                  <c:v>9.3458000000000048E-3</c:v>
                </c:pt>
                <c:pt idx="140">
                  <c:v>9.3458000000000048E-3</c:v>
                </c:pt>
                <c:pt idx="141">
                  <c:v>9.3458000000000048E-3</c:v>
                </c:pt>
                <c:pt idx="142">
                  <c:v>4.6729000000000007E-3</c:v>
                </c:pt>
                <c:pt idx="143">
                  <c:v>4.6729000000000007E-3</c:v>
                </c:pt>
                <c:pt idx="144">
                  <c:v>9.3458000000000048E-3</c:v>
                </c:pt>
                <c:pt idx="145">
                  <c:v>9.3458000000000048E-3</c:v>
                </c:pt>
                <c:pt idx="146">
                  <c:v>9.3458000000000048E-3</c:v>
                </c:pt>
                <c:pt idx="147">
                  <c:v>9.3458000000000048E-3</c:v>
                </c:pt>
                <c:pt idx="148">
                  <c:v>9.3458000000000048E-3</c:v>
                </c:pt>
                <c:pt idx="149">
                  <c:v>9.3458000000000048E-3</c:v>
                </c:pt>
                <c:pt idx="150">
                  <c:v>9.3458000000000048E-3</c:v>
                </c:pt>
                <c:pt idx="151">
                  <c:v>9.3458000000000048E-3</c:v>
                </c:pt>
                <c:pt idx="152">
                  <c:v>9.3458000000000048E-3</c:v>
                </c:pt>
                <c:pt idx="153">
                  <c:v>1.4018699999999974E-2</c:v>
                </c:pt>
                <c:pt idx="154">
                  <c:v>9.3458000000000048E-3</c:v>
                </c:pt>
                <c:pt idx="155">
                  <c:v>9.3458000000000048E-3</c:v>
                </c:pt>
                <c:pt idx="156">
                  <c:v>1.4018699999999974E-2</c:v>
                </c:pt>
                <c:pt idx="157">
                  <c:v>9.3458000000000048E-3</c:v>
                </c:pt>
                <c:pt idx="158">
                  <c:v>1.4018699999999974E-2</c:v>
                </c:pt>
                <c:pt idx="159">
                  <c:v>1.4018699999999974E-2</c:v>
                </c:pt>
                <c:pt idx="160">
                  <c:v>1.4018699999999974E-2</c:v>
                </c:pt>
                <c:pt idx="161">
                  <c:v>1.8691600000000003E-2</c:v>
                </c:pt>
                <c:pt idx="162">
                  <c:v>1.4018699999999974E-2</c:v>
                </c:pt>
                <c:pt idx="163">
                  <c:v>1.8691600000000003E-2</c:v>
                </c:pt>
                <c:pt idx="164">
                  <c:v>2.3364499999999934E-2</c:v>
                </c:pt>
                <c:pt idx="165">
                  <c:v>2.3364499999999934E-2</c:v>
                </c:pt>
                <c:pt idx="166">
                  <c:v>1.8691600000000003E-2</c:v>
                </c:pt>
                <c:pt idx="167">
                  <c:v>2.8037400000000001E-2</c:v>
                </c:pt>
                <c:pt idx="168">
                  <c:v>2.8037400000000001E-2</c:v>
                </c:pt>
                <c:pt idx="169">
                  <c:v>3.2710300000000012E-2</c:v>
                </c:pt>
                <c:pt idx="170">
                  <c:v>3.2710300000000012E-2</c:v>
                </c:pt>
                <c:pt idx="171">
                  <c:v>3.7383200000000082E-2</c:v>
                </c:pt>
                <c:pt idx="172">
                  <c:v>3.7383200000000082E-2</c:v>
                </c:pt>
                <c:pt idx="173">
                  <c:v>4.2056100000000013E-2</c:v>
                </c:pt>
                <c:pt idx="174">
                  <c:v>5.14019E-2</c:v>
                </c:pt>
                <c:pt idx="175">
                  <c:v>5.6074799999999987E-2</c:v>
                </c:pt>
                <c:pt idx="176">
                  <c:v>6.0747700000000023E-2</c:v>
                </c:pt>
                <c:pt idx="177">
                  <c:v>7.0093500000000114E-2</c:v>
                </c:pt>
                <c:pt idx="178">
                  <c:v>7.9439300000000004E-2</c:v>
                </c:pt>
                <c:pt idx="179">
                  <c:v>8.4112200000000012E-2</c:v>
                </c:pt>
                <c:pt idx="180">
                  <c:v>9.3458000000000027E-2</c:v>
                </c:pt>
                <c:pt idx="181">
                  <c:v>0.1028038</c:v>
                </c:pt>
                <c:pt idx="182">
                  <c:v>0.1121496</c:v>
                </c:pt>
                <c:pt idx="183">
                  <c:v>0.13084120000000021</c:v>
                </c:pt>
                <c:pt idx="184">
                  <c:v>0.14018700000000001</c:v>
                </c:pt>
                <c:pt idx="185">
                  <c:v>0.15887860000000001</c:v>
                </c:pt>
                <c:pt idx="186">
                  <c:v>0.17289730000000031</c:v>
                </c:pt>
                <c:pt idx="187">
                  <c:v>0.19158890000000001</c:v>
                </c:pt>
                <c:pt idx="188">
                  <c:v>0.21028050000000001</c:v>
                </c:pt>
                <c:pt idx="189">
                  <c:v>0.22897210000000001</c:v>
                </c:pt>
                <c:pt idx="190">
                  <c:v>0.24766370000000001</c:v>
                </c:pt>
                <c:pt idx="191">
                  <c:v>0.26635530000000002</c:v>
                </c:pt>
                <c:pt idx="192">
                  <c:v>0.28971980000000008</c:v>
                </c:pt>
                <c:pt idx="193">
                  <c:v>0.31775720000000002</c:v>
                </c:pt>
                <c:pt idx="194">
                  <c:v>0.34112170000000008</c:v>
                </c:pt>
                <c:pt idx="195">
                  <c:v>0.37383200000000061</c:v>
                </c:pt>
                <c:pt idx="196">
                  <c:v>0.40186940000000032</c:v>
                </c:pt>
                <c:pt idx="197">
                  <c:v>0.42990680000000092</c:v>
                </c:pt>
                <c:pt idx="198">
                  <c:v>0.46729000000000004</c:v>
                </c:pt>
                <c:pt idx="199">
                  <c:v>0.49532740000000092</c:v>
                </c:pt>
                <c:pt idx="200">
                  <c:v>0.514019</c:v>
                </c:pt>
                <c:pt idx="201">
                  <c:v>0.55607510000000004</c:v>
                </c:pt>
                <c:pt idx="202">
                  <c:v>0.59345829999999888</c:v>
                </c:pt>
                <c:pt idx="203">
                  <c:v>0.63084150000000161</c:v>
                </c:pt>
                <c:pt idx="204">
                  <c:v>0.65887890000000138</c:v>
                </c:pt>
                <c:pt idx="205">
                  <c:v>0.69158920000000002</c:v>
                </c:pt>
                <c:pt idx="206">
                  <c:v>0.72429950000000065</c:v>
                </c:pt>
                <c:pt idx="207">
                  <c:v>0.76168270000000005</c:v>
                </c:pt>
                <c:pt idx="208">
                  <c:v>0.78504720000000061</c:v>
                </c:pt>
                <c:pt idx="209">
                  <c:v>0.81308460000000005</c:v>
                </c:pt>
                <c:pt idx="210">
                  <c:v>0.83644910000000061</c:v>
                </c:pt>
                <c:pt idx="211">
                  <c:v>0.85981360000000062</c:v>
                </c:pt>
                <c:pt idx="212">
                  <c:v>0.89252389999999959</c:v>
                </c:pt>
                <c:pt idx="213">
                  <c:v>0.91121550000000007</c:v>
                </c:pt>
                <c:pt idx="214">
                  <c:v>0.9299071000000001</c:v>
                </c:pt>
                <c:pt idx="215">
                  <c:v>0.94859870000000013</c:v>
                </c:pt>
                <c:pt idx="216">
                  <c:v>0.96729030000000005</c:v>
                </c:pt>
                <c:pt idx="217">
                  <c:v>0.97663610000000001</c:v>
                </c:pt>
                <c:pt idx="218">
                  <c:v>0.98598190000000008</c:v>
                </c:pt>
                <c:pt idx="219">
                  <c:v>0.99065480000000061</c:v>
                </c:pt>
                <c:pt idx="220">
                  <c:v>0.99532769999999959</c:v>
                </c:pt>
                <c:pt idx="221">
                  <c:v>0.99532769999999959</c:v>
                </c:pt>
                <c:pt idx="222">
                  <c:v>1.0000005999999999</c:v>
                </c:pt>
                <c:pt idx="223">
                  <c:v>0.99065480000000061</c:v>
                </c:pt>
                <c:pt idx="224">
                  <c:v>0.99065480000000061</c:v>
                </c:pt>
                <c:pt idx="225">
                  <c:v>0.98598190000000008</c:v>
                </c:pt>
                <c:pt idx="226">
                  <c:v>0.97663610000000001</c:v>
                </c:pt>
                <c:pt idx="227">
                  <c:v>0.96729030000000005</c:v>
                </c:pt>
                <c:pt idx="228">
                  <c:v>0.94859870000000013</c:v>
                </c:pt>
                <c:pt idx="229">
                  <c:v>0.93925290000000006</c:v>
                </c:pt>
                <c:pt idx="230">
                  <c:v>0.92523420000000012</c:v>
                </c:pt>
                <c:pt idx="231">
                  <c:v>0.91588840000000005</c:v>
                </c:pt>
                <c:pt idx="232">
                  <c:v>0.89719680000000002</c:v>
                </c:pt>
                <c:pt idx="233">
                  <c:v>0.87850520000000065</c:v>
                </c:pt>
                <c:pt idx="234">
                  <c:v>0.86448649999999949</c:v>
                </c:pt>
                <c:pt idx="235">
                  <c:v>0.84579490000000124</c:v>
                </c:pt>
                <c:pt idx="236">
                  <c:v>0.83644910000000061</c:v>
                </c:pt>
                <c:pt idx="237">
                  <c:v>0.82243040000000001</c:v>
                </c:pt>
                <c:pt idx="238">
                  <c:v>0.80841169999999996</c:v>
                </c:pt>
                <c:pt idx="239">
                  <c:v>0.79906590000000011</c:v>
                </c:pt>
                <c:pt idx="240">
                  <c:v>0.78504720000000061</c:v>
                </c:pt>
                <c:pt idx="241">
                  <c:v>0.77570140000000221</c:v>
                </c:pt>
                <c:pt idx="242">
                  <c:v>0.76635560000000136</c:v>
                </c:pt>
                <c:pt idx="243">
                  <c:v>0.76168270000000005</c:v>
                </c:pt>
                <c:pt idx="244">
                  <c:v>0.75700980000000184</c:v>
                </c:pt>
                <c:pt idx="245">
                  <c:v>0.74766400000000122</c:v>
                </c:pt>
                <c:pt idx="246">
                  <c:v>0.74766400000000122</c:v>
                </c:pt>
                <c:pt idx="247">
                  <c:v>0.74299110000000124</c:v>
                </c:pt>
                <c:pt idx="248">
                  <c:v>0.74766400000000122</c:v>
                </c:pt>
                <c:pt idx="249">
                  <c:v>0.74299110000000124</c:v>
                </c:pt>
                <c:pt idx="250">
                  <c:v>0.74766400000000122</c:v>
                </c:pt>
                <c:pt idx="251">
                  <c:v>0.74299110000000124</c:v>
                </c:pt>
                <c:pt idx="252">
                  <c:v>0.74299110000000124</c:v>
                </c:pt>
                <c:pt idx="253">
                  <c:v>0.74766400000000122</c:v>
                </c:pt>
                <c:pt idx="254">
                  <c:v>0.75233690000000009</c:v>
                </c:pt>
                <c:pt idx="255">
                  <c:v>0.75700980000000184</c:v>
                </c:pt>
                <c:pt idx="256">
                  <c:v>0.75700980000000184</c:v>
                </c:pt>
                <c:pt idx="257">
                  <c:v>0.75700980000000184</c:v>
                </c:pt>
                <c:pt idx="258">
                  <c:v>0.75700980000000184</c:v>
                </c:pt>
                <c:pt idx="259">
                  <c:v>0.76168270000000005</c:v>
                </c:pt>
                <c:pt idx="260">
                  <c:v>0.75700980000000184</c:v>
                </c:pt>
                <c:pt idx="261">
                  <c:v>0.75700980000000184</c:v>
                </c:pt>
                <c:pt idx="262">
                  <c:v>0.75233690000000009</c:v>
                </c:pt>
                <c:pt idx="263">
                  <c:v>0.74766400000000122</c:v>
                </c:pt>
                <c:pt idx="264">
                  <c:v>0.73831820000000004</c:v>
                </c:pt>
                <c:pt idx="265">
                  <c:v>0.73364530000000172</c:v>
                </c:pt>
                <c:pt idx="266">
                  <c:v>0.72897240000000063</c:v>
                </c:pt>
                <c:pt idx="267">
                  <c:v>0.71962660000000123</c:v>
                </c:pt>
                <c:pt idx="268">
                  <c:v>0.71028080000000005</c:v>
                </c:pt>
                <c:pt idx="269">
                  <c:v>0.69158920000000002</c:v>
                </c:pt>
                <c:pt idx="270">
                  <c:v>0.6822433999999995</c:v>
                </c:pt>
                <c:pt idx="271">
                  <c:v>0.66822470000000123</c:v>
                </c:pt>
                <c:pt idx="272">
                  <c:v>0.65887890000000138</c:v>
                </c:pt>
                <c:pt idx="273">
                  <c:v>0.64486020000000122</c:v>
                </c:pt>
                <c:pt idx="274">
                  <c:v>0.62616860000000063</c:v>
                </c:pt>
                <c:pt idx="275">
                  <c:v>0.61214990000000136</c:v>
                </c:pt>
                <c:pt idx="276">
                  <c:v>0.59813120000000009</c:v>
                </c:pt>
                <c:pt idx="277">
                  <c:v>0.57476670000000007</c:v>
                </c:pt>
                <c:pt idx="278">
                  <c:v>0.5654209</c:v>
                </c:pt>
                <c:pt idx="279">
                  <c:v>0.5514021999999984</c:v>
                </c:pt>
                <c:pt idx="280">
                  <c:v>0.5420564000000001</c:v>
                </c:pt>
                <c:pt idx="281">
                  <c:v>0.51869190000000065</c:v>
                </c:pt>
                <c:pt idx="282">
                  <c:v>0.50934609999999958</c:v>
                </c:pt>
                <c:pt idx="283">
                  <c:v>0.49065450000000038</c:v>
                </c:pt>
                <c:pt idx="284">
                  <c:v>0.4766358</c:v>
                </c:pt>
                <c:pt idx="285">
                  <c:v>0.47196290000000085</c:v>
                </c:pt>
                <c:pt idx="286">
                  <c:v>0.45327130000000004</c:v>
                </c:pt>
                <c:pt idx="287">
                  <c:v>0.44392550000000008</c:v>
                </c:pt>
                <c:pt idx="288">
                  <c:v>0.43457970000000062</c:v>
                </c:pt>
                <c:pt idx="289">
                  <c:v>0.4252339</c:v>
                </c:pt>
                <c:pt idx="290">
                  <c:v>0.42056100000000002</c:v>
                </c:pt>
                <c:pt idx="291">
                  <c:v>0.41588810000000093</c:v>
                </c:pt>
                <c:pt idx="292">
                  <c:v>0.40186940000000032</c:v>
                </c:pt>
                <c:pt idx="293">
                  <c:v>0.38785070000000105</c:v>
                </c:pt>
                <c:pt idx="294">
                  <c:v>0.38785070000000105</c:v>
                </c:pt>
                <c:pt idx="295">
                  <c:v>0.37383200000000061</c:v>
                </c:pt>
                <c:pt idx="296">
                  <c:v>0.37383200000000061</c:v>
                </c:pt>
                <c:pt idx="297">
                  <c:v>0.36915910000000002</c:v>
                </c:pt>
                <c:pt idx="298">
                  <c:v>0.35981330000000056</c:v>
                </c:pt>
                <c:pt idx="299">
                  <c:v>0.35046750000000032</c:v>
                </c:pt>
                <c:pt idx="300">
                  <c:v>0.35046750000000032</c:v>
                </c:pt>
                <c:pt idx="301">
                  <c:v>0.34112170000000008</c:v>
                </c:pt>
                <c:pt idx="302">
                  <c:v>0.33644880000000105</c:v>
                </c:pt>
                <c:pt idx="303">
                  <c:v>0.32710300000000031</c:v>
                </c:pt>
                <c:pt idx="304">
                  <c:v>0.31775720000000002</c:v>
                </c:pt>
                <c:pt idx="305">
                  <c:v>0.31308430000000104</c:v>
                </c:pt>
                <c:pt idx="306">
                  <c:v>0.30373850000000002</c:v>
                </c:pt>
                <c:pt idx="307">
                  <c:v>0.29906560000000032</c:v>
                </c:pt>
                <c:pt idx="308">
                  <c:v>0.28971980000000008</c:v>
                </c:pt>
                <c:pt idx="309">
                  <c:v>0.28504690000000038</c:v>
                </c:pt>
                <c:pt idx="310">
                  <c:v>0.27102820000000061</c:v>
                </c:pt>
                <c:pt idx="311">
                  <c:v>0.26635530000000002</c:v>
                </c:pt>
                <c:pt idx="312">
                  <c:v>0.2570095</c:v>
                </c:pt>
                <c:pt idx="313">
                  <c:v>0.25233660000000002</c:v>
                </c:pt>
                <c:pt idx="314">
                  <c:v>0.24299080000000034</c:v>
                </c:pt>
                <c:pt idx="315">
                  <c:v>0.23364500000000021</c:v>
                </c:pt>
                <c:pt idx="316">
                  <c:v>0.22429920000000034</c:v>
                </c:pt>
                <c:pt idx="317">
                  <c:v>0.21495340000000049</c:v>
                </c:pt>
                <c:pt idx="318">
                  <c:v>0.21028050000000001</c:v>
                </c:pt>
                <c:pt idx="319">
                  <c:v>0.2056076</c:v>
                </c:pt>
                <c:pt idx="320">
                  <c:v>0.19626180000000001</c:v>
                </c:pt>
                <c:pt idx="321">
                  <c:v>0.19158890000000001</c:v>
                </c:pt>
                <c:pt idx="322">
                  <c:v>0.18691600000000058</c:v>
                </c:pt>
                <c:pt idx="323">
                  <c:v>0.18224310000000049</c:v>
                </c:pt>
                <c:pt idx="324">
                  <c:v>0.17757020000000001</c:v>
                </c:pt>
                <c:pt idx="325">
                  <c:v>0.16822440000000027</c:v>
                </c:pt>
                <c:pt idx="326">
                  <c:v>0.15887860000000001</c:v>
                </c:pt>
                <c:pt idx="327">
                  <c:v>0.15887860000000001</c:v>
                </c:pt>
                <c:pt idx="328">
                  <c:v>0.15420570000000033</c:v>
                </c:pt>
                <c:pt idx="329">
                  <c:v>0.15420570000000033</c:v>
                </c:pt>
                <c:pt idx="330">
                  <c:v>0.14953280000000024</c:v>
                </c:pt>
                <c:pt idx="331">
                  <c:v>0.14485990000000001</c:v>
                </c:pt>
                <c:pt idx="332">
                  <c:v>0.14018700000000001</c:v>
                </c:pt>
                <c:pt idx="333">
                  <c:v>0.14018700000000001</c:v>
                </c:pt>
                <c:pt idx="334">
                  <c:v>0.1355141000000003</c:v>
                </c:pt>
                <c:pt idx="335">
                  <c:v>0.13084120000000021</c:v>
                </c:pt>
                <c:pt idx="336">
                  <c:v>0.12616830000000001</c:v>
                </c:pt>
                <c:pt idx="337">
                  <c:v>0.12616830000000001</c:v>
                </c:pt>
                <c:pt idx="338">
                  <c:v>0.12149540000000016</c:v>
                </c:pt>
                <c:pt idx="339">
                  <c:v>0.12149540000000016</c:v>
                </c:pt>
                <c:pt idx="340">
                  <c:v>0.11682250000000002</c:v>
                </c:pt>
                <c:pt idx="341">
                  <c:v>0.11682250000000002</c:v>
                </c:pt>
                <c:pt idx="342">
                  <c:v>0.1121496</c:v>
                </c:pt>
                <c:pt idx="343">
                  <c:v>0.10747670000000022</c:v>
                </c:pt>
                <c:pt idx="344">
                  <c:v>0.10747670000000022</c:v>
                </c:pt>
                <c:pt idx="345">
                  <c:v>0.1028038</c:v>
                </c:pt>
                <c:pt idx="346">
                  <c:v>9.8130900000000201E-2</c:v>
                </c:pt>
                <c:pt idx="347">
                  <c:v>0.1028038</c:v>
                </c:pt>
                <c:pt idx="348">
                  <c:v>9.8130900000000201E-2</c:v>
                </c:pt>
                <c:pt idx="349">
                  <c:v>9.3458000000000027E-2</c:v>
                </c:pt>
                <c:pt idx="350">
                  <c:v>9.3458000000000027E-2</c:v>
                </c:pt>
                <c:pt idx="351">
                  <c:v>8.4112200000000012E-2</c:v>
                </c:pt>
                <c:pt idx="352">
                  <c:v>8.4112200000000012E-2</c:v>
                </c:pt>
                <c:pt idx="353">
                  <c:v>7.9439300000000004E-2</c:v>
                </c:pt>
                <c:pt idx="354">
                  <c:v>7.476640000000026E-2</c:v>
                </c:pt>
                <c:pt idx="355">
                  <c:v>7.9439300000000004E-2</c:v>
                </c:pt>
                <c:pt idx="356">
                  <c:v>7.9439300000000004E-2</c:v>
                </c:pt>
                <c:pt idx="357">
                  <c:v>7.476640000000026E-2</c:v>
                </c:pt>
                <c:pt idx="358">
                  <c:v>7.476640000000026E-2</c:v>
                </c:pt>
                <c:pt idx="359">
                  <c:v>7.9439300000000004E-2</c:v>
                </c:pt>
                <c:pt idx="360">
                  <c:v>7.9439300000000004E-2</c:v>
                </c:pt>
                <c:pt idx="361">
                  <c:v>7.9439300000000004E-2</c:v>
                </c:pt>
                <c:pt idx="362">
                  <c:v>7.476640000000026E-2</c:v>
                </c:pt>
                <c:pt idx="363">
                  <c:v>7.476640000000026E-2</c:v>
                </c:pt>
                <c:pt idx="364">
                  <c:v>7.476640000000026E-2</c:v>
                </c:pt>
                <c:pt idx="365">
                  <c:v>7.476640000000026E-2</c:v>
                </c:pt>
                <c:pt idx="366">
                  <c:v>7.9439300000000004E-2</c:v>
                </c:pt>
                <c:pt idx="367">
                  <c:v>7.476640000000026E-2</c:v>
                </c:pt>
                <c:pt idx="368">
                  <c:v>7.9439300000000004E-2</c:v>
                </c:pt>
                <c:pt idx="369">
                  <c:v>7.9439300000000004E-2</c:v>
                </c:pt>
                <c:pt idx="370">
                  <c:v>7.9439300000000004E-2</c:v>
                </c:pt>
                <c:pt idx="371">
                  <c:v>8.4112200000000012E-2</c:v>
                </c:pt>
                <c:pt idx="372">
                  <c:v>8.4112200000000012E-2</c:v>
                </c:pt>
                <c:pt idx="373">
                  <c:v>8.8785100000000047E-2</c:v>
                </c:pt>
                <c:pt idx="374">
                  <c:v>8.4112200000000012E-2</c:v>
                </c:pt>
                <c:pt idx="375">
                  <c:v>9.3458000000000027E-2</c:v>
                </c:pt>
                <c:pt idx="376">
                  <c:v>9.3458000000000027E-2</c:v>
                </c:pt>
                <c:pt idx="377">
                  <c:v>9.8130900000000201E-2</c:v>
                </c:pt>
                <c:pt idx="378">
                  <c:v>9.8130900000000201E-2</c:v>
                </c:pt>
                <c:pt idx="379">
                  <c:v>0.1028038</c:v>
                </c:pt>
                <c:pt idx="380">
                  <c:v>0.10747670000000022</c:v>
                </c:pt>
                <c:pt idx="381">
                  <c:v>0.1121496</c:v>
                </c:pt>
                <c:pt idx="382">
                  <c:v>0.1121496</c:v>
                </c:pt>
                <c:pt idx="383">
                  <c:v>0.12149540000000016</c:v>
                </c:pt>
                <c:pt idx="384">
                  <c:v>0.12616830000000001</c:v>
                </c:pt>
                <c:pt idx="385">
                  <c:v>0.13084120000000021</c:v>
                </c:pt>
                <c:pt idx="386">
                  <c:v>0.1355141000000003</c:v>
                </c:pt>
                <c:pt idx="387">
                  <c:v>0.14018700000000001</c:v>
                </c:pt>
                <c:pt idx="388">
                  <c:v>0.14485990000000001</c:v>
                </c:pt>
                <c:pt idx="389">
                  <c:v>0.15420570000000033</c:v>
                </c:pt>
                <c:pt idx="390">
                  <c:v>0.15887860000000001</c:v>
                </c:pt>
                <c:pt idx="391">
                  <c:v>0.16355150000000002</c:v>
                </c:pt>
                <c:pt idx="392">
                  <c:v>0.17289730000000031</c:v>
                </c:pt>
                <c:pt idx="393">
                  <c:v>0.17289730000000031</c:v>
                </c:pt>
                <c:pt idx="394">
                  <c:v>0.17757020000000001</c:v>
                </c:pt>
                <c:pt idx="395">
                  <c:v>0.18224310000000049</c:v>
                </c:pt>
                <c:pt idx="396">
                  <c:v>0.19626180000000001</c:v>
                </c:pt>
                <c:pt idx="397">
                  <c:v>0.19626180000000001</c:v>
                </c:pt>
                <c:pt idx="398">
                  <c:v>0.2056076</c:v>
                </c:pt>
                <c:pt idx="399">
                  <c:v>0.2056076</c:v>
                </c:pt>
                <c:pt idx="400">
                  <c:v>0.21028050000000001</c:v>
                </c:pt>
                <c:pt idx="401">
                  <c:v>0.21495340000000049</c:v>
                </c:pt>
                <c:pt idx="402">
                  <c:v>0.21495340000000049</c:v>
                </c:pt>
                <c:pt idx="403">
                  <c:v>0.2196263000000003</c:v>
                </c:pt>
                <c:pt idx="404">
                  <c:v>0.22429920000000034</c:v>
                </c:pt>
                <c:pt idx="405">
                  <c:v>0.22897210000000001</c:v>
                </c:pt>
                <c:pt idx="406">
                  <c:v>0.23364500000000021</c:v>
                </c:pt>
                <c:pt idx="407">
                  <c:v>0.23364500000000021</c:v>
                </c:pt>
                <c:pt idx="408">
                  <c:v>0.23364500000000021</c:v>
                </c:pt>
                <c:pt idx="409">
                  <c:v>0.2383179000000003</c:v>
                </c:pt>
                <c:pt idx="410">
                  <c:v>0.24299080000000034</c:v>
                </c:pt>
                <c:pt idx="411">
                  <c:v>0.2383179000000003</c:v>
                </c:pt>
                <c:pt idx="412">
                  <c:v>0.24766370000000001</c:v>
                </c:pt>
                <c:pt idx="413">
                  <c:v>0.25233660000000002</c:v>
                </c:pt>
                <c:pt idx="414">
                  <c:v>0.24766370000000001</c:v>
                </c:pt>
                <c:pt idx="415">
                  <c:v>0.2570095</c:v>
                </c:pt>
                <c:pt idx="416">
                  <c:v>0.26635530000000002</c:v>
                </c:pt>
                <c:pt idx="417">
                  <c:v>0.26168240000000031</c:v>
                </c:pt>
                <c:pt idx="418">
                  <c:v>0.26635530000000002</c:v>
                </c:pt>
                <c:pt idx="419">
                  <c:v>0.26635530000000002</c:v>
                </c:pt>
                <c:pt idx="420">
                  <c:v>0.27570109999999998</c:v>
                </c:pt>
                <c:pt idx="421">
                  <c:v>0.27570109999999998</c:v>
                </c:pt>
                <c:pt idx="422">
                  <c:v>0.28037400000000062</c:v>
                </c:pt>
                <c:pt idx="423">
                  <c:v>0.28037400000000062</c:v>
                </c:pt>
                <c:pt idx="424">
                  <c:v>0.28504690000000038</c:v>
                </c:pt>
                <c:pt idx="425">
                  <c:v>0.28037400000000062</c:v>
                </c:pt>
                <c:pt idx="426">
                  <c:v>0.28971980000000008</c:v>
                </c:pt>
                <c:pt idx="427">
                  <c:v>0.28971980000000008</c:v>
                </c:pt>
                <c:pt idx="428">
                  <c:v>0.29439270000000062</c:v>
                </c:pt>
                <c:pt idx="429">
                  <c:v>0.29439270000000062</c:v>
                </c:pt>
                <c:pt idx="430">
                  <c:v>0.29906560000000032</c:v>
                </c:pt>
                <c:pt idx="431">
                  <c:v>0.30373850000000002</c:v>
                </c:pt>
                <c:pt idx="432">
                  <c:v>0.30373850000000002</c:v>
                </c:pt>
                <c:pt idx="433">
                  <c:v>0.30841140000000061</c:v>
                </c:pt>
                <c:pt idx="434">
                  <c:v>0.31775720000000002</c:v>
                </c:pt>
                <c:pt idx="435">
                  <c:v>0.32243010000000061</c:v>
                </c:pt>
                <c:pt idx="436">
                  <c:v>0.32710300000000031</c:v>
                </c:pt>
                <c:pt idx="437">
                  <c:v>0.34112170000000008</c:v>
                </c:pt>
                <c:pt idx="438">
                  <c:v>0.35514040000000002</c:v>
                </c:pt>
                <c:pt idx="439">
                  <c:v>0.37383200000000061</c:v>
                </c:pt>
                <c:pt idx="440">
                  <c:v>0.39252360000000092</c:v>
                </c:pt>
                <c:pt idx="441">
                  <c:v>0.40654230000000002</c:v>
                </c:pt>
                <c:pt idx="442">
                  <c:v>0.44392550000000008</c:v>
                </c:pt>
                <c:pt idx="443">
                  <c:v>0.48598160000000062</c:v>
                </c:pt>
                <c:pt idx="444">
                  <c:v>0.53271060000000003</c:v>
                </c:pt>
                <c:pt idx="445">
                  <c:v>0.58878540000000001</c:v>
                </c:pt>
                <c:pt idx="446">
                  <c:v>0.64953310000000009</c:v>
                </c:pt>
                <c:pt idx="447">
                  <c:v>0.71962660000000123</c:v>
                </c:pt>
                <c:pt idx="448">
                  <c:v>0.78504720000000061</c:v>
                </c:pt>
                <c:pt idx="449">
                  <c:v>0.84579490000000124</c:v>
                </c:pt>
                <c:pt idx="450">
                  <c:v>0.91121550000000007</c:v>
                </c:pt>
                <c:pt idx="451">
                  <c:v>0.95794450000000064</c:v>
                </c:pt>
                <c:pt idx="452">
                  <c:v>1.0000005999999999</c:v>
                </c:pt>
                <c:pt idx="453">
                  <c:v>1.0373838</c:v>
                </c:pt>
                <c:pt idx="454">
                  <c:v>1.0514025</c:v>
                </c:pt>
                <c:pt idx="455">
                  <c:v>1.0560754000000001</c:v>
                </c:pt>
                <c:pt idx="456">
                  <c:v>1.0560754000000001</c:v>
                </c:pt>
                <c:pt idx="457">
                  <c:v>1.0467295999999977</c:v>
                </c:pt>
                <c:pt idx="458">
                  <c:v>1.0327109000000001</c:v>
                </c:pt>
                <c:pt idx="459">
                  <c:v>1.0093463999999974</c:v>
                </c:pt>
                <c:pt idx="460">
                  <c:v>0.99065480000000061</c:v>
                </c:pt>
                <c:pt idx="461">
                  <c:v>0.98598190000000008</c:v>
                </c:pt>
                <c:pt idx="462">
                  <c:v>0.96261739999999996</c:v>
                </c:pt>
                <c:pt idx="463">
                  <c:v>0.94859870000000013</c:v>
                </c:pt>
                <c:pt idx="464">
                  <c:v>0.9439258000000017</c:v>
                </c:pt>
                <c:pt idx="465">
                  <c:v>0.9439258000000017</c:v>
                </c:pt>
                <c:pt idx="466">
                  <c:v>0.93925290000000006</c:v>
                </c:pt>
                <c:pt idx="467">
                  <c:v>0.93458000000000008</c:v>
                </c:pt>
                <c:pt idx="468">
                  <c:v>0.9439258000000017</c:v>
                </c:pt>
                <c:pt idx="469">
                  <c:v>0.93458000000000008</c:v>
                </c:pt>
                <c:pt idx="470">
                  <c:v>0.93458000000000008</c:v>
                </c:pt>
                <c:pt idx="471">
                  <c:v>0.93458000000000008</c:v>
                </c:pt>
                <c:pt idx="472">
                  <c:v>0.93458000000000008</c:v>
                </c:pt>
                <c:pt idx="473">
                  <c:v>0.93925290000000006</c:v>
                </c:pt>
                <c:pt idx="474">
                  <c:v>0.93925290000000006</c:v>
                </c:pt>
                <c:pt idx="475">
                  <c:v>0.94859870000000013</c:v>
                </c:pt>
                <c:pt idx="476">
                  <c:v>0.95327160000000111</c:v>
                </c:pt>
                <c:pt idx="477">
                  <c:v>0.97196320000000003</c:v>
                </c:pt>
                <c:pt idx="478">
                  <c:v>0.98130899999999877</c:v>
                </c:pt>
                <c:pt idx="479">
                  <c:v>1.0046735</c:v>
                </c:pt>
                <c:pt idx="480">
                  <c:v>1.0140193</c:v>
                </c:pt>
                <c:pt idx="481">
                  <c:v>1.0420567000000001</c:v>
                </c:pt>
                <c:pt idx="482">
                  <c:v>1.0654211999999972</c:v>
                </c:pt>
                <c:pt idx="483">
                  <c:v>1.0981315</c:v>
                </c:pt>
                <c:pt idx="484">
                  <c:v>1.1355146999999974</c:v>
                </c:pt>
                <c:pt idx="485">
                  <c:v>1.1728979000000024</c:v>
                </c:pt>
                <c:pt idx="486">
                  <c:v>1.2102811</c:v>
                </c:pt>
                <c:pt idx="487">
                  <c:v>1.2429913999999962</c:v>
                </c:pt>
                <c:pt idx="488">
                  <c:v>1.2710287999999974</c:v>
                </c:pt>
                <c:pt idx="489">
                  <c:v>1.2850475000000001</c:v>
                </c:pt>
                <c:pt idx="490">
                  <c:v>1.2943932999999974</c:v>
                </c:pt>
                <c:pt idx="491">
                  <c:v>1.2943932999999974</c:v>
                </c:pt>
                <c:pt idx="492">
                  <c:v>1.2897203999999967</c:v>
                </c:pt>
                <c:pt idx="493">
                  <c:v>1.2803745999999998</c:v>
                </c:pt>
                <c:pt idx="494">
                  <c:v>1.2616829999999999</c:v>
                </c:pt>
                <c:pt idx="495">
                  <c:v>1.247664299999995</c:v>
                </c:pt>
                <c:pt idx="496">
                  <c:v>1.2336455999999998</c:v>
                </c:pt>
                <c:pt idx="497">
                  <c:v>1.2102811</c:v>
                </c:pt>
                <c:pt idx="498">
                  <c:v>1.1962624000000024</c:v>
                </c:pt>
                <c:pt idx="499">
                  <c:v>1.1822437000000001</c:v>
                </c:pt>
                <c:pt idx="500">
                  <c:v>1.1728979000000024</c:v>
                </c:pt>
              </c:numCache>
            </c:numRef>
          </c:yVal>
          <c:smooth val="1"/>
        </c:ser>
        <c:axId val="170359424"/>
        <c:axId val="170943232"/>
      </c:scatterChart>
      <c:valAx>
        <c:axId val="170359424"/>
        <c:scaling>
          <c:orientation val="minMax"/>
          <c:max val="770"/>
          <c:min val="300"/>
        </c:scaling>
        <c:axPos val="b"/>
        <c:title>
          <c:tx>
            <c:rich>
              <a:bodyPr/>
              <a:lstStyle/>
              <a:p>
                <a:pPr>
                  <a:defRPr b="0">
                    <a:latin typeface="Arial" pitchFamily="34" charset="0"/>
                    <a:cs typeface="Arial" pitchFamily="34" charset="0"/>
                  </a:defRPr>
                </a:pPr>
                <a:r>
                  <a:rPr lang="en-US" altLang="ja-JP" b="0" dirty="0">
                    <a:latin typeface="Arial" pitchFamily="34" charset="0"/>
                    <a:cs typeface="Arial" pitchFamily="34" charset="0"/>
                  </a:rPr>
                  <a:t>wave</a:t>
                </a:r>
                <a:r>
                  <a:rPr lang="en-US" altLang="ja-JP" b="0" baseline="0" dirty="0">
                    <a:latin typeface="Arial" pitchFamily="34" charset="0"/>
                    <a:cs typeface="Arial" pitchFamily="34" charset="0"/>
                  </a:rPr>
                  <a:t> length / nm</a:t>
                </a:r>
                <a:endParaRPr lang="ja-JP" altLang="en-US" b="0" dirty="0">
                  <a:latin typeface="Arial" pitchFamily="34" charset="0"/>
                  <a:cs typeface="Arial" pitchFamily="34" charset="0"/>
                </a:endParaRPr>
              </a:p>
            </c:rich>
          </c:tx>
          <c:layout/>
        </c:title>
        <c:numFmt formatCode="General" sourceLinked="1"/>
        <c:tickLblPos val="nextTo"/>
        <c:txPr>
          <a:bodyPr rot="0" vert="horz"/>
          <a:lstStyle/>
          <a:p>
            <a:pPr>
              <a:defRPr sz="1000" b="0" i="0" u="none" strike="noStrike" baseline="0">
                <a:solidFill>
                  <a:srgbClr val="000000"/>
                </a:solidFill>
                <a:latin typeface="ＭＳ Ｐゴシック"/>
                <a:ea typeface="ＭＳ Ｐゴシック"/>
                <a:cs typeface="ＭＳ Ｐゴシック"/>
              </a:defRPr>
            </a:pPr>
            <a:endParaRPr lang="ja-JP"/>
          </a:p>
        </c:txPr>
        <c:crossAx val="170943232"/>
        <c:crosses val="autoZero"/>
        <c:crossBetween val="midCat"/>
      </c:valAx>
      <c:valAx>
        <c:axId val="170943232"/>
        <c:scaling>
          <c:orientation val="minMax"/>
          <c:max val="1.4"/>
          <c:min val="0"/>
        </c:scaling>
        <c:axPos val="l"/>
        <c:title>
          <c:tx>
            <c:rich>
              <a:bodyPr rot="-5400000" vert="horz"/>
              <a:lstStyle/>
              <a:p>
                <a:pPr>
                  <a:defRPr b="0">
                    <a:latin typeface="Arial" pitchFamily="34" charset="0"/>
                    <a:cs typeface="Arial" pitchFamily="34" charset="0"/>
                  </a:defRPr>
                </a:pPr>
                <a:r>
                  <a:rPr lang="en-US" altLang="ja-JP" b="0" dirty="0">
                    <a:latin typeface="Arial" pitchFamily="34" charset="0"/>
                    <a:cs typeface="Arial" pitchFamily="34" charset="0"/>
                  </a:rPr>
                  <a:t>Normalized intensity /</a:t>
                </a:r>
                <a:r>
                  <a:rPr lang="en-US" altLang="ja-JP" b="0" baseline="0" dirty="0">
                    <a:latin typeface="Arial" pitchFamily="34" charset="0"/>
                    <a:cs typeface="Arial" pitchFamily="34" charset="0"/>
                  </a:rPr>
                  <a:t> </a:t>
                </a:r>
                <a:r>
                  <a:rPr lang="en-US" altLang="ja-JP" b="0" baseline="0" dirty="0" err="1">
                    <a:latin typeface="Arial" pitchFamily="34" charset="0"/>
                    <a:cs typeface="Arial" pitchFamily="34" charset="0"/>
                  </a:rPr>
                  <a:t>a.u</a:t>
                </a:r>
                <a:r>
                  <a:rPr lang="en-US" altLang="ja-JP" b="0" baseline="0" dirty="0">
                    <a:latin typeface="Arial" pitchFamily="34" charset="0"/>
                    <a:cs typeface="Arial" pitchFamily="34" charset="0"/>
                  </a:rPr>
                  <a:t>.</a:t>
                </a:r>
                <a:endParaRPr lang="ja-JP" altLang="en-US" b="0" dirty="0">
                  <a:latin typeface="Arial" pitchFamily="34" charset="0"/>
                  <a:cs typeface="Arial" pitchFamily="34" charset="0"/>
                </a:endParaRPr>
              </a:p>
            </c:rich>
          </c:tx>
          <c:layout>
            <c:manualLayout>
              <c:xMode val="edge"/>
              <c:yMode val="edge"/>
              <c:x val="2.8874582943923411E-2"/>
              <c:y val="0.13189275726180638"/>
            </c:manualLayout>
          </c:layout>
        </c:title>
        <c:numFmt formatCode="General" sourceLinked="1"/>
        <c:tickLblPos val="nextTo"/>
        <c:crossAx val="170359424"/>
        <c:crosses val="autoZero"/>
        <c:crossBetween val="midCat"/>
      </c:valAx>
    </c:plotArea>
    <c:plotVisOnly val="1"/>
    <c:dispBlanksAs val="gap"/>
  </c:chart>
  <c:externalData r:id="rId1"/>
</c:chartSpace>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 Id="rId9"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4"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4A7664EA-216E-4740-8119-293D59D17411}" type="datetimeFigureOut">
              <a:rPr kumimoji="1" lang="ja-JP" altLang="en-US" smtClean="0"/>
              <a:pPr/>
              <a:t>2011/12/13</a:t>
            </a:fld>
            <a:endParaRPr kumimoji="1" lang="ja-JP" altLang="en-US"/>
          </a:p>
        </p:txBody>
      </p:sp>
      <p:sp>
        <p:nvSpPr>
          <p:cNvPr id="4" name="スライド イメージ プレースホルダ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 4"/>
          <p:cNvSpPr>
            <a:spLocks noGrp="1"/>
          </p:cNvSpPr>
          <p:nvPr>
            <p:ph type="body" sz="quarter" idx="3"/>
          </p:nvPr>
        </p:nvSpPr>
        <p:spPr>
          <a:xfrm>
            <a:off x="673577" y="4686499"/>
            <a:ext cx="5388610" cy="4439841"/>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D3610D55-0F8B-4C85-9CD1-DD9380EF9ED7}"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latin typeface="Arial" pitchFamily="34" charset="0"/>
                <a:cs typeface="Arial" pitchFamily="34" charset="0"/>
              </a:rPr>
              <a:t>Hello everyone. I’m Kenichi</a:t>
            </a:r>
            <a:r>
              <a:rPr kumimoji="1" lang="en-US" altLang="ja-JP" baseline="0" dirty="0" smtClean="0">
                <a:latin typeface="Arial" pitchFamily="34" charset="0"/>
                <a:cs typeface="Arial" pitchFamily="34" charset="0"/>
              </a:rPr>
              <a:t> Kitabayashi. I belong to Tobe laboratory.</a:t>
            </a:r>
          </a:p>
          <a:p>
            <a:r>
              <a:rPr kumimoji="1" lang="en-US" altLang="ja-JP" baseline="0" dirty="0" smtClean="0">
                <a:latin typeface="Arial" pitchFamily="34" charset="0"/>
                <a:cs typeface="Arial" pitchFamily="34" charset="0"/>
              </a:rPr>
              <a:t>Today, I</a:t>
            </a:r>
            <a:r>
              <a:rPr kumimoji="1" lang="ja-JP" altLang="en-US" baseline="0" dirty="0" smtClean="0">
                <a:latin typeface="Arial" pitchFamily="34" charset="0"/>
                <a:cs typeface="Arial" pitchFamily="34" charset="0"/>
              </a:rPr>
              <a:t> </a:t>
            </a:r>
            <a:r>
              <a:rPr kumimoji="1" lang="en-US" altLang="ja-JP" baseline="0" dirty="0" smtClean="0">
                <a:latin typeface="Arial" pitchFamily="34" charset="0"/>
                <a:cs typeface="Arial" pitchFamily="34" charset="0"/>
              </a:rPr>
              <a:t>will talk about </a:t>
            </a:r>
            <a:r>
              <a:rPr lang="en-US" altLang="ja-JP" dirty="0" smtClean="0"/>
              <a:t>subject of my</a:t>
            </a:r>
            <a:r>
              <a:rPr lang="ja-JP" altLang="en-US" dirty="0" smtClean="0"/>
              <a:t> </a:t>
            </a:r>
            <a:r>
              <a:rPr lang="en-US" altLang="ja-JP" dirty="0" smtClean="0"/>
              <a:t>study, </a:t>
            </a:r>
            <a:r>
              <a:rPr kumimoji="1" lang="en-US" altLang="ja-JP" baseline="0" dirty="0" smtClean="0">
                <a:latin typeface="Arial" pitchFamily="34" charset="0"/>
                <a:cs typeface="Arial" pitchFamily="34" charset="0"/>
              </a:rPr>
              <a:t>“Synthesis of </a:t>
            </a:r>
            <a:r>
              <a:rPr kumimoji="1" lang="en-US" altLang="ja-JP" baseline="0" dirty="0" err="1" smtClean="0">
                <a:latin typeface="Arial" pitchFamily="34" charset="0"/>
                <a:cs typeface="Arial" pitchFamily="34" charset="0"/>
              </a:rPr>
              <a:t>Dizethrenylacetylene</a:t>
            </a:r>
            <a:r>
              <a:rPr kumimoji="1" lang="en-US" altLang="ja-JP" baseline="0" dirty="0" smtClean="0">
                <a:latin typeface="Arial" pitchFamily="34" charset="0"/>
                <a:cs typeface="Arial" pitchFamily="34" charset="0"/>
              </a:rPr>
              <a:t>”.</a:t>
            </a:r>
          </a:p>
          <a:p>
            <a:endParaRPr kumimoji="1" lang="en-US" altLang="ja-JP" dirty="0" smtClean="0"/>
          </a:p>
          <a:p>
            <a:endParaRPr kumimoji="1" lang="en-US" altLang="ja-JP" dirty="0" smtClean="0"/>
          </a:p>
          <a:p>
            <a:r>
              <a:rPr kumimoji="1" lang="ja-JP" altLang="en-US" dirty="0" smtClean="0">
                <a:latin typeface="+mn-ea"/>
                <a:ea typeface="+mn-ea"/>
              </a:rPr>
              <a:t>今回の発表では、私自身の研究テーマである「ジゼトレニルアセチレンの合成」について発表します。</a:t>
            </a:r>
          </a:p>
        </p:txBody>
      </p:sp>
      <p:sp>
        <p:nvSpPr>
          <p:cNvPr id="4" name="スライド番号プレースホルダ 3"/>
          <p:cNvSpPr>
            <a:spLocks noGrp="1"/>
          </p:cNvSpPr>
          <p:nvPr>
            <p:ph type="sldNum" sz="quarter" idx="10"/>
          </p:nvPr>
        </p:nvSpPr>
        <p:spPr/>
        <p:txBody>
          <a:bodyPr/>
          <a:lstStyle/>
          <a:p>
            <a:fld id="{5DA44F71-9F65-4E83-B120-DA31FDB38467}" type="slidenum">
              <a:rPr kumimoji="1" lang="ja-JP" altLang="en-US" smtClean="0"/>
              <a:pPr/>
              <a:t>1</a:t>
            </a:fld>
            <a:endParaRPr kumimoji="1" lang="ja-JP"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sz="1200" kern="1200" dirty="0" smtClean="0">
                <a:solidFill>
                  <a:schemeClr val="tx1"/>
                </a:solidFill>
                <a:latin typeface="Arial" pitchFamily="34" charset="0"/>
                <a:ea typeface="+mn-ea"/>
                <a:cs typeface="Arial" pitchFamily="34" charset="0"/>
              </a:rPr>
              <a:t>非対称ジハロゲン化ゼトレン</a:t>
            </a:r>
            <a:r>
              <a:rPr kumimoji="1" lang="en-US" altLang="ja-JP" sz="1200" b="1" kern="1200" baseline="0" dirty="0" smtClean="0">
                <a:solidFill>
                  <a:schemeClr val="tx1"/>
                </a:solidFill>
                <a:latin typeface="Arial" pitchFamily="34" charset="0"/>
                <a:ea typeface="+mn-ea"/>
                <a:cs typeface="Arial" pitchFamily="34" charset="0"/>
              </a:rPr>
              <a:t>7a</a:t>
            </a:r>
            <a:r>
              <a:rPr lang="en-US" altLang="ja-JP" b="0" baseline="0" dirty="0" smtClean="0">
                <a:latin typeface="Arial" pitchFamily="34" charset="0"/>
                <a:ea typeface="+mn-ea"/>
                <a:cs typeface="Arial" pitchFamily="34" charset="0"/>
              </a:rPr>
              <a:t>,</a:t>
            </a:r>
            <a:r>
              <a:rPr lang="en-US" altLang="ja-JP" b="1" baseline="0" dirty="0" smtClean="0">
                <a:latin typeface="Arial" pitchFamily="34" charset="0"/>
                <a:ea typeface="+mn-ea"/>
                <a:cs typeface="Arial" pitchFamily="34" charset="0"/>
              </a:rPr>
              <a:t>7b</a:t>
            </a:r>
            <a:r>
              <a:rPr kumimoji="1" lang="ja-JP" altLang="en-US" sz="1200" kern="1200" dirty="0" smtClean="0">
                <a:solidFill>
                  <a:schemeClr val="tx1"/>
                </a:solidFill>
                <a:latin typeface="Arial" pitchFamily="34" charset="0"/>
                <a:ea typeface="+mn-ea"/>
                <a:cs typeface="Arial" pitchFamily="34" charset="0"/>
              </a:rPr>
              <a:t>は、イントロで述べた</a:t>
            </a:r>
            <a:r>
              <a:rPr lang="ja-JP" altLang="en-US" dirty="0" smtClean="0">
                <a:latin typeface="Arial" pitchFamily="34" charset="0"/>
                <a:ea typeface="+mn-ea"/>
                <a:cs typeface="Arial" pitchFamily="34" charset="0"/>
              </a:rPr>
              <a:t>ジヨードゼトレン</a:t>
            </a:r>
            <a:r>
              <a:rPr lang="en-US" altLang="ja-JP" b="1" dirty="0" smtClean="0">
                <a:latin typeface="Arial" pitchFamily="34" charset="0"/>
                <a:ea typeface="+mn-ea"/>
                <a:cs typeface="Arial" pitchFamily="34" charset="0"/>
              </a:rPr>
              <a:t>2b</a:t>
            </a:r>
            <a:r>
              <a:rPr lang="ja-JP" altLang="en-US" dirty="0" smtClean="0">
                <a:latin typeface="Arial" pitchFamily="34" charset="0"/>
                <a:ea typeface="+mn-ea"/>
                <a:cs typeface="Arial" pitchFamily="34" charset="0"/>
              </a:rPr>
              <a:t>の合成と同様に、テトラデヒドロジナフト</a:t>
            </a:r>
            <a:r>
              <a:rPr lang="en-US" altLang="ja-JP" dirty="0" smtClean="0">
                <a:latin typeface="Arial" pitchFamily="34" charset="0"/>
                <a:ea typeface="+mn-ea"/>
                <a:cs typeface="Arial" pitchFamily="34" charset="0"/>
              </a:rPr>
              <a:t>[10]</a:t>
            </a:r>
            <a:r>
              <a:rPr lang="ja-JP" altLang="en-US" dirty="0" smtClean="0">
                <a:latin typeface="Arial" pitchFamily="34" charset="0"/>
                <a:ea typeface="+mn-ea"/>
                <a:cs typeface="Arial" pitchFamily="34" charset="0"/>
              </a:rPr>
              <a:t>アヌレン</a:t>
            </a:r>
            <a:r>
              <a:rPr lang="en-US" altLang="ja-JP" b="1" dirty="0" smtClean="0">
                <a:latin typeface="Arial" pitchFamily="34" charset="0"/>
                <a:ea typeface="+mn-ea"/>
                <a:cs typeface="Arial" pitchFamily="34" charset="0"/>
              </a:rPr>
              <a:t>1b</a:t>
            </a:r>
            <a:r>
              <a:rPr lang="ja-JP" altLang="en-US" dirty="0" err="1" smtClean="0">
                <a:latin typeface="Arial" pitchFamily="34" charset="0"/>
                <a:ea typeface="+mn-ea"/>
                <a:cs typeface="Arial" pitchFamily="34" charset="0"/>
              </a:rPr>
              <a:t>に求</a:t>
            </a:r>
            <a:r>
              <a:rPr lang="ja-JP" altLang="en-US" dirty="0" smtClean="0">
                <a:latin typeface="Arial" pitchFamily="34" charset="0"/>
                <a:ea typeface="+mn-ea"/>
                <a:cs typeface="Arial" pitchFamily="34" charset="0"/>
              </a:rPr>
              <a:t>電子反応剤の</a:t>
            </a:r>
            <a:r>
              <a:rPr lang="en-US" altLang="ja-JP" dirty="0" err="1" smtClean="0">
                <a:latin typeface="Arial" pitchFamily="34" charset="0"/>
                <a:ea typeface="+mn-ea"/>
                <a:cs typeface="Arial" pitchFamily="34" charset="0"/>
              </a:rPr>
              <a:t>IBr</a:t>
            </a:r>
            <a:r>
              <a:rPr lang="en-US" altLang="ja-JP" dirty="0" smtClean="0">
                <a:latin typeface="Arial" pitchFamily="34" charset="0"/>
                <a:ea typeface="+mn-ea"/>
                <a:cs typeface="Arial" pitchFamily="34" charset="0"/>
              </a:rPr>
              <a:t>, </a:t>
            </a:r>
            <a:r>
              <a:rPr lang="en-US" altLang="ja-JP" dirty="0" err="1" smtClean="0">
                <a:latin typeface="Arial" pitchFamily="34" charset="0"/>
                <a:ea typeface="+mn-ea"/>
                <a:cs typeface="Arial" pitchFamily="34" charset="0"/>
              </a:rPr>
              <a:t>ICl</a:t>
            </a:r>
            <a:r>
              <a:rPr lang="ja-JP" altLang="en-US" dirty="0" smtClean="0">
                <a:latin typeface="Arial" pitchFamily="34" charset="0"/>
                <a:ea typeface="+mn-ea"/>
                <a:cs typeface="Arial" pitchFamily="34" charset="0"/>
              </a:rPr>
              <a:t>を作用させることにより合成できると考えられます。</a:t>
            </a:r>
            <a:endParaRPr lang="en-US" altLang="ja-JP" dirty="0" smtClean="0">
              <a:latin typeface="Arial" pitchFamily="34" charset="0"/>
              <a:ea typeface="+mn-ea"/>
              <a:cs typeface="Arial" pitchFamily="34" charset="0"/>
            </a:endParaRPr>
          </a:p>
          <a:p>
            <a:r>
              <a:rPr lang="ja-JP" altLang="en-US" dirty="0" smtClean="0">
                <a:latin typeface="Arial" pitchFamily="34" charset="0"/>
                <a:ea typeface="+mn-ea"/>
                <a:cs typeface="Arial" pitchFamily="34" charset="0"/>
              </a:rPr>
              <a:t>しかし、これらの求電子反応剤を用いた</a:t>
            </a:r>
            <a:r>
              <a:rPr lang="en-US" altLang="ja-JP" dirty="0" smtClean="0">
                <a:latin typeface="Arial" pitchFamily="34" charset="0"/>
                <a:ea typeface="+mn-ea"/>
                <a:cs typeface="Arial" pitchFamily="34" charset="0"/>
              </a:rPr>
              <a:t>[10]</a:t>
            </a:r>
            <a:r>
              <a:rPr lang="ja-JP" altLang="en-US" dirty="0" smtClean="0">
                <a:latin typeface="Arial" pitchFamily="34" charset="0"/>
                <a:ea typeface="+mn-ea"/>
                <a:cs typeface="Arial" pitchFamily="34" charset="0"/>
              </a:rPr>
              <a:t>アヌレンの渡</a:t>
            </a:r>
            <a:r>
              <a:rPr lang="ja-JP" altLang="en-US" dirty="0" err="1" smtClean="0">
                <a:latin typeface="Arial" pitchFamily="34" charset="0"/>
                <a:ea typeface="+mn-ea"/>
                <a:cs typeface="Arial" pitchFamily="34" charset="0"/>
              </a:rPr>
              <a:t>環環</a:t>
            </a:r>
            <a:r>
              <a:rPr lang="ja-JP" altLang="en-US" dirty="0" smtClean="0">
                <a:latin typeface="Arial" pitchFamily="34" charset="0"/>
                <a:ea typeface="+mn-ea"/>
                <a:cs typeface="Arial" pitchFamily="34" charset="0"/>
              </a:rPr>
              <a:t>化を実際に行ったところ、主な生成物は、</a:t>
            </a:r>
            <a:r>
              <a:rPr lang="en-US" altLang="ja-JP" dirty="0" err="1" smtClean="0">
                <a:latin typeface="Arial" pitchFamily="34" charset="0"/>
                <a:ea typeface="+mn-ea"/>
                <a:cs typeface="Arial" pitchFamily="34" charset="0"/>
              </a:rPr>
              <a:t>IBr</a:t>
            </a:r>
            <a:r>
              <a:rPr lang="ja-JP" altLang="en-US" dirty="0" smtClean="0">
                <a:latin typeface="Arial" pitchFamily="34" charset="0"/>
                <a:ea typeface="+mn-ea"/>
                <a:cs typeface="Arial" pitchFamily="34" charset="0"/>
              </a:rPr>
              <a:t>を作用させた場合ジブロモゼトレン</a:t>
            </a:r>
            <a:r>
              <a:rPr lang="en-US" altLang="ja-JP" b="1" dirty="0" smtClean="0">
                <a:latin typeface="Arial" pitchFamily="34" charset="0"/>
                <a:ea typeface="+mn-ea"/>
                <a:cs typeface="Arial" pitchFamily="34" charset="0"/>
              </a:rPr>
              <a:t>2c</a:t>
            </a:r>
            <a:r>
              <a:rPr lang="ja-JP" altLang="en-US" dirty="0" err="1" smtClean="0">
                <a:latin typeface="Arial" pitchFamily="34" charset="0"/>
                <a:ea typeface="+mn-ea"/>
                <a:cs typeface="Arial" pitchFamily="34" charset="0"/>
              </a:rPr>
              <a:t>、</a:t>
            </a:r>
            <a:r>
              <a:rPr lang="en-US" altLang="ja-JP" dirty="0" err="1" smtClean="0">
                <a:latin typeface="Arial" pitchFamily="34" charset="0"/>
                <a:ea typeface="+mn-ea"/>
                <a:cs typeface="Arial" pitchFamily="34" charset="0"/>
              </a:rPr>
              <a:t>ICl</a:t>
            </a:r>
            <a:r>
              <a:rPr lang="ja-JP" altLang="en-US" dirty="0" smtClean="0">
                <a:latin typeface="Arial" pitchFamily="34" charset="0"/>
                <a:ea typeface="+mn-ea"/>
                <a:cs typeface="Arial" pitchFamily="34" charset="0"/>
              </a:rPr>
              <a:t>を作用させた場合ジクロロゼトレン</a:t>
            </a:r>
            <a:r>
              <a:rPr lang="en-US" altLang="ja-JP" b="1" dirty="0" smtClean="0">
                <a:latin typeface="Arial" pitchFamily="34" charset="0"/>
                <a:ea typeface="+mn-ea"/>
                <a:cs typeface="Arial" pitchFamily="34" charset="0"/>
              </a:rPr>
              <a:t>2d</a:t>
            </a:r>
            <a:r>
              <a:rPr lang="ja-JP" altLang="en-US" dirty="0" smtClean="0">
                <a:latin typeface="Arial" pitchFamily="34" charset="0"/>
                <a:ea typeface="+mn-ea"/>
                <a:cs typeface="Arial" pitchFamily="34" charset="0"/>
              </a:rPr>
              <a:t>となり、目的の非対称ジハロゲン化ゼトレンは得られませんでした。</a:t>
            </a:r>
            <a:endParaRPr lang="en-US" altLang="ja-JP" dirty="0" smtClean="0">
              <a:latin typeface="Arial" pitchFamily="34" charset="0"/>
              <a:ea typeface="+mn-ea"/>
              <a:cs typeface="Arial" pitchFamily="34" charset="0"/>
            </a:endParaRPr>
          </a:p>
          <a:p>
            <a:r>
              <a:rPr kumimoji="1" lang="ja-JP" altLang="en-US" dirty="0" smtClean="0">
                <a:latin typeface="Arial" pitchFamily="34" charset="0"/>
                <a:ea typeface="+mn-ea"/>
                <a:cs typeface="Arial" pitchFamily="34" charset="0"/>
              </a:rPr>
              <a:t>その他、溶媒を変える、求電子剤の当量を変えるなど反応条件を検討しましたが、結局、</a:t>
            </a:r>
            <a:r>
              <a:rPr lang="en-US" altLang="ja-JP" dirty="0" smtClean="0">
                <a:latin typeface="Arial" pitchFamily="34" charset="0"/>
                <a:ea typeface="+mn-ea"/>
                <a:cs typeface="Arial" pitchFamily="34" charset="0"/>
              </a:rPr>
              <a:t>[10]</a:t>
            </a:r>
            <a:r>
              <a:rPr lang="ja-JP" altLang="en-US" dirty="0" smtClean="0">
                <a:latin typeface="Arial" pitchFamily="34" charset="0"/>
                <a:ea typeface="+mn-ea"/>
                <a:cs typeface="Arial" pitchFamily="34" charset="0"/>
              </a:rPr>
              <a:t>アヌレン</a:t>
            </a:r>
            <a:r>
              <a:rPr lang="en-US" altLang="ja-JP" b="1" dirty="0" smtClean="0">
                <a:latin typeface="Arial" pitchFamily="34" charset="0"/>
                <a:ea typeface="+mn-ea"/>
                <a:cs typeface="Arial" pitchFamily="34" charset="0"/>
              </a:rPr>
              <a:t>1b</a:t>
            </a:r>
            <a:r>
              <a:rPr lang="ja-JP" altLang="en-US" dirty="0" err="1" smtClean="0">
                <a:latin typeface="Arial" pitchFamily="34" charset="0"/>
                <a:ea typeface="+mn-ea"/>
                <a:cs typeface="Arial" pitchFamily="34" charset="0"/>
              </a:rPr>
              <a:t>の渡環環</a:t>
            </a:r>
            <a:r>
              <a:rPr lang="ja-JP" altLang="en-US" dirty="0" smtClean="0">
                <a:latin typeface="Arial" pitchFamily="34" charset="0"/>
                <a:ea typeface="+mn-ea"/>
                <a:cs typeface="Arial" pitchFamily="34" charset="0"/>
              </a:rPr>
              <a:t>化によるゼトレンの非対称化を達成することはできませんでした。</a:t>
            </a:r>
            <a:endParaRPr kumimoji="1" lang="en-US" altLang="ja-JP" dirty="0" smtClean="0">
              <a:latin typeface="Arial" pitchFamily="34" charset="0"/>
              <a:ea typeface="+mn-ea"/>
              <a:cs typeface="Arial" pitchFamily="34" charset="0"/>
            </a:endParaRPr>
          </a:p>
          <a:p>
            <a:r>
              <a:rPr kumimoji="1" lang="ja-JP" altLang="en-US" dirty="0" smtClean="0">
                <a:latin typeface="Arial" pitchFamily="34" charset="0"/>
                <a:ea typeface="+mn-ea"/>
                <a:cs typeface="Arial" pitchFamily="34" charset="0"/>
              </a:rPr>
              <a:t>そこで、</a:t>
            </a:r>
            <a:r>
              <a:rPr kumimoji="1" lang="en-US" altLang="ja-JP" b="1" dirty="0" smtClean="0">
                <a:latin typeface="Arial" pitchFamily="34" charset="0"/>
                <a:ea typeface="+mn-ea"/>
                <a:cs typeface="Arial" pitchFamily="34" charset="0"/>
              </a:rPr>
              <a:t>7a</a:t>
            </a:r>
            <a:r>
              <a:rPr kumimoji="1" lang="en-US" altLang="ja-JP" dirty="0" smtClean="0">
                <a:latin typeface="Arial" pitchFamily="34" charset="0"/>
                <a:ea typeface="+mn-ea"/>
                <a:cs typeface="Arial" pitchFamily="34" charset="0"/>
              </a:rPr>
              <a:t>,</a:t>
            </a:r>
            <a:r>
              <a:rPr kumimoji="1" lang="en-US" altLang="ja-JP" b="1" dirty="0" smtClean="0">
                <a:latin typeface="Arial" pitchFamily="34" charset="0"/>
                <a:ea typeface="+mn-ea"/>
                <a:cs typeface="Arial" pitchFamily="34" charset="0"/>
              </a:rPr>
              <a:t>7b</a:t>
            </a:r>
            <a:r>
              <a:rPr kumimoji="1" lang="ja-JP" altLang="en-US" dirty="0" smtClean="0">
                <a:latin typeface="Arial" pitchFamily="34" charset="0"/>
                <a:ea typeface="+mn-ea"/>
                <a:cs typeface="Arial" pitchFamily="34" charset="0"/>
              </a:rPr>
              <a:t>の合成は断念し、</a:t>
            </a:r>
            <a:r>
              <a:rPr lang="ja-JP" altLang="en-US" b="0" dirty="0" smtClean="0">
                <a:latin typeface="Arial" pitchFamily="34" charset="0"/>
                <a:ea typeface="+mn-ea"/>
                <a:cs typeface="Arial" pitchFamily="34" charset="0"/>
              </a:rPr>
              <a:t>イントロで述べたようにすでに合成されているジヨードゼトレン</a:t>
            </a:r>
            <a:r>
              <a:rPr lang="en-US" altLang="ja-JP" b="1" dirty="0" smtClean="0">
                <a:latin typeface="Arial" pitchFamily="34" charset="0"/>
                <a:ea typeface="+mn-ea"/>
                <a:cs typeface="Arial" pitchFamily="34" charset="0"/>
              </a:rPr>
              <a:t>2b</a:t>
            </a:r>
            <a:r>
              <a:rPr lang="ja-JP" altLang="en-US" b="0" dirty="0" smtClean="0">
                <a:latin typeface="Arial" pitchFamily="34" charset="0"/>
                <a:ea typeface="+mn-ea"/>
                <a:cs typeface="Arial" pitchFamily="34" charset="0"/>
              </a:rPr>
              <a:t>と、上の反応で得られたジブロモゼトレン</a:t>
            </a:r>
            <a:r>
              <a:rPr lang="en-US" altLang="ja-JP" b="1" dirty="0" smtClean="0">
                <a:latin typeface="Arial" pitchFamily="34" charset="0"/>
                <a:ea typeface="+mn-ea"/>
                <a:cs typeface="Arial" pitchFamily="34" charset="0"/>
              </a:rPr>
              <a:t>2c</a:t>
            </a:r>
            <a:r>
              <a:rPr lang="ja-JP" altLang="en-US" b="0" dirty="0" smtClean="0">
                <a:latin typeface="Arial" pitchFamily="34" charset="0"/>
                <a:ea typeface="+mn-ea"/>
                <a:cs typeface="Arial" pitchFamily="34" charset="0"/>
              </a:rPr>
              <a:t>を合成した後、</a:t>
            </a:r>
            <a:r>
              <a:rPr kumimoji="1" lang="ja-JP" altLang="en-US" b="0" dirty="0" smtClean="0">
                <a:latin typeface="Arial" pitchFamily="34" charset="0"/>
                <a:ea typeface="+mn-ea"/>
                <a:cs typeface="Arial" pitchFamily="34" charset="0"/>
              </a:rPr>
              <a:t>当量制御しながら薗頭カップリングにより、</a:t>
            </a:r>
            <a:r>
              <a:rPr kumimoji="1" lang="en-US" altLang="ja-JP" b="1" dirty="0" smtClean="0">
                <a:latin typeface="Arial" pitchFamily="34" charset="0"/>
                <a:ea typeface="+mn-ea"/>
                <a:cs typeface="Arial" pitchFamily="34" charset="0"/>
              </a:rPr>
              <a:t>2b</a:t>
            </a:r>
            <a:r>
              <a:rPr kumimoji="1" lang="ja-JP" altLang="en-US" b="0" dirty="0" smtClean="0">
                <a:latin typeface="Arial" pitchFamily="34" charset="0"/>
                <a:ea typeface="+mn-ea"/>
                <a:cs typeface="Arial" pitchFamily="34" charset="0"/>
              </a:rPr>
              <a:t>あるいは</a:t>
            </a:r>
            <a:r>
              <a:rPr kumimoji="1" lang="en-US" altLang="ja-JP" b="1" dirty="0" smtClean="0">
                <a:latin typeface="Arial" pitchFamily="34" charset="0"/>
                <a:ea typeface="+mn-ea"/>
                <a:cs typeface="Arial" pitchFamily="34" charset="0"/>
              </a:rPr>
              <a:t>2c</a:t>
            </a:r>
            <a:r>
              <a:rPr kumimoji="1" lang="ja-JP" altLang="en-US" b="0" dirty="0" smtClean="0">
                <a:latin typeface="Arial" pitchFamily="34" charset="0"/>
                <a:ea typeface="+mn-ea"/>
                <a:cs typeface="Arial" pitchFamily="34" charset="0"/>
              </a:rPr>
              <a:t>の</a:t>
            </a:r>
            <a:r>
              <a:rPr kumimoji="1" lang="en-US" altLang="ja-JP" b="0" dirty="0" smtClean="0">
                <a:latin typeface="Arial" pitchFamily="34" charset="0"/>
                <a:ea typeface="+mn-ea"/>
                <a:cs typeface="Arial" pitchFamily="34" charset="0"/>
              </a:rPr>
              <a:t>14-</a:t>
            </a:r>
            <a:r>
              <a:rPr kumimoji="1" lang="ja-JP" altLang="en-US" b="0" dirty="0" smtClean="0">
                <a:latin typeface="Arial" pitchFamily="34" charset="0"/>
                <a:ea typeface="+mn-ea"/>
                <a:cs typeface="Arial" pitchFamily="34" charset="0"/>
              </a:rPr>
              <a:t>位のみに</a:t>
            </a:r>
            <a:r>
              <a:rPr lang="ja-JP" altLang="en-US" b="0" dirty="0" smtClean="0">
                <a:latin typeface="Arial" pitchFamily="34" charset="0"/>
                <a:ea typeface="+mn-ea"/>
                <a:cs typeface="Arial" pitchFamily="34" charset="0"/>
              </a:rPr>
              <a:t>フェニルアセチレンを</a:t>
            </a:r>
            <a:r>
              <a:rPr kumimoji="1" lang="ja-JP" altLang="en-US" b="0" dirty="0" smtClean="0">
                <a:latin typeface="Arial" pitchFamily="34" charset="0"/>
                <a:ea typeface="+mn-ea"/>
                <a:cs typeface="Arial" pitchFamily="34" charset="0"/>
              </a:rPr>
              <a:t>導入し、収率が悪いながらも</a:t>
            </a:r>
            <a:r>
              <a:rPr lang="ja-JP" altLang="en-US" b="0" dirty="0" smtClean="0">
                <a:latin typeface="Arial" pitchFamily="34" charset="0"/>
                <a:ea typeface="+mn-ea"/>
                <a:cs typeface="Arial" pitchFamily="34" charset="0"/>
              </a:rPr>
              <a:t>ハロフェニルエチニルゼトレン</a:t>
            </a:r>
            <a:r>
              <a:rPr kumimoji="1" lang="en-US" altLang="ja-JP" b="1" dirty="0" smtClean="0">
                <a:latin typeface="Arial" pitchFamily="34" charset="0"/>
                <a:ea typeface="+mn-ea"/>
                <a:cs typeface="Arial" pitchFamily="34" charset="0"/>
              </a:rPr>
              <a:t>6c</a:t>
            </a:r>
            <a:r>
              <a:rPr kumimoji="1" lang="ja-JP" altLang="en-US" b="0" dirty="0" smtClean="0">
                <a:latin typeface="Arial" pitchFamily="34" charset="0"/>
                <a:ea typeface="+mn-ea"/>
                <a:cs typeface="Arial" pitchFamily="34" charset="0"/>
              </a:rPr>
              <a:t>と</a:t>
            </a:r>
            <a:r>
              <a:rPr kumimoji="1" lang="en-US" altLang="ja-JP" b="1" dirty="0" smtClean="0">
                <a:latin typeface="Arial" pitchFamily="34" charset="0"/>
                <a:ea typeface="+mn-ea"/>
                <a:cs typeface="Arial" pitchFamily="34" charset="0"/>
              </a:rPr>
              <a:t>6a</a:t>
            </a:r>
            <a:r>
              <a:rPr kumimoji="1" lang="ja-JP" altLang="en-US" b="0" dirty="0" smtClean="0">
                <a:latin typeface="Arial" pitchFamily="34" charset="0"/>
                <a:ea typeface="+mn-ea"/>
                <a:cs typeface="Arial" pitchFamily="34" charset="0"/>
              </a:rPr>
              <a:t>をそれぞれ合成しました。</a:t>
            </a:r>
            <a:endParaRPr kumimoji="1" lang="en-US" altLang="ja-JP" b="0" dirty="0" smtClean="0">
              <a:latin typeface="Arial" pitchFamily="34" charset="0"/>
              <a:ea typeface="+mn-ea"/>
              <a:cs typeface="Arial" pitchFamily="34" charset="0"/>
            </a:endParaRPr>
          </a:p>
          <a:p>
            <a:r>
              <a:rPr kumimoji="1" lang="ja-JP" altLang="en-US" b="0" dirty="0" smtClean="0">
                <a:latin typeface="Arial" pitchFamily="34" charset="0"/>
                <a:ea typeface="+mn-ea"/>
                <a:cs typeface="Arial" pitchFamily="34" charset="0"/>
              </a:rPr>
              <a:t>次のページにジゼトレニルアセチレン</a:t>
            </a:r>
            <a:r>
              <a:rPr kumimoji="1" lang="en-US" altLang="ja-JP" b="1" dirty="0" smtClean="0">
                <a:latin typeface="Arial" pitchFamily="34" charset="0"/>
                <a:ea typeface="+mn-ea"/>
                <a:cs typeface="Arial" pitchFamily="34" charset="0"/>
              </a:rPr>
              <a:t>4b</a:t>
            </a:r>
            <a:r>
              <a:rPr kumimoji="1" lang="ja-JP" altLang="en-US" b="0" dirty="0" err="1" smtClean="0">
                <a:latin typeface="Arial" pitchFamily="34" charset="0"/>
                <a:ea typeface="+mn-ea"/>
                <a:cs typeface="Arial" pitchFamily="34" charset="0"/>
              </a:rPr>
              <a:t>までの</a:t>
            </a:r>
            <a:r>
              <a:rPr kumimoji="1" lang="ja-JP" altLang="en-US" b="0" dirty="0" smtClean="0">
                <a:latin typeface="Arial" pitchFamily="34" charset="0"/>
                <a:ea typeface="+mn-ea"/>
                <a:cs typeface="Arial" pitchFamily="34" charset="0"/>
              </a:rPr>
              <a:t>合成ルート全体を示します。</a:t>
            </a:r>
            <a:endParaRPr kumimoji="1" lang="en-US" altLang="ja-JP" b="0" dirty="0" smtClean="0">
              <a:latin typeface="Arial" pitchFamily="34" charset="0"/>
              <a:ea typeface="+mn-ea"/>
              <a:cs typeface="Arial" pitchFamily="34" charset="0"/>
            </a:endParaRPr>
          </a:p>
          <a:p>
            <a:endParaRPr kumimoji="1" lang="ja-JP" altLang="en-US" dirty="0"/>
          </a:p>
        </p:txBody>
      </p:sp>
      <p:sp>
        <p:nvSpPr>
          <p:cNvPr id="4" name="スライド番号プレースホルダ 3"/>
          <p:cNvSpPr>
            <a:spLocks noGrp="1"/>
          </p:cNvSpPr>
          <p:nvPr>
            <p:ph type="sldNum" sz="quarter" idx="10"/>
          </p:nvPr>
        </p:nvSpPr>
        <p:spPr/>
        <p:txBody>
          <a:bodyPr/>
          <a:lstStyle/>
          <a:p>
            <a:fld id="{D3610D55-0F8B-4C85-9CD1-DD9380EF9ED7}" type="slidenum">
              <a:rPr kumimoji="1" lang="ja-JP" altLang="en-US" smtClean="0"/>
              <a:pPr/>
              <a:t>10</a:t>
            </a:fld>
            <a:endParaRPr kumimoji="1" lang="ja-JP"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b="0" dirty="0" smtClean="0">
                <a:latin typeface="Arial" pitchFamily="34" charset="0"/>
                <a:ea typeface="+mn-ea"/>
                <a:cs typeface="Arial" pitchFamily="34" charset="0"/>
              </a:rPr>
              <a:t>前のページの合成検討に加え、</a:t>
            </a:r>
            <a:r>
              <a:rPr kumimoji="1" lang="en-US" altLang="ja-JP" b="1" dirty="0" smtClean="0">
                <a:latin typeface="Arial" pitchFamily="34" charset="0"/>
                <a:ea typeface="+mn-ea"/>
                <a:cs typeface="Arial" pitchFamily="34" charset="0"/>
              </a:rPr>
              <a:t>1b</a:t>
            </a:r>
            <a:r>
              <a:rPr kumimoji="1" lang="ja-JP" altLang="en-US" b="0" dirty="0" err="1" smtClean="0">
                <a:latin typeface="Arial" pitchFamily="34" charset="0"/>
                <a:ea typeface="+mn-ea"/>
                <a:cs typeface="Arial" pitchFamily="34" charset="0"/>
              </a:rPr>
              <a:t>までの</a:t>
            </a:r>
            <a:r>
              <a:rPr kumimoji="1" lang="ja-JP" altLang="en-US" b="0" dirty="0" smtClean="0">
                <a:latin typeface="Arial" pitchFamily="34" charset="0"/>
                <a:ea typeface="+mn-ea"/>
                <a:cs typeface="Arial" pitchFamily="34" charset="0"/>
              </a:rPr>
              <a:t>原料合成と、</a:t>
            </a:r>
            <a:r>
              <a:rPr kumimoji="1" lang="en-US" altLang="ja-JP" b="1" dirty="0" smtClean="0">
                <a:latin typeface="Arial" pitchFamily="34" charset="0"/>
                <a:ea typeface="+mn-ea"/>
                <a:cs typeface="Arial" pitchFamily="34" charset="0"/>
              </a:rPr>
              <a:t>6c</a:t>
            </a:r>
            <a:r>
              <a:rPr kumimoji="1" lang="en-US" altLang="ja-JP" b="0" dirty="0" smtClean="0">
                <a:latin typeface="Arial" pitchFamily="34" charset="0"/>
                <a:ea typeface="+mn-ea"/>
                <a:cs typeface="Arial" pitchFamily="34" charset="0"/>
              </a:rPr>
              <a:t>,</a:t>
            </a:r>
            <a:r>
              <a:rPr kumimoji="1" lang="en-US" altLang="ja-JP" b="1" dirty="0" smtClean="0">
                <a:latin typeface="Arial" pitchFamily="34" charset="0"/>
                <a:ea typeface="+mn-ea"/>
                <a:cs typeface="Arial" pitchFamily="34" charset="0"/>
              </a:rPr>
              <a:t>6a</a:t>
            </a:r>
            <a:r>
              <a:rPr kumimoji="1" lang="ja-JP" altLang="en-US" b="0" dirty="0" smtClean="0">
                <a:latin typeface="Arial" pitchFamily="34" charset="0"/>
                <a:ea typeface="+mn-ea"/>
                <a:cs typeface="Arial" pitchFamily="34" charset="0"/>
              </a:rPr>
              <a:t>からジゼトレニルアセチレン</a:t>
            </a:r>
            <a:r>
              <a:rPr kumimoji="1" lang="en-US" altLang="ja-JP" b="1" dirty="0" smtClean="0">
                <a:latin typeface="Arial" pitchFamily="34" charset="0"/>
                <a:ea typeface="+mn-ea"/>
                <a:cs typeface="Arial" pitchFamily="34" charset="0"/>
              </a:rPr>
              <a:t>4b</a:t>
            </a:r>
            <a:r>
              <a:rPr kumimoji="1" lang="ja-JP" altLang="en-US" b="0" dirty="0" err="1" smtClean="0">
                <a:latin typeface="Arial" pitchFamily="34" charset="0"/>
                <a:ea typeface="+mn-ea"/>
                <a:cs typeface="Arial" pitchFamily="34" charset="0"/>
              </a:rPr>
              <a:t>までの</a:t>
            </a:r>
            <a:r>
              <a:rPr kumimoji="1" lang="ja-JP" altLang="en-US" b="0" dirty="0" smtClean="0">
                <a:latin typeface="Arial" pitchFamily="34" charset="0"/>
                <a:ea typeface="+mn-ea"/>
                <a:cs typeface="Arial" pitchFamily="34" charset="0"/>
              </a:rPr>
              <a:t>合成計画全体をまとめるとこのようになります。</a:t>
            </a:r>
            <a:endParaRPr kumimoji="1" lang="en-US" altLang="ja-JP" b="0"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b="0" dirty="0" smtClean="0">
                <a:latin typeface="Arial" pitchFamily="34" charset="0"/>
                <a:ea typeface="+mn-ea"/>
                <a:cs typeface="Arial" pitchFamily="34" charset="0"/>
              </a:rPr>
              <a:t>ナフタレンから始まり計</a:t>
            </a:r>
            <a:r>
              <a:rPr kumimoji="1" lang="en-US" altLang="ja-JP" b="0" dirty="0" smtClean="0">
                <a:latin typeface="Arial" pitchFamily="34" charset="0"/>
                <a:ea typeface="+mn-ea"/>
                <a:cs typeface="Arial" pitchFamily="34" charset="0"/>
              </a:rPr>
              <a:t>6</a:t>
            </a:r>
            <a:r>
              <a:rPr kumimoji="1" lang="ja-JP" altLang="en-US" b="0" dirty="0" smtClean="0">
                <a:latin typeface="Arial" pitchFamily="34" charset="0"/>
                <a:ea typeface="+mn-ea"/>
                <a:cs typeface="Arial" pitchFamily="34" charset="0"/>
              </a:rPr>
              <a:t>段階で</a:t>
            </a:r>
            <a:r>
              <a:rPr kumimoji="1" lang="en-US" altLang="ja-JP" b="1" dirty="0" smtClean="0">
                <a:latin typeface="Arial" pitchFamily="34" charset="0"/>
                <a:ea typeface="+mn-ea"/>
                <a:cs typeface="Arial" pitchFamily="34" charset="0"/>
              </a:rPr>
              <a:t>1b</a:t>
            </a:r>
            <a:r>
              <a:rPr kumimoji="1" lang="ja-JP" altLang="en-US" b="0" dirty="0" smtClean="0">
                <a:latin typeface="Arial" pitchFamily="34" charset="0"/>
                <a:ea typeface="+mn-ea"/>
                <a:cs typeface="Arial" pitchFamily="34" charset="0"/>
              </a:rPr>
              <a:t>を合成後、先ほどのスライドの方法で</a:t>
            </a:r>
            <a:r>
              <a:rPr kumimoji="1" lang="en-US" altLang="ja-JP" b="1" dirty="0" smtClean="0">
                <a:latin typeface="Arial" pitchFamily="34" charset="0"/>
                <a:ea typeface="+mn-ea"/>
                <a:cs typeface="Arial" pitchFamily="34" charset="0"/>
              </a:rPr>
              <a:t>6c</a:t>
            </a:r>
            <a:r>
              <a:rPr kumimoji="1" lang="ja-JP" altLang="en-US" b="0" dirty="0" smtClean="0">
                <a:latin typeface="Arial" pitchFamily="34" charset="0"/>
                <a:ea typeface="+mn-ea"/>
                <a:cs typeface="Arial" pitchFamily="34" charset="0"/>
              </a:rPr>
              <a:t>と</a:t>
            </a:r>
            <a:r>
              <a:rPr kumimoji="1" lang="en-US" altLang="ja-JP" b="1" dirty="0" smtClean="0">
                <a:latin typeface="Arial" pitchFamily="34" charset="0"/>
                <a:ea typeface="+mn-ea"/>
                <a:cs typeface="Arial" pitchFamily="34" charset="0"/>
              </a:rPr>
              <a:t>6a</a:t>
            </a:r>
            <a:r>
              <a:rPr kumimoji="1" lang="ja-JP" altLang="en-US" b="0" dirty="0" smtClean="0">
                <a:latin typeface="Arial" pitchFamily="34" charset="0"/>
                <a:ea typeface="+mn-ea"/>
                <a:cs typeface="Arial" pitchFamily="34" charset="0"/>
              </a:rPr>
              <a:t>を合成しました。</a:t>
            </a:r>
            <a:r>
              <a:rPr kumimoji="1" lang="en-US" altLang="ja-JP" b="1" dirty="0" smtClean="0">
                <a:latin typeface="Arial" pitchFamily="34" charset="0"/>
                <a:ea typeface="+mn-ea"/>
                <a:cs typeface="Arial" pitchFamily="34" charset="0"/>
              </a:rPr>
              <a:t>6c</a:t>
            </a:r>
            <a:r>
              <a:rPr kumimoji="1" lang="ja-JP" altLang="en-US" b="0" dirty="0" smtClean="0">
                <a:latin typeface="Arial" pitchFamily="34" charset="0"/>
                <a:ea typeface="+mn-ea"/>
                <a:cs typeface="Arial" pitchFamily="34" charset="0"/>
              </a:rPr>
              <a:t>よりも効率的に得られた</a:t>
            </a:r>
            <a:r>
              <a:rPr kumimoji="1" lang="en-US" altLang="ja-JP" b="1" dirty="0" smtClean="0">
                <a:latin typeface="Arial" pitchFamily="34" charset="0"/>
                <a:ea typeface="+mn-ea"/>
                <a:cs typeface="Arial" pitchFamily="34" charset="0"/>
              </a:rPr>
              <a:t>6a</a:t>
            </a:r>
            <a:r>
              <a:rPr kumimoji="1" lang="ja-JP" altLang="en-US" b="0" dirty="0" smtClean="0">
                <a:latin typeface="Arial" pitchFamily="34" charset="0"/>
                <a:ea typeface="+mn-ea"/>
                <a:cs typeface="Arial" pitchFamily="34" charset="0"/>
              </a:rPr>
              <a:t>を用いて、薗頭カップリングによりもう片方の</a:t>
            </a:r>
            <a:r>
              <a:rPr kumimoji="1" lang="en-US" altLang="ja-JP" b="0" dirty="0" smtClean="0">
                <a:latin typeface="Arial" pitchFamily="34" charset="0"/>
                <a:ea typeface="+mn-ea"/>
                <a:cs typeface="Arial" pitchFamily="34" charset="0"/>
              </a:rPr>
              <a:t>7-</a:t>
            </a:r>
            <a:r>
              <a:rPr kumimoji="1" lang="ja-JP" altLang="en-US" b="0" dirty="0" smtClean="0">
                <a:latin typeface="Arial" pitchFamily="34" charset="0"/>
                <a:ea typeface="+mn-ea"/>
                <a:cs typeface="Arial" pitchFamily="34" charset="0"/>
              </a:rPr>
              <a:t>位にトリメチルシリルアセチレンを導入することで</a:t>
            </a:r>
            <a:r>
              <a:rPr kumimoji="1" lang="en-US" altLang="ja-JP" b="1" dirty="0" smtClean="0">
                <a:latin typeface="Arial" pitchFamily="34" charset="0"/>
                <a:ea typeface="+mn-ea"/>
                <a:cs typeface="Arial" pitchFamily="34" charset="0"/>
              </a:rPr>
              <a:t>5b</a:t>
            </a:r>
            <a:r>
              <a:rPr kumimoji="1" lang="ja-JP" altLang="en-US" b="0" dirty="0" smtClean="0">
                <a:latin typeface="Arial" pitchFamily="34" charset="0"/>
                <a:ea typeface="+mn-ea"/>
                <a:cs typeface="Arial" pitchFamily="34" charset="0"/>
              </a:rPr>
              <a:t>とし、そのトリメチルシリル基を脱保護した</a:t>
            </a:r>
            <a:r>
              <a:rPr kumimoji="1" lang="en-US" altLang="ja-JP" b="1" dirty="0" smtClean="0">
                <a:latin typeface="Arial" pitchFamily="34" charset="0"/>
                <a:ea typeface="+mn-ea"/>
                <a:cs typeface="Arial" pitchFamily="34" charset="0"/>
              </a:rPr>
              <a:t>5a</a:t>
            </a:r>
            <a:r>
              <a:rPr kumimoji="1" lang="ja-JP" altLang="en-US" b="0" dirty="0" smtClean="0">
                <a:latin typeface="Arial" pitchFamily="34" charset="0"/>
                <a:ea typeface="+mn-ea"/>
                <a:cs typeface="Arial" pitchFamily="34" charset="0"/>
              </a:rPr>
              <a:t>を合成しました。最後に</a:t>
            </a:r>
            <a:r>
              <a:rPr kumimoji="1" lang="en-US" altLang="ja-JP" b="1" dirty="0" smtClean="0">
                <a:latin typeface="Arial" pitchFamily="34" charset="0"/>
                <a:ea typeface="+mn-ea"/>
                <a:cs typeface="Arial" pitchFamily="34" charset="0"/>
              </a:rPr>
              <a:t>5a</a:t>
            </a:r>
            <a:r>
              <a:rPr kumimoji="1" lang="ja-JP" altLang="en-US" b="0" dirty="0" smtClean="0">
                <a:latin typeface="Arial" pitchFamily="34" charset="0"/>
                <a:ea typeface="+mn-ea"/>
                <a:cs typeface="Arial" pitchFamily="34" charset="0"/>
              </a:rPr>
              <a:t>と</a:t>
            </a:r>
            <a:r>
              <a:rPr kumimoji="1" lang="en-US" altLang="ja-JP" b="1" dirty="0" smtClean="0">
                <a:latin typeface="Arial" pitchFamily="34" charset="0"/>
                <a:ea typeface="+mn-ea"/>
                <a:cs typeface="Arial" pitchFamily="34" charset="0"/>
              </a:rPr>
              <a:t>6c</a:t>
            </a:r>
            <a:r>
              <a:rPr kumimoji="1" lang="ja-JP" altLang="en-US" b="0" dirty="0" smtClean="0">
                <a:latin typeface="Arial" pitchFamily="34" charset="0"/>
                <a:ea typeface="+mn-ea"/>
                <a:cs typeface="Arial" pitchFamily="34" charset="0"/>
              </a:rPr>
              <a:t>あるいは</a:t>
            </a:r>
            <a:r>
              <a:rPr kumimoji="1" lang="en-US" altLang="ja-JP" b="1" dirty="0" smtClean="0">
                <a:latin typeface="Arial" pitchFamily="34" charset="0"/>
                <a:ea typeface="+mn-ea"/>
                <a:cs typeface="Arial" pitchFamily="34" charset="0"/>
              </a:rPr>
              <a:t>6a</a:t>
            </a:r>
            <a:r>
              <a:rPr kumimoji="1" lang="ja-JP" altLang="en-US" b="0" dirty="0" err="1" smtClean="0">
                <a:latin typeface="Arial" pitchFamily="34" charset="0"/>
                <a:ea typeface="+mn-ea"/>
                <a:cs typeface="Arial" pitchFamily="34" charset="0"/>
              </a:rPr>
              <a:t>の薗</a:t>
            </a:r>
            <a:r>
              <a:rPr kumimoji="1" lang="ja-JP" altLang="en-US" b="0" dirty="0" smtClean="0">
                <a:latin typeface="Arial" pitchFamily="34" charset="0"/>
                <a:ea typeface="+mn-ea"/>
                <a:cs typeface="Arial" pitchFamily="34" charset="0"/>
              </a:rPr>
              <a:t>頭カップリングにより、ジゼトレニルアセチレン</a:t>
            </a:r>
            <a:r>
              <a:rPr kumimoji="1" lang="en-US" altLang="ja-JP" b="1" dirty="0" smtClean="0">
                <a:latin typeface="Arial" pitchFamily="34" charset="0"/>
                <a:ea typeface="+mn-ea"/>
                <a:cs typeface="Arial" pitchFamily="34" charset="0"/>
              </a:rPr>
              <a:t>4b</a:t>
            </a:r>
            <a:r>
              <a:rPr kumimoji="1" lang="ja-JP" altLang="en-US" b="0" dirty="0" err="1" smtClean="0">
                <a:latin typeface="Arial" pitchFamily="34" charset="0"/>
                <a:ea typeface="+mn-ea"/>
                <a:cs typeface="Arial" pitchFamily="34" charset="0"/>
              </a:rPr>
              <a:t>へと</a:t>
            </a:r>
            <a:r>
              <a:rPr kumimoji="1" lang="ja-JP" altLang="en-US" b="0" dirty="0" smtClean="0">
                <a:latin typeface="Arial" pitchFamily="34" charset="0"/>
                <a:ea typeface="+mn-ea"/>
                <a:cs typeface="Arial" pitchFamily="34" charset="0"/>
              </a:rPr>
              <a:t>導く計画としました。最終段階の反応の検討と詳細な結果は次のスライドで説明します。</a:t>
            </a:r>
            <a:endParaRPr lang="en-US" altLang="ja-JP" b="1" dirty="0" smtClean="0">
              <a:latin typeface="Arial" pitchFamily="34" charset="0"/>
              <a:ea typeface="+mn-ea"/>
              <a:cs typeface="Arial" pitchFamily="34" charset="0"/>
            </a:endParaRPr>
          </a:p>
          <a:p>
            <a:endParaRPr kumimoji="1" lang="en-US" altLang="ja-JP" b="0" dirty="0" smtClean="0">
              <a:latin typeface="+mn-lt"/>
              <a:ea typeface="+mn-ea"/>
              <a:cs typeface="+mn-cs"/>
            </a:endParaRPr>
          </a:p>
        </p:txBody>
      </p:sp>
      <p:sp>
        <p:nvSpPr>
          <p:cNvPr id="4" name="スライド番号プレースホルダ 3"/>
          <p:cNvSpPr>
            <a:spLocks noGrp="1"/>
          </p:cNvSpPr>
          <p:nvPr>
            <p:ph type="sldNum" sz="quarter" idx="10"/>
          </p:nvPr>
        </p:nvSpPr>
        <p:spPr/>
        <p:txBody>
          <a:bodyPr/>
          <a:lstStyle/>
          <a:p>
            <a:fld id="{D3610D55-0F8B-4C85-9CD1-DD9380EF9ED7}" type="slidenum">
              <a:rPr kumimoji="1" lang="ja-JP" altLang="en-US" smtClean="0"/>
              <a:pPr/>
              <a:t>11</a:t>
            </a:fld>
            <a:endParaRPr kumimoji="1" lang="ja-JP"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latin typeface="Arial" pitchFamily="34" charset="0"/>
                <a:ea typeface="+mn-ea"/>
                <a:cs typeface="Arial" pitchFamily="34" charset="0"/>
              </a:rPr>
              <a:t>まず、ブロモフェニルエチニルゼトレン</a:t>
            </a:r>
            <a:r>
              <a:rPr kumimoji="1" lang="en-US" altLang="ja-JP" b="1" dirty="0" smtClean="0">
                <a:latin typeface="Arial" pitchFamily="34" charset="0"/>
                <a:ea typeface="+mn-ea"/>
                <a:cs typeface="Arial" pitchFamily="34" charset="0"/>
              </a:rPr>
              <a:t>6a</a:t>
            </a:r>
            <a:r>
              <a:rPr kumimoji="1" lang="ja-JP" altLang="en-US" dirty="0" smtClean="0">
                <a:latin typeface="Arial" pitchFamily="34" charset="0"/>
                <a:ea typeface="+mn-ea"/>
                <a:cs typeface="Arial" pitchFamily="34" charset="0"/>
              </a:rPr>
              <a:t>と脱保護したエチニルフェニルエチニルゼトレン</a:t>
            </a:r>
            <a:r>
              <a:rPr kumimoji="1" lang="en-US" altLang="ja-JP" b="1" dirty="0" smtClean="0">
                <a:latin typeface="Arial" pitchFamily="34" charset="0"/>
                <a:ea typeface="+mn-ea"/>
                <a:cs typeface="Arial" pitchFamily="34" charset="0"/>
              </a:rPr>
              <a:t>5a</a:t>
            </a:r>
            <a:r>
              <a:rPr kumimoji="1" lang="ja-JP" altLang="en-US" dirty="0" err="1" smtClean="0">
                <a:latin typeface="Arial" pitchFamily="34" charset="0"/>
                <a:ea typeface="+mn-ea"/>
                <a:cs typeface="Arial" pitchFamily="34" charset="0"/>
              </a:rPr>
              <a:t>の薗</a:t>
            </a:r>
            <a:r>
              <a:rPr kumimoji="1" lang="ja-JP" altLang="en-US" dirty="0" smtClean="0">
                <a:latin typeface="Arial" pitchFamily="34" charset="0"/>
                <a:ea typeface="+mn-ea"/>
                <a:cs typeface="Arial" pitchFamily="34" charset="0"/>
              </a:rPr>
              <a:t>頭カップリングにより、ジゼトレニルアセチレン</a:t>
            </a:r>
            <a:r>
              <a:rPr kumimoji="1" lang="en-US" altLang="ja-JP" b="1" dirty="0" smtClean="0">
                <a:latin typeface="Arial" pitchFamily="34" charset="0"/>
                <a:ea typeface="+mn-ea"/>
                <a:cs typeface="Arial" pitchFamily="34" charset="0"/>
              </a:rPr>
              <a:t>4b</a:t>
            </a:r>
            <a:r>
              <a:rPr kumimoji="1" lang="ja-JP" altLang="en-US" dirty="0" smtClean="0">
                <a:latin typeface="Arial" pitchFamily="34" charset="0"/>
                <a:ea typeface="+mn-ea"/>
                <a:cs typeface="Arial" pitchFamily="34" charset="0"/>
              </a:rPr>
              <a:t>の合成を試みましたが、わずかに</a:t>
            </a:r>
            <a:r>
              <a:rPr kumimoji="1" lang="en-US" altLang="ja-JP" b="1" dirty="0" smtClean="0">
                <a:latin typeface="Arial" pitchFamily="34" charset="0"/>
                <a:ea typeface="+mn-ea"/>
                <a:cs typeface="Arial" pitchFamily="34" charset="0"/>
              </a:rPr>
              <a:t>5a</a:t>
            </a:r>
            <a:r>
              <a:rPr kumimoji="1" lang="ja-JP" altLang="en-US" dirty="0" smtClean="0">
                <a:latin typeface="Arial" pitchFamily="34" charset="0"/>
                <a:ea typeface="+mn-ea"/>
                <a:cs typeface="Arial" pitchFamily="34" charset="0"/>
              </a:rPr>
              <a:t>がホモカップリングしたジゼトレニルブタジイン</a:t>
            </a:r>
            <a:r>
              <a:rPr kumimoji="1" lang="en-US" altLang="ja-JP" b="1" dirty="0" smtClean="0">
                <a:latin typeface="Arial" pitchFamily="34" charset="0"/>
                <a:ea typeface="+mn-ea"/>
                <a:cs typeface="Arial" pitchFamily="34" charset="0"/>
              </a:rPr>
              <a:t>4c</a:t>
            </a:r>
            <a:r>
              <a:rPr kumimoji="1" lang="ja-JP" altLang="en-US" dirty="0" smtClean="0">
                <a:latin typeface="Arial" pitchFamily="34" charset="0"/>
                <a:ea typeface="+mn-ea"/>
                <a:cs typeface="Arial" pitchFamily="34" charset="0"/>
              </a:rPr>
              <a:t>が得られました。また溶媒や</a:t>
            </a:r>
            <a:r>
              <a:rPr lang="ja-JP" altLang="en-US" dirty="0" smtClean="0">
                <a:latin typeface="Arial" pitchFamily="34" charset="0"/>
                <a:ea typeface="+mn-ea"/>
                <a:cs typeface="Arial" pitchFamily="34" charset="0"/>
              </a:rPr>
              <a:t>添加剤、</a:t>
            </a:r>
            <a:r>
              <a:rPr kumimoji="1" lang="ja-JP" altLang="en-US" dirty="0" smtClean="0">
                <a:latin typeface="Arial" pitchFamily="34" charset="0"/>
                <a:ea typeface="+mn-ea"/>
                <a:cs typeface="Arial" pitchFamily="34" charset="0"/>
              </a:rPr>
              <a:t>温度を検討しつつ、反応系中でトリメチルシリル基を脱保護しながら</a:t>
            </a:r>
            <a:r>
              <a:rPr kumimoji="1" lang="en-US" altLang="ja-JP" b="1" dirty="0" smtClean="0">
                <a:latin typeface="Arial" pitchFamily="34" charset="0"/>
                <a:ea typeface="+mn-ea"/>
                <a:cs typeface="Arial" pitchFamily="34" charset="0"/>
              </a:rPr>
              <a:t>6a</a:t>
            </a:r>
            <a:r>
              <a:rPr kumimoji="1" lang="ja-JP" altLang="en-US" dirty="0" smtClean="0">
                <a:latin typeface="Arial" pitchFamily="34" charset="0"/>
                <a:ea typeface="+mn-ea"/>
                <a:cs typeface="Arial" pitchFamily="34" charset="0"/>
              </a:rPr>
              <a:t>と</a:t>
            </a:r>
            <a:r>
              <a:rPr kumimoji="1" lang="en-US" altLang="ja-JP" b="1" dirty="0" smtClean="0">
                <a:latin typeface="Arial" pitchFamily="34" charset="0"/>
                <a:ea typeface="+mn-ea"/>
                <a:cs typeface="Arial" pitchFamily="34" charset="0"/>
              </a:rPr>
              <a:t>5b</a:t>
            </a:r>
            <a:r>
              <a:rPr kumimoji="1" lang="ja-JP" altLang="en-US" dirty="0" smtClean="0">
                <a:latin typeface="Arial" pitchFamily="34" charset="0"/>
                <a:ea typeface="+mn-ea"/>
                <a:cs typeface="Arial" pitchFamily="34" charset="0"/>
              </a:rPr>
              <a:t>のカップリングを試みましたが、結果は同様でした。さらにハロゲンを反応性のより高いヨウ素にして、同様のカップリングを試みた場合も結果は同様でした。</a:t>
            </a:r>
            <a:endParaRPr kumimoji="1" lang="en-US" altLang="ja-JP" dirty="0" smtClean="0">
              <a:latin typeface="Arial" pitchFamily="34" charset="0"/>
              <a:ea typeface="+mn-ea"/>
              <a:cs typeface="Arial" pitchFamily="34" charset="0"/>
            </a:endParaRPr>
          </a:p>
          <a:p>
            <a:endParaRPr kumimoji="1" lang="en-US" altLang="ja-JP" dirty="0" smtClean="0"/>
          </a:p>
        </p:txBody>
      </p:sp>
      <p:sp>
        <p:nvSpPr>
          <p:cNvPr id="4" name="スライド番号プレースホルダ 3"/>
          <p:cNvSpPr>
            <a:spLocks noGrp="1"/>
          </p:cNvSpPr>
          <p:nvPr>
            <p:ph type="sldNum" sz="quarter" idx="10"/>
          </p:nvPr>
        </p:nvSpPr>
        <p:spPr/>
        <p:txBody>
          <a:bodyPr/>
          <a:lstStyle/>
          <a:p>
            <a:fld id="{D3610D55-0F8B-4C85-9CD1-DD9380EF9ED7}" type="slidenum">
              <a:rPr kumimoji="1" lang="ja-JP" altLang="en-US" smtClean="0"/>
              <a:pPr/>
              <a:t>12</a:t>
            </a:fld>
            <a:endParaRPr kumimoji="1" lang="ja-JP"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latin typeface="Arial" pitchFamily="34" charset="0"/>
                <a:ea typeface="+mn-ea"/>
                <a:cs typeface="Arial" pitchFamily="34" charset="0"/>
              </a:rPr>
              <a:t>最後に、前のスライドで得られたジゼトレニルブタジイン</a:t>
            </a:r>
            <a:r>
              <a:rPr kumimoji="1" lang="en-US" altLang="ja-JP" b="1" dirty="0" smtClean="0">
                <a:latin typeface="Arial" pitchFamily="34" charset="0"/>
                <a:ea typeface="+mn-ea"/>
                <a:cs typeface="Arial" pitchFamily="34" charset="0"/>
              </a:rPr>
              <a:t>4c</a:t>
            </a:r>
            <a:r>
              <a:rPr kumimoji="1" lang="ja-JP" altLang="en-US" dirty="0" smtClean="0">
                <a:latin typeface="Arial" pitchFamily="34" charset="0"/>
                <a:ea typeface="+mn-ea"/>
                <a:cs typeface="Arial" pitchFamily="34" charset="0"/>
              </a:rPr>
              <a:t>の基本的な物性を調べるため、</a:t>
            </a:r>
            <a:r>
              <a:rPr kumimoji="1" lang="en-US" altLang="ja-JP" dirty="0" smtClean="0">
                <a:latin typeface="Arial" pitchFamily="34" charset="0"/>
                <a:ea typeface="+mn-ea"/>
                <a:cs typeface="Arial" pitchFamily="34" charset="0"/>
              </a:rPr>
              <a:t>UV</a:t>
            </a:r>
            <a:r>
              <a:rPr kumimoji="1" lang="ja-JP" altLang="en-US" dirty="0" smtClean="0">
                <a:latin typeface="Arial" pitchFamily="34" charset="0"/>
                <a:ea typeface="+mn-ea"/>
                <a:cs typeface="Arial" pitchFamily="34" charset="0"/>
              </a:rPr>
              <a:t>スペクトルとサイクリックボルタンメトリーを測定し、ビスフェニルエチニルゼトレン</a:t>
            </a:r>
            <a:r>
              <a:rPr kumimoji="1" lang="en-US" altLang="ja-JP" b="1" dirty="0" smtClean="0">
                <a:latin typeface="Arial" pitchFamily="34" charset="0"/>
                <a:ea typeface="+mn-ea"/>
                <a:cs typeface="Arial" pitchFamily="34" charset="0"/>
              </a:rPr>
              <a:t>3b</a:t>
            </a:r>
            <a:r>
              <a:rPr kumimoji="1" lang="ja-JP" altLang="en-US" dirty="0" smtClean="0">
                <a:latin typeface="Arial" pitchFamily="34" charset="0"/>
                <a:ea typeface="+mn-ea"/>
                <a:cs typeface="Arial" pitchFamily="34" charset="0"/>
              </a:rPr>
              <a:t>と比較しました。</a:t>
            </a:r>
            <a:r>
              <a:rPr kumimoji="1" lang="en-US" altLang="ja-JP" dirty="0" smtClean="0">
                <a:latin typeface="Arial" pitchFamily="34" charset="0"/>
                <a:ea typeface="+mn-ea"/>
                <a:cs typeface="Arial" pitchFamily="34" charset="0"/>
              </a:rPr>
              <a:t>UV</a:t>
            </a:r>
            <a:r>
              <a:rPr kumimoji="1" lang="ja-JP" altLang="en-US" dirty="0" smtClean="0">
                <a:latin typeface="Arial" pitchFamily="34" charset="0"/>
                <a:ea typeface="+mn-ea"/>
                <a:cs typeface="Arial" pitchFamily="34" charset="0"/>
              </a:rPr>
              <a:t>スペクトルでは吸収極大をみると、むしろ</a:t>
            </a:r>
            <a:r>
              <a:rPr kumimoji="1" lang="en-US" altLang="ja-JP" b="1" dirty="0" smtClean="0">
                <a:latin typeface="Arial" pitchFamily="34" charset="0"/>
                <a:ea typeface="+mn-ea"/>
                <a:cs typeface="Arial" pitchFamily="34" charset="0"/>
              </a:rPr>
              <a:t>4c</a:t>
            </a:r>
            <a:r>
              <a:rPr kumimoji="1" lang="ja-JP" altLang="en-US" dirty="0" smtClean="0">
                <a:latin typeface="Arial" pitchFamily="34" charset="0"/>
                <a:ea typeface="+mn-ea"/>
                <a:cs typeface="Arial" pitchFamily="34" charset="0"/>
              </a:rPr>
              <a:t>は</a:t>
            </a:r>
            <a:r>
              <a:rPr kumimoji="1" lang="en-US" altLang="ja-JP" b="1" dirty="0" smtClean="0">
                <a:latin typeface="Arial" pitchFamily="34" charset="0"/>
                <a:ea typeface="+mn-ea"/>
                <a:cs typeface="Arial" pitchFamily="34" charset="0"/>
              </a:rPr>
              <a:t>3b</a:t>
            </a:r>
            <a:r>
              <a:rPr kumimoji="1" lang="ja-JP" altLang="en-US" b="0" dirty="0" smtClean="0">
                <a:latin typeface="Arial" pitchFamily="34" charset="0"/>
                <a:ea typeface="+mn-ea"/>
                <a:cs typeface="Arial" pitchFamily="34" charset="0"/>
              </a:rPr>
              <a:t>に比べ</a:t>
            </a:r>
            <a:r>
              <a:rPr kumimoji="1" lang="ja-JP" altLang="en-US" dirty="0" smtClean="0">
                <a:latin typeface="Arial" pitchFamily="34" charset="0"/>
                <a:ea typeface="+mn-ea"/>
                <a:cs typeface="Arial" pitchFamily="34" charset="0"/>
              </a:rPr>
              <a:t>短波長シフトしていますが、</a:t>
            </a:r>
            <a:r>
              <a:rPr kumimoji="1" lang="en-US" altLang="ja-JP" dirty="0" smtClean="0">
                <a:latin typeface="Arial" pitchFamily="34" charset="0"/>
                <a:ea typeface="+mn-ea"/>
                <a:cs typeface="Arial" pitchFamily="34" charset="0"/>
              </a:rPr>
              <a:t>600nm</a:t>
            </a:r>
            <a:r>
              <a:rPr kumimoji="1" lang="ja-JP" altLang="en-US" dirty="0" smtClean="0">
                <a:latin typeface="Arial" pitchFamily="34" charset="0"/>
                <a:ea typeface="+mn-ea"/>
                <a:cs typeface="Arial" pitchFamily="34" charset="0"/>
              </a:rPr>
              <a:t>以上の長波長領域に小さな吸収の肩が確認できます。このことから、</a:t>
            </a:r>
            <a:r>
              <a:rPr kumimoji="1" lang="en-US" altLang="ja-JP" b="1" dirty="0" smtClean="0">
                <a:latin typeface="Arial" pitchFamily="34" charset="0"/>
                <a:ea typeface="+mn-ea"/>
                <a:cs typeface="Arial" pitchFamily="34" charset="0"/>
              </a:rPr>
              <a:t>4c</a:t>
            </a:r>
            <a:r>
              <a:rPr kumimoji="1" lang="ja-JP" altLang="en-US" b="0" dirty="0" smtClean="0">
                <a:latin typeface="Arial" pitchFamily="34" charset="0"/>
                <a:ea typeface="+mn-ea"/>
                <a:cs typeface="Arial" pitchFamily="34" charset="0"/>
              </a:rPr>
              <a:t>ではブタジインを介して二つのゼトレン骨格を連結したことで共役系が拡張したことが分かります。</a:t>
            </a:r>
            <a:endParaRPr kumimoji="1" lang="en-US" altLang="ja-JP" b="0" dirty="0" smtClean="0">
              <a:latin typeface="Arial" pitchFamily="34" charset="0"/>
              <a:ea typeface="+mn-ea"/>
              <a:cs typeface="Arial" pitchFamily="34" charset="0"/>
            </a:endParaRPr>
          </a:p>
          <a:p>
            <a:endParaRPr kumimoji="1" lang="en-US" altLang="ja-JP" dirty="0" smtClean="0">
              <a:latin typeface="Arial" pitchFamily="34" charset="0"/>
              <a:ea typeface="+mn-ea"/>
              <a:cs typeface="Arial" pitchFamily="34" charset="0"/>
            </a:endParaRPr>
          </a:p>
          <a:p>
            <a:r>
              <a:rPr kumimoji="1" lang="ja-JP" altLang="en-US" dirty="0" smtClean="0">
                <a:latin typeface="Arial" pitchFamily="34" charset="0"/>
                <a:ea typeface="+mn-ea"/>
                <a:cs typeface="Arial" pitchFamily="34" charset="0"/>
              </a:rPr>
              <a:t>また、</a:t>
            </a:r>
            <a:r>
              <a:rPr kumimoji="1" lang="en-US" altLang="ja-JP" dirty="0" smtClean="0">
                <a:latin typeface="Arial" pitchFamily="34" charset="0"/>
                <a:ea typeface="+mn-ea"/>
                <a:cs typeface="Arial" pitchFamily="34" charset="0"/>
              </a:rPr>
              <a:t>CV</a:t>
            </a:r>
            <a:r>
              <a:rPr kumimoji="1" lang="ja-JP" altLang="en-US" dirty="0" smtClean="0">
                <a:latin typeface="Arial" pitchFamily="34" charset="0"/>
                <a:ea typeface="+mn-ea"/>
                <a:cs typeface="Arial" pitchFamily="34" charset="0"/>
              </a:rPr>
              <a:t>とは</a:t>
            </a:r>
            <a:r>
              <a:rPr lang="ja-JP" altLang="en-US" dirty="0" smtClean="0">
                <a:latin typeface="Arial" pitchFamily="34" charset="0"/>
                <a:ea typeface="+mn-ea"/>
                <a:cs typeface="Arial" pitchFamily="34" charset="0"/>
              </a:rPr>
              <a:t>電極電位をある範囲で往復させ、反応電流を測定するという手法ですが、</a:t>
            </a:r>
            <a:r>
              <a:rPr kumimoji="1" lang="en-US" altLang="ja-JP" b="1" dirty="0" smtClean="0">
                <a:latin typeface="Arial" pitchFamily="34" charset="0"/>
                <a:ea typeface="+mn-ea"/>
                <a:cs typeface="Arial" pitchFamily="34" charset="0"/>
              </a:rPr>
              <a:t>3b</a:t>
            </a:r>
            <a:r>
              <a:rPr kumimoji="1" lang="ja-JP" altLang="en-US" b="0" dirty="0" smtClean="0">
                <a:latin typeface="Arial" pitchFamily="34" charset="0"/>
                <a:ea typeface="+mn-ea"/>
                <a:cs typeface="Arial" pitchFamily="34" charset="0"/>
              </a:rPr>
              <a:t>では</a:t>
            </a:r>
            <a:r>
              <a:rPr kumimoji="1" lang="ja-JP" altLang="en-US" dirty="0" smtClean="0">
                <a:latin typeface="Arial" pitchFamily="34" charset="0"/>
                <a:ea typeface="+mn-ea"/>
                <a:cs typeface="Arial" pitchFamily="34" charset="0"/>
              </a:rPr>
              <a:t>可逆な二つの酸化波と、一つの還元波を示しました。それに対して</a:t>
            </a:r>
            <a:r>
              <a:rPr kumimoji="1" lang="en-US" altLang="ja-JP" b="1" dirty="0" smtClean="0">
                <a:latin typeface="Arial" pitchFamily="34" charset="0"/>
                <a:ea typeface="+mn-ea"/>
                <a:cs typeface="Arial" pitchFamily="34" charset="0"/>
              </a:rPr>
              <a:t>4c</a:t>
            </a:r>
            <a:r>
              <a:rPr kumimoji="1" lang="ja-JP" altLang="en-US" dirty="0" smtClean="0">
                <a:latin typeface="Arial" pitchFamily="34" charset="0"/>
                <a:ea typeface="+mn-ea"/>
                <a:cs typeface="Arial" pitchFamily="34" charset="0"/>
              </a:rPr>
              <a:t>では可逆な二つの酸化波と還元波、さらに大きな第三酸化波が観測できました。</a:t>
            </a:r>
            <a:r>
              <a:rPr kumimoji="1" lang="en-US" altLang="ja-JP" b="1" dirty="0" smtClean="0">
                <a:latin typeface="Arial" pitchFamily="34" charset="0"/>
                <a:ea typeface="+mn-ea"/>
                <a:cs typeface="Arial" pitchFamily="34" charset="0"/>
              </a:rPr>
              <a:t>4c</a:t>
            </a:r>
            <a:r>
              <a:rPr kumimoji="1" lang="ja-JP" altLang="en-US" dirty="0" smtClean="0">
                <a:latin typeface="Arial" pitchFamily="34" charset="0"/>
                <a:ea typeface="+mn-ea"/>
                <a:cs typeface="Arial" pitchFamily="34" charset="0"/>
              </a:rPr>
              <a:t>の第一、第二酸化波と第一、第二還元波はそれぞれ、</a:t>
            </a:r>
            <a:r>
              <a:rPr kumimoji="1" lang="en-US" altLang="ja-JP" b="1" dirty="0" smtClean="0">
                <a:latin typeface="Arial" pitchFamily="34" charset="0"/>
                <a:ea typeface="+mn-ea"/>
                <a:cs typeface="Arial" pitchFamily="34" charset="0"/>
              </a:rPr>
              <a:t>3b</a:t>
            </a:r>
            <a:r>
              <a:rPr kumimoji="1" lang="ja-JP" altLang="en-US" b="0" dirty="0" smtClean="0">
                <a:latin typeface="Arial" pitchFamily="34" charset="0"/>
                <a:ea typeface="+mn-ea"/>
                <a:cs typeface="Arial" pitchFamily="34" charset="0"/>
              </a:rPr>
              <a:t>の第一酸化波、第一還元波が分裂したものに対応するもので</a:t>
            </a:r>
            <a:r>
              <a:rPr kumimoji="1" lang="ja-JP" altLang="en-US" dirty="0" smtClean="0">
                <a:latin typeface="Arial" pitchFamily="34" charset="0"/>
                <a:ea typeface="+mn-ea"/>
                <a:cs typeface="Arial" pitchFamily="34" charset="0"/>
              </a:rPr>
              <a:t>、二電子が一段階で酸化、還元しているのではなく、</a:t>
            </a:r>
            <a:r>
              <a:rPr kumimoji="1" lang="en-US" altLang="ja-JP" b="1" dirty="0" smtClean="0">
                <a:latin typeface="Arial" pitchFamily="34" charset="0"/>
                <a:ea typeface="+mn-ea"/>
                <a:cs typeface="Arial" pitchFamily="34" charset="0"/>
              </a:rPr>
              <a:t>4c</a:t>
            </a:r>
            <a:r>
              <a:rPr kumimoji="1" lang="ja-JP" altLang="en-US" dirty="0" smtClean="0">
                <a:latin typeface="Arial" pitchFamily="34" charset="0"/>
                <a:ea typeface="+mn-ea"/>
                <a:cs typeface="Arial" pitchFamily="34" charset="0"/>
              </a:rPr>
              <a:t>の二つのゼトレンコアにおいてそれぞれ一電子ずつ酸化、還元が起きていることが分かります。このことから、</a:t>
            </a:r>
            <a:r>
              <a:rPr kumimoji="1" lang="en-US" altLang="ja-JP" b="1" dirty="0" smtClean="0">
                <a:latin typeface="Arial" pitchFamily="34" charset="0"/>
                <a:ea typeface="+mn-ea"/>
                <a:cs typeface="Arial" pitchFamily="34" charset="0"/>
              </a:rPr>
              <a:t>4c</a:t>
            </a:r>
            <a:r>
              <a:rPr kumimoji="1" lang="ja-JP" altLang="en-US" dirty="0" smtClean="0">
                <a:latin typeface="Arial" pitchFamily="34" charset="0"/>
                <a:ea typeface="+mn-ea"/>
                <a:cs typeface="Arial" pitchFamily="34" charset="0"/>
              </a:rPr>
              <a:t>のゼトレンコアの間には電気的な相互作用があると考えられます。</a:t>
            </a:r>
            <a:endParaRPr kumimoji="1" lang="en-US" altLang="ja-JP" dirty="0" smtClean="0">
              <a:latin typeface="Arial" pitchFamily="34" charset="0"/>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D3610D55-0F8B-4C85-9CD1-DD9380EF9ED7}" type="slidenum">
              <a:rPr kumimoji="1" lang="ja-JP" altLang="en-US" smtClean="0"/>
              <a:pPr/>
              <a:t>13</a:t>
            </a:fld>
            <a:endParaRPr kumimoji="1" lang="ja-JP"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latin typeface="Arial" pitchFamily="34" charset="0"/>
                <a:ea typeface="+mn-ea"/>
                <a:cs typeface="Arial" pitchFamily="34" charset="0"/>
              </a:rPr>
              <a:t>最後に</a:t>
            </a:r>
            <a:r>
              <a:rPr kumimoji="1" lang="en-US" altLang="ja-JP" dirty="0" smtClean="0">
                <a:latin typeface="Arial" pitchFamily="34" charset="0"/>
                <a:ea typeface="+mn-ea"/>
                <a:cs typeface="Arial" pitchFamily="34" charset="0"/>
              </a:rPr>
              <a:t>Future</a:t>
            </a:r>
            <a:r>
              <a:rPr kumimoji="1" lang="en-US" altLang="ja-JP" baseline="0" dirty="0" smtClean="0">
                <a:latin typeface="Arial" pitchFamily="34" charset="0"/>
                <a:ea typeface="+mn-ea"/>
                <a:cs typeface="Arial" pitchFamily="34" charset="0"/>
              </a:rPr>
              <a:t> Work</a:t>
            </a:r>
            <a:r>
              <a:rPr kumimoji="1" lang="ja-JP" altLang="en-US" baseline="0" dirty="0" smtClean="0">
                <a:latin typeface="Arial" pitchFamily="34" charset="0"/>
                <a:ea typeface="+mn-ea"/>
                <a:cs typeface="Arial" pitchFamily="34" charset="0"/>
              </a:rPr>
              <a:t>です。</a:t>
            </a:r>
            <a:endParaRPr kumimoji="1" lang="en-US" altLang="ja-JP" baseline="0" dirty="0" smtClean="0">
              <a:latin typeface="Arial" pitchFamily="34" charset="0"/>
              <a:ea typeface="+mn-ea"/>
              <a:cs typeface="Arial" pitchFamily="34" charset="0"/>
            </a:endParaRPr>
          </a:p>
          <a:p>
            <a:endParaRPr kumimoji="1" lang="en-US" altLang="ja-JP" baseline="0" dirty="0" smtClean="0">
              <a:latin typeface="Arial" pitchFamily="34" charset="0"/>
              <a:ea typeface="+mn-ea"/>
              <a:cs typeface="Arial" pitchFamily="34" charset="0"/>
            </a:endParaRPr>
          </a:p>
          <a:p>
            <a:r>
              <a:rPr kumimoji="1" lang="ja-JP" altLang="en-US" baseline="0" dirty="0" smtClean="0">
                <a:latin typeface="Arial" pitchFamily="34" charset="0"/>
                <a:ea typeface="+mn-ea"/>
                <a:cs typeface="Arial" pitchFamily="34" charset="0"/>
              </a:rPr>
              <a:t>薗頭カップリングではジゼトレニルアセチレン</a:t>
            </a:r>
            <a:r>
              <a:rPr kumimoji="1" lang="en-US" altLang="ja-JP" b="1" baseline="0" dirty="0" smtClean="0">
                <a:latin typeface="Arial" pitchFamily="34" charset="0"/>
                <a:ea typeface="+mn-ea"/>
                <a:cs typeface="Arial" pitchFamily="34" charset="0"/>
              </a:rPr>
              <a:t>4b</a:t>
            </a:r>
            <a:r>
              <a:rPr kumimoji="1" lang="ja-JP" altLang="en-US" b="0" baseline="0" dirty="0" smtClean="0">
                <a:latin typeface="Arial" pitchFamily="34" charset="0"/>
                <a:ea typeface="+mn-ea"/>
                <a:cs typeface="Arial" pitchFamily="34" charset="0"/>
              </a:rPr>
              <a:t>を合成す</a:t>
            </a:r>
            <a:r>
              <a:rPr kumimoji="1" lang="ja-JP" altLang="en-US" baseline="0" dirty="0" smtClean="0">
                <a:latin typeface="Arial" pitchFamily="34" charset="0"/>
                <a:ea typeface="+mn-ea"/>
                <a:cs typeface="Arial" pitchFamily="34" charset="0"/>
              </a:rPr>
              <a:t>ることができなかったので、他のカップリング反応で亜鉛を用いる根岸カップリングにより、その合成を検討します。</a:t>
            </a:r>
            <a:endParaRPr kumimoji="1" lang="en-US" altLang="ja-JP" baseline="0" dirty="0" smtClean="0">
              <a:latin typeface="Arial" pitchFamily="34" charset="0"/>
              <a:ea typeface="+mn-ea"/>
              <a:cs typeface="Arial" pitchFamily="34" charset="0"/>
            </a:endParaRPr>
          </a:p>
          <a:p>
            <a:endParaRPr kumimoji="1" lang="en-US" altLang="ja-JP" baseline="0" dirty="0" smtClean="0">
              <a:latin typeface="Arial" pitchFamily="34" charset="0"/>
              <a:ea typeface="+mn-ea"/>
              <a:cs typeface="Arial" pitchFamily="34" charset="0"/>
            </a:endParaRPr>
          </a:p>
          <a:p>
            <a:r>
              <a:rPr kumimoji="1" lang="ja-JP" altLang="en-US" baseline="0" dirty="0" smtClean="0">
                <a:latin typeface="Arial" pitchFamily="34" charset="0"/>
                <a:ea typeface="+mn-ea"/>
                <a:cs typeface="Arial" pitchFamily="34" charset="0"/>
              </a:rPr>
              <a:t>また、すでに得られたジゼトレニルブタジイン</a:t>
            </a:r>
            <a:r>
              <a:rPr kumimoji="1" lang="en-US" altLang="ja-JP" b="1" baseline="0" dirty="0" smtClean="0">
                <a:latin typeface="Arial" pitchFamily="34" charset="0"/>
                <a:ea typeface="+mn-ea"/>
                <a:cs typeface="Arial" pitchFamily="34" charset="0"/>
              </a:rPr>
              <a:t>4c</a:t>
            </a:r>
            <a:r>
              <a:rPr kumimoji="1" lang="ja-JP" altLang="en-US" b="0" baseline="0" dirty="0" smtClean="0">
                <a:latin typeface="Arial" pitchFamily="34" charset="0"/>
                <a:ea typeface="+mn-ea"/>
                <a:cs typeface="Arial" pitchFamily="34" charset="0"/>
              </a:rPr>
              <a:t>のさらに詳細な物性、そして</a:t>
            </a:r>
            <a:r>
              <a:rPr kumimoji="1" lang="en-US" altLang="ja-JP" b="1" baseline="0" dirty="0" smtClean="0">
                <a:latin typeface="Arial" pitchFamily="34" charset="0"/>
                <a:ea typeface="+mn-ea"/>
                <a:cs typeface="Arial" pitchFamily="34" charset="0"/>
              </a:rPr>
              <a:t>4b</a:t>
            </a:r>
            <a:r>
              <a:rPr kumimoji="1" lang="ja-JP" altLang="en-US" b="0" baseline="0" dirty="0" smtClean="0">
                <a:latin typeface="Arial" pitchFamily="34" charset="0"/>
                <a:ea typeface="+mn-ea"/>
                <a:cs typeface="Arial" pitchFamily="34" charset="0"/>
              </a:rPr>
              <a:t>の物性に関しても調べる予定です。</a:t>
            </a:r>
            <a:endParaRPr kumimoji="1" lang="en-US" altLang="ja-JP" b="0" baseline="0" dirty="0" smtClean="0">
              <a:latin typeface="Arial" pitchFamily="34" charset="0"/>
              <a:ea typeface="+mn-ea"/>
              <a:cs typeface="Arial" pitchFamily="34" charset="0"/>
            </a:endParaRPr>
          </a:p>
          <a:p>
            <a:endParaRPr kumimoji="1" lang="en-US" altLang="ja-JP" b="0" baseline="0" dirty="0" smtClean="0">
              <a:latin typeface="Arial" pitchFamily="34" charset="0"/>
              <a:ea typeface="+mn-ea"/>
              <a:cs typeface="Arial" pitchFamily="34" charset="0"/>
            </a:endParaRPr>
          </a:p>
          <a:p>
            <a:r>
              <a:rPr kumimoji="1" lang="ja-JP" altLang="en-US" b="0" baseline="0" dirty="0" smtClean="0">
                <a:latin typeface="Arial" pitchFamily="34" charset="0"/>
                <a:ea typeface="+mn-ea"/>
                <a:cs typeface="Arial" pitchFamily="34" charset="0"/>
              </a:rPr>
              <a:t>また、ゼトレニルゼトレン</a:t>
            </a:r>
            <a:r>
              <a:rPr kumimoji="1" lang="en-US" altLang="ja-JP" b="1" baseline="0" dirty="0" smtClean="0">
                <a:latin typeface="Arial" pitchFamily="34" charset="0"/>
                <a:ea typeface="+mn-ea"/>
                <a:cs typeface="Arial" pitchFamily="34" charset="0"/>
              </a:rPr>
              <a:t>4a</a:t>
            </a:r>
            <a:r>
              <a:rPr kumimoji="1" lang="ja-JP" altLang="en-US" b="0" baseline="0" dirty="0" smtClean="0">
                <a:latin typeface="Arial" pitchFamily="34" charset="0"/>
                <a:ea typeface="+mn-ea"/>
                <a:cs typeface="Arial" pitchFamily="34" charset="0"/>
              </a:rPr>
              <a:t>の合成検討も行う予定です。</a:t>
            </a:r>
            <a:endParaRPr kumimoji="1" lang="en-US" altLang="ja-JP" b="1" baseline="0" dirty="0" smtClean="0">
              <a:latin typeface="Arial" pitchFamily="34" charset="0"/>
              <a:ea typeface="+mn-ea"/>
              <a:cs typeface="Arial" pitchFamily="34" charset="0"/>
            </a:endParaRPr>
          </a:p>
          <a:p>
            <a:endParaRPr kumimoji="1" lang="en-US" altLang="ja-JP" baseline="0" dirty="0" smtClean="0">
              <a:latin typeface="Arial" pitchFamily="34" charset="0"/>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D3610D55-0F8B-4C85-9CD1-DD9380EF9ED7}" type="slidenum">
              <a:rPr kumimoji="1" lang="ja-JP" altLang="en-US" smtClean="0"/>
              <a:pPr/>
              <a:t>14</a:t>
            </a:fld>
            <a:endParaRPr kumimoji="1" lang="ja-JP"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latin typeface="Arial" pitchFamily="34" charset="0"/>
                <a:cs typeface="Arial" pitchFamily="34" charset="0"/>
              </a:rPr>
              <a:t>Summary</a:t>
            </a:r>
          </a:p>
          <a:p>
            <a:endParaRPr kumimoji="1" lang="en-US" altLang="ja-JP" dirty="0" smtClean="0">
              <a:latin typeface="Arial" pitchFamily="34" charset="0"/>
              <a:cs typeface="Arial" pitchFamily="34" charset="0"/>
            </a:endParaRPr>
          </a:p>
          <a:p>
            <a:r>
              <a:rPr lang="en-US" altLang="ja-JP" sz="1200" dirty="0" smtClean="0">
                <a:latin typeface="Arial" pitchFamily="34" charset="0"/>
                <a:cs typeface="Arial" pitchFamily="34" charset="0"/>
              </a:rPr>
              <a:t>Recently, tetra-</a:t>
            </a:r>
            <a:r>
              <a:rPr lang="en-US" altLang="ja-JP" sz="1200" i="1" dirty="0" smtClean="0">
                <a:latin typeface="Arial" pitchFamily="34" charset="0"/>
                <a:cs typeface="Arial" pitchFamily="34" charset="0"/>
              </a:rPr>
              <a:t>tert</a:t>
            </a:r>
            <a:r>
              <a:rPr lang="en-US" altLang="ja-JP" sz="1200" dirty="0" smtClean="0">
                <a:latin typeface="Arial" pitchFamily="34" charset="0"/>
                <a:cs typeface="Arial" pitchFamily="34" charset="0"/>
              </a:rPr>
              <a:t>-butyl-7,14-bis(</a:t>
            </a:r>
            <a:r>
              <a:rPr lang="en-US" altLang="ja-JP" sz="1200" dirty="0" err="1" smtClean="0">
                <a:latin typeface="Arial" pitchFamily="34" charset="0"/>
                <a:cs typeface="Arial" pitchFamily="34" charset="0"/>
              </a:rPr>
              <a:t>phenylethynyl</a:t>
            </a:r>
            <a:r>
              <a:rPr lang="en-US" altLang="ja-JP" sz="1200" dirty="0" smtClean="0">
                <a:latin typeface="Arial" pitchFamily="34" charset="0"/>
                <a:cs typeface="Arial" pitchFamily="34" charset="0"/>
              </a:rPr>
              <a:t>)</a:t>
            </a:r>
            <a:r>
              <a:rPr lang="en-US" altLang="ja-JP" sz="1200" dirty="0" err="1" smtClean="0">
                <a:latin typeface="Arial" pitchFamily="34" charset="0"/>
                <a:cs typeface="Arial" pitchFamily="34" charset="0"/>
              </a:rPr>
              <a:t>zethrene</a:t>
            </a:r>
            <a:r>
              <a:rPr lang="en-US" altLang="ja-JP" sz="1200" dirty="0" smtClean="0">
                <a:latin typeface="Arial" pitchFamily="34" charset="0"/>
                <a:cs typeface="Arial" pitchFamily="34" charset="0"/>
              </a:rPr>
              <a:t> derivatives which</a:t>
            </a:r>
            <a:r>
              <a:rPr lang="en-US" altLang="ja-JP" sz="1200" b="1" dirty="0" smtClean="0">
                <a:latin typeface="Arial" pitchFamily="34" charset="0"/>
                <a:cs typeface="Arial" pitchFamily="34" charset="0"/>
              </a:rPr>
              <a:t> </a:t>
            </a:r>
            <a:r>
              <a:rPr lang="en-US" altLang="ja-JP" sz="1200" dirty="0" smtClean="0">
                <a:latin typeface="Arial" pitchFamily="34" charset="0"/>
                <a:cs typeface="Arial" pitchFamily="34" charset="0"/>
              </a:rPr>
              <a:t>exhibited high stability, high solubility, and high two-photon absorption property were synthesized.</a:t>
            </a:r>
          </a:p>
          <a:p>
            <a:endParaRPr lang="en-US" altLang="ja-JP" i="0" dirty="0" smtClean="0">
              <a:latin typeface="Arial" pitchFamily="34" charset="0"/>
              <a:cs typeface="Arial" pitchFamily="34" charset="0"/>
            </a:endParaRPr>
          </a:p>
          <a:p>
            <a:r>
              <a:rPr lang="en-US" altLang="ja-JP" sz="1200" dirty="0" err="1" smtClean="0">
                <a:latin typeface="Arial" pitchFamily="34" charset="0"/>
                <a:ea typeface="ＭＳ ゴシック" pitchFamily="49" charset="-128"/>
                <a:cs typeface="Arial" pitchFamily="34" charset="0"/>
              </a:rPr>
              <a:t>Transannular</a:t>
            </a:r>
            <a:r>
              <a:rPr lang="en-US" altLang="ja-JP" sz="1200" dirty="0" smtClean="0">
                <a:latin typeface="Arial" pitchFamily="34" charset="0"/>
                <a:ea typeface="ＭＳ ゴシック" pitchFamily="49" charset="-128"/>
                <a:cs typeface="Arial" pitchFamily="34" charset="0"/>
              </a:rPr>
              <a:t> </a:t>
            </a:r>
            <a:r>
              <a:rPr lang="en-US" altLang="ja-JP" sz="1200" dirty="0" err="1" smtClean="0">
                <a:latin typeface="Arial" pitchFamily="34" charset="0"/>
                <a:ea typeface="ＭＳ ゴシック" pitchFamily="49" charset="-128"/>
                <a:cs typeface="Arial" pitchFamily="34" charset="0"/>
              </a:rPr>
              <a:t>cyclization</a:t>
            </a:r>
            <a:r>
              <a:rPr lang="en-US" altLang="ja-JP" sz="1200" dirty="0" smtClean="0">
                <a:latin typeface="Arial" pitchFamily="34" charset="0"/>
                <a:ea typeface="ＭＳ ゴシック" pitchFamily="49" charset="-128"/>
                <a:cs typeface="Arial" pitchFamily="34" charset="0"/>
              </a:rPr>
              <a:t> of the [10]</a:t>
            </a:r>
            <a:r>
              <a:rPr lang="en-US" altLang="ja-JP" sz="1200" dirty="0" err="1" smtClean="0">
                <a:latin typeface="Arial" pitchFamily="34" charset="0"/>
                <a:ea typeface="ＭＳ ゴシック" pitchFamily="49" charset="-128"/>
                <a:cs typeface="Arial" pitchFamily="34" charset="0"/>
              </a:rPr>
              <a:t>annulene</a:t>
            </a:r>
            <a:r>
              <a:rPr lang="en-US" altLang="ja-JP" sz="1200" dirty="0" smtClean="0">
                <a:latin typeface="Arial" pitchFamily="34" charset="0"/>
                <a:ea typeface="ＭＳ ゴシック" pitchFamily="49" charset="-128"/>
                <a:cs typeface="Arial" pitchFamily="34" charset="0"/>
              </a:rPr>
              <a:t> with </a:t>
            </a:r>
            <a:r>
              <a:rPr lang="en-US" altLang="ja-JP" sz="1200" dirty="0" err="1" smtClean="0">
                <a:latin typeface="Arial" pitchFamily="34" charset="0"/>
                <a:ea typeface="ＭＳ ゴシック" pitchFamily="49" charset="-128"/>
                <a:cs typeface="Arial" pitchFamily="34" charset="0"/>
              </a:rPr>
              <a:t>IBr</a:t>
            </a:r>
            <a:r>
              <a:rPr lang="ja-JP" altLang="en-US" sz="1200" dirty="0" smtClean="0">
                <a:latin typeface="Arial" pitchFamily="34" charset="0"/>
                <a:ea typeface="ＭＳ ゴシック" pitchFamily="49" charset="-128"/>
                <a:cs typeface="Arial" pitchFamily="34" charset="0"/>
              </a:rPr>
              <a:t> </a:t>
            </a:r>
            <a:r>
              <a:rPr lang="en-US" altLang="ja-JP" sz="1200" dirty="0" smtClean="0">
                <a:latin typeface="Arial" pitchFamily="34" charset="0"/>
                <a:ea typeface="ＭＳ ゴシック" pitchFamily="49" charset="-128"/>
                <a:cs typeface="Arial" pitchFamily="34" charset="0"/>
              </a:rPr>
              <a:t>and</a:t>
            </a:r>
            <a:r>
              <a:rPr lang="en-US" altLang="ja-JP" sz="1200" baseline="0" dirty="0" smtClean="0">
                <a:latin typeface="Arial" pitchFamily="34" charset="0"/>
                <a:ea typeface="ＭＳ ゴシック" pitchFamily="49" charset="-128"/>
                <a:cs typeface="Arial" pitchFamily="34" charset="0"/>
              </a:rPr>
              <a:t> </a:t>
            </a:r>
            <a:r>
              <a:rPr lang="en-US" altLang="ja-JP" sz="1200" baseline="0" dirty="0" err="1" smtClean="0">
                <a:latin typeface="Arial" pitchFamily="34" charset="0"/>
                <a:ea typeface="ＭＳ ゴシック" pitchFamily="49" charset="-128"/>
                <a:cs typeface="Arial" pitchFamily="34" charset="0"/>
              </a:rPr>
              <a:t>ICl</a:t>
            </a:r>
            <a:r>
              <a:rPr lang="en-US" altLang="ja-JP" sz="1200" dirty="0" smtClean="0">
                <a:latin typeface="Arial" pitchFamily="34" charset="0"/>
                <a:ea typeface="ＭＳ ゴシック" pitchFamily="49" charset="-128"/>
                <a:cs typeface="Arial" pitchFamily="34" charset="0"/>
              </a:rPr>
              <a:t> did not give asymmetric </a:t>
            </a:r>
            <a:r>
              <a:rPr lang="en-US" altLang="ja-JP" sz="1200" u="sng" dirty="0" smtClean="0">
                <a:latin typeface="Arial" pitchFamily="34" charset="0"/>
                <a:ea typeface="ＭＳ ゴシック" pitchFamily="49" charset="-128"/>
                <a:cs typeface="Arial" pitchFamily="34" charset="0"/>
              </a:rPr>
              <a:t>7,14</a:t>
            </a:r>
            <a:r>
              <a:rPr lang="en-US" altLang="ja-JP" sz="1200" dirty="0" smtClean="0">
                <a:latin typeface="Arial" pitchFamily="34" charset="0"/>
                <a:ea typeface="ＭＳ ゴシック" pitchFamily="49" charset="-128"/>
                <a:cs typeface="Arial" pitchFamily="34" charset="0"/>
              </a:rPr>
              <a:t>-dihalozethrenes.</a:t>
            </a:r>
          </a:p>
          <a:p>
            <a:endParaRPr lang="en-US" altLang="ja-JP" sz="1200" dirty="0" smtClean="0">
              <a:latin typeface="Arial" pitchFamily="34" charset="0"/>
              <a:ea typeface="ＭＳ ゴシック" pitchFamily="49" charset="-128"/>
              <a:cs typeface="Arial" pitchFamily="34" charset="0"/>
            </a:endParaRPr>
          </a:p>
          <a:p>
            <a:r>
              <a:rPr lang="en-US" altLang="ja-JP" sz="1200" dirty="0" smtClean="0">
                <a:latin typeface="Arial" pitchFamily="34" charset="0"/>
                <a:cs typeface="Arial" pitchFamily="34" charset="0"/>
              </a:rPr>
              <a:t>Attempted </a:t>
            </a:r>
            <a:r>
              <a:rPr lang="en-US" altLang="ja-JP" sz="1200" dirty="0" err="1" smtClean="0">
                <a:latin typeface="Arial" pitchFamily="34" charset="0"/>
                <a:cs typeface="Arial" pitchFamily="34" charset="0"/>
              </a:rPr>
              <a:t>Sonogashira</a:t>
            </a:r>
            <a:r>
              <a:rPr lang="en-US" altLang="ja-JP" sz="1200" dirty="0" smtClean="0">
                <a:latin typeface="Arial" pitchFamily="34" charset="0"/>
                <a:cs typeface="Arial" pitchFamily="34" charset="0"/>
              </a:rPr>
              <a:t> coupling of 7-ethynyl-14-(</a:t>
            </a:r>
            <a:r>
              <a:rPr lang="en-US" altLang="ja-JP" sz="1200" dirty="0" err="1" smtClean="0">
                <a:latin typeface="Arial" pitchFamily="34" charset="0"/>
                <a:cs typeface="Arial" pitchFamily="34" charset="0"/>
              </a:rPr>
              <a:t>phenylethynyl</a:t>
            </a:r>
            <a:r>
              <a:rPr lang="en-US" altLang="ja-JP" sz="1200" dirty="0" smtClean="0">
                <a:latin typeface="Arial" pitchFamily="34" charset="0"/>
                <a:cs typeface="Arial" pitchFamily="34" charset="0"/>
              </a:rPr>
              <a:t>)</a:t>
            </a:r>
            <a:r>
              <a:rPr lang="en-US" altLang="ja-JP" sz="1200" dirty="0" err="1" smtClean="0">
                <a:latin typeface="Arial" pitchFamily="34" charset="0"/>
                <a:cs typeface="Arial" pitchFamily="34" charset="0"/>
              </a:rPr>
              <a:t>zethrene</a:t>
            </a:r>
            <a:r>
              <a:rPr lang="en-US" altLang="ja-JP" sz="1200" dirty="0" smtClean="0">
                <a:latin typeface="Arial" pitchFamily="34" charset="0"/>
                <a:cs typeface="Arial" pitchFamily="34" charset="0"/>
              </a:rPr>
              <a:t> and 7-halo-14-(</a:t>
            </a:r>
            <a:r>
              <a:rPr lang="en-US" altLang="ja-JP" sz="1200" dirty="0" err="1" smtClean="0">
                <a:latin typeface="Arial" pitchFamily="34" charset="0"/>
                <a:cs typeface="Arial" pitchFamily="34" charset="0"/>
              </a:rPr>
              <a:t>phenylethynyl</a:t>
            </a:r>
            <a:r>
              <a:rPr lang="en-US" altLang="ja-JP" sz="1200" dirty="0" smtClean="0">
                <a:latin typeface="Arial" pitchFamily="34" charset="0"/>
                <a:cs typeface="Arial" pitchFamily="34" charset="0"/>
              </a:rPr>
              <a:t>)</a:t>
            </a:r>
            <a:r>
              <a:rPr lang="en-US" altLang="ja-JP" sz="1200" dirty="0" err="1" smtClean="0">
                <a:latin typeface="Arial" pitchFamily="34" charset="0"/>
                <a:cs typeface="Arial" pitchFamily="34" charset="0"/>
              </a:rPr>
              <a:t>zethrene</a:t>
            </a:r>
            <a:r>
              <a:rPr lang="en-US" altLang="ja-JP" sz="1200" dirty="0" smtClean="0">
                <a:latin typeface="Arial" pitchFamily="34" charset="0"/>
                <a:cs typeface="Arial" pitchFamily="34" charset="0"/>
              </a:rPr>
              <a:t> did not give </a:t>
            </a:r>
            <a:r>
              <a:rPr lang="en-US" altLang="ja-JP" sz="1200" dirty="0" err="1" smtClean="0">
                <a:latin typeface="Arial" pitchFamily="34" charset="0"/>
                <a:cs typeface="Arial" pitchFamily="34" charset="0"/>
              </a:rPr>
              <a:t>dizethrenylacetylene</a:t>
            </a:r>
            <a:r>
              <a:rPr lang="en-US" altLang="ja-JP" sz="1200" dirty="0" smtClean="0">
                <a:latin typeface="Arial" pitchFamily="34" charset="0"/>
                <a:cs typeface="Arial" pitchFamily="34" charset="0"/>
              </a:rPr>
              <a:t> but </a:t>
            </a:r>
            <a:r>
              <a:rPr lang="en-US" altLang="ja-JP" sz="1200" dirty="0" err="1" smtClean="0">
                <a:latin typeface="Arial" pitchFamily="34" charset="0"/>
                <a:cs typeface="Arial" pitchFamily="34" charset="0"/>
              </a:rPr>
              <a:t>dizethrenylbutadiyne</a:t>
            </a:r>
            <a:r>
              <a:rPr lang="en-US" altLang="ja-JP" sz="1200" dirty="0" smtClean="0">
                <a:latin typeface="Arial" pitchFamily="34" charset="0"/>
                <a:cs typeface="Arial" pitchFamily="34" charset="0"/>
              </a:rPr>
              <a:t> which is a </a:t>
            </a:r>
            <a:r>
              <a:rPr lang="en-US" altLang="ja-JP" sz="1200" dirty="0" err="1" smtClean="0">
                <a:latin typeface="Arial" pitchFamily="34" charset="0"/>
                <a:cs typeface="Arial" pitchFamily="34" charset="0"/>
              </a:rPr>
              <a:t>homocoupled</a:t>
            </a:r>
            <a:r>
              <a:rPr lang="en-US" altLang="ja-JP" sz="1200" dirty="0" smtClean="0">
                <a:latin typeface="Arial" pitchFamily="34" charset="0"/>
                <a:cs typeface="Arial" pitchFamily="34" charset="0"/>
              </a:rPr>
              <a:t> product of 7-ethynyl-14-(</a:t>
            </a:r>
            <a:r>
              <a:rPr lang="en-US" altLang="ja-JP" sz="1200" dirty="0" err="1" smtClean="0">
                <a:latin typeface="Arial" pitchFamily="34" charset="0"/>
                <a:cs typeface="Arial" pitchFamily="34" charset="0"/>
              </a:rPr>
              <a:t>phenylethynyl</a:t>
            </a:r>
            <a:r>
              <a:rPr lang="en-US" altLang="ja-JP" sz="1200" dirty="0" smtClean="0">
                <a:latin typeface="Arial" pitchFamily="34" charset="0"/>
                <a:cs typeface="Arial" pitchFamily="34" charset="0"/>
              </a:rPr>
              <a:t>)</a:t>
            </a:r>
            <a:r>
              <a:rPr lang="en-US" altLang="ja-JP" sz="1200" dirty="0" err="1" smtClean="0">
                <a:latin typeface="Arial" pitchFamily="34" charset="0"/>
                <a:cs typeface="Arial" pitchFamily="34" charset="0"/>
              </a:rPr>
              <a:t>zethrene</a:t>
            </a:r>
            <a:r>
              <a:rPr lang="en-US" altLang="ja-JP" sz="1200" dirty="0" smtClean="0">
                <a:latin typeface="Arial" pitchFamily="34" charset="0"/>
                <a:cs typeface="Arial" pitchFamily="34" charset="0"/>
              </a:rPr>
              <a:t>.</a:t>
            </a:r>
          </a:p>
          <a:p>
            <a:endParaRPr lang="en-US" altLang="ja-JP" sz="1200"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200" dirty="0" smtClean="0">
                <a:latin typeface="Arial" pitchFamily="34" charset="0"/>
                <a:cs typeface="Arial" pitchFamily="34" charset="0"/>
              </a:rPr>
              <a:t>UV spectrum and Cyclic </a:t>
            </a:r>
            <a:r>
              <a:rPr lang="en-US" altLang="ja-JP" sz="1200" dirty="0" err="1" smtClean="0">
                <a:latin typeface="Arial" pitchFamily="34" charset="0"/>
                <a:cs typeface="Arial" pitchFamily="34" charset="0"/>
              </a:rPr>
              <a:t>voltammogram</a:t>
            </a:r>
            <a:r>
              <a:rPr lang="en-US" altLang="ja-JP" sz="1200" dirty="0" smtClean="0">
                <a:latin typeface="Arial" pitchFamily="34" charset="0"/>
                <a:cs typeface="Arial" pitchFamily="34" charset="0"/>
              </a:rPr>
              <a:t> of </a:t>
            </a:r>
            <a:r>
              <a:rPr lang="en-US" altLang="ja-JP" sz="1200" dirty="0" err="1" smtClean="0">
                <a:latin typeface="Arial" pitchFamily="34" charset="0"/>
                <a:cs typeface="Arial" pitchFamily="34" charset="0"/>
              </a:rPr>
              <a:t>dizethrenylbutadiyne</a:t>
            </a:r>
            <a:r>
              <a:rPr lang="en-US" altLang="ja-JP" sz="1200" dirty="0" smtClean="0">
                <a:latin typeface="Arial" pitchFamily="34" charset="0"/>
                <a:cs typeface="Arial" pitchFamily="34" charset="0"/>
              </a:rPr>
              <a:t> indicated   electron interaction between two </a:t>
            </a:r>
            <a:r>
              <a:rPr lang="en-US" altLang="ja-JP" sz="1200" dirty="0" err="1" smtClean="0">
                <a:latin typeface="Arial" pitchFamily="34" charset="0"/>
                <a:cs typeface="Arial" pitchFamily="34" charset="0"/>
              </a:rPr>
              <a:t>zethrene</a:t>
            </a:r>
            <a:r>
              <a:rPr lang="en-US" altLang="ja-JP" sz="1200" dirty="0" smtClean="0">
                <a:latin typeface="Arial" pitchFamily="34" charset="0"/>
                <a:cs typeface="Arial" pitchFamily="34" charset="0"/>
              </a:rPr>
              <a:t> backbones in </a:t>
            </a:r>
            <a:r>
              <a:rPr lang="en-US" altLang="ja-JP" sz="1200" dirty="0" err="1" smtClean="0">
                <a:latin typeface="Arial" pitchFamily="34" charset="0"/>
                <a:cs typeface="Arial" pitchFamily="34" charset="0"/>
              </a:rPr>
              <a:t>dizethrenylbutadiyne</a:t>
            </a:r>
            <a:r>
              <a:rPr lang="en-US" altLang="ja-JP" sz="1200" dirty="0" smtClean="0">
                <a:latin typeface="Arial" pitchFamily="34" charset="0"/>
                <a:cs typeface="Arial" pitchFamily="34" charset="0"/>
              </a:rPr>
              <a:t>. </a:t>
            </a:r>
            <a:endParaRPr kumimoji="1" lang="en-US" altLang="ja-JP" sz="1200" i="0" dirty="0" smtClean="0">
              <a:latin typeface="Arial" pitchFamily="34" charset="0"/>
              <a:cs typeface="Arial" pitchFamily="34" charset="0"/>
            </a:endParaRPr>
          </a:p>
          <a:p>
            <a:endParaRPr kumimoji="1" lang="ja-JP" altLang="en-US" i="0" dirty="0">
              <a:latin typeface="Arial" pitchFamily="34" charset="0"/>
              <a:cs typeface="Arial" pitchFamily="34" charset="0"/>
            </a:endParaRPr>
          </a:p>
        </p:txBody>
      </p:sp>
      <p:sp>
        <p:nvSpPr>
          <p:cNvPr id="4" name="スライド番号プレースホルダ 3"/>
          <p:cNvSpPr>
            <a:spLocks noGrp="1"/>
          </p:cNvSpPr>
          <p:nvPr>
            <p:ph type="sldNum" sz="quarter" idx="10"/>
          </p:nvPr>
        </p:nvSpPr>
        <p:spPr/>
        <p:txBody>
          <a:bodyPr/>
          <a:lstStyle/>
          <a:p>
            <a:fld id="{D3610D55-0F8B-4C85-9CD1-DD9380EF9ED7}" type="slidenum">
              <a:rPr kumimoji="1" lang="ja-JP" altLang="en-US" smtClean="0"/>
              <a:pPr/>
              <a:t>15</a:t>
            </a:fld>
            <a:endParaRPr kumimoji="1" lang="ja-JP"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D3610D55-0F8B-4C85-9CD1-DD9380EF9ED7}" type="slidenum">
              <a:rPr kumimoji="1" lang="ja-JP" altLang="en-US" smtClean="0"/>
              <a:pPr/>
              <a:t>16</a:t>
            </a:fld>
            <a:endParaRPr kumimoji="1" lang="ja-JP"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latin typeface="Arial" pitchFamily="34" charset="0"/>
                <a:cs typeface="Arial" pitchFamily="34" charset="0"/>
              </a:rPr>
              <a:t>These are today’s contents. </a:t>
            </a:r>
          </a:p>
          <a:p>
            <a:r>
              <a:rPr kumimoji="1" lang="en-US" altLang="ja-JP" dirty="0" smtClean="0">
                <a:latin typeface="Arial" pitchFamily="34" charset="0"/>
                <a:cs typeface="Arial" pitchFamily="34" charset="0"/>
              </a:rPr>
              <a:t>First,</a:t>
            </a:r>
            <a:r>
              <a:rPr kumimoji="1" lang="en-US" altLang="ja-JP" baseline="0" dirty="0" smtClean="0">
                <a:latin typeface="Arial" pitchFamily="34" charset="0"/>
                <a:cs typeface="Arial" pitchFamily="34" charset="0"/>
              </a:rPr>
              <a:t> I explain singlet </a:t>
            </a:r>
            <a:r>
              <a:rPr kumimoji="1" lang="en-US" altLang="ja-JP" baseline="0" dirty="0" err="1" smtClean="0">
                <a:latin typeface="Arial" pitchFamily="34" charset="0"/>
                <a:cs typeface="Arial" pitchFamily="34" charset="0"/>
              </a:rPr>
              <a:t>diradical</a:t>
            </a:r>
            <a:r>
              <a:rPr kumimoji="1" lang="en-US" altLang="ja-JP" baseline="0" dirty="0" smtClean="0">
                <a:latin typeface="Arial" pitchFamily="34" charset="0"/>
                <a:cs typeface="Arial" pitchFamily="34" charset="0"/>
              </a:rPr>
              <a:t>, properties and </a:t>
            </a:r>
            <a:r>
              <a:rPr kumimoji="1" lang="en-US" altLang="ja-JP" baseline="0" dirty="0" err="1" smtClean="0">
                <a:latin typeface="Arial" pitchFamily="34" charset="0"/>
                <a:cs typeface="Arial" pitchFamily="34" charset="0"/>
              </a:rPr>
              <a:t>previou</a:t>
            </a:r>
            <a:r>
              <a:rPr kumimoji="1" lang="en-US" altLang="ja-JP" baseline="0" dirty="0" smtClean="0">
                <a:latin typeface="Arial" pitchFamily="34" charset="0"/>
                <a:cs typeface="Arial" pitchFamily="34" charset="0"/>
              </a:rPr>
              <a:t> syntheses of </a:t>
            </a:r>
            <a:r>
              <a:rPr kumimoji="1" lang="en-US" altLang="ja-JP" baseline="0" dirty="0" err="1" smtClean="0">
                <a:latin typeface="Arial" pitchFamily="34" charset="0"/>
                <a:cs typeface="Arial" pitchFamily="34" charset="0"/>
              </a:rPr>
              <a:t>zethrene</a:t>
            </a:r>
            <a:r>
              <a:rPr kumimoji="1" lang="en-US" altLang="ja-JP" baseline="0" dirty="0" smtClean="0">
                <a:latin typeface="Arial" pitchFamily="34" charset="0"/>
                <a:cs typeface="Arial" pitchFamily="34" charset="0"/>
              </a:rPr>
              <a:t>, and previous work in our laboratory.</a:t>
            </a:r>
            <a:endParaRPr lang="en-US" altLang="ja-JP" dirty="0" smtClean="0">
              <a:latin typeface="Arial" pitchFamily="34" charset="0"/>
              <a:cs typeface="Arial" pitchFamily="34" charset="0"/>
            </a:endParaRPr>
          </a:p>
          <a:p>
            <a:r>
              <a:rPr kumimoji="1" lang="en-US" altLang="ja-JP" dirty="0" smtClean="0">
                <a:latin typeface="Arial" pitchFamily="34" charset="0"/>
                <a:cs typeface="Arial" pitchFamily="34" charset="0"/>
              </a:rPr>
              <a:t>Next, I talk about</a:t>
            </a:r>
            <a:r>
              <a:rPr kumimoji="1" lang="ja-JP" altLang="en-US" baseline="0" dirty="0" smtClean="0">
                <a:latin typeface="Arial" pitchFamily="34" charset="0"/>
                <a:cs typeface="Arial" pitchFamily="34" charset="0"/>
              </a:rPr>
              <a:t> </a:t>
            </a:r>
            <a:r>
              <a:rPr kumimoji="1" lang="en-US" altLang="ja-JP" baseline="0" dirty="0" smtClean="0">
                <a:latin typeface="Arial" pitchFamily="34" charset="0"/>
                <a:cs typeface="Arial" pitchFamily="34" charset="0"/>
              </a:rPr>
              <a:t>my project and</a:t>
            </a:r>
            <a:r>
              <a:rPr lang="en-US" altLang="ja-JP" dirty="0" smtClean="0">
                <a:latin typeface="Arial" pitchFamily="34" charset="0"/>
                <a:cs typeface="Arial" pitchFamily="34" charset="0"/>
              </a:rPr>
              <a:t> experimental results and measurements </a:t>
            </a:r>
            <a:r>
              <a:rPr lang="en-US" altLang="ja-JP" sz="1200" dirty="0" smtClean="0">
                <a:latin typeface="Arial" pitchFamily="34" charset="0"/>
                <a:cs typeface="Arial" pitchFamily="34" charset="0"/>
              </a:rPr>
              <a:t>in</a:t>
            </a:r>
            <a:r>
              <a:rPr lang="en-US" altLang="ja-JP" sz="1200" baseline="0" dirty="0" smtClean="0">
                <a:latin typeface="Arial" pitchFamily="34" charset="0"/>
                <a:cs typeface="Arial" pitchFamily="34" charset="0"/>
              </a:rPr>
              <a:t> my</a:t>
            </a:r>
            <a:r>
              <a:rPr lang="en-US" altLang="ja-JP" sz="1200" dirty="0" smtClean="0">
                <a:latin typeface="Arial" pitchFamily="34" charset="0"/>
                <a:cs typeface="Arial" pitchFamily="34" charset="0"/>
              </a:rPr>
              <a:t> work.</a:t>
            </a:r>
          </a:p>
          <a:p>
            <a:r>
              <a:rPr kumimoji="1" lang="en-US" altLang="ja-JP" sz="1200" dirty="0" smtClean="0">
                <a:latin typeface="Arial" pitchFamily="34" charset="0"/>
                <a:cs typeface="Arial" pitchFamily="34" charset="0"/>
              </a:rPr>
              <a:t>Finally,</a:t>
            </a:r>
            <a:r>
              <a:rPr kumimoji="1" lang="en-US" altLang="ja-JP" sz="1200" baseline="0" dirty="0" smtClean="0">
                <a:latin typeface="Arial" pitchFamily="34" charset="0"/>
                <a:cs typeface="Arial" pitchFamily="34" charset="0"/>
              </a:rPr>
              <a:t> I summarize this presentation.</a:t>
            </a:r>
            <a:endParaRPr kumimoji="1" lang="en-US" altLang="ja-JP" dirty="0" smtClean="0">
              <a:latin typeface="Arial" pitchFamily="34" charset="0"/>
              <a:cs typeface="Arial" pitchFamily="34" charset="0"/>
            </a:endParaRPr>
          </a:p>
          <a:p>
            <a:endParaRPr kumimoji="1" lang="en-US" altLang="ja-JP" dirty="0" smtClean="0">
              <a:latin typeface="ＭＳ ゴシック" pitchFamily="49" charset="-128"/>
              <a:ea typeface="ＭＳ ゴシック" pitchFamily="49" charset="-128"/>
            </a:endParaRPr>
          </a:p>
          <a:p>
            <a:endParaRPr kumimoji="1" lang="en-US" altLang="ja-JP" dirty="0" smtClean="0">
              <a:latin typeface="ＭＳ ゴシック" pitchFamily="49" charset="-128"/>
              <a:ea typeface="ＭＳ ゴシック" pitchFamily="49" charset="-128"/>
            </a:endParaRPr>
          </a:p>
          <a:p>
            <a:r>
              <a:rPr kumimoji="1" lang="ja-JP" altLang="en-US" dirty="0" smtClean="0">
                <a:latin typeface="+mn-ea"/>
                <a:ea typeface="+mn-ea"/>
              </a:rPr>
              <a:t>本発表の流れを説明します。</a:t>
            </a:r>
            <a:endParaRPr kumimoji="1" lang="en-US" altLang="ja-JP" dirty="0" smtClean="0">
              <a:latin typeface="+mn-ea"/>
              <a:ea typeface="+mn-ea"/>
            </a:endParaRPr>
          </a:p>
          <a:p>
            <a:r>
              <a:rPr kumimoji="1" lang="ja-JP" altLang="en-US" dirty="0" smtClean="0">
                <a:latin typeface="+mn-ea"/>
                <a:ea typeface="+mn-ea"/>
              </a:rPr>
              <a:t>まず、イントロダクションとして、一重項ジラジカルについて簡単に説明し、当研究室が注目しているゼトレンの性質と過去の合成例、そして当研究室での</a:t>
            </a:r>
            <a:r>
              <a:rPr lang="ja-JP" altLang="en-US" dirty="0" smtClean="0">
                <a:latin typeface="+mn-ea"/>
                <a:ea typeface="+mn-ea"/>
              </a:rPr>
              <a:t>先行研究を紹介します。</a:t>
            </a:r>
            <a:r>
              <a:rPr kumimoji="1" lang="ja-JP" altLang="en-US" dirty="0" smtClean="0">
                <a:latin typeface="+mn-ea"/>
                <a:ea typeface="+mn-ea"/>
              </a:rPr>
              <a:t>続いて、私の研究テーマについて説明し、具体的な実験結果と測定結果を説明した後、最後に要点をまとめます。</a:t>
            </a:r>
            <a:endParaRPr kumimoji="1" lang="en-US" altLang="ja-JP" dirty="0" smtClean="0">
              <a:latin typeface="+mn-ea"/>
              <a:ea typeface="+mn-ea"/>
            </a:endParaRPr>
          </a:p>
        </p:txBody>
      </p:sp>
      <p:sp>
        <p:nvSpPr>
          <p:cNvPr id="4" name="スライド番号プレースホルダ 3"/>
          <p:cNvSpPr>
            <a:spLocks noGrp="1"/>
          </p:cNvSpPr>
          <p:nvPr>
            <p:ph type="sldNum" sz="quarter" idx="10"/>
          </p:nvPr>
        </p:nvSpPr>
        <p:spPr/>
        <p:txBody>
          <a:bodyPr/>
          <a:lstStyle/>
          <a:p>
            <a:fld id="{5DA44F71-9F65-4E83-B120-DA31FDB38467}" type="slidenum">
              <a:rPr kumimoji="1" lang="ja-JP" altLang="en-US" smtClean="0"/>
              <a:pPr/>
              <a:t>2</a:t>
            </a:fld>
            <a:endParaRPr kumimoji="1"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algn="just"/>
            <a:r>
              <a:rPr kumimoji="1" lang="ja-JP" altLang="en-US" sz="1200" dirty="0" smtClean="0">
                <a:latin typeface="Arial" pitchFamily="34" charset="0"/>
                <a:ea typeface="+mn-ea"/>
                <a:cs typeface="Arial" pitchFamily="34" charset="0"/>
              </a:rPr>
              <a:t>一重項ジラジカルとは、共有結合を形成している閉殻構造と、結合が完全に開裂した開殻構造の中間にある電子状態を有する化合物のことを言います。</a:t>
            </a:r>
            <a:endParaRPr kumimoji="1" lang="en-US" altLang="ja-JP" sz="1200" dirty="0" smtClean="0">
              <a:latin typeface="Arial" pitchFamily="34" charset="0"/>
              <a:ea typeface="+mn-ea"/>
              <a:cs typeface="Arial" pitchFamily="34" charset="0"/>
            </a:endParaRPr>
          </a:p>
          <a:p>
            <a:pPr algn="just"/>
            <a:r>
              <a:rPr kumimoji="1" lang="ja-JP" altLang="en-US" sz="1200" dirty="0" smtClean="0">
                <a:latin typeface="Arial" pitchFamily="34" charset="0"/>
                <a:ea typeface="+mn-ea"/>
                <a:cs typeface="Arial" pitchFamily="34" charset="0"/>
              </a:rPr>
              <a:t>水素の結合のモデルでは、二つの水素原子が共有結合で結ばれ水素分子を形成している閉殻と、完全に結合が切れた開殻の中間にあり、水素原子同士が適度に離れ弱く結合している状態のことを言います。ジラジカル性の大きさはジラジカル因子「</a:t>
            </a:r>
            <a:r>
              <a:rPr kumimoji="1" lang="en-US" altLang="ja-JP" sz="1200" dirty="0" smtClean="0">
                <a:latin typeface="Arial" pitchFamily="34" charset="0"/>
                <a:ea typeface="+mn-ea"/>
                <a:cs typeface="Arial" pitchFamily="34" charset="0"/>
              </a:rPr>
              <a:t>y</a:t>
            </a:r>
            <a:r>
              <a:rPr kumimoji="1" lang="ja-JP" altLang="en-US" sz="1200" dirty="0" smtClean="0">
                <a:latin typeface="Arial" pitchFamily="34" charset="0"/>
                <a:ea typeface="+mn-ea"/>
                <a:cs typeface="Arial" pitchFamily="34" charset="0"/>
              </a:rPr>
              <a:t>」で表され、</a:t>
            </a:r>
            <a:r>
              <a:rPr kumimoji="1" lang="ja-JP" altLang="en-US" sz="1200" baseline="0" dirty="0" smtClean="0">
                <a:latin typeface="Arial" pitchFamily="34" charset="0"/>
                <a:ea typeface="+mn-ea"/>
                <a:cs typeface="Arial" pitchFamily="34" charset="0"/>
              </a:rPr>
              <a:t>ジラジカル性が大きくなるほど</a:t>
            </a:r>
            <a:r>
              <a:rPr kumimoji="1" lang="en-US" altLang="ja-JP" sz="1200" baseline="0" dirty="0" smtClean="0">
                <a:latin typeface="Arial" pitchFamily="34" charset="0"/>
                <a:ea typeface="+mn-ea"/>
                <a:cs typeface="Arial" pitchFamily="34" charset="0"/>
              </a:rPr>
              <a:t>0</a:t>
            </a:r>
            <a:r>
              <a:rPr kumimoji="1" lang="ja-JP" altLang="en-US" sz="1200" baseline="0" dirty="0" smtClean="0">
                <a:latin typeface="Arial" pitchFamily="34" charset="0"/>
                <a:ea typeface="+mn-ea"/>
                <a:cs typeface="Arial" pitchFamily="34" charset="0"/>
              </a:rPr>
              <a:t>から１の間の大きな値をとります。</a:t>
            </a:r>
            <a:endParaRPr kumimoji="1" lang="en-US" altLang="ja-JP" sz="1200" dirty="0" smtClean="0">
              <a:latin typeface="Arial" pitchFamily="34" charset="0"/>
              <a:ea typeface="+mn-ea"/>
              <a:cs typeface="Arial" pitchFamily="34" charset="0"/>
            </a:endParaRPr>
          </a:p>
          <a:p>
            <a:pPr marL="0" marR="0" indent="0" algn="just" defTabSz="914400" rtl="0" eaLnBrk="1" fontAlgn="auto" latinLnBrk="0" hangingPunct="1">
              <a:lnSpc>
                <a:spcPct val="100000"/>
              </a:lnSpc>
              <a:spcBef>
                <a:spcPts val="0"/>
              </a:spcBef>
              <a:spcAft>
                <a:spcPts val="0"/>
              </a:spcAft>
              <a:buClrTx/>
              <a:buSzTx/>
              <a:buFontTx/>
              <a:buNone/>
              <a:tabLst/>
              <a:defRPr/>
            </a:pPr>
            <a:r>
              <a:rPr kumimoji="1" lang="ja-JP" altLang="en-US" sz="1200" dirty="0" smtClean="0">
                <a:latin typeface="Arial" pitchFamily="34" charset="0"/>
                <a:ea typeface="+mn-ea"/>
                <a:cs typeface="Arial" pitchFamily="34" charset="0"/>
              </a:rPr>
              <a:t>単純な有機分子では、例としてパラキノジメタンが挙げられ、閉殻構造と、２つのラジカルをベンゼン環により連結したジラジカル構造との共鳴をかくことができます。</a:t>
            </a:r>
            <a:r>
              <a:rPr kumimoji="1" lang="ja-JP" altLang="en-US" sz="1200" u="none" baseline="0" dirty="0" smtClean="0">
                <a:solidFill>
                  <a:schemeClr val="tx1"/>
                </a:solidFill>
                <a:latin typeface="Arial" pitchFamily="34" charset="0"/>
                <a:ea typeface="+mn-ea"/>
                <a:cs typeface="Arial" pitchFamily="34" charset="0"/>
              </a:rPr>
              <a:t>こちらの構造の</a:t>
            </a:r>
            <a:r>
              <a:rPr kumimoji="1" lang="ja-JP" altLang="en-US" sz="1200" u="none" dirty="0" smtClean="0">
                <a:latin typeface="Arial" pitchFamily="34" charset="0"/>
                <a:ea typeface="+mn-ea"/>
                <a:cs typeface="Arial" pitchFamily="34" charset="0"/>
              </a:rPr>
              <a:t>四本のパイ結合のうちひとつが開裂したことによるエネルギー損失は、ベンゼンの芳香族性の安定化により補われるため、</a:t>
            </a:r>
            <a:r>
              <a:rPr kumimoji="1" lang="ja-JP" altLang="en-US" sz="1200" u="none" baseline="0" dirty="0" smtClean="0">
                <a:solidFill>
                  <a:schemeClr val="tx1"/>
                </a:solidFill>
                <a:latin typeface="Arial" pitchFamily="34" charset="0"/>
                <a:ea typeface="+mn-ea"/>
                <a:cs typeface="Arial" pitchFamily="34" charset="0"/>
              </a:rPr>
              <a:t>ジラジカル構造の寄与</a:t>
            </a:r>
            <a:r>
              <a:rPr kumimoji="1" lang="ja-JP" altLang="en-US" sz="1200" u="none" dirty="0" smtClean="0">
                <a:latin typeface="Arial" pitchFamily="34" charset="0"/>
                <a:ea typeface="+mn-ea"/>
                <a:cs typeface="Arial" pitchFamily="34" charset="0"/>
              </a:rPr>
              <a:t>があると考えられます</a:t>
            </a:r>
            <a:r>
              <a:rPr kumimoji="1" lang="ja-JP" altLang="en-US" sz="1200" dirty="0" smtClean="0">
                <a:latin typeface="Arial" pitchFamily="34" charset="0"/>
                <a:ea typeface="+mn-ea"/>
                <a:cs typeface="Arial" pitchFamily="34" charset="0"/>
              </a:rPr>
              <a:t>。</a:t>
            </a:r>
            <a:endParaRPr kumimoji="1" lang="en-US" altLang="ja-JP" sz="1200" dirty="0" smtClean="0">
              <a:latin typeface="Arial" pitchFamily="34" charset="0"/>
              <a:ea typeface="+mn-ea"/>
              <a:cs typeface="Arial" pitchFamily="34" charset="0"/>
            </a:endParaRPr>
          </a:p>
          <a:p>
            <a:pPr marL="0" marR="0" indent="0" algn="just" defTabSz="914400" rtl="0" eaLnBrk="1" fontAlgn="auto" latinLnBrk="0" hangingPunct="1">
              <a:lnSpc>
                <a:spcPct val="100000"/>
              </a:lnSpc>
              <a:spcBef>
                <a:spcPts val="0"/>
              </a:spcBef>
              <a:spcAft>
                <a:spcPts val="0"/>
              </a:spcAft>
              <a:buClrTx/>
              <a:buSzTx/>
              <a:buFontTx/>
              <a:buNone/>
              <a:tabLst/>
              <a:defRPr/>
            </a:pPr>
            <a:r>
              <a:rPr kumimoji="1" lang="ja-JP" altLang="en-US" sz="1200" dirty="0" smtClean="0">
                <a:latin typeface="Arial" pitchFamily="34" charset="0"/>
                <a:ea typeface="+mn-ea"/>
                <a:cs typeface="Arial" pitchFamily="34" charset="0"/>
              </a:rPr>
              <a:t>一重項ジラジカルは、光などの外部から刺激に対して閉殻分子や開殻分子とは異なった応答をし、たとえば二光子吸収特性といった興味深い性質を示すことから注目を集めています。近年、久保先生らにより、これらジラジカル性を有する化合物が合成されています。この分子は中央にパラキノジメタン構造を有し、不対電子がフェナレニル環上に広く非局在化することによる熱力学的安定化のため、大きな一重項ジラジカル性を示し、計算によると</a:t>
            </a:r>
            <a:r>
              <a:rPr kumimoji="1" lang="en-US" altLang="ja-JP" sz="1200" dirty="0" smtClean="0">
                <a:latin typeface="Arial" pitchFamily="34" charset="0"/>
                <a:ea typeface="+mn-ea"/>
                <a:cs typeface="Arial" pitchFamily="34" charset="0"/>
              </a:rPr>
              <a:t>y= 0.76</a:t>
            </a:r>
            <a:r>
              <a:rPr kumimoji="1" lang="ja-JP" altLang="en-US" sz="1200" dirty="0" smtClean="0">
                <a:latin typeface="Arial" pitchFamily="34" charset="0"/>
                <a:ea typeface="+mn-ea"/>
                <a:cs typeface="Arial" pitchFamily="34" charset="0"/>
              </a:rPr>
              <a:t>と見積もられています。</a:t>
            </a:r>
            <a:endParaRPr kumimoji="1" lang="en-US" altLang="ja-JP" sz="1200" dirty="0" smtClean="0">
              <a:latin typeface="Arial" pitchFamily="34" charset="0"/>
              <a:ea typeface="+mn-ea"/>
              <a:cs typeface="Arial" pitchFamily="34" charset="0"/>
            </a:endParaRPr>
          </a:p>
          <a:p>
            <a:pPr algn="just"/>
            <a:r>
              <a:rPr kumimoji="1" lang="ja-JP" altLang="en-US" sz="1200" dirty="0" smtClean="0">
                <a:latin typeface="Arial" pitchFamily="34" charset="0"/>
                <a:ea typeface="+mn-ea"/>
                <a:cs typeface="Arial" pitchFamily="34" charset="0"/>
              </a:rPr>
              <a:t>この分子はアントラセンを横に３つ繋げた構造をしています。パイ結合が一つ切れるエネルギー損失を、３つのベンゼンの芳香族性の安定化によって補うため、この分子も大きなジラジカル性を示します。</a:t>
            </a:r>
            <a:endParaRPr kumimoji="1" lang="en-US" altLang="ja-JP" sz="1200" dirty="0" smtClean="0">
              <a:latin typeface="Arial" pitchFamily="34" charset="0"/>
              <a:ea typeface="+mn-ea"/>
              <a:cs typeface="Arial" pitchFamily="34" charset="0"/>
            </a:endParaRPr>
          </a:p>
          <a:p>
            <a:pPr algn="just"/>
            <a:endParaRPr kumimoji="1" lang="en-US" altLang="ja-JP" sz="1200" b="0" i="0" u="none" strike="noStrike" kern="1200" cap="none" spc="0" normalizeH="0" baseline="0" noProof="0" dirty="0" smtClean="0">
              <a:ln>
                <a:noFill/>
              </a:ln>
              <a:solidFill>
                <a:srgbClr val="000000"/>
              </a:solidFill>
              <a:effectLst/>
              <a:uLnTx/>
              <a:uFillTx/>
              <a:latin typeface="Arial" pitchFamily="34" charset="0"/>
              <a:ea typeface="+mn-ea"/>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dirty="0" smtClean="0">
                <a:ln>
                  <a:noFill/>
                </a:ln>
                <a:solidFill>
                  <a:srgbClr val="000000"/>
                </a:solidFill>
                <a:effectLst/>
                <a:uLnTx/>
                <a:uFillTx/>
                <a:latin typeface="Arial" pitchFamily="34" charset="0"/>
                <a:ea typeface="+mn-ea"/>
                <a:cs typeface="Arial" pitchFamily="34" charset="0"/>
              </a:rPr>
              <a:t>Singlet </a:t>
            </a:r>
            <a:r>
              <a:rPr kumimoji="1" lang="en-US" altLang="ja-JP" sz="1200" b="0" i="0" u="none" strike="noStrike" kern="1200" cap="none" spc="0" normalizeH="0" baseline="0" noProof="0" dirty="0" err="1" smtClean="0">
                <a:ln>
                  <a:noFill/>
                </a:ln>
                <a:solidFill>
                  <a:srgbClr val="000000"/>
                </a:solidFill>
                <a:effectLst/>
                <a:uLnTx/>
                <a:uFillTx/>
                <a:latin typeface="Arial" pitchFamily="34" charset="0"/>
                <a:ea typeface="+mn-ea"/>
                <a:cs typeface="Arial" pitchFamily="34" charset="0"/>
              </a:rPr>
              <a:t>diradicals</a:t>
            </a:r>
            <a:r>
              <a:rPr kumimoji="1" lang="en-US" altLang="ja-JP" sz="1200" b="0" i="0" u="none" strike="noStrike" kern="1200" cap="none" spc="0" normalizeH="0" baseline="0" noProof="0" dirty="0" smtClean="0">
                <a:ln>
                  <a:noFill/>
                </a:ln>
                <a:solidFill>
                  <a:srgbClr val="000000"/>
                </a:solidFill>
                <a:effectLst/>
                <a:uLnTx/>
                <a:uFillTx/>
                <a:latin typeface="Arial" pitchFamily="34" charset="0"/>
                <a:ea typeface="+mn-ea"/>
                <a:cs typeface="Arial" pitchFamily="34" charset="0"/>
              </a:rPr>
              <a:t> have a characteristic electronic structure in which two electrons on the radical centers are weakly coupled. </a:t>
            </a:r>
            <a:endParaRPr lang="en-US" altLang="ja-JP" dirty="0" smtClean="0">
              <a:latin typeface="Arial" pitchFamily="34" charset="0"/>
              <a:ea typeface="+mn-ea"/>
              <a:cs typeface="Arial" pitchFamily="34" charset="0"/>
            </a:endParaRPr>
          </a:p>
          <a:p>
            <a:pPr algn="just" rtl="0"/>
            <a:r>
              <a:rPr lang="en-US" altLang="ja-JP" dirty="0" smtClean="0">
                <a:latin typeface="Arial" pitchFamily="34" charset="0"/>
                <a:ea typeface="+mn-ea"/>
                <a:cs typeface="Arial" pitchFamily="34" charset="0"/>
              </a:rPr>
              <a:t>In</a:t>
            </a:r>
            <a:r>
              <a:rPr lang="en-US" altLang="ja-JP" baseline="0" dirty="0" smtClean="0">
                <a:latin typeface="Arial" pitchFamily="34" charset="0"/>
                <a:ea typeface="+mn-ea"/>
                <a:cs typeface="Arial" pitchFamily="34" charset="0"/>
              </a:rPr>
              <a:t> case</a:t>
            </a:r>
            <a:r>
              <a:rPr lang="en-US" altLang="ja-JP" dirty="0" smtClean="0">
                <a:latin typeface="Arial" pitchFamily="34" charset="0"/>
                <a:ea typeface="+mn-ea"/>
                <a:cs typeface="Arial" pitchFamily="34" charset="0"/>
              </a:rPr>
              <a:t> of model of the hydrogen bond,</a:t>
            </a:r>
            <a:r>
              <a:rPr lang="en-US" altLang="ja-JP" baseline="0" dirty="0" smtClean="0">
                <a:latin typeface="Arial" pitchFamily="34" charset="0"/>
                <a:ea typeface="+mn-ea"/>
                <a:cs typeface="Arial" pitchFamily="34" charset="0"/>
              </a:rPr>
              <a:t> </a:t>
            </a:r>
            <a:r>
              <a:rPr kumimoji="1" lang="en-US" altLang="ja-JP" sz="1200" b="0" i="0" u="none" strike="noStrike" kern="1200" cap="none" spc="0" normalizeH="0" baseline="0" noProof="0" dirty="0" smtClean="0">
                <a:ln>
                  <a:noFill/>
                </a:ln>
                <a:solidFill>
                  <a:srgbClr val="000000"/>
                </a:solidFill>
                <a:effectLst/>
                <a:uLnTx/>
                <a:uFillTx/>
                <a:latin typeface="Arial" pitchFamily="34" charset="0"/>
                <a:ea typeface="+mn-ea"/>
                <a:cs typeface="Arial" pitchFamily="34" charset="0"/>
              </a:rPr>
              <a:t>partly dissociated hydrogen molecule possess singlet </a:t>
            </a:r>
            <a:r>
              <a:rPr kumimoji="1" lang="en-US" altLang="ja-JP" sz="1200" b="0" i="0" u="none" strike="noStrike" kern="1200" cap="none" spc="0" normalizeH="0" baseline="0" noProof="0" dirty="0" err="1" smtClean="0">
                <a:ln>
                  <a:noFill/>
                </a:ln>
                <a:solidFill>
                  <a:srgbClr val="000000"/>
                </a:solidFill>
                <a:effectLst/>
                <a:uLnTx/>
                <a:uFillTx/>
                <a:latin typeface="Arial" pitchFamily="34" charset="0"/>
                <a:ea typeface="+mn-ea"/>
                <a:cs typeface="Arial" pitchFamily="34" charset="0"/>
              </a:rPr>
              <a:t>diradical</a:t>
            </a:r>
            <a:r>
              <a:rPr kumimoji="1" lang="en-US" altLang="ja-JP" sz="1200" b="0" i="0" u="none" strike="noStrike" kern="1200" cap="none" spc="0" normalizeH="0" baseline="0" noProof="0" dirty="0" smtClean="0">
                <a:ln>
                  <a:noFill/>
                </a:ln>
                <a:solidFill>
                  <a:srgbClr val="000000"/>
                </a:solidFill>
                <a:effectLst/>
                <a:uLnTx/>
                <a:uFillTx/>
                <a:latin typeface="Arial" pitchFamily="34" charset="0"/>
                <a:ea typeface="+mn-ea"/>
                <a:cs typeface="Arial" pitchFamily="34" charset="0"/>
              </a:rPr>
              <a:t> electron structure. The </a:t>
            </a:r>
            <a:r>
              <a:rPr kumimoji="1" lang="en-US" altLang="ja-JP" sz="1200" b="0" i="0" u="none" strike="noStrike" kern="1200" cap="none" spc="0" normalizeH="0" baseline="0" noProof="0" dirty="0" err="1" smtClean="0">
                <a:ln>
                  <a:noFill/>
                </a:ln>
                <a:solidFill>
                  <a:srgbClr val="000000"/>
                </a:solidFill>
                <a:effectLst/>
                <a:uLnTx/>
                <a:uFillTx/>
                <a:latin typeface="Arial" pitchFamily="34" charset="0"/>
                <a:ea typeface="+mn-ea"/>
                <a:cs typeface="Arial" pitchFamily="34" charset="0"/>
              </a:rPr>
              <a:t>diradical</a:t>
            </a:r>
            <a:r>
              <a:rPr kumimoji="1" lang="en-US" altLang="ja-JP" sz="1200" b="0" i="0" u="none" strike="noStrike" kern="1200" cap="none" spc="0" normalizeH="0" baseline="0" noProof="0" dirty="0" smtClean="0">
                <a:ln>
                  <a:noFill/>
                </a:ln>
                <a:solidFill>
                  <a:srgbClr val="000000"/>
                </a:solidFill>
                <a:effectLst/>
                <a:uLnTx/>
                <a:uFillTx/>
                <a:latin typeface="Arial" pitchFamily="34" charset="0"/>
                <a:ea typeface="+mn-ea"/>
                <a:cs typeface="Arial" pitchFamily="34" charset="0"/>
              </a:rPr>
              <a:t> character “</a:t>
            </a:r>
            <a:r>
              <a:rPr kumimoji="1" lang="en-US" altLang="ja-JP" sz="1200" b="0" i="1" u="none" strike="noStrike" kern="1200" cap="none" spc="0" normalizeH="0" baseline="0" noProof="0" dirty="0" smtClean="0">
                <a:ln>
                  <a:noFill/>
                </a:ln>
                <a:solidFill>
                  <a:srgbClr val="000000"/>
                </a:solidFill>
                <a:effectLst/>
                <a:uLnTx/>
                <a:uFillTx/>
                <a:latin typeface="Arial" pitchFamily="34" charset="0"/>
                <a:ea typeface="+mn-ea"/>
                <a:cs typeface="Arial" pitchFamily="34" charset="0"/>
              </a:rPr>
              <a:t>y</a:t>
            </a:r>
            <a:r>
              <a:rPr kumimoji="1" lang="en-US" altLang="ja-JP" sz="1200" b="0" i="0" u="none" strike="noStrike" kern="1200" cap="none" spc="0" normalizeH="0" baseline="0" noProof="0" dirty="0" smtClean="0">
                <a:ln>
                  <a:noFill/>
                </a:ln>
                <a:solidFill>
                  <a:srgbClr val="000000"/>
                </a:solidFill>
                <a:effectLst/>
                <a:uLnTx/>
                <a:uFillTx/>
                <a:latin typeface="Arial" pitchFamily="34" charset="0"/>
                <a:ea typeface="+mn-ea"/>
                <a:cs typeface="Arial" pitchFamily="34" charset="0"/>
              </a:rPr>
              <a:t>” represents the extent of the open shell structure which varies from 0 to 1. </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An example of simple organic molecules having singlet </a:t>
            </a:r>
            <a:r>
              <a:rPr kumimoji="1" lang="en-US" altLang="ja-JP" sz="1200" b="0" i="0" u="none" strike="noStrike" kern="1200" cap="none" spc="0" normalizeH="0" baseline="0" noProof="0" dirty="0" err="1" smtClean="0">
                <a:ln>
                  <a:noFill/>
                </a:ln>
                <a:solidFill>
                  <a:srgbClr val="FF0000"/>
                </a:solidFill>
                <a:effectLst/>
                <a:uLnTx/>
                <a:uFillTx/>
                <a:latin typeface="Arial" pitchFamily="34" charset="0"/>
                <a:ea typeface="+mn-ea"/>
                <a:cs typeface="Arial" pitchFamily="34" charset="0"/>
              </a:rPr>
              <a:t>diradical</a:t>
            </a:r>
            <a:r>
              <a:rPr kumimoji="1" lang="en-US" altLang="ja-JP" sz="1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 character is </a:t>
            </a:r>
            <a:r>
              <a:rPr kumimoji="1" lang="en-US" altLang="ja-JP" sz="1200" b="0" i="1"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p</a:t>
            </a:r>
            <a:r>
              <a:rPr kumimoji="1" lang="en-US" altLang="ja-JP" sz="1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a:t>
            </a:r>
            <a:r>
              <a:rPr kumimoji="1" lang="en-US" altLang="ja-JP" sz="1200" b="0" i="0" u="none" strike="noStrike" kern="1200" cap="none" spc="0" normalizeH="0" baseline="0" noProof="0" dirty="0" err="1" smtClean="0">
                <a:ln>
                  <a:noFill/>
                </a:ln>
                <a:solidFill>
                  <a:srgbClr val="FF0000"/>
                </a:solidFill>
                <a:effectLst/>
                <a:uLnTx/>
                <a:uFillTx/>
                <a:latin typeface="Arial" pitchFamily="34" charset="0"/>
                <a:ea typeface="+mn-ea"/>
                <a:cs typeface="Arial" pitchFamily="34" charset="0"/>
              </a:rPr>
              <a:t>quinodimethane</a:t>
            </a:r>
            <a:r>
              <a:rPr kumimoji="1" lang="en-US" altLang="ja-JP" sz="1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 This molecule is described as </a:t>
            </a:r>
            <a:r>
              <a:rPr lang="en-US" altLang="ja-JP" dirty="0" smtClean="0">
                <a:latin typeface="Arial" pitchFamily="34" charset="0"/>
                <a:ea typeface="+mn-ea"/>
                <a:cs typeface="Arial" pitchFamily="34" charset="0"/>
              </a:rPr>
              <a:t>resonance between closed</a:t>
            </a:r>
            <a:r>
              <a:rPr lang="en-US" altLang="ja-JP" baseline="0" dirty="0" smtClean="0">
                <a:latin typeface="Arial" pitchFamily="34" charset="0"/>
                <a:ea typeface="+mn-ea"/>
                <a:cs typeface="Arial" pitchFamily="34" charset="0"/>
              </a:rPr>
              <a:t> structure and open structure. The aromatic stabilization energy in the central benzene ring can compensate for the energy loss π-bond cleavage. So, both the closed form and </a:t>
            </a:r>
            <a:r>
              <a:rPr lang="en-US" altLang="ja-JP" baseline="0" dirty="0" err="1" smtClean="0">
                <a:latin typeface="Arial" pitchFamily="34" charset="0"/>
                <a:ea typeface="+mn-ea"/>
                <a:cs typeface="Arial" pitchFamily="34" charset="0"/>
              </a:rPr>
              <a:t>diradical</a:t>
            </a:r>
            <a:r>
              <a:rPr lang="en-US" altLang="ja-JP" baseline="0" dirty="0" smtClean="0">
                <a:latin typeface="Arial" pitchFamily="34" charset="0"/>
                <a:ea typeface="+mn-ea"/>
                <a:cs typeface="Arial" pitchFamily="34" charset="0"/>
              </a:rPr>
              <a:t> form contribute to this molecule structure. </a:t>
            </a:r>
            <a:endParaRPr kumimoji="1" lang="en-US" altLang="ja-JP" sz="1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1200" kern="1200" dirty="0" smtClean="0">
                <a:solidFill>
                  <a:schemeClr val="tx1"/>
                </a:solidFill>
                <a:latin typeface="Arial" pitchFamily="34" charset="0"/>
                <a:ea typeface="+mn-ea"/>
                <a:cs typeface="Arial" pitchFamily="34" charset="0"/>
              </a:rPr>
              <a:t>Recently,</a:t>
            </a:r>
            <a:r>
              <a:rPr kumimoji="1" lang="en-US" altLang="ja-JP" sz="1200" kern="1200" baseline="0" dirty="0" smtClean="0">
                <a:solidFill>
                  <a:schemeClr val="tx1"/>
                </a:solidFill>
                <a:latin typeface="Arial" pitchFamily="34" charset="0"/>
                <a:ea typeface="+mn-ea"/>
                <a:cs typeface="Arial" pitchFamily="34" charset="0"/>
              </a:rPr>
              <a:t> </a:t>
            </a:r>
            <a:r>
              <a:rPr kumimoji="1" lang="en-US" altLang="ja-JP" sz="1200" kern="1200" dirty="0" smtClean="0">
                <a:solidFill>
                  <a:schemeClr val="tx1"/>
                </a:solidFill>
                <a:latin typeface="Arial" pitchFamily="34" charset="0"/>
                <a:ea typeface="+mn-ea"/>
                <a:cs typeface="Arial" pitchFamily="34" charset="0"/>
              </a:rPr>
              <a:t>singlet </a:t>
            </a:r>
            <a:r>
              <a:rPr kumimoji="1" lang="en-US" altLang="ja-JP" sz="1200" kern="1200" dirty="0" err="1" smtClean="0">
                <a:solidFill>
                  <a:schemeClr val="tx1"/>
                </a:solidFill>
                <a:latin typeface="Arial" pitchFamily="34" charset="0"/>
                <a:ea typeface="+mn-ea"/>
                <a:cs typeface="Arial" pitchFamily="34" charset="0"/>
              </a:rPr>
              <a:t>diradicals</a:t>
            </a:r>
            <a:r>
              <a:rPr kumimoji="1" lang="en-US" altLang="ja-JP" sz="1200" kern="1200" dirty="0" smtClean="0">
                <a:solidFill>
                  <a:schemeClr val="tx1"/>
                </a:solidFill>
                <a:latin typeface="Arial" pitchFamily="34" charset="0"/>
                <a:ea typeface="+mn-ea"/>
                <a:cs typeface="Arial" pitchFamily="34" charset="0"/>
              </a:rPr>
              <a:t> attract much attention because of their characteristic properties such as two-photon absorption. </a:t>
            </a:r>
            <a:r>
              <a:rPr kumimoji="1" lang="en-US" altLang="ja-JP" sz="1200" b="0" i="0" u="none" strike="noStrike" kern="1200" cap="none" spc="0" normalizeH="0" baseline="0" noProof="0" dirty="0" smtClean="0">
                <a:ln>
                  <a:noFill/>
                </a:ln>
                <a:solidFill>
                  <a:srgbClr val="000000"/>
                </a:solidFill>
                <a:effectLst/>
                <a:uLnTx/>
                <a:uFillTx/>
                <a:latin typeface="Arial" pitchFamily="34" charset="0"/>
                <a:ea typeface="+mn-ea"/>
                <a:cs typeface="Arial" pitchFamily="34" charset="0"/>
              </a:rPr>
              <a:t>Recently, several compounds with relatively large singlet </a:t>
            </a:r>
            <a:r>
              <a:rPr kumimoji="1" lang="en-US" altLang="ja-JP" sz="1200" b="0" i="0" u="none" strike="noStrike" kern="1200" cap="none" spc="0" normalizeH="0" baseline="0" noProof="0" dirty="0" err="1" smtClean="0">
                <a:ln>
                  <a:noFill/>
                </a:ln>
                <a:solidFill>
                  <a:srgbClr val="000000"/>
                </a:solidFill>
                <a:effectLst/>
                <a:uLnTx/>
                <a:uFillTx/>
                <a:latin typeface="Arial" pitchFamily="34" charset="0"/>
                <a:ea typeface="+mn-ea"/>
                <a:cs typeface="Arial" pitchFamily="34" charset="0"/>
              </a:rPr>
              <a:t>diradical</a:t>
            </a:r>
            <a:r>
              <a:rPr kumimoji="1" lang="en-US" altLang="ja-JP" sz="1200" b="0" i="0" u="none" strike="noStrike" kern="1200" cap="none" spc="0" normalizeH="0" baseline="0" noProof="0" dirty="0" smtClean="0">
                <a:ln>
                  <a:noFill/>
                </a:ln>
                <a:solidFill>
                  <a:srgbClr val="000000"/>
                </a:solidFill>
                <a:effectLst/>
                <a:uLnTx/>
                <a:uFillTx/>
                <a:latin typeface="Arial" pitchFamily="34" charset="0"/>
                <a:ea typeface="+mn-ea"/>
                <a:cs typeface="Arial" pitchFamily="34" charset="0"/>
              </a:rPr>
              <a:t> characters have been synthesized by Kubo et al.</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1200" kern="1200" dirty="0" smtClean="0">
                <a:solidFill>
                  <a:schemeClr val="tx1"/>
                </a:solidFill>
                <a:latin typeface="Arial" pitchFamily="34" charset="0"/>
                <a:ea typeface="+mn-ea"/>
                <a:cs typeface="Arial" pitchFamily="34" charset="0"/>
              </a:rPr>
              <a:t>This compound has a </a:t>
            </a:r>
            <a:r>
              <a:rPr kumimoji="1" lang="en-US" altLang="ja-JP" sz="1200" i="1" kern="1200" dirty="0" smtClean="0">
                <a:solidFill>
                  <a:schemeClr val="tx1"/>
                </a:solidFill>
                <a:latin typeface="Arial" pitchFamily="34" charset="0"/>
                <a:ea typeface="+mn-ea"/>
                <a:cs typeface="Arial" pitchFamily="34" charset="0"/>
              </a:rPr>
              <a:t>p</a:t>
            </a:r>
            <a:r>
              <a:rPr kumimoji="1" lang="en-US" altLang="ja-JP" sz="1200" kern="1200" dirty="0" smtClean="0">
                <a:solidFill>
                  <a:schemeClr val="tx1"/>
                </a:solidFill>
                <a:latin typeface="Arial" pitchFamily="34" charset="0"/>
                <a:ea typeface="+mn-ea"/>
                <a:cs typeface="Arial" pitchFamily="34" charset="0"/>
              </a:rPr>
              <a:t>-</a:t>
            </a:r>
            <a:r>
              <a:rPr kumimoji="1" lang="en-US" altLang="ja-JP" sz="1200" kern="1200" dirty="0" err="1" smtClean="0">
                <a:solidFill>
                  <a:schemeClr val="tx1"/>
                </a:solidFill>
                <a:latin typeface="Arial" pitchFamily="34" charset="0"/>
                <a:ea typeface="+mn-ea"/>
                <a:cs typeface="Arial" pitchFamily="34" charset="0"/>
              </a:rPr>
              <a:t>quinodimethane</a:t>
            </a:r>
            <a:r>
              <a:rPr kumimoji="1" lang="en-US" altLang="ja-JP" sz="1200" kern="1200" dirty="0" smtClean="0">
                <a:solidFill>
                  <a:schemeClr val="tx1"/>
                </a:solidFill>
                <a:latin typeface="Arial" pitchFamily="34" charset="0"/>
                <a:ea typeface="+mn-ea"/>
                <a:cs typeface="Arial" pitchFamily="34" charset="0"/>
              </a:rPr>
              <a:t> unit in the center and two </a:t>
            </a:r>
            <a:r>
              <a:rPr kumimoji="1" lang="en-US" altLang="ja-JP" sz="1200" kern="1200" dirty="0" err="1" smtClean="0">
                <a:solidFill>
                  <a:schemeClr val="tx1"/>
                </a:solidFill>
                <a:latin typeface="Arial" pitchFamily="34" charset="0"/>
                <a:ea typeface="+mn-ea"/>
                <a:cs typeface="Arial" pitchFamily="34" charset="0"/>
              </a:rPr>
              <a:t>phenalenyl</a:t>
            </a:r>
            <a:r>
              <a:rPr kumimoji="1" lang="en-US" altLang="ja-JP" sz="1200" kern="1200" dirty="0" smtClean="0">
                <a:solidFill>
                  <a:schemeClr val="tx1"/>
                </a:solidFill>
                <a:latin typeface="Arial" pitchFamily="34" charset="0"/>
                <a:ea typeface="+mn-ea"/>
                <a:cs typeface="Arial" pitchFamily="34" charset="0"/>
              </a:rPr>
              <a:t> rings </a:t>
            </a:r>
            <a:r>
              <a:rPr lang="en-US" altLang="ja-JP" dirty="0" smtClean="0">
                <a:latin typeface="Arial" pitchFamily="34" charset="0"/>
                <a:ea typeface="+mn-ea"/>
                <a:cs typeface="Arial" pitchFamily="34" charset="0"/>
              </a:rPr>
              <a:t>at each end. The unpaired</a:t>
            </a:r>
            <a:r>
              <a:rPr lang="en-US" altLang="ja-JP" baseline="0" dirty="0" smtClean="0">
                <a:latin typeface="Arial" pitchFamily="34" charset="0"/>
                <a:ea typeface="+mn-ea"/>
                <a:cs typeface="Arial" pitchFamily="34" charset="0"/>
              </a:rPr>
              <a:t> electrons emerging on the terminal carbon atoms of the </a:t>
            </a:r>
            <a:r>
              <a:rPr kumimoji="1" lang="en-US" altLang="ja-JP" sz="1200" i="1" kern="1200" dirty="0" smtClean="0">
                <a:solidFill>
                  <a:schemeClr val="tx1"/>
                </a:solidFill>
                <a:latin typeface="Arial" pitchFamily="34" charset="0"/>
                <a:ea typeface="+mn-ea"/>
                <a:cs typeface="Arial" pitchFamily="34" charset="0"/>
              </a:rPr>
              <a:t>p</a:t>
            </a:r>
            <a:r>
              <a:rPr kumimoji="1" lang="en-US" altLang="ja-JP" sz="1200" kern="1200" dirty="0" smtClean="0">
                <a:solidFill>
                  <a:schemeClr val="tx1"/>
                </a:solidFill>
                <a:latin typeface="Arial" pitchFamily="34" charset="0"/>
                <a:ea typeface="+mn-ea"/>
                <a:cs typeface="Arial" pitchFamily="34" charset="0"/>
              </a:rPr>
              <a:t>-</a:t>
            </a:r>
            <a:r>
              <a:rPr kumimoji="1" lang="en-US" altLang="ja-JP" sz="1200" kern="1200" dirty="0" err="1" smtClean="0">
                <a:solidFill>
                  <a:schemeClr val="tx1"/>
                </a:solidFill>
                <a:latin typeface="Arial" pitchFamily="34" charset="0"/>
                <a:ea typeface="+mn-ea"/>
                <a:cs typeface="Arial" pitchFamily="34" charset="0"/>
              </a:rPr>
              <a:t>quinodimethane</a:t>
            </a:r>
            <a:r>
              <a:rPr kumimoji="1" lang="en-US" altLang="ja-JP" sz="1200" kern="1200" dirty="0" smtClean="0">
                <a:solidFill>
                  <a:schemeClr val="tx1"/>
                </a:solidFill>
                <a:latin typeface="Arial" pitchFamily="34" charset="0"/>
                <a:ea typeface="+mn-ea"/>
                <a:cs typeface="Arial" pitchFamily="34" charset="0"/>
              </a:rPr>
              <a:t> moiety can be delocalized on the </a:t>
            </a:r>
            <a:r>
              <a:rPr kumimoji="1" lang="en-US" altLang="ja-JP" sz="1200" kern="1200" dirty="0" err="1" smtClean="0">
                <a:solidFill>
                  <a:schemeClr val="tx1"/>
                </a:solidFill>
                <a:latin typeface="Arial" pitchFamily="34" charset="0"/>
                <a:ea typeface="+mn-ea"/>
                <a:cs typeface="Arial" pitchFamily="34" charset="0"/>
              </a:rPr>
              <a:t>phenalenyl</a:t>
            </a:r>
            <a:r>
              <a:rPr kumimoji="1" lang="en-US" altLang="ja-JP" sz="1200" kern="1200" baseline="0" dirty="0" smtClean="0">
                <a:solidFill>
                  <a:schemeClr val="tx1"/>
                </a:solidFill>
                <a:latin typeface="Arial" pitchFamily="34" charset="0"/>
                <a:ea typeface="+mn-ea"/>
                <a:cs typeface="Arial" pitchFamily="34" charset="0"/>
              </a:rPr>
              <a:t> rings. This resonance structure </a:t>
            </a:r>
            <a:r>
              <a:rPr lang="en-US" altLang="ja-JP" dirty="0" smtClean="0">
                <a:latin typeface="Arial" pitchFamily="34" charset="0"/>
                <a:ea typeface="+mn-ea"/>
                <a:cs typeface="Arial" pitchFamily="34" charset="0"/>
              </a:rPr>
              <a:t>suggests</a:t>
            </a:r>
            <a:r>
              <a:rPr kumimoji="1" lang="en-US" altLang="ja-JP" sz="1200" kern="1200" baseline="0" dirty="0" smtClean="0">
                <a:solidFill>
                  <a:schemeClr val="tx1"/>
                </a:solidFill>
                <a:latin typeface="Arial" pitchFamily="34" charset="0"/>
                <a:ea typeface="+mn-ea"/>
                <a:cs typeface="Arial" pitchFamily="34" charset="0"/>
              </a:rPr>
              <a:t> that this compound would be a thermodynamically stabilized singlet </a:t>
            </a:r>
            <a:r>
              <a:rPr kumimoji="1" lang="en-US" altLang="ja-JP" sz="1200" kern="1200" baseline="0" dirty="0" err="1" smtClean="0">
                <a:solidFill>
                  <a:schemeClr val="tx1"/>
                </a:solidFill>
                <a:latin typeface="Arial" pitchFamily="34" charset="0"/>
                <a:ea typeface="+mn-ea"/>
                <a:cs typeface="Arial" pitchFamily="34" charset="0"/>
              </a:rPr>
              <a:t>diradical</a:t>
            </a:r>
            <a:r>
              <a:rPr kumimoji="1" lang="en-US" altLang="ja-JP" sz="1200" kern="1200" baseline="0" dirty="0" smtClean="0">
                <a:solidFill>
                  <a:schemeClr val="tx1"/>
                </a:solidFill>
                <a:latin typeface="Arial" pitchFamily="34" charset="0"/>
                <a:ea typeface="+mn-ea"/>
                <a:cs typeface="Arial" pitchFamily="34" charset="0"/>
              </a:rPr>
              <a:t> with large </a:t>
            </a:r>
            <a:r>
              <a:rPr kumimoji="1" lang="en-US" altLang="ja-JP" sz="1200" kern="1200" baseline="0" dirty="0" err="1" smtClean="0">
                <a:solidFill>
                  <a:schemeClr val="tx1"/>
                </a:solidFill>
                <a:latin typeface="Arial" pitchFamily="34" charset="0"/>
                <a:ea typeface="+mn-ea"/>
                <a:cs typeface="Arial" pitchFamily="34" charset="0"/>
              </a:rPr>
              <a:t>diradical</a:t>
            </a:r>
            <a:r>
              <a:rPr kumimoji="1" lang="en-US" altLang="ja-JP" sz="1200" kern="1200" baseline="0" dirty="0" smtClean="0">
                <a:solidFill>
                  <a:schemeClr val="tx1"/>
                </a:solidFill>
                <a:latin typeface="Arial" pitchFamily="34" charset="0"/>
                <a:ea typeface="+mn-ea"/>
                <a:cs typeface="Arial" pitchFamily="34" charset="0"/>
              </a:rPr>
              <a:t> character y=0.76.</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1" lang="en-US" altLang="ja-JP" sz="1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And this compound includes three additional sextets in its </a:t>
            </a:r>
            <a:r>
              <a:rPr kumimoji="1" lang="en-US" altLang="ja-JP" sz="1200" b="0" i="0" u="none" strike="noStrike" kern="1200" cap="none" spc="0" normalizeH="0" baseline="0" noProof="0" dirty="0" err="1" smtClean="0">
                <a:ln>
                  <a:noFill/>
                </a:ln>
                <a:solidFill>
                  <a:schemeClr val="tx1"/>
                </a:solidFill>
                <a:effectLst/>
                <a:uLnTx/>
                <a:uFillTx/>
                <a:latin typeface="Arial" pitchFamily="34" charset="0"/>
                <a:ea typeface="+mn-ea"/>
                <a:cs typeface="Arial" pitchFamily="34" charset="0"/>
              </a:rPr>
              <a:t>diradical</a:t>
            </a:r>
            <a:r>
              <a:rPr kumimoji="1" lang="en-US" altLang="ja-JP" sz="1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form, so the energy loss of the </a:t>
            </a:r>
            <a:r>
              <a:rPr lang="en-US" altLang="ja-JP" baseline="0" dirty="0" smtClean="0">
                <a:latin typeface="Arial" pitchFamily="34" charset="0"/>
                <a:ea typeface="+mn-ea"/>
                <a:cs typeface="Arial" pitchFamily="34" charset="0"/>
              </a:rPr>
              <a:t>π</a:t>
            </a:r>
            <a:r>
              <a:rPr kumimoji="1" lang="en-US" altLang="ja-JP" sz="1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bond cleavage can be fully compensated. So both the closed form and </a:t>
            </a:r>
            <a:r>
              <a:rPr kumimoji="1" lang="en-US" altLang="ja-JP" sz="1200" b="0" i="0" u="none" strike="noStrike" kern="1200" cap="none" spc="0" normalizeH="0" baseline="0" noProof="0" dirty="0" err="1" smtClean="0">
                <a:ln>
                  <a:noFill/>
                </a:ln>
                <a:solidFill>
                  <a:schemeClr val="tx1"/>
                </a:solidFill>
                <a:effectLst/>
                <a:uLnTx/>
                <a:uFillTx/>
                <a:latin typeface="Arial" pitchFamily="34" charset="0"/>
                <a:ea typeface="+mn-ea"/>
                <a:cs typeface="Arial" pitchFamily="34" charset="0"/>
              </a:rPr>
              <a:t>diradical</a:t>
            </a:r>
            <a:r>
              <a:rPr kumimoji="1" lang="en-US" altLang="ja-JP" sz="1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form contribute similarly to the ground state.</a:t>
            </a:r>
            <a:endParaRPr kumimoji="1" lang="en-US" altLang="ja-JP" sz="1200" b="0" i="0" u="none" strike="noStrike" kern="1200" cap="none" spc="0" normalizeH="0" baseline="0" noProof="0" dirty="0" smtClean="0">
              <a:ln>
                <a:noFill/>
              </a:ln>
              <a:solidFill>
                <a:srgbClr val="000000"/>
              </a:solidFill>
              <a:effectLst/>
              <a:uLnTx/>
              <a:uFillTx/>
              <a:latin typeface="Arial" pitchFamily="34" charset="0"/>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CA9485A6-32D0-47C8-ADEF-0993A716C8BB}" type="slidenum">
              <a:rPr kumimoji="1" lang="ja-JP" altLang="en-US" smtClean="0"/>
              <a:pPr/>
              <a:t>3</a:t>
            </a:fld>
            <a:endParaRPr kumimoji="1" lang="ja-JP"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algn="just"/>
            <a:r>
              <a:rPr kumimoji="1" lang="ja-JP" altLang="en-US" dirty="0" smtClean="0">
                <a:latin typeface="Arial" pitchFamily="34" charset="0"/>
                <a:ea typeface="+mn-ea"/>
                <a:cs typeface="Arial" pitchFamily="34" charset="0"/>
              </a:rPr>
              <a:t>それに対し、当研究室は量子化学計算から</a:t>
            </a:r>
            <a:r>
              <a:rPr kumimoji="1" lang="en-US" altLang="ja-JP" dirty="0" smtClean="0">
                <a:latin typeface="Arial" pitchFamily="34" charset="0"/>
                <a:ea typeface="+mn-ea"/>
                <a:cs typeface="Arial" pitchFamily="34" charset="0"/>
              </a:rPr>
              <a:t>y=0.41</a:t>
            </a:r>
            <a:r>
              <a:rPr kumimoji="1" lang="ja-JP" altLang="en-US" dirty="0" smtClean="0">
                <a:latin typeface="Arial" pitchFamily="34" charset="0"/>
                <a:ea typeface="+mn-ea"/>
                <a:cs typeface="Arial" pitchFamily="34" charset="0"/>
              </a:rPr>
              <a:t>と中程度の一重項ジラジカル性を有すると予測されているゼトレンに注目し、その物性を明らかにすることを目指しています。</a:t>
            </a:r>
            <a:endParaRPr kumimoji="1" lang="en-US" altLang="ja-JP" dirty="0" smtClean="0">
              <a:latin typeface="Arial" pitchFamily="34" charset="0"/>
              <a:ea typeface="+mn-ea"/>
              <a:cs typeface="Arial" pitchFamily="34" charset="0"/>
            </a:endParaRPr>
          </a:p>
          <a:p>
            <a:pPr marL="0" marR="0" indent="0" algn="just" defTabSz="914400" rtl="0" eaLnBrk="1" fontAlgn="auto" latinLnBrk="0" hangingPunct="1">
              <a:lnSpc>
                <a:spcPct val="100000"/>
              </a:lnSpc>
              <a:spcBef>
                <a:spcPts val="0"/>
              </a:spcBef>
              <a:spcAft>
                <a:spcPts val="0"/>
              </a:spcAft>
              <a:buClrTx/>
              <a:buSzTx/>
              <a:buFontTx/>
              <a:buNone/>
              <a:tabLst/>
              <a:defRPr/>
            </a:pPr>
            <a:r>
              <a:rPr lang="ja-JP" altLang="en-US" dirty="0" smtClean="0">
                <a:latin typeface="Arial" pitchFamily="34" charset="0"/>
                <a:ea typeface="+mn-ea"/>
                <a:cs typeface="Arial" pitchFamily="34" charset="0"/>
              </a:rPr>
              <a:t>量子化学計算から求めたゼトレンのスピン密度分布とフロンティア軌道の様子をこちらに示します。</a:t>
            </a:r>
            <a:endParaRPr lang="en-US" altLang="ja-JP" dirty="0" smtClean="0">
              <a:latin typeface="Arial" pitchFamily="34" charset="0"/>
              <a:ea typeface="+mn-ea"/>
              <a:cs typeface="Arial" pitchFamily="34" charset="0"/>
            </a:endParaRPr>
          </a:p>
          <a:p>
            <a:pPr algn="just"/>
            <a:r>
              <a:rPr lang="en-US" altLang="ja-JP" dirty="0" smtClean="0">
                <a:latin typeface="Arial" pitchFamily="34" charset="0"/>
                <a:ea typeface="+mn-ea"/>
                <a:cs typeface="Arial" pitchFamily="34" charset="0"/>
              </a:rPr>
              <a:t>7,14</a:t>
            </a:r>
            <a:r>
              <a:rPr lang="ja-JP" altLang="en-US" dirty="0" smtClean="0">
                <a:latin typeface="Arial" pitchFamily="34" charset="0"/>
                <a:ea typeface="+mn-ea"/>
                <a:cs typeface="Arial" pitchFamily="34" charset="0"/>
              </a:rPr>
              <a:t>位のスピン密度が特に大きいことから、これらの位置に不対電子が存在する</a:t>
            </a:r>
            <a:r>
              <a:rPr lang="ja-JP" altLang="en-US" u="none" dirty="0" smtClean="0">
                <a:latin typeface="Arial" pitchFamily="34" charset="0"/>
                <a:ea typeface="+mn-ea"/>
                <a:cs typeface="Arial" pitchFamily="34" charset="0"/>
              </a:rPr>
              <a:t>この構造が共鳴へ大きく</a:t>
            </a:r>
            <a:r>
              <a:rPr lang="ja-JP" altLang="en-US" dirty="0" smtClean="0">
                <a:latin typeface="Arial" pitchFamily="34" charset="0"/>
                <a:ea typeface="+mn-ea"/>
                <a:cs typeface="Arial" pitchFamily="34" charset="0"/>
              </a:rPr>
              <a:t>寄与していると考えられます。</a:t>
            </a:r>
            <a:endParaRPr lang="en-US" altLang="ja-JP" dirty="0" smtClean="0">
              <a:latin typeface="Arial" pitchFamily="34" charset="0"/>
              <a:ea typeface="+mn-ea"/>
              <a:cs typeface="Arial" pitchFamily="34" charset="0"/>
            </a:endParaRPr>
          </a:p>
          <a:p>
            <a:pPr algn="just"/>
            <a:r>
              <a:rPr lang="ja-JP" altLang="en-US" dirty="0" smtClean="0">
                <a:latin typeface="Arial" pitchFamily="34" charset="0"/>
                <a:ea typeface="+mn-ea"/>
                <a:cs typeface="Arial" pitchFamily="34" charset="0"/>
              </a:rPr>
              <a:t>また、ゼトレンの</a:t>
            </a:r>
            <a:r>
              <a:rPr lang="en-US" altLang="ja-JP" dirty="0" smtClean="0">
                <a:latin typeface="Arial" pitchFamily="34" charset="0"/>
                <a:ea typeface="+mn-ea"/>
                <a:cs typeface="Arial" pitchFamily="34" charset="0"/>
              </a:rPr>
              <a:t>HOMO-</a:t>
            </a:r>
            <a:r>
              <a:rPr lang="en-US" altLang="ja-JP" dirty="0" err="1" smtClean="0">
                <a:latin typeface="Arial" pitchFamily="34" charset="0"/>
                <a:ea typeface="+mn-ea"/>
                <a:cs typeface="Arial" pitchFamily="34" charset="0"/>
              </a:rPr>
              <a:t>LUMOgap</a:t>
            </a:r>
            <a:r>
              <a:rPr lang="ja-JP" altLang="en-US" dirty="0" smtClean="0">
                <a:latin typeface="Arial" pitchFamily="34" charset="0"/>
                <a:ea typeface="+mn-ea"/>
                <a:cs typeface="Arial" pitchFamily="34" charset="0"/>
              </a:rPr>
              <a:t>は比較的小さく、</a:t>
            </a:r>
            <a:r>
              <a:rPr lang="en-US" altLang="ja-JP" dirty="0" smtClean="0">
                <a:latin typeface="Arial" pitchFamily="34" charset="0"/>
                <a:ea typeface="+mn-ea"/>
                <a:cs typeface="Arial" pitchFamily="34" charset="0"/>
              </a:rPr>
              <a:t>HOMO,</a:t>
            </a:r>
            <a:r>
              <a:rPr lang="en-US" altLang="ja-JP" baseline="0" dirty="0" smtClean="0">
                <a:latin typeface="Arial" pitchFamily="34" charset="0"/>
                <a:ea typeface="+mn-ea"/>
                <a:cs typeface="Arial" pitchFamily="34" charset="0"/>
              </a:rPr>
              <a:t> LUMO</a:t>
            </a:r>
            <a:r>
              <a:rPr lang="ja-JP" altLang="en-US" dirty="0" smtClean="0">
                <a:latin typeface="Arial" pitchFamily="34" charset="0"/>
                <a:ea typeface="+mn-ea"/>
                <a:cs typeface="Arial" pitchFamily="34" charset="0"/>
              </a:rPr>
              <a:t>ともスピン密度と同様に</a:t>
            </a:r>
            <a:r>
              <a:rPr lang="en-US" altLang="ja-JP" dirty="0" smtClean="0">
                <a:latin typeface="Arial" pitchFamily="34" charset="0"/>
                <a:ea typeface="+mn-ea"/>
                <a:cs typeface="Arial" pitchFamily="34" charset="0"/>
              </a:rPr>
              <a:t>7,14</a:t>
            </a:r>
            <a:r>
              <a:rPr lang="ja-JP" altLang="en-US" dirty="0" smtClean="0">
                <a:latin typeface="Arial" pitchFamily="34" charset="0"/>
                <a:ea typeface="+mn-ea"/>
                <a:cs typeface="Arial" pitchFamily="34" charset="0"/>
              </a:rPr>
              <a:t>位で係数が大きくなっています。</a:t>
            </a:r>
            <a:endParaRPr lang="en-US" altLang="ja-JP" dirty="0" smtClean="0">
              <a:latin typeface="Arial" pitchFamily="34" charset="0"/>
              <a:ea typeface="+mn-ea"/>
              <a:cs typeface="Arial" pitchFamily="34" charset="0"/>
            </a:endParaRPr>
          </a:p>
          <a:p>
            <a:pPr algn="just"/>
            <a:endParaRPr lang="en-US" altLang="ja-JP" baseline="0" dirty="0" smtClean="0">
              <a:latin typeface="Arial" pitchFamily="34" charset="0"/>
              <a:ea typeface="+mn-ea"/>
              <a:cs typeface="Arial" pitchFamily="34" charset="0"/>
            </a:endParaRPr>
          </a:p>
          <a:p>
            <a:pPr algn="just"/>
            <a:r>
              <a:rPr kumimoji="1" lang="en-US" altLang="ja-JP" sz="1200" kern="1200" dirty="0" smtClean="0">
                <a:solidFill>
                  <a:schemeClr val="tx1"/>
                </a:solidFill>
                <a:latin typeface="Arial" pitchFamily="34" charset="0"/>
                <a:ea typeface="+mn-ea"/>
                <a:cs typeface="Arial" pitchFamily="34" charset="0"/>
              </a:rPr>
              <a:t>In contrast to these compounds, we focus our attention on </a:t>
            </a:r>
            <a:r>
              <a:rPr kumimoji="1" lang="en-US" altLang="ja-JP" sz="1200" kern="1200" dirty="0" err="1" smtClean="0">
                <a:solidFill>
                  <a:schemeClr val="tx1"/>
                </a:solidFill>
                <a:latin typeface="Arial" pitchFamily="34" charset="0"/>
                <a:ea typeface="+mn-ea"/>
                <a:cs typeface="Arial" pitchFamily="34" charset="0"/>
              </a:rPr>
              <a:t>zethrene</a:t>
            </a:r>
            <a:r>
              <a:rPr kumimoji="1" lang="en-US" altLang="ja-JP" sz="1200" kern="1200" dirty="0" smtClean="0">
                <a:solidFill>
                  <a:schemeClr val="tx1"/>
                </a:solidFill>
                <a:latin typeface="Arial" pitchFamily="34" charset="0"/>
                <a:ea typeface="+mn-ea"/>
                <a:cs typeface="Arial" pitchFamily="34" charset="0"/>
              </a:rPr>
              <a:t> which is predicted to exhibit moderate singlet </a:t>
            </a:r>
            <a:r>
              <a:rPr kumimoji="1" lang="en-US" altLang="ja-JP" sz="1200" kern="1200" dirty="0" err="1" smtClean="0">
                <a:solidFill>
                  <a:schemeClr val="tx1"/>
                </a:solidFill>
                <a:latin typeface="Arial" pitchFamily="34" charset="0"/>
                <a:ea typeface="+mn-ea"/>
                <a:cs typeface="Arial" pitchFamily="34" charset="0"/>
              </a:rPr>
              <a:t>diradical</a:t>
            </a:r>
            <a:r>
              <a:rPr kumimoji="1" lang="en-US" altLang="ja-JP" sz="1200" kern="1200" dirty="0" smtClean="0">
                <a:solidFill>
                  <a:schemeClr val="tx1"/>
                </a:solidFill>
                <a:latin typeface="Arial" pitchFamily="34" charset="0"/>
                <a:ea typeface="+mn-ea"/>
                <a:cs typeface="Arial" pitchFamily="34" charset="0"/>
              </a:rPr>
              <a:t> character</a:t>
            </a:r>
            <a:r>
              <a:rPr kumimoji="1" lang="en-US" altLang="ja-JP" sz="1200" kern="1200" baseline="0" dirty="0" smtClean="0">
                <a:solidFill>
                  <a:schemeClr val="tx1"/>
                </a:solidFill>
                <a:latin typeface="Arial" pitchFamily="34" charset="0"/>
                <a:ea typeface="+mn-ea"/>
                <a:cs typeface="Arial" pitchFamily="34" charset="0"/>
              </a:rPr>
              <a:t> </a:t>
            </a:r>
            <a:r>
              <a:rPr kumimoji="1" lang="en-US" altLang="ja-JP" sz="1200" kern="1200" dirty="0" smtClean="0">
                <a:solidFill>
                  <a:schemeClr val="tx1"/>
                </a:solidFill>
                <a:latin typeface="Arial" pitchFamily="34" charset="0"/>
                <a:ea typeface="+mn-ea"/>
                <a:cs typeface="Arial" pitchFamily="34" charset="0"/>
              </a:rPr>
              <a:t>(y=0.41) by theoretical calculations. And</a:t>
            </a:r>
            <a:r>
              <a:rPr lang="en-US" altLang="ja-JP" dirty="0" smtClean="0">
                <a:latin typeface="Arial" pitchFamily="34" charset="0"/>
                <a:ea typeface="+mn-ea"/>
                <a:cs typeface="Arial" pitchFamily="34" charset="0"/>
              </a:rPr>
              <a:t> we are aiming to reveal the physical properties of </a:t>
            </a:r>
            <a:r>
              <a:rPr lang="en-US" altLang="ja-JP" dirty="0" err="1" smtClean="0">
                <a:latin typeface="Arial" pitchFamily="34" charset="0"/>
                <a:ea typeface="+mn-ea"/>
                <a:cs typeface="Arial" pitchFamily="34" charset="0"/>
              </a:rPr>
              <a:t>zethrene</a:t>
            </a:r>
            <a:r>
              <a:rPr lang="en-US" altLang="ja-JP" dirty="0" smtClean="0">
                <a:latin typeface="Arial" pitchFamily="34" charset="0"/>
                <a:ea typeface="+mn-ea"/>
                <a:cs typeface="Arial" pitchFamily="34" charset="0"/>
              </a:rPr>
              <a:t>.</a:t>
            </a:r>
            <a:endParaRPr kumimoji="1" lang="en-US" altLang="ja-JP" sz="1200" kern="1200" dirty="0" smtClean="0">
              <a:solidFill>
                <a:schemeClr val="tx1"/>
              </a:solidFill>
              <a:latin typeface="Arial" pitchFamily="34" charset="0"/>
              <a:ea typeface="+mn-ea"/>
              <a:cs typeface="Arial" pitchFamily="34" charset="0"/>
            </a:endParaRPr>
          </a:p>
          <a:p>
            <a:pPr algn="just"/>
            <a:endParaRPr kumimoji="1" lang="en-US" altLang="ja-JP" sz="1200" kern="1200" dirty="0" smtClean="0">
              <a:solidFill>
                <a:schemeClr val="tx1"/>
              </a:solidFill>
              <a:latin typeface="Arial" pitchFamily="34" charset="0"/>
              <a:ea typeface="+mn-ea"/>
              <a:cs typeface="Arial" pitchFamily="34" charset="0"/>
            </a:endParaRPr>
          </a:p>
          <a:p>
            <a:pPr marL="0" marR="0" indent="0" algn="just" defTabSz="914400" rtl="0" eaLnBrk="1" fontAlgn="auto" latinLnBrk="0" hangingPunct="1">
              <a:lnSpc>
                <a:spcPct val="100000"/>
              </a:lnSpc>
              <a:spcBef>
                <a:spcPts val="0"/>
              </a:spcBef>
              <a:spcAft>
                <a:spcPts val="0"/>
              </a:spcAft>
              <a:buClrTx/>
              <a:buSzTx/>
              <a:buFontTx/>
              <a:buNone/>
              <a:tabLst/>
              <a:defRPr/>
            </a:pPr>
            <a:r>
              <a:rPr kumimoji="1" lang="en-US" altLang="ja-JP" sz="1200" kern="1200" dirty="0" smtClean="0">
                <a:solidFill>
                  <a:schemeClr val="tx1"/>
                </a:solidFill>
                <a:latin typeface="Arial" pitchFamily="34" charset="0"/>
                <a:ea typeface="+mn-ea"/>
                <a:cs typeface="Arial" pitchFamily="34" charset="0"/>
              </a:rPr>
              <a:t>These</a:t>
            </a:r>
            <a:r>
              <a:rPr kumimoji="1" lang="en-US" altLang="ja-JP" sz="1200" kern="1200" baseline="0" dirty="0" smtClean="0">
                <a:solidFill>
                  <a:schemeClr val="tx1"/>
                </a:solidFill>
                <a:latin typeface="Arial" pitchFamily="34" charset="0"/>
                <a:ea typeface="+mn-ea"/>
                <a:cs typeface="Arial" pitchFamily="34" charset="0"/>
              </a:rPr>
              <a:t> are </a:t>
            </a:r>
            <a:r>
              <a:rPr kumimoji="1" lang="en-US" altLang="ja-JP" sz="1200" kern="1200" dirty="0" smtClean="0">
                <a:solidFill>
                  <a:schemeClr val="tx1"/>
                </a:solidFill>
                <a:latin typeface="Arial" pitchFamily="34" charset="0"/>
                <a:ea typeface="+mn-ea"/>
                <a:cs typeface="Arial" pitchFamily="34" charset="0"/>
              </a:rPr>
              <a:t>spin density </a:t>
            </a:r>
            <a:r>
              <a:rPr lang="en-US" altLang="ja-JP" dirty="0" smtClean="0">
                <a:latin typeface="Arial" pitchFamily="34" charset="0"/>
                <a:ea typeface="+mn-ea"/>
                <a:cs typeface="Arial" pitchFamily="34" charset="0"/>
              </a:rPr>
              <a:t>distribution and </a:t>
            </a:r>
            <a:r>
              <a:rPr kumimoji="1" lang="en-US" altLang="ja-JP" sz="1200" kern="1200" dirty="0" smtClean="0">
                <a:solidFill>
                  <a:schemeClr val="tx1"/>
                </a:solidFill>
                <a:latin typeface="Arial" pitchFamily="34" charset="0"/>
                <a:ea typeface="+mn-ea"/>
                <a:cs typeface="Arial" pitchFamily="34" charset="0"/>
              </a:rPr>
              <a:t>frontier </a:t>
            </a:r>
            <a:r>
              <a:rPr kumimoji="1" lang="en-US" altLang="ja-JP" sz="1200" kern="1200" dirty="0" err="1" smtClean="0">
                <a:solidFill>
                  <a:schemeClr val="tx1"/>
                </a:solidFill>
                <a:latin typeface="Arial" pitchFamily="34" charset="0"/>
                <a:ea typeface="+mn-ea"/>
                <a:cs typeface="Arial" pitchFamily="34" charset="0"/>
              </a:rPr>
              <a:t>orbitals</a:t>
            </a:r>
            <a:r>
              <a:rPr kumimoji="1" lang="en-US" altLang="ja-JP" sz="1200" kern="1200" dirty="0" smtClean="0">
                <a:solidFill>
                  <a:schemeClr val="tx1"/>
                </a:solidFill>
                <a:latin typeface="Arial" pitchFamily="34" charset="0"/>
                <a:ea typeface="+mn-ea"/>
                <a:cs typeface="Arial" pitchFamily="34" charset="0"/>
              </a:rPr>
              <a:t> of </a:t>
            </a:r>
            <a:r>
              <a:rPr kumimoji="1" lang="en-US" altLang="ja-JP" sz="1200" kern="1200" dirty="0" err="1" smtClean="0">
                <a:solidFill>
                  <a:schemeClr val="tx1"/>
                </a:solidFill>
                <a:latin typeface="Arial" pitchFamily="34" charset="0"/>
                <a:ea typeface="+mn-ea"/>
                <a:cs typeface="Arial" pitchFamily="34" charset="0"/>
              </a:rPr>
              <a:t>zethrene</a:t>
            </a:r>
            <a:r>
              <a:rPr kumimoji="1" lang="en-US" altLang="ja-JP" sz="1200" kern="1200" dirty="0" smtClean="0">
                <a:solidFill>
                  <a:schemeClr val="tx1"/>
                </a:solidFill>
                <a:latin typeface="Arial" pitchFamily="34" charset="0"/>
                <a:ea typeface="+mn-ea"/>
                <a:cs typeface="Arial" pitchFamily="34" charset="0"/>
              </a:rPr>
              <a:t> from theoretical calculations. It is theoretically predicted that large spin density of </a:t>
            </a:r>
            <a:r>
              <a:rPr kumimoji="1" lang="en-US" altLang="ja-JP" sz="1200" b="0" kern="1200" dirty="0" err="1" smtClean="0">
                <a:solidFill>
                  <a:schemeClr val="tx1"/>
                </a:solidFill>
                <a:latin typeface="Arial" pitchFamily="34" charset="0"/>
                <a:ea typeface="+mn-ea"/>
                <a:cs typeface="Arial" pitchFamily="34" charset="0"/>
              </a:rPr>
              <a:t>zethrene</a:t>
            </a:r>
            <a:r>
              <a:rPr kumimoji="1" lang="en-US" altLang="ja-JP" sz="1200" b="1" kern="1200" dirty="0" smtClean="0">
                <a:solidFill>
                  <a:schemeClr val="tx1"/>
                </a:solidFill>
                <a:latin typeface="Arial" pitchFamily="34" charset="0"/>
                <a:ea typeface="+mn-ea"/>
                <a:cs typeface="Arial" pitchFamily="34" charset="0"/>
              </a:rPr>
              <a:t> </a:t>
            </a:r>
            <a:r>
              <a:rPr kumimoji="1" lang="en-US" altLang="ja-JP" sz="1200" b="0" kern="1200" dirty="0" smtClean="0">
                <a:solidFill>
                  <a:schemeClr val="tx1"/>
                </a:solidFill>
                <a:latin typeface="Arial" pitchFamily="34" charset="0"/>
                <a:ea typeface="+mn-ea"/>
                <a:cs typeface="Arial" pitchFamily="34" charset="0"/>
              </a:rPr>
              <a:t>is</a:t>
            </a:r>
            <a:r>
              <a:rPr kumimoji="1" lang="en-US" altLang="ja-JP" sz="1200" kern="1200" dirty="0" smtClean="0">
                <a:solidFill>
                  <a:schemeClr val="tx1"/>
                </a:solidFill>
                <a:latin typeface="Arial" pitchFamily="34" charset="0"/>
                <a:ea typeface="+mn-ea"/>
                <a:cs typeface="Arial" pitchFamily="34" charset="0"/>
              </a:rPr>
              <a:t> located at the 7,14-positions. So, this structure which has </a:t>
            </a:r>
            <a:r>
              <a:rPr lang="en-US" altLang="ja-JP" dirty="0" smtClean="0">
                <a:latin typeface="Arial" pitchFamily="34" charset="0"/>
                <a:ea typeface="+mn-ea"/>
                <a:cs typeface="Arial" pitchFamily="34" charset="0"/>
              </a:rPr>
              <a:t>unpaired electrons at the </a:t>
            </a:r>
            <a:r>
              <a:rPr kumimoji="1" lang="en-US" altLang="ja-JP" sz="1200" kern="1200" dirty="0" smtClean="0">
                <a:solidFill>
                  <a:schemeClr val="tx1"/>
                </a:solidFill>
                <a:latin typeface="Arial" pitchFamily="34" charset="0"/>
                <a:ea typeface="+mn-ea"/>
                <a:cs typeface="Arial" pitchFamily="34" charset="0"/>
              </a:rPr>
              <a:t>7,14-positions </a:t>
            </a:r>
            <a:r>
              <a:rPr lang="en-US" altLang="ja-JP" dirty="0" smtClean="0">
                <a:latin typeface="Arial" pitchFamily="34" charset="0"/>
                <a:ea typeface="+mn-ea"/>
                <a:cs typeface="Arial" pitchFamily="34" charset="0"/>
              </a:rPr>
              <a:t>contributes greatly to resonance.</a:t>
            </a:r>
            <a:r>
              <a:rPr lang="en-US" altLang="ja-JP" baseline="0" dirty="0" smtClean="0">
                <a:latin typeface="Arial" pitchFamily="34" charset="0"/>
                <a:ea typeface="+mn-ea"/>
                <a:cs typeface="Arial" pitchFamily="34" charset="0"/>
              </a:rPr>
              <a:t> </a:t>
            </a:r>
            <a:r>
              <a:rPr lang="en-US" altLang="ja-JP" sz="1200" dirty="0" smtClean="0">
                <a:latin typeface="Arial" pitchFamily="34" charset="0"/>
                <a:ea typeface="+mn-ea"/>
                <a:cs typeface="Arial" pitchFamily="34" charset="0"/>
              </a:rPr>
              <a:t>It is also predicted that its HOMO-LUMO gap </a:t>
            </a:r>
            <a:r>
              <a:rPr lang="en-US" altLang="ja-JP" sz="1200" baseline="0" dirty="0" smtClean="0">
                <a:latin typeface="Arial" pitchFamily="34" charset="0"/>
                <a:ea typeface="+mn-ea"/>
                <a:cs typeface="Arial" pitchFamily="34" charset="0"/>
              </a:rPr>
              <a:t>is relatively small and </a:t>
            </a:r>
            <a:r>
              <a:rPr lang="en-US" altLang="ja-JP" sz="1200" dirty="0" smtClean="0">
                <a:latin typeface="Arial" pitchFamily="34" charset="0"/>
                <a:ea typeface="+mn-ea"/>
                <a:cs typeface="Arial" pitchFamily="34" charset="0"/>
              </a:rPr>
              <a:t>large</a:t>
            </a:r>
            <a:r>
              <a:rPr lang="en-US" altLang="ja-JP" sz="1200" baseline="0" dirty="0" smtClean="0">
                <a:latin typeface="Arial" pitchFamily="34" charset="0"/>
                <a:ea typeface="+mn-ea"/>
                <a:cs typeface="Arial" pitchFamily="34" charset="0"/>
              </a:rPr>
              <a:t> </a:t>
            </a:r>
            <a:r>
              <a:rPr lang="en-US" altLang="ja-JP" sz="1200" dirty="0" smtClean="0">
                <a:latin typeface="Arial" pitchFamily="34" charset="0"/>
                <a:ea typeface="+mn-ea"/>
                <a:cs typeface="Arial" pitchFamily="34" charset="0"/>
              </a:rPr>
              <a:t>frontier orbital coefficients of it</a:t>
            </a:r>
            <a:r>
              <a:rPr lang="en-US" altLang="ja-JP" sz="1200" b="1" dirty="0" smtClean="0">
                <a:latin typeface="Arial" pitchFamily="34" charset="0"/>
                <a:ea typeface="+mn-ea"/>
                <a:cs typeface="Arial" pitchFamily="34" charset="0"/>
              </a:rPr>
              <a:t> </a:t>
            </a:r>
            <a:r>
              <a:rPr lang="en-US" altLang="ja-JP" sz="1200" dirty="0" smtClean="0">
                <a:latin typeface="Arial" pitchFamily="34" charset="0"/>
                <a:ea typeface="+mn-ea"/>
                <a:cs typeface="Arial" pitchFamily="34" charset="0"/>
              </a:rPr>
              <a:t>are located at the 7,14-positions.</a:t>
            </a:r>
            <a:endParaRPr lang="ja-JP" altLang="en-US" sz="1200" dirty="0" smtClean="0">
              <a:latin typeface="Arial" pitchFamily="34" charset="0"/>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5DA44F71-9F65-4E83-B120-DA31FDB38467}" type="slidenum">
              <a:rPr kumimoji="1" lang="ja-JP" altLang="en-US" smtClean="0"/>
              <a:pPr/>
              <a:t>4</a:t>
            </a:fld>
            <a:endParaRPr kumimoji="1" lang="ja-JP"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just" defTabSz="914400" rtl="0" eaLnBrk="1" fontAlgn="auto" latinLnBrk="0" hangingPunct="1">
              <a:lnSpc>
                <a:spcPct val="100000"/>
              </a:lnSpc>
              <a:spcBef>
                <a:spcPts val="0"/>
              </a:spcBef>
              <a:spcAft>
                <a:spcPts val="0"/>
              </a:spcAft>
              <a:buClrTx/>
              <a:buSzTx/>
              <a:buFontTx/>
              <a:buNone/>
              <a:tabLst/>
              <a:defRPr/>
            </a:pPr>
            <a:r>
              <a:rPr kumimoji="1" lang="ja-JP" altLang="en-US" sz="1200" dirty="0" smtClean="0">
                <a:latin typeface="Arial" pitchFamily="34" charset="0"/>
                <a:ea typeface="+mn-ea"/>
                <a:cs typeface="Arial" pitchFamily="34" charset="0"/>
              </a:rPr>
              <a:t>ゼトレンは、</a:t>
            </a:r>
            <a:r>
              <a:rPr kumimoji="1" lang="en-US" altLang="ja-JP" sz="1200" kern="1200" dirty="0" smtClean="0">
                <a:solidFill>
                  <a:schemeClr val="tx1"/>
                </a:solidFill>
                <a:latin typeface="Arial" pitchFamily="34" charset="0"/>
                <a:ea typeface="+mn-ea"/>
                <a:cs typeface="Arial" pitchFamily="34" charset="0"/>
              </a:rPr>
              <a:t>1950 </a:t>
            </a:r>
            <a:r>
              <a:rPr kumimoji="1" lang="ja-JP" altLang="ja-JP" sz="1200" kern="1200" dirty="0" smtClean="0">
                <a:solidFill>
                  <a:schemeClr val="tx1"/>
                </a:solidFill>
                <a:latin typeface="Arial" pitchFamily="34" charset="0"/>
                <a:ea typeface="+mn-ea"/>
                <a:cs typeface="Arial" pitchFamily="34" charset="0"/>
              </a:rPr>
              <a:t>年代に </a:t>
            </a:r>
            <a:r>
              <a:rPr kumimoji="1" lang="en-US" altLang="ja-JP" sz="1200" kern="1200" dirty="0" err="1" smtClean="0">
                <a:solidFill>
                  <a:schemeClr val="tx1"/>
                </a:solidFill>
                <a:latin typeface="Arial" pitchFamily="34" charset="0"/>
                <a:ea typeface="+mn-ea"/>
                <a:cs typeface="Arial" pitchFamily="34" charset="0"/>
              </a:rPr>
              <a:t>Clar</a:t>
            </a:r>
            <a:r>
              <a:rPr kumimoji="1" lang="en-US" altLang="ja-JP" sz="1200" kern="1200" dirty="0" smtClean="0">
                <a:solidFill>
                  <a:schemeClr val="tx1"/>
                </a:solidFill>
                <a:latin typeface="Arial" pitchFamily="34" charset="0"/>
                <a:ea typeface="+mn-ea"/>
                <a:cs typeface="Arial" pitchFamily="34" charset="0"/>
              </a:rPr>
              <a:t> </a:t>
            </a:r>
            <a:r>
              <a:rPr kumimoji="1" lang="ja-JP" altLang="ja-JP" sz="1200" kern="1200" dirty="0" err="1" smtClean="0">
                <a:solidFill>
                  <a:schemeClr val="tx1"/>
                </a:solidFill>
                <a:latin typeface="Arial" pitchFamily="34" charset="0"/>
                <a:ea typeface="+mn-ea"/>
                <a:cs typeface="Arial" pitchFamily="34" charset="0"/>
              </a:rPr>
              <a:t>ら</a:t>
            </a:r>
            <a:r>
              <a:rPr kumimoji="1" lang="ja-JP" altLang="en-US" sz="1200" kern="1200" dirty="0" err="1" smtClean="0">
                <a:solidFill>
                  <a:schemeClr val="tx1"/>
                </a:solidFill>
                <a:latin typeface="Arial" pitchFamily="34" charset="0"/>
                <a:ea typeface="+mn-ea"/>
                <a:cs typeface="Arial" pitchFamily="34" charset="0"/>
              </a:rPr>
              <a:t>に</a:t>
            </a:r>
            <a:r>
              <a:rPr kumimoji="1" lang="ja-JP" altLang="en-US" sz="1200" kern="1200" dirty="0" smtClean="0">
                <a:solidFill>
                  <a:schemeClr val="tx1"/>
                </a:solidFill>
                <a:latin typeface="Arial" pitchFamily="34" charset="0"/>
                <a:ea typeface="+mn-ea"/>
                <a:cs typeface="Arial" pitchFamily="34" charset="0"/>
              </a:rPr>
              <a:t>よって</a:t>
            </a:r>
            <a:r>
              <a:rPr kumimoji="1" lang="ja-JP" altLang="en-US" sz="1200" dirty="0" smtClean="0">
                <a:latin typeface="Arial" pitchFamily="34" charset="0"/>
                <a:ea typeface="+mn-ea"/>
                <a:cs typeface="Arial" pitchFamily="34" charset="0"/>
              </a:rPr>
              <a:t>合成されました</a:t>
            </a:r>
            <a:r>
              <a:rPr kumimoji="1" lang="ja-JP" altLang="ja-JP" sz="1200" kern="1200" dirty="0" smtClean="0">
                <a:solidFill>
                  <a:schemeClr val="tx1"/>
                </a:solidFill>
                <a:latin typeface="Arial" pitchFamily="34" charset="0"/>
                <a:ea typeface="+mn-ea"/>
                <a:cs typeface="Arial" pitchFamily="34" charset="0"/>
              </a:rPr>
              <a:t>。</a:t>
            </a:r>
            <a:endParaRPr kumimoji="1" lang="en-US" altLang="ja-JP" sz="1200" dirty="0" smtClean="0">
              <a:latin typeface="Arial" pitchFamily="34" charset="0"/>
              <a:ea typeface="+mn-ea"/>
              <a:cs typeface="Arial" pitchFamily="34" charset="0"/>
            </a:endParaRPr>
          </a:p>
          <a:p>
            <a:pPr marL="0" marR="0" indent="0" algn="just" defTabSz="914400" rtl="0" eaLnBrk="1" fontAlgn="auto" latinLnBrk="0" hangingPunct="1">
              <a:lnSpc>
                <a:spcPct val="100000"/>
              </a:lnSpc>
              <a:spcBef>
                <a:spcPts val="0"/>
              </a:spcBef>
              <a:spcAft>
                <a:spcPts val="0"/>
              </a:spcAft>
              <a:buClrTx/>
              <a:buSzTx/>
              <a:buFontTx/>
              <a:buNone/>
              <a:tabLst/>
              <a:defRPr/>
            </a:pPr>
            <a:r>
              <a:rPr kumimoji="1" lang="ja-JP" altLang="en-US" sz="1200" dirty="0" smtClean="0">
                <a:latin typeface="Arial" pitchFamily="34" charset="0"/>
                <a:ea typeface="+mn-ea"/>
                <a:cs typeface="Arial" pitchFamily="34" charset="0"/>
              </a:rPr>
              <a:t>彼らは、クリセン誘導体へマロン酸ジエチルを付加させた後、環化させることでゼトレン骨格を形成し、その後、置換基を除去して、酸化的に芳香族化するという段階的な方法でゼトレンを合成しています。</a:t>
            </a:r>
            <a:endParaRPr kumimoji="1" lang="ja-JP" altLang="ja-JP" sz="1200" kern="1200" dirty="0" smtClean="0">
              <a:solidFill>
                <a:schemeClr val="tx1"/>
              </a:solidFill>
              <a:latin typeface="Arial" pitchFamily="34" charset="0"/>
              <a:ea typeface="+mn-ea"/>
              <a:cs typeface="Arial" pitchFamily="34" charset="0"/>
            </a:endParaRPr>
          </a:p>
          <a:p>
            <a:pPr marL="0" marR="0" indent="0" algn="just"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latin typeface="Arial" pitchFamily="34" charset="0"/>
                <a:ea typeface="+mn-ea"/>
                <a:cs typeface="Arial" pitchFamily="34" charset="0"/>
              </a:rPr>
              <a:t>しかし、この方法は多くのステップを必要とし、収率も低いものでした。またゼトレンが</a:t>
            </a:r>
            <a:r>
              <a:rPr kumimoji="1" lang="ja-JP" altLang="ja-JP" sz="1200" kern="1200" dirty="0" smtClean="0">
                <a:solidFill>
                  <a:schemeClr val="tx1"/>
                </a:solidFill>
                <a:latin typeface="Arial" pitchFamily="34" charset="0"/>
                <a:ea typeface="+mn-ea"/>
                <a:cs typeface="Arial" pitchFamily="34" charset="0"/>
              </a:rPr>
              <a:t>光と酸素に不安定である</a:t>
            </a:r>
            <a:r>
              <a:rPr kumimoji="1" lang="ja-JP" altLang="en-US" sz="1200" kern="1200" dirty="0" smtClean="0">
                <a:solidFill>
                  <a:schemeClr val="tx1"/>
                </a:solidFill>
                <a:latin typeface="Arial" pitchFamily="34" charset="0"/>
                <a:ea typeface="+mn-ea"/>
                <a:cs typeface="Arial" pitchFamily="34" charset="0"/>
              </a:rPr>
              <a:t>ため</a:t>
            </a:r>
            <a:r>
              <a:rPr kumimoji="1" lang="ja-JP" altLang="ja-JP" sz="1200" kern="1200" dirty="0" smtClean="0">
                <a:solidFill>
                  <a:schemeClr val="tx1"/>
                </a:solidFill>
                <a:latin typeface="Arial" pitchFamily="34" charset="0"/>
                <a:ea typeface="+mn-ea"/>
                <a:cs typeface="Arial" pitchFamily="34" charset="0"/>
              </a:rPr>
              <a:t>、ゼトレンの物性に関する</a:t>
            </a:r>
            <a:r>
              <a:rPr kumimoji="1" lang="ja-JP" altLang="en-US" sz="1200" kern="1200" dirty="0" smtClean="0">
                <a:solidFill>
                  <a:schemeClr val="tx1"/>
                </a:solidFill>
                <a:latin typeface="Arial" pitchFamily="34" charset="0"/>
                <a:ea typeface="+mn-ea"/>
                <a:cs typeface="Arial" pitchFamily="34" charset="0"/>
              </a:rPr>
              <a:t>実験的な解明</a:t>
            </a:r>
            <a:r>
              <a:rPr kumimoji="1" lang="ja-JP" altLang="ja-JP" sz="1200" kern="1200" dirty="0" smtClean="0">
                <a:solidFill>
                  <a:schemeClr val="tx1"/>
                </a:solidFill>
                <a:latin typeface="Arial" pitchFamily="34" charset="0"/>
                <a:ea typeface="+mn-ea"/>
                <a:cs typeface="Arial" pitchFamily="34" charset="0"/>
              </a:rPr>
              <a:t>は</a:t>
            </a:r>
            <a:r>
              <a:rPr kumimoji="1" lang="ja-JP" altLang="en-US" sz="1200" kern="1200" dirty="0" smtClean="0">
                <a:solidFill>
                  <a:schemeClr val="tx1"/>
                </a:solidFill>
                <a:latin typeface="Arial" pitchFamily="34" charset="0"/>
                <a:ea typeface="+mn-ea"/>
                <a:cs typeface="Arial" pitchFamily="34" charset="0"/>
              </a:rPr>
              <a:t>ほとんど</a:t>
            </a:r>
            <a:r>
              <a:rPr kumimoji="1" lang="ja-JP" altLang="ja-JP" sz="1200" kern="1200" dirty="0" smtClean="0">
                <a:solidFill>
                  <a:schemeClr val="tx1"/>
                </a:solidFill>
                <a:latin typeface="Arial" pitchFamily="34" charset="0"/>
                <a:ea typeface="+mn-ea"/>
                <a:cs typeface="Arial" pitchFamily="34" charset="0"/>
              </a:rPr>
              <a:t>行われて</a:t>
            </a:r>
            <a:r>
              <a:rPr kumimoji="1" lang="ja-JP" altLang="en-US" sz="1200" kern="1200" dirty="0" smtClean="0">
                <a:solidFill>
                  <a:schemeClr val="tx1"/>
                </a:solidFill>
                <a:latin typeface="Arial" pitchFamily="34" charset="0"/>
                <a:ea typeface="+mn-ea"/>
                <a:cs typeface="Arial" pitchFamily="34" charset="0"/>
              </a:rPr>
              <a:t>いませんでした。</a:t>
            </a:r>
            <a:endParaRPr kumimoji="1" lang="en-US" altLang="ja-JP" sz="1200" kern="1200" dirty="0" smtClean="0">
              <a:solidFill>
                <a:schemeClr val="tx1"/>
              </a:solidFill>
              <a:latin typeface="Arial" pitchFamily="34" charset="0"/>
              <a:ea typeface="+mn-ea"/>
              <a:cs typeface="Arial" pitchFamily="34" charset="0"/>
            </a:endParaRPr>
          </a:p>
          <a:p>
            <a:pPr marL="0" marR="0" indent="0" algn="just" defTabSz="914400" rtl="0" eaLnBrk="1" fontAlgn="auto" latinLnBrk="0" hangingPunct="1">
              <a:lnSpc>
                <a:spcPct val="100000"/>
              </a:lnSpc>
              <a:spcBef>
                <a:spcPts val="0"/>
              </a:spcBef>
              <a:spcAft>
                <a:spcPts val="0"/>
              </a:spcAft>
              <a:buClrTx/>
              <a:buSzTx/>
              <a:buFontTx/>
              <a:buNone/>
              <a:tabLst/>
              <a:defRPr/>
            </a:pPr>
            <a:endParaRPr kumimoji="1" lang="en-US" altLang="ja-JP" sz="1200" kern="1200" dirty="0" smtClean="0">
              <a:solidFill>
                <a:schemeClr val="tx1"/>
              </a:solidFill>
              <a:latin typeface="Arial" pitchFamily="34" charset="0"/>
              <a:ea typeface="+mn-ea"/>
              <a:cs typeface="Arial" pitchFamily="34" charset="0"/>
            </a:endParaRPr>
          </a:p>
          <a:p>
            <a:pPr marL="0" marR="0" indent="0" algn="just" defTabSz="914400" rtl="0" eaLnBrk="1" fontAlgn="auto" latinLnBrk="0" hangingPunct="1">
              <a:lnSpc>
                <a:spcPct val="100000"/>
              </a:lnSpc>
              <a:spcBef>
                <a:spcPts val="0"/>
              </a:spcBef>
              <a:spcAft>
                <a:spcPts val="0"/>
              </a:spcAft>
              <a:buClrTx/>
              <a:buSzTx/>
              <a:buFontTx/>
              <a:buNone/>
              <a:tabLst/>
              <a:defRPr/>
            </a:pPr>
            <a:r>
              <a:rPr kumimoji="1" lang="ja-JP" altLang="ja-JP" sz="1200" kern="1200" dirty="0" smtClean="0">
                <a:solidFill>
                  <a:schemeClr val="tx1"/>
                </a:solidFill>
                <a:latin typeface="Arial" pitchFamily="34" charset="0"/>
                <a:ea typeface="+mn-ea"/>
                <a:cs typeface="Arial" pitchFamily="34" charset="0"/>
              </a:rPr>
              <a:t>一方、</a:t>
            </a:r>
            <a:r>
              <a:rPr kumimoji="1" lang="en-US" altLang="ja-JP" sz="1200" kern="1200" dirty="0" smtClean="0">
                <a:solidFill>
                  <a:schemeClr val="tx1"/>
                </a:solidFill>
                <a:latin typeface="Arial" pitchFamily="34" charset="0"/>
                <a:ea typeface="+mn-ea"/>
                <a:cs typeface="Arial" pitchFamily="34" charset="0"/>
              </a:rPr>
              <a:t>1960 </a:t>
            </a:r>
            <a:r>
              <a:rPr kumimoji="1" lang="ja-JP" altLang="ja-JP" sz="1200" kern="1200" dirty="0" smtClean="0">
                <a:solidFill>
                  <a:schemeClr val="tx1"/>
                </a:solidFill>
                <a:latin typeface="Arial" pitchFamily="34" charset="0"/>
                <a:ea typeface="+mn-ea"/>
                <a:cs typeface="Arial" pitchFamily="34" charset="0"/>
              </a:rPr>
              <a:t>年代後半には </a:t>
            </a:r>
            <a:r>
              <a:rPr kumimoji="1" lang="en-US" altLang="ja-JP" sz="1200" kern="1200" dirty="0" err="1" smtClean="0">
                <a:solidFill>
                  <a:schemeClr val="tx1"/>
                </a:solidFill>
                <a:latin typeface="Arial" pitchFamily="34" charset="0"/>
                <a:ea typeface="+mn-ea"/>
                <a:cs typeface="Arial" pitchFamily="34" charset="0"/>
              </a:rPr>
              <a:t>Sondheimer</a:t>
            </a:r>
            <a:r>
              <a:rPr kumimoji="1" lang="en-US" altLang="ja-JP" sz="1200" kern="1200" dirty="0" smtClean="0">
                <a:solidFill>
                  <a:schemeClr val="tx1"/>
                </a:solidFill>
                <a:latin typeface="Arial" pitchFamily="34" charset="0"/>
                <a:ea typeface="+mn-ea"/>
                <a:cs typeface="Arial" pitchFamily="34" charset="0"/>
              </a:rPr>
              <a:t> </a:t>
            </a:r>
            <a:r>
              <a:rPr kumimoji="1" lang="ja-JP" altLang="ja-JP" sz="1200" kern="1200" dirty="0" smtClean="0">
                <a:solidFill>
                  <a:schemeClr val="tx1"/>
                </a:solidFill>
                <a:latin typeface="Arial" pitchFamily="34" charset="0"/>
                <a:ea typeface="+mn-ea"/>
                <a:cs typeface="Arial" pitchFamily="34" charset="0"/>
              </a:rPr>
              <a:t>と </a:t>
            </a:r>
            <a:r>
              <a:rPr kumimoji="1" lang="en-US" altLang="ja-JP" sz="1200" kern="1200" dirty="0" err="1" smtClean="0">
                <a:solidFill>
                  <a:schemeClr val="tx1"/>
                </a:solidFill>
                <a:latin typeface="Arial" pitchFamily="34" charset="0"/>
                <a:ea typeface="+mn-ea"/>
                <a:cs typeface="Arial" pitchFamily="34" charset="0"/>
              </a:rPr>
              <a:t>Staab</a:t>
            </a:r>
            <a:r>
              <a:rPr kumimoji="1" lang="en-US" altLang="ja-JP" sz="1200" kern="1200" dirty="0" smtClean="0">
                <a:solidFill>
                  <a:schemeClr val="tx1"/>
                </a:solidFill>
                <a:latin typeface="Arial" pitchFamily="34" charset="0"/>
                <a:ea typeface="+mn-ea"/>
                <a:cs typeface="Arial" pitchFamily="34" charset="0"/>
              </a:rPr>
              <a:t> </a:t>
            </a:r>
            <a:r>
              <a:rPr kumimoji="1" lang="ja-JP" altLang="ja-JP" sz="1200" kern="1200" dirty="0" err="1" smtClean="0">
                <a:solidFill>
                  <a:schemeClr val="tx1"/>
                </a:solidFill>
                <a:latin typeface="Arial" pitchFamily="34" charset="0"/>
                <a:ea typeface="+mn-ea"/>
                <a:cs typeface="Arial" pitchFamily="34" charset="0"/>
              </a:rPr>
              <a:t>らの</a:t>
            </a:r>
            <a:r>
              <a:rPr kumimoji="1" lang="ja-JP" altLang="ja-JP" sz="1200" kern="1200" dirty="0" smtClean="0">
                <a:solidFill>
                  <a:schemeClr val="tx1"/>
                </a:solidFill>
                <a:latin typeface="Arial" pitchFamily="34" charset="0"/>
                <a:ea typeface="+mn-ea"/>
                <a:cs typeface="Arial" pitchFamily="34" charset="0"/>
              </a:rPr>
              <a:t>グループがそれぞれ独自にゼトレンの合成を報告してい</a:t>
            </a:r>
            <a:r>
              <a:rPr kumimoji="1" lang="ja-JP" altLang="en-US" sz="1200" kern="1200" dirty="0" smtClean="0">
                <a:solidFill>
                  <a:schemeClr val="tx1"/>
                </a:solidFill>
                <a:latin typeface="Arial" pitchFamily="34" charset="0"/>
                <a:ea typeface="+mn-ea"/>
                <a:cs typeface="Arial" pitchFamily="34" charset="0"/>
              </a:rPr>
              <a:t>ます</a:t>
            </a:r>
            <a:r>
              <a:rPr kumimoji="1" lang="ja-JP" altLang="ja-JP" sz="1200" kern="1200" dirty="0" smtClean="0">
                <a:solidFill>
                  <a:schemeClr val="tx1"/>
                </a:solidFill>
                <a:latin typeface="Arial" pitchFamily="34" charset="0"/>
                <a:ea typeface="+mn-ea"/>
                <a:cs typeface="Arial" pitchFamily="34" charset="0"/>
              </a:rPr>
              <a:t>。</a:t>
            </a:r>
            <a:r>
              <a:rPr kumimoji="1" lang="ja-JP" altLang="en-US" sz="1200" kern="1200" dirty="0" smtClean="0">
                <a:solidFill>
                  <a:schemeClr val="tx1"/>
                </a:solidFill>
                <a:latin typeface="Arial" pitchFamily="34" charset="0"/>
                <a:ea typeface="+mn-ea"/>
                <a:cs typeface="Arial" pitchFamily="34" charset="0"/>
              </a:rPr>
              <a:t>これ</a:t>
            </a:r>
            <a:r>
              <a:rPr kumimoji="1" lang="ja-JP" altLang="ja-JP" sz="1200" kern="1200" dirty="0" smtClean="0">
                <a:solidFill>
                  <a:schemeClr val="tx1"/>
                </a:solidFill>
                <a:latin typeface="Arial" pitchFamily="34" charset="0"/>
                <a:ea typeface="+mn-ea"/>
                <a:cs typeface="Arial" pitchFamily="34" charset="0"/>
              </a:rPr>
              <a:t>はテトラデヒドロジナフト</a:t>
            </a:r>
            <a:r>
              <a:rPr kumimoji="1" lang="en-US" altLang="ja-JP" sz="1200" kern="1200" dirty="0" smtClean="0">
                <a:solidFill>
                  <a:schemeClr val="tx1"/>
                </a:solidFill>
                <a:latin typeface="Arial" pitchFamily="34" charset="0"/>
                <a:ea typeface="+mn-ea"/>
                <a:cs typeface="Arial" pitchFamily="34" charset="0"/>
              </a:rPr>
              <a:t>[10]</a:t>
            </a:r>
            <a:r>
              <a:rPr kumimoji="1" lang="ja-JP" altLang="ja-JP" sz="1200" kern="1200" dirty="0" smtClean="0">
                <a:solidFill>
                  <a:schemeClr val="tx1"/>
                </a:solidFill>
                <a:latin typeface="Arial" pitchFamily="34" charset="0"/>
                <a:ea typeface="+mn-ea"/>
                <a:cs typeface="Arial" pitchFamily="34" charset="0"/>
              </a:rPr>
              <a:t>アヌレンの合成を目的とし、エチニルナフタレンの銅アセチリドをヨードナフタレンとカップリングさせたところ、目的の</a:t>
            </a:r>
            <a:r>
              <a:rPr kumimoji="1" lang="en-US" altLang="ja-JP" sz="1200" kern="1200" dirty="0" smtClean="0">
                <a:solidFill>
                  <a:schemeClr val="tx1"/>
                </a:solidFill>
                <a:latin typeface="Arial" pitchFamily="34" charset="0"/>
                <a:ea typeface="+mn-ea"/>
                <a:cs typeface="Arial" pitchFamily="34" charset="0"/>
              </a:rPr>
              <a:t>[10]</a:t>
            </a:r>
            <a:r>
              <a:rPr kumimoji="1" lang="ja-JP" altLang="ja-JP" sz="1200" kern="1200" dirty="0" smtClean="0">
                <a:solidFill>
                  <a:schemeClr val="tx1"/>
                </a:solidFill>
                <a:latin typeface="Arial" pitchFamily="34" charset="0"/>
                <a:ea typeface="+mn-ea"/>
                <a:cs typeface="Arial" pitchFamily="34" charset="0"/>
              </a:rPr>
              <a:t>アヌレンではなく</a:t>
            </a:r>
            <a:r>
              <a:rPr kumimoji="1" lang="ja-JP" altLang="en-US" sz="1200" kern="1200" dirty="0" smtClean="0">
                <a:solidFill>
                  <a:schemeClr val="tx1"/>
                </a:solidFill>
                <a:latin typeface="Arial" pitchFamily="34" charset="0"/>
                <a:ea typeface="+mn-ea"/>
                <a:cs typeface="Arial" pitchFamily="34" charset="0"/>
              </a:rPr>
              <a:t>、ゼトレン</a:t>
            </a:r>
            <a:r>
              <a:rPr kumimoji="1" lang="ja-JP" altLang="ja-JP" sz="1200" kern="1200" dirty="0" smtClean="0">
                <a:solidFill>
                  <a:schemeClr val="tx1"/>
                </a:solidFill>
                <a:latin typeface="Arial" pitchFamily="34" charset="0"/>
                <a:ea typeface="+mn-ea"/>
                <a:cs typeface="Arial" pitchFamily="34" charset="0"/>
              </a:rPr>
              <a:t>が得られ</a:t>
            </a:r>
            <a:r>
              <a:rPr kumimoji="1" lang="ja-JP" altLang="en-US" sz="1200" kern="1200" dirty="0" smtClean="0">
                <a:solidFill>
                  <a:schemeClr val="tx1"/>
                </a:solidFill>
                <a:latin typeface="Arial" pitchFamily="34" charset="0"/>
                <a:ea typeface="+mn-ea"/>
                <a:cs typeface="Arial" pitchFamily="34" charset="0"/>
              </a:rPr>
              <a:t>たというものでした。こ</a:t>
            </a:r>
            <a:r>
              <a:rPr kumimoji="1" lang="ja-JP" altLang="ja-JP" sz="1200" kern="1200" dirty="0" smtClean="0">
                <a:solidFill>
                  <a:schemeClr val="tx1"/>
                </a:solidFill>
                <a:latin typeface="Arial" pitchFamily="34" charset="0"/>
                <a:ea typeface="+mn-ea"/>
                <a:cs typeface="Arial" pitchFamily="34" charset="0"/>
              </a:rPr>
              <a:t>の</a:t>
            </a:r>
            <a:r>
              <a:rPr kumimoji="1" lang="ja-JP" altLang="en-US" sz="1200" kern="1200" dirty="0" smtClean="0">
                <a:solidFill>
                  <a:schemeClr val="tx1"/>
                </a:solidFill>
                <a:latin typeface="Arial" pitchFamily="34" charset="0"/>
                <a:ea typeface="+mn-ea"/>
                <a:cs typeface="Arial" pitchFamily="34" charset="0"/>
              </a:rPr>
              <a:t>反応</a:t>
            </a:r>
            <a:r>
              <a:rPr kumimoji="1" lang="ja-JP" altLang="ja-JP" sz="1200" kern="1200" dirty="0" smtClean="0">
                <a:solidFill>
                  <a:schemeClr val="tx1"/>
                </a:solidFill>
                <a:latin typeface="Arial" pitchFamily="34" charset="0"/>
                <a:ea typeface="+mn-ea"/>
                <a:cs typeface="Arial" pitchFamily="34" charset="0"/>
              </a:rPr>
              <a:t>機構はカップリング反応で</a:t>
            </a:r>
            <a:r>
              <a:rPr kumimoji="1" lang="ja-JP" altLang="en-US" sz="1200" kern="1200" dirty="0" smtClean="0">
                <a:solidFill>
                  <a:schemeClr val="tx1"/>
                </a:solidFill>
                <a:latin typeface="Arial" pitchFamily="34" charset="0"/>
                <a:ea typeface="+mn-ea"/>
                <a:cs typeface="Arial" pitchFamily="34" charset="0"/>
              </a:rPr>
              <a:t>一旦生成した</a:t>
            </a:r>
            <a:r>
              <a:rPr kumimoji="1" lang="en-US" altLang="ja-JP" sz="1200" kern="1200" dirty="0" smtClean="0">
                <a:solidFill>
                  <a:schemeClr val="tx1"/>
                </a:solidFill>
                <a:latin typeface="Arial" pitchFamily="34" charset="0"/>
                <a:ea typeface="+mn-ea"/>
                <a:cs typeface="Arial" pitchFamily="34" charset="0"/>
              </a:rPr>
              <a:t>[10]</a:t>
            </a:r>
            <a:r>
              <a:rPr kumimoji="1" lang="ja-JP" altLang="ja-JP" sz="1200" kern="1200" dirty="0" smtClean="0">
                <a:solidFill>
                  <a:schemeClr val="tx1"/>
                </a:solidFill>
                <a:latin typeface="Arial" pitchFamily="34" charset="0"/>
                <a:ea typeface="+mn-ea"/>
                <a:cs typeface="Arial" pitchFamily="34" charset="0"/>
              </a:rPr>
              <a:t>アヌレンが、ピリジン還流下という厳しい反応条件のため、近接するアセチレン部位で渡</a:t>
            </a:r>
            <a:r>
              <a:rPr kumimoji="1" lang="ja-JP" altLang="ja-JP" sz="1200" kern="1200" dirty="0" err="1" smtClean="0">
                <a:solidFill>
                  <a:schemeClr val="tx1"/>
                </a:solidFill>
                <a:latin typeface="Arial" pitchFamily="34" charset="0"/>
                <a:ea typeface="+mn-ea"/>
                <a:cs typeface="Arial" pitchFamily="34" charset="0"/>
              </a:rPr>
              <a:t>環環</a:t>
            </a:r>
            <a:r>
              <a:rPr kumimoji="1" lang="ja-JP" altLang="ja-JP" sz="1200" kern="1200" dirty="0" smtClean="0">
                <a:solidFill>
                  <a:schemeClr val="tx1"/>
                </a:solidFill>
                <a:latin typeface="Arial" pitchFamily="34" charset="0"/>
                <a:ea typeface="+mn-ea"/>
                <a:cs typeface="Arial" pitchFamily="34" charset="0"/>
              </a:rPr>
              <a:t>化が進行し、生成したゼトレンジラジカル中間体が溶媒分子から水素を引き抜くことによると説明されてい</a:t>
            </a:r>
            <a:r>
              <a:rPr kumimoji="1" lang="ja-JP" altLang="en-US" sz="1200" kern="1200" dirty="0" smtClean="0">
                <a:solidFill>
                  <a:schemeClr val="tx1"/>
                </a:solidFill>
                <a:latin typeface="Arial" pitchFamily="34" charset="0"/>
                <a:ea typeface="+mn-ea"/>
                <a:cs typeface="Arial" pitchFamily="34" charset="0"/>
              </a:rPr>
              <a:t>ます</a:t>
            </a:r>
            <a:r>
              <a:rPr kumimoji="1" lang="ja-JP" altLang="ja-JP" sz="1200" kern="1200" dirty="0" smtClean="0">
                <a:solidFill>
                  <a:schemeClr val="tx1"/>
                </a:solidFill>
                <a:latin typeface="Arial" pitchFamily="34" charset="0"/>
                <a:ea typeface="+mn-ea"/>
                <a:cs typeface="Arial" pitchFamily="34" charset="0"/>
              </a:rPr>
              <a:t>。</a:t>
            </a:r>
            <a:endParaRPr kumimoji="1" lang="en-US" altLang="ja-JP" sz="1200" kern="1200" dirty="0" smtClean="0">
              <a:solidFill>
                <a:schemeClr val="tx1"/>
              </a:solidFill>
              <a:latin typeface="Arial" pitchFamily="34" charset="0"/>
              <a:ea typeface="+mn-ea"/>
              <a:cs typeface="Arial" pitchFamily="34" charset="0"/>
            </a:endParaRPr>
          </a:p>
          <a:p>
            <a:pPr marL="0" marR="0" indent="0" algn="just" defTabSz="914400" rtl="0" eaLnBrk="1" fontAlgn="auto" latinLnBrk="0" hangingPunct="1">
              <a:lnSpc>
                <a:spcPct val="100000"/>
              </a:lnSpc>
              <a:spcBef>
                <a:spcPts val="0"/>
              </a:spcBef>
              <a:spcAft>
                <a:spcPts val="0"/>
              </a:spcAft>
              <a:buClrTx/>
              <a:buSzTx/>
              <a:buFontTx/>
              <a:buNone/>
              <a:tabLst/>
              <a:defRPr/>
            </a:pPr>
            <a:endParaRPr kumimoji="1" lang="en-US" altLang="ja-JP" sz="1200" kern="1200" dirty="0" smtClean="0">
              <a:solidFill>
                <a:schemeClr val="tx1"/>
              </a:solidFill>
              <a:latin typeface="Arial" pitchFamily="34" charset="0"/>
              <a:ea typeface="+mn-ea"/>
              <a:cs typeface="Arial" pitchFamily="34" charset="0"/>
            </a:endParaRPr>
          </a:p>
          <a:p>
            <a:pPr marL="0" marR="0" indent="0" algn="just" defTabSz="914400" rtl="0" eaLnBrk="1" fontAlgn="auto" latinLnBrk="0" hangingPunct="1">
              <a:lnSpc>
                <a:spcPct val="100000"/>
              </a:lnSpc>
              <a:spcBef>
                <a:spcPts val="0"/>
              </a:spcBef>
              <a:spcAft>
                <a:spcPts val="0"/>
              </a:spcAft>
              <a:buClrTx/>
              <a:buSzTx/>
              <a:buFontTx/>
              <a:buNone/>
              <a:tabLst/>
              <a:defRPr/>
            </a:pPr>
            <a:r>
              <a:rPr kumimoji="1" lang="en-US" altLang="ja-JP" sz="1200" kern="1200" dirty="0" smtClean="0">
                <a:solidFill>
                  <a:schemeClr val="tx1"/>
                </a:solidFill>
                <a:latin typeface="Arial" pitchFamily="34" charset="0"/>
                <a:ea typeface="+mn-ea"/>
                <a:cs typeface="Arial" pitchFamily="34" charset="0"/>
              </a:rPr>
              <a:t>First synthesis of </a:t>
            </a:r>
            <a:r>
              <a:rPr kumimoji="1" lang="en-US" altLang="ja-JP" sz="1200" kern="1200" dirty="0" err="1" smtClean="0">
                <a:solidFill>
                  <a:schemeClr val="tx1"/>
                </a:solidFill>
                <a:latin typeface="Arial" pitchFamily="34" charset="0"/>
                <a:ea typeface="+mn-ea"/>
                <a:cs typeface="Arial" pitchFamily="34" charset="0"/>
              </a:rPr>
              <a:t>zethrene</a:t>
            </a:r>
            <a:r>
              <a:rPr kumimoji="1" lang="en-US" altLang="ja-JP" sz="1200" kern="1200" baseline="0" dirty="0" smtClean="0">
                <a:solidFill>
                  <a:schemeClr val="tx1"/>
                </a:solidFill>
                <a:latin typeface="Arial" pitchFamily="34" charset="0"/>
                <a:ea typeface="+mn-ea"/>
                <a:cs typeface="Arial" pitchFamily="34" charset="0"/>
              </a:rPr>
              <a:t> was reported by </a:t>
            </a:r>
            <a:r>
              <a:rPr kumimoji="1" lang="en-US" altLang="ja-JP" sz="1200" kern="1200" dirty="0" err="1" smtClean="0">
                <a:solidFill>
                  <a:schemeClr val="tx1"/>
                </a:solidFill>
                <a:latin typeface="Arial" pitchFamily="34" charset="0"/>
                <a:ea typeface="+mn-ea"/>
                <a:cs typeface="Arial" pitchFamily="34" charset="0"/>
              </a:rPr>
              <a:t>Clar</a:t>
            </a:r>
            <a:r>
              <a:rPr kumimoji="1" lang="en-US" altLang="ja-JP" sz="1200" kern="1200" dirty="0" smtClean="0">
                <a:solidFill>
                  <a:schemeClr val="tx1"/>
                </a:solidFill>
                <a:latin typeface="Arial" pitchFamily="34" charset="0"/>
                <a:ea typeface="+mn-ea"/>
                <a:cs typeface="Arial" pitchFamily="34" charset="0"/>
              </a:rPr>
              <a:t> et al. in the 1950s. They reported stepwise synthesis of </a:t>
            </a:r>
            <a:r>
              <a:rPr kumimoji="1" lang="en-US" altLang="ja-JP" sz="1200" kern="1200" dirty="0" err="1" smtClean="0">
                <a:solidFill>
                  <a:schemeClr val="tx1"/>
                </a:solidFill>
                <a:latin typeface="Arial" pitchFamily="34" charset="0"/>
                <a:ea typeface="+mn-ea"/>
                <a:cs typeface="Arial" pitchFamily="34" charset="0"/>
              </a:rPr>
              <a:t>zethrene</a:t>
            </a:r>
            <a:r>
              <a:rPr kumimoji="1" lang="en-US" altLang="ja-JP" sz="1200" kern="1200" dirty="0" smtClean="0">
                <a:solidFill>
                  <a:schemeClr val="tx1"/>
                </a:solidFill>
                <a:latin typeface="Arial" pitchFamily="34" charset="0"/>
                <a:ea typeface="+mn-ea"/>
                <a:cs typeface="Arial" pitchFamily="34" charset="0"/>
              </a:rPr>
              <a:t>, however its physical properties have not been studied well because of its low accessibility and high sensitivity to air and light.</a:t>
            </a:r>
            <a:endParaRPr kumimoji="1" lang="ja-JP" altLang="en-US" sz="1200" kern="1200" dirty="0" smtClean="0">
              <a:solidFill>
                <a:schemeClr val="tx1"/>
              </a:solidFill>
              <a:latin typeface="Arial" pitchFamily="34" charset="0"/>
              <a:ea typeface="+mn-ea"/>
              <a:cs typeface="Arial" pitchFamily="34" charset="0"/>
            </a:endParaRPr>
          </a:p>
          <a:p>
            <a:pPr marL="0" marR="0" indent="0" algn="just" defTabSz="914400" rtl="0" eaLnBrk="1" fontAlgn="auto" latinLnBrk="0" hangingPunct="1">
              <a:lnSpc>
                <a:spcPct val="100000"/>
              </a:lnSpc>
              <a:spcBef>
                <a:spcPts val="0"/>
              </a:spcBef>
              <a:spcAft>
                <a:spcPts val="0"/>
              </a:spcAft>
              <a:buClrTx/>
              <a:buSzTx/>
              <a:buFontTx/>
              <a:buNone/>
              <a:tabLst/>
              <a:defRPr/>
            </a:pPr>
            <a:endParaRPr lang="en-US" altLang="ja-JP" sz="1200" dirty="0" smtClean="0">
              <a:latin typeface="Arial" pitchFamily="34" charset="0"/>
              <a:ea typeface="+mn-ea"/>
              <a:cs typeface="Arial" pitchFamily="34" charset="0"/>
            </a:endParaRPr>
          </a:p>
          <a:p>
            <a:pPr marL="0" marR="0" indent="0" algn="just" defTabSz="914400" rtl="0" eaLnBrk="1" fontAlgn="auto" latinLnBrk="0" hangingPunct="1">
              <a:lnSpc>
                <a:spcPct val="100000"/>
              </a:lnSpc>
              <a:spcBef>
                <a:spcPts val="0"/>
              </a:spcBef>
              <a:spcAft>
                <a:spcPts val="0"/>
              </a:spcAft>
              <a:buClrTx/>
              <a:buSzTx/>
              <a:buFontTx/>
              <a:buNone/>
              <a:tabLst/>
              <a:defRPr/>
            </a:pPr>
            <a:r>
              <a:rPr lang="en-US" altLang="ja-JP" sz="1200" dirty="0" smtClean="0">
                <a:latin typeface="Arial" pitchFamily="34" charset="0"/>
                <a:ea typeface="+mn-ea"/>
                <a:cs typeface="Arial" pitchFamily="34" charset="0"/>
              </a:rPr>
              <a:t>On</a:t>
            </a:r>
            <a:r>
              <a:rPr lang="en-US" altLang="ja-JP" sz="1200" baseline="0" dirty="0" smtClean="0">
                <a:latin typeface="Arial" pitchFamily="34" charset="0"/>
                <a:ea typeface="+mn-ea"/>
                <a:cs typeface="Arial" pitchFamily="34" charset="0"/>
              </a:rPr>
              <a:t> the other hand, in the late 1960s i</a:t>
            </a:r>
            <a:r>
              <a:rPr lang="en-US" altLang="ja-JP" sz="1200" dirty="0" smtClean="0">
                <a:latin typeface="Arial" pitchFamily="34" charset="0"/>
                <a:ea typeface="+mn-ea"/>
                <a:cs typeface="Arial" pitchFamily="34" charset="0"/>
              </a:rPr>
              <a:t>n attempts to synthesize </a:t>
            </a:r>
            <a:r>
              <a:rPr lang="en-US" altLang="ja-JP" sz="1200" dirty="0" err="1" smtClean="0">
                <a:latin typeface="Arial" pitchFamily="34" charset="0"/>
                <a:ea typeface="+mn-ea"/>
                <a:cs typeface="Arial" pitchFamily="34" charset="0"/>
              </a:rPr>
              <a:t>tetradehydrodinaphto</a:t>
            </a:r>
            <a:r>
              <a:rPr lang="en-US" altLang="ja-JP" sz="1200" dirty="0" smtClean="0">
                <a:latin typeface="Arial" pitchFamily="34" charset="0"/>
                <a:ea typeface="+mn-ea"/>
                <a:cs typeface="Arial" pitchFamily="34" charset="0"/>
              </a:rPr>
              <a:t>[10]</a:t>
            </a:r>
            <a:r>
              <a:rPr lang="en-US" altLang="ja-JP" sz="1200" dirty="0" err="1" smtClean="0">
                <a:latin typeface="Arial" pitchFamily="34" charset="0"/>
                <a:ea typeface="+mn-ea"/>
                <a:cs typeface="Arial" pitchFamily="34" charset="0"/>
              </a:rPr>
              <a:t>annulene</a:t>
            </a:r>
            <a:r>
              <a:rPr lang="en-US" altLang="ja-JP" sz="1200" dirty="0" smtClean="0">
                <a:latin typeface="Arial" pitchFamily="34" charset="0"/>
                <a:ea typeface="+mn-ea"/>
                <a:cs typeface="Arial" pitchFamily="34" charset="0"/>
              </a:rPr>
              <a:t> by </a:t>
            </a:r>
            <a:r>
              <a:rPr lang="en-US" altLang="ja-JP" sz="1200" baseline="0" dirty="0" err="1" smtClean="0">
                <a:latin typeface="Arial" pitchFamily="34" charset="0"/>
                <a:ea typeface="+mn-ea"/>
                <a:cs typeface="Arial" pitchFamily="34" charset="0"/>
              </a:rPr>
              <a:t>Sondheimer</a:t>
            </a:r>
            <a:r>
              <a:rPr lang="en-US" altLang="ja-JP" sz="1200" baseline="0" dirty="0" smtClean="0">
                <a:latin typeface="Arial" pitchFamily="34" charset="0"/>
                <a:ea typeface="+mn-ea"/>
                <a:cs typeface="Arial" pitchFamily="34" charset="0"/>
              </a:rPr>
              <a:t> and </a:t>
            </a:r>
            <a:r>
              <a:rPr lang="en-US" altLang="ja-JP" sz="1200" baseline="0" dirty="0" err="1" smtClean="0">
                <a:latin typeface="Arial" pitchFamily="34" charset="0"/>
                <a:ea typeface="+mn-ea"/>
                <a:cs typeface="Arial" pitchFamily="34" charset="0"/>
              </a:rPr>
              <a:t>Staab</a:t>
            </a:r>
            <a:r>
              <a:rPr lang="en-US" altLang="ja-JP" sz="1200" baseline="0" dirty="0" smtClean="0">
                <a:latin typeface="Arial" pitchFamily="34" charset="0"/>
                <a:ea typeface="+mn-ea"/>
                <a:cs typeface="Arial" pitchFamily="34" charset="0"/>
              </a:rPr>
              <a:t> independently</a:t>
            </a:r>
            <a:r>
              <a:rPr lang="en-US" altLang="ja-JP" sz="1200" dirty="0" smtClean="0">
                <a:latin typeface="Arial" pitchFamily="34" charset="0"/>
                <a:ea typeface="+mn-ea"/>
                <a:cs typeface="Arial" pitchFamily="34" charset="0"/>
              </a:rPr>
              <a:t>, </a:t>
            </a:r>
            <a:r>
              <a:rPr lang="en-US" altLang="ja-JP" sz="1200" dirty="0" err="1" smtClean="0">
                <a:latin typeface="Arial" pitchFamily="34" charset="0"/>
                <a:ea typeface="+mn-ea"/>
                <a:cs typeface="Arial" pitchFamily="34" charset="0"/>
              </a:rPr>
              <a:t>zethrene</a:t>
            </a:r>
            <a:r>
              <a:rPr lang="en-US" altLang="ja-JP" sz="1200" dirty="0" smtClean="0">
                <a:latin typeface="Arial" pitchFamily="34" charset="0"/>
                <a:ea typeface="+mn-ea"/>
                <a:cs typeface="Arial" pitchFamily="34" charset="0"/>
              </a:rPr>
              <a:t> was isolated, which was assumed to be formed by </a:t>
            </a:r>
            <a:r>
              <a:rPr lang="en-US" altLang="ja-JP" sz="1200" dirty="0" err="1" smtClean="0">
                <a:latin typeface="Arial" pitchFamily="34" charset="0"/>
                <a:ea typeface="+mn-ea"/>
                <a:cs typeface="Arial" pitchFamily="34" charset="0"/>
              </a:rPr>
              <a:t>transannular</a:t>
            </a:r>
            <a:r>
              <a:rPr lang="en-US" altLang="ja-JP" sz="1200" dirty="0" smtClean="0">
                <a:latin typeface="Arial" pitchFamily="34" charset="0"/>
                <a:ea typeface="+mn-ea"/>
                <a:cs typeface="Arial" pitchFamily="34" charset="0"/>
              </a:rPr>
              <a:t> </a:t>
            </a:r>
            <a:r>
              <a:rPr lang="en-US" altLang="ja-JP" sz="1200" dirty="0" err="1" smtClean="0">
                <a:latin typeface="Arial" pitchFamily="34" charset="0"/>
                <a:ea typeface="+mn-ea"/>
                <a:cs typeface="Arial" pitchFamily="34" charset="0"/>
              </a:rPr>
              <a:t>cyclization</a:t>
            </a:r>
            <a:r>
              <a:rPr lang="en-US" altLang="ja-JP" sz="1200" dirty="0" smtClean="0">
                <a:latin typeface="Arial" pitchFamily="34" charset="0"/>
                <a:ea typeface="+mn-ea"/>
                <a:cs typeface="Arial" pitchFamily="34" charset="0"/>
              </a:rPr>
              <a:t> of the </a:t>
            </a:r>
            <a:r>
              <a:rPr lang="en-US" altLang="ja-JP" sz="1200" dirty="0" err="1" smtClean="0">
                <a:latin typeface="Arial" pitchFamily="34" charset="0"/>
                <a:ea typeface="+mn-ea"/>
                <a:cs typeface="Arial" pitchFamily="34" charset="0"/>
              </a:rPr>
              <a:t>annulene</a:t>
            </a:r>
            <a:r>
              <a:rPr lang="en-US" altLang="ja-JP" sz="1200" dirty="0" smtClean="0">
                <a:latin typeface="Arial" pitchFamily="34" charset="0"/>
                <a:ea typeface="+mn-ea"/>
                <a:cs typeface="Arial" pitchFamily="34" charset="0"/>
              </a:rPr>
              <a:t> under severe conditions. </a:t>
            </a:r>
          </a:p>
          <a:p>
            <a:endParaRPr kumimoji="1" lang="en-US" altLang="ja-JP" sz="1200" kern="1200" dirty="0" smtClean="0">
              <a:solidFill>
                <a:schemeClr val="tx1"/>
              </a:solidFill>
              <a:latin typeface="Arial" pitchFamily="34" charset="0"/>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CA9485A6-32D0-47C8-ADEF-0993A716C8BB}" type="slidenum">
              <a:rPr kumimoji="1" lang="ja-JP" altLang="en-US" smtClean="0"/>
              <a:pPr/>
              <a:t>5</a:t>
            </a:fld>
            <a:endParaRPr kumimoji="1" lang="ja-JP"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fontScale="92500"/>
          </a:bodyPr>
          <a:lstStyle/>
          <a:p>
            <a:pPr marL="0" marR="0" indent="0" algn="just" defTabSz="914400" rtl="0" eaLnBrk="1" fontAlgn="auto" latinLnBrk="0" hangingPunct="1">
              <a:lnSpc>
                <a:spcPct val="100000"/>
              </a:lnSpc>
              <a:spcBef>
                <a:spcPts val="0"/>
              </a:spcBef>
              <a:spcAft>
                <a:spcPts val="0"/>
              </a:spcAft>
              <a:buClrTx/>
              <a:buSzTx/>
              <a:buFontTx/>
              <a:buNone/>
              <a:tabLst/>
              <a:defRPr/>
            </a:pPr>
            <a:r>
              <a:rPr kumimoji="1" lang="ja-JP" altLang="en-US" dirty="0" smtClean="0">
                <a:latin typeface="Arial" pitchFamily="34" charset="0"/>
                <a:ea typeface="+mn-ea"/>
                <a:cs typeface="Arial" pitchFamily="34" charset="0"/>
              </a:rPr>
              <a:t>一方で当研究室は、スピン密度や、</a:t>
            </a:r>
            <a:r>
              <a:rPr kumimoji="1" lang="en-US" altLang="ja-JP" dirty="0" smtClean="0">
                <a:latin typeface="Arial" pitchFamily="34" charset="0"/>
                <a:ea typeface="+mn-ea"/>
                <a:cs typeface="Arial" pitchFamily="34" charset="0"/>
              </a:rPr>
              <a:t>HOMO</a:t>
            </a:r>
            <a:r>
              <a:rPr kumimoji="1" lang="ja-JP" altLang="en-US" dirty="0" smtClean="0">
                <a:latin typeface="Arial" pitchFamily="34" charset="0"/>
                <a:ea typeface="+mn-ea"/>
                <a:cs typeface="Arial" pitchFamily="34" charset="0"/>
              </a:rPr>
              <a:t>と</a:t>
            </a:r>
            <a:r>
              <a:rPr kumimoji="1" lang="en-US" altLang="ja-JP" dirty="0" smtClean="0">
                <a:latin typeface="Arial" pitchFamily="34" charset="0"/>
                <a:ea typeface="+mn-ea"/>
                <a:cs typeface="Arial" pitchFamily="34" charset="0"/>
              </a:rPr>
              <a:t>LUMO</a:t>
            </a:r>
            <a:r>
              <a:rPr kumimoji="1" lang="ja-JP" altLang="en-US" dirty="0" smtClean="0">
                <a:latin typeface="Arial" pitchFamily="34" charset="0"/>
                <a:ea typeface="+mn-ea"/>
                <a:cs typeface="Arial" pitchFamily="34" charset="0"/>
              </a:rPr>
              <a:t>の係数が大きく、反応性が高いと予想される</a:t>
            </a:r>
            <a:r>
              <a:rPr kumimoji="1" lang="en-US" altLang="ja-JP" dirty="0" smtClean="0">
                <a:latin typeface="Arial" pitchFamily="34" charset="0"/>
                <a:ea typeface="+mn-ea"/>
                <a:cs typeface="Arial" pitchFamily="34" charset="0"/>
              </a:rPr>
              <a:t>7,14</a:t>
            </a:r>
            <a:r>
              <a:rPr kumimoji="1" lang="ja-JP" altLang="en-US" dirty="0" smtClean="0">
                <a:latin typeface="Arial" pitchFamily="34" charset="0"/>
                <a:ea typeface="+mn-ea"/>
                <a:cs typeface="Arial" pitchFamily="34" charset="0"/>
              </a:rPr>
              <a:t>位に置換基を導入すれば、立体的な保護により不安定なゼトレンを安定化できると考え、テトラデヒドロジナフト</a:t>
            </a:r>
            <a:r>
              <a:rPr kumimoji="1" lang="en-US" altLang="ja-JP" dirty="0" smtClean="0">
                <a:latin typeface="Arial" pitchFamily="34" charset="0"/>
                <a:ea typeface="+mn-ea"/>
                <a:cs typeface="Arial" pitchFamily="34" charset="0"/>
              </a:rPr>
              <a:t>[10]</a:t>
            </a:r>
            <a:r>
              <a:rPr kumimoji="1" lang="ja-JP" altLang="en-US" dirty="0" smtClean="0">
                <a:latin typeface="Arial" pitchFamily="34" charset="0"/>
                <a:ea typeface="+mn-ea"/>
                <a:cs typeface="Arial" pitchFamily="34" charset="0"/>
              </a:rPr>
              <a:t>アヌレン</a:t>
            </a:r>
            <a:r>
              <a:rPr kumimoji="1" lang="en-US" altLang="ja-JP" b="1" dirty="0" smtClean="0">
                <a:latin typeface="Arial" pitchFamily="34" charset="0"/>
                <a:ea typeface="+mn-ea"/>
                <a:cs typeface="Arial" pitchFamily="34" charset="0"/>
              </a:rPr>
              <a:t>1a</a:t>
            </a:r>
            <a:r>
              <a:rPr kumimoji="1" lang="ja-JP" altLang="en-US" dirty="0" err="1" smtClean="0">
                <a:latin typeface="Arial" pitchFamily="34" charset="0"/>
                <a:ea typeface="+mn-ea"/>
                <a:cs typeface="Arial" pitchFamily="34" charset="0"/>
              </a:rPr>
              <a:t>の渡環環</a:t>
            </a:r>
            <a:r>
              <a:rPr kumimoji="1" lang="ja-JP" altLang="en-US" dirty="0" smtClean="0">
                <a:latin typeface="Arial" pitchFamily="34" charset="0"/>
                <a:ea typeface="+mn-ea"/>
                <a:cs typeface="Arial" pitchFamily="34" charset="0"/>
              </a:rPr>
              <a:t>化に注目し、</a:t>
            </a:r>
            <a:r>
              <a:rPr lang="en-US" altLang="ja-JP" dirty="0" smtClean="0">
                <a:latin typeface="Arial" pitchFamily="34" charset="0"/>
                <a:ea typeface="+mn-ea"/>
                <a:cs typeface="Arial" pitchFamily="34" charset="0"/>
              </a:rPr>
              <a:t>7,14</a:t>
            </a:r>
            <a:r>
              <a:rPr lang="ja-JP" altLang="en-US" dirty="0" smtClean="0">
                <a:latin typeface="Arial" pitchFamily="34" charset="0"/>
                <a:ea typeface="+mn-ea"/>
                <a:cs typeface="Arial" pitchFamily="34" charset="0"/>
              </a:rPr>
              <a:t>位に置換基を有するゼトレン誘導体の効率的な合成法を開発しました。</a:t>
            </a:r>
            <a:endParaRPr lang="en-US" altLang="ja-JP" dirty="0" smtClean="0">
              <a:latin typeface="Arial" pitchFamily="34" charset="0"/>
              <a:ea typeface="+mn-ea"/>
              <a:cs typeface="Arial" pitchFamily="34" charset="0"/>
            </a:endParaRPr>
          </a:p>
          <a:p>
            <a:pPr marL="0" marR="0" indent="0" algn="just" defTabSz="914400" rtl="0" eaLnBrk="1" fontAlgn="auto" latinLnBrk="0" hangingPunct="1">
              <a:lnSpc>
                <a:spcPct val="100000"/>
              </a:lnSpc>
              <a:spcBef>
                <a:spcPts val="0"/>
              </a:spcBef>
              <a:spcAft>
                <a:spcPts val="0"/>
              </a:spcAft>
              <a:buClrTx/>
              <a:buSzTx/>
              <a:buFontTx/>
              <a:buNone/>
              <a:tabLst/>
              <a:defRPr/>
            </a:pPr>
            <a:r>
              <a:rPr kumimoji="1" lang="ja-JP" altLang="en-US" dirty="0" smtClean="0">
                <a:latin typeface="Arial" pitchFamily="34" charset="0"/>
                <a:ea typeface="+mn-ea"/>
                <a:cs typeface="Arial" pitchFamily="34" charset="0"/>
              </a:rPr>
              <a:t>当研究室が初めて合成した</a:t>
            </a:r>
            <a:r>
              <a:rPr kumimoji="1" lang="en-US" altLang="ja-JP" b="1" dirty="0" smtClean="0">
                <a:latin typeface="Arial" pitchFamily="34" charset="0"/>
                <a:ea typeface="+mn-ea"/>
                <a:cs typeface="Arial" pitchFamily="34" charset="0"/>
              </a:rPr>
              <a:t>1a</a:t>
            </a:r>
            <a:r>
              <a:rPr kumimoji="1" lang="ja-JP" altLang="en-US" b="0" dirty="0" smtClean="0">
                <a:latin typeface="Arial" pitchFamily="34" charset="0"/>
                <a:ea typeface="+mn-ea"/>
                <a:cs typeface="Arial" pitchFamily="34" charset="0"/>
              </a:rPr>
              <a:t>に</a:t>
            </a:r>
            <a:r>
              <a:rPr lang="ja-JP" altLang="en-US" dirty="0" smtClean="0">
                <a:latin typeface="Arial" pitchFamily="34" charset="0"/>
                <a:ea typeface="+mn-ea"/>
                <a:cs typeface="Arial" pitchFamily="34" charset="0"/>
              </a:rPr>
              <a:t>、求電子剤の</a:t>
            </a:r>
            <a:r>
              <a:rPr lang="ja-JP" altLang="en-US" baseline="0" dirty="0" smtClean="0">
                <a:latin typeface="Arial" pitchFamily="34" charset="0"/>
                <a:ea typeface="+mn-ea"/>
                <a:cs typeface="Arial" pitchFamily="34" charset="0"/>
              </a:rPr>
              <a:t> </a:t>
            </a:r>
            <a:r>
              <a:rPr lang="en-US" altLang="ja-JP" baseline="0" dirty="0" smtClean="0">
                <a:latin typeface="Arial" pitchFamily="34" charset="0"/>
                <a:ea typeface="+mn-ea"/>
                <a:cs typeface="Arial" pitchFamily="34" charset="0"/>
              </a:rPr>
              <a:t>I</a:t>
            </a:r>
            <a:r>
              <a:rPr lang="en-US" altLang="ja-JP" baseline="-25000" dirty="0" smtClean="0">
                <a:latin typeface="Arial" pitchFamily="34" charset="0"/>
                <a:ea typeface="+mn-ea"/>
                <a:cs typeface="Arial" pitchFamily="34" charset="0"/>
              </a:rPr>
              <a:t>2</a:t>
            </a:r>
            <a:r>
              <a:rPr lang="en-US" altLang="ja-JP" baseline="0" dirty="0" smtClean="0">
                <a:latin typeface="Arial" pitchFamily="34" charset="0"/>
                <a:ea typeface="+mn-ea"/>
                <a:cs typeface="Arial" pitchFamily="34" charset="0"/>
              </a:rPr>
              <a:t> </a:t>
            </a:r>
            <a:r>
              <a:rPr lang="ja-JP" altLang="en-US" baseline="0" dirty="0" smtClean="0">
                <a:latin typeface="Arial" pitchFamily="34" charset="0"/>
                <a:ea typeface="+mn-ea"/>
                <a:cs typeface="Arial" pitchFamily="34" charset="0"/>
              </a:rPr>
              <a:t>を作用させると、渡</a:t>
            </a:r>
            <a:r>
              <a:rPr lang="ja-JP" altLang="en-US" baseline="0" dirty="0" err="1" smtClean="0">
                <a:latin typeface="Arial" pitchFamily="34" charset="0"/>
                <a:ea typeface="+mn-ea"/>
                <a:cs typeface="Arial" pitchFamily="34" charset="0"/>
              </a:rPr>
              <a:t>環環</a:t>
            </a:r>
            <a:r>
              <a:rPr lang="ja-JP" altLang="en-US" baseline="0" dirty="0" smtClean="0">
                <a:latin typeface="Arial" pitchFamily="34" charset="0"/>
                <a:ea typeface="+mn-ea"/>
                <a:cs typeface="Arial" pitchFamily="34" charset="0"/>
              </a:rPr>
              <a:t>化が起こり、</a:t>
            </a:r>
            <a:r>
              <a:rPr lang="en-US" altLang="ja-JP" dirty="0" smtClean="0">
                <a:latin typeface="Arial" pitchFamily="34" charset="0"/>
                <a:ea typeface="+mn-ea"/>
                <a:cs typeface="Arial" pitchFamily="34" charset="0"/>
              </a:rPr>
              <a:t>7,14-</a:t>
            </a:r>
            <a:r>
              <a:rPr lang="ja-JP" altLang="en-US" dirty="0" smtClean="0">
                <a:latin typeface="Arial" pitchFamily="34" charset="0"/>
                <a:ea typeface="+mn-ea"/>
                <a:cs typeface="Arial" pitchFamily="34" charset="0"/>
              </a:rPr>
              <a:t>ジヨードゼトレン</a:t>
            </a:r>
            <a:r>
              <a:rPr lang="en-US" altLang="ja-JP" b="1" dirty="0" smtClean="0">
                <a:latin typeface="Arial" pitchFamily="34" charset="0"/>
                <a:ea typeface="+mn-ea"/>
                <a:cs typeface="Arial" pitchFamily="34" charset="0"/>
              </a:rPr>
              <a:t>2a</a:t>
            </a:r>
            <a:r>
              <a:rPr lang="ja-JP" altLang="en-US" dirty="0" smtClean="0">
                <a:latin typeface="Arial" pitchFamily="34" charset="0"/>
                <a:ea typeface="+mn-ea"/>
                <a:cs typeface="Arial" pitchFamily="34" charset="0"/>
              </a:rPr>
              <a:t>が生成します。</a:t>
            </a:r>
            <a:r>
              <a:rPr lang="en-US" altLang="ja-JP" b="1" dirty="0" smtClean="0">
                <a:latin typeface="Arial" pitchFamily="34" charset="0"/>
                <a:ea typeface="+mn-ea"/>
                <a:cs typeface="Arial" pitchFamily="34" charset="0"/>
              </a:rPr>
              <a:t>2a</a:t>
            </a:r>
            <a:r>
              <a:rPr kumimoji="1" lang="ja-JP" altLang="en-US" dirty="0" smtClean="0">
                <a:latin typeface="Arial" pitchFamily="34" charset="0"/>
                <a:ea typeface="+mn-ea"/>
                <a:cs typeface="Arial" pitchFamily="34" charset="0"/>
              </a:rPr>
              <a:t>はフェニルアセチレンとの薗頭カップリングにより、</a:t>
            </a:r>
            <a:r>
              <a:rPr kumimoji="1" lang="en-US" altLang="ja-JP" dirty="0" smtClean="0">
                <a:latin typeface="Arial" pitchFamily="34" charset="0"/>
                <a:ea typeface="+mn-ea"/>
                <a:cs typeface="Arial" pitchFamily="34" charset="0"/>
              </a:rPr>
              <a:t>7,14-</a:t>
            </a:r>
            <a:r>
              <a:rPr kumimoji="1" lang="ja-JP" altLang="en-US" dirty="0" smtClean="0">
                <a:latin typeface="Arial" pitchFamily="34" charset="0"/>
                <a:ea typeface="+mn-ea"/>
                <a:cs typeface="Arial" pitchFamily="34" charset="0"/>
              </a:rPr>
              <a:t>ビスフェニルエチニルゼトレン</a:t>
            </a:r>
            <a:r>
              <a:rPr kumimoji="1" lang="en-US" altLang="ja-JP" b="1" dirty="0" smtClean="0">
                <a:latin typeface="Arial" pitchFamily="34" charset="0"/>
                <a:ea typeface="+mn-ea"/>
                <a:cs typeface="Arial" pitchFamily="34" charset="0"/>
              </a:rPr>
              <a:t>3a</a:t>
            </a:r>
            <a:r>
              <a:rPr kumimoji="1" lang="ja-JP" altLang="en-US" dirty="0" smtClean="0">
                <a:latin typeface="Arial" pitchFamily="34" charset="0"/>
                <a:ea typeface="+mn-ea"/>
                <a:cs typeface="Arial" pitchFamily="34" charset="0"/>
              </a:rPr>
              <a:t>に変換可能でした。</a:t>
            </a:r>
            <a:endParaRPr kumimoji="1" lang="en-US" altLang="ja-JP" dirty="0" smtClean="0">
              <a:latin typeface="Arial" pitchFamily="34" charset="0"/>
              <a:ea typeface="+mn-ea"/>
              <a:cs typeface="Arial" pitchFamily="34" charset="0"/>
            </a:endParaRPr>
          </a:p>
          <a:p>
            <a:pPr algn="just"/>
            <a:r>
              <a:rPr kumimoji="1" lang="ja-JP" altLang="en-US" dirty="0" smtClean="0">
                <a:latin typeface="Arial" pitchFamily="34" charset="0"/>
                <a:ea typeface="+mn-ea"/>
                <a:cs typeface="Arial" pitchFamily="34" charset="0"/>
              </a:rPr>
              <a:t>溶解度を向上させるために、</a:t>
            </a:r>
            <a:r>
              <a:rPr kumimoji="1" lang="en-US" altLang="ja-JP" i="1" dirty="0" err="1" smtClean="0">
                <a:latin typeface="Arial" pitchFamily="34" charset="0"/>
                <a:ea typeface="+mn-ea"/>
                <a:cs typeface="Arial" pitchFamily="34" charset="0"/>
              </a:rPr>
              <a:t>tert</a:t>
            </a:r>
            <a:r>
              <a:rPr kumimoji="1" lang="en-US" altLang="ja-JP" dirty="0" smtClean="0">
                <a:latin typeface="Arial" pitchFamily="34" charset="0"/>
                <a:ea typeface="+mn-ea"/>
                <a:cs typeface="Arial" pitchFamily="34" charset="0"/>
              </a:rPr>
              <a:t>-Bu</a:t>
            </a:r>
            <a:r>
              <a:rPr kumimoji="1" lang="ja-JP" altLang="en-US" baseline="0" dirty="0" smtClean="0">
                <a:latin typeface="Arial" pitchFamily="34" charset="0"/>
                <a:ea typeface="+mn-ea"/>
                <a:cs typeface="Arial" pitchFamily="34" charset="0"/>
              </a:rPr>
              <a:t> 基を四つ有する</a:t>
            </a:r>
            <a:r>
              <a:rPr kumimoji="1" lang="ja-JP" altLang="en-US" dirty="0" smtClean="0">
                <a:latin typeface="Arial" pitchFamily="34" charset="0"/>
                <a:ea typeface="+mn-ea"/>
                <a:cs typeface="Arial" pitchFamily="34" charset="0"/>
              </a:rPr>
              <a:t>ゼトレン誘導体の合成を同様の方法で行いました。</a:t>
            </a:r>
            <a:r>
              <a:rPr kumimoji="1" lang="en-US" altLang="ja-JP" b="1" dirty="0" smtClean="0">
                <a:latin typeface="Arial" pitchFamily="34" charset="0"/>
                <a:ea typeface="+mn-ea"/>
                <a:cs typeface="Arial" pitchFamily="34" charset="0"/>
              </a:rPr>
              <a:t>3b</a:t>
            </a:r>
            <a:r>
              <a:rPr kumimoji="1" lang="ja-JP" altLang="en-US" b="0" dirty="0" smtClean="0">
                <a:latin typeface="Arial" pitchFamily="34" charset="0"/>
                <a:ea typeface="+mn-ea"/>
                <a:cs typeface="Arial" pitchFamily="34" charset="0"/>
              </a:rPr>
              <a:t>は空気中で安定で、かつ有機溶媒への高い溶解性を示しました。</a:t>
            </a:r>
            <a:endParaRPr kumimoji="1" lang="en-US" altLang="ja-JP" b="0" dirty="0" smtClean="0">
              <a:latin typeface="Arial" pitchFamily="34" charset="0"/>
              <a:ea typeface="+mn-ea"/>
              <a:cs typeface="Arial" pitchFamily="34" charset="0"/>
            </a:endParaRPr>
          </a:p>
          <a:p>
            <a:pPr algn="just"/>
            <a:r>
              <a:rPr kumimoji="1" lang="ja-JP" altLang="en-US" b="0" dirty="0" smtClean="0">
                <a:latin typeface="Arial" pitchFamily="34" charset="0"/>
                <a:ea typeface="+mn-ea"/>
                <a:cs typeface="Arial" pitchFamily="34" charset="0"/>
              </a:rPr>
              <a:t>さらに、こちらは</a:t>
            </a:r>
            <a:r>
              <a:rPr kumimoji="1" lang="ja-JP" altLang="en-US" dirty="0" smtClean="0">
                <a:latin typeface="Arial" pitchFamily="34" charset="0"/>
                <a:ea typeface="+mn-ea"/>
                <a:cs typeface="Arial" pitchFamily="34" charset="0"/>
              </a:rPr>
              <a:t>台湾の</a:t>
            </a:r>
            <a:r>
              <a:rPr kumimoji="1" lang="en-US" altLang="ja-JP" dirty="0" err="1" smtClean="0">
                <a:latin typeface="Arial" pitchFamily="34" charset="0"/>
                <a:ea typeface="+mn-ea"/>
                <a:cs typeface="Arial" pitchFamily="34" charset="0"/>
              </a:rPr>
              <a:t>wu</a:t>
            </a:r>
            <a:r>
              <a:rPr kumimoji="1" lang="ja-JP" altLang="en-US" dirty="0" smtClean="0">
                <a:latin typeface="Arial" pitchFamily="34" charset="0"/>
                <a:ea typeface="+mn-ea"/>
                <a:cs typeface="Arial" pitchFamily="34" charset="0"/>
              </a:rPr>
              <a:t>先生らが合成した無置換のゼトレン、ジフェニルゼトレン、当研究室で合成した</a:t>
            </a:r>
            <a:r>
              <a:rPr kumimoji="1" lang="en-US" altLang="ja-JP" b="1" dirty="0" smtClean="0">
                <a:latin typeface="Arial" pitchFamily="34" charset="0"/>
                <a:ea typeface="+mn-ea"/>
                <a:cs typeface="Arial" pitchFamily="34" charset="0"/>
              </a:rPr>
              <a:t>3b</a:t>
            </a:r>
            <a:r>
              <a:rPr kumimoji="1" lang="ja-JP" altLang="en-US" b="0" dirty="0" err="1" smtClean="0">
                <a:latin typeface="Arial" pitchFamily="34" charset="0"/>
                <a:ea typeface="+mn-ea"/>
                <a:cs typeface="Arial" pitchFamily="34" charset="0"/>
              </a:rPr>
              <a:t>、</a:t>
            </a:r>
            <a:r>
              <a:rPr kumimoji="1" lang="ja-JP" altLang="en-US" b="0" dirty="0" smtClean="0">
                <a:latin typeface="Arial" pitchFamily="34" charset="0"/>
                <a:ea typeface="+mn-ea"/>
                <a:cs typeface="Arial" pitchFamily="34" charset="0"/>
              </a:rPr>
              <a:t>さらに比較化合物である</a:t>
            </a:r>
            <a:r>
              <a:rPr kumimoji="1" lang="ja-JP" altLang="en-US" dirty="0" smtClean="0">
                <a:latin typeface="Arial" pitchFamily="34" charset="0"/>
                <a:ea typeface="+mn-ea"/>
                <a:cs typeface="Arial" pitchFamily="34" charset="0"/>
              </a:rPr>
              <a:t>同程度の共役長を有する閉殻系のルブレンの二光子吸収断面積に関する測定結果です。</a:t>
            </a:r>
            <a:endParaRPr kumimoji="1" lang="en-US" altLang="ja-JP" dirty="0" smtClean="0">
              <a:latin typeface="Arial" pitchFamily="34" charset="0"/>
              <a:ea typeface="+mn-ea"/>
              <a:cs typeface="Arial" pitchFamily="34" charset="0"/>
            </a:endParaRPr>
          </a:p>
          <a:p>
            <a:pPr marL="0" marR="0" indent="0" algn="just" defTabSz="914400" rtl="0" eaLnBrk="1" fontAlgn="auto" latinLnBrk="0" hangingPunct="1">
              <a:lnSpc>
                <a:spcPct val="100000"/>
              </a:lnSpc>
              <a:spcBef>
                <a:spcPts val="0"/>
              </a:spcBef>
              <a:spcAft>
                <a:spcPts val="0"/>
              </a:spcAft>
              <a:buClrTx/>
              <a:buSzTx/>
              <a:buFontTx/>
              <a:buNone/>
              <a:tabLst/>
              <a:defRPr/>
            </a:pPr>
            <a:r>
              <a:rPr kumimoji="1" lang="en-US" altLang="ja-JP" b="1" dirty="0" smtClean="0">
                <a:latin typeface="Arial" pitchFamily="34" charset="0"/>
                <a:ea typeface="+mn-ea"/>
                <a:cs typeface="Arial" pitchFamily="34" charset="0"/>
              </a:rPr>
              <a:t>3b</a:t>
            </a:r>
            <a:r>
              <a:rPr kumimoji="1" lang="ja-JP" altLang="en-US" dirty="0" smtClean="0">
                <a:latin typeface="Arial" pitchFamily="34" charset="0"/>
                <a:ea typeface="+mn-ea"/>
                <a:cs typeface="Arial" pitchFamily="34" charset="0"/>
              </a:rPr>
              <a:t>を含めゼトレン誘導体は、約</a:t>
            </a:r>
            <a:r>
              <a:rPr kumimoji="1" lang="en-US" altLang="ja-JP" dirty="0" smtClean="0">
                <a:latin typeface="Arial" pitchFamily="34" charset="0"/>
                <a:ea typeface="+mn-ea"/>
                <a:cs typeface="Arial" pitchFamily="34" charset="0"/>
              </a:rPr>
              <a:t>500</a:t>
            </a:r>
            <a:r>
              <a:rPr kumimoji="1" lang="ja-JP" altLang="en-US" dirty="0" smtClean="0">
                <a:latin typeface="Arial" pitchFamily="34" charset="0"/>
                <a:ea typeface="+mn-ea"/>
                <a:cs typeface="Arial" pitchFamily="34" charset="0"/>
              </a:rPr>
              <a:t>～</a:t>
            </a:r>
            <a:r>
              <a:rPr kumimoji="1" lang="en-US" altLang="ja-JP" dirty="0" smtClean="0">
                <a:latin typeface="Arial" pitchFamily="34" charset="0"/>
                <a:ea typeface="+mn-ea"/>
                <a:cs typeface="Arial" pitchFamily="34" charset="0"/>
              </a:rPr>
              <a:t>1000GM</a:t>
            </a:r>
            <a:r>
              <a:rPr kumimoji="1" lang="ja-JP" altLang="en-US" dirty="0" smtClean="0">
                <a:latin typeface="Arial" pitchFamily="34" charset="0"/>
                <a:ea typeface="+mn-ea"/>
                <a:cs typeface="Arial" pitchFamily="34" charset="0"/>
              </a:rPr>
              <a:t>と、閉殻系のルブレンに比べてかなり大きな二光子吸収断面積を示しました。このことは当研究室で合成した</a:t>
            </a:r>
            <a:r>
              <a:rPr kumimoji="1" lang="en-US" altLang="ja-JP" b="1" dirty="0" smtClean="0">
                <a:latin typeface="Arial" pitchFamily="34" charset="0"/>
                <a:ea typeface="+mn-ea"/>
                <a:cs typeface="Arial" pitchFamily="34" charset="0"/>
              </a:rPr>
              <a:t>3b</a:t>
            </a:r>
            <a:r>
              <a:rPr kumimoji="1" lang="ja-JP" altLang="en-US" b="0" dirty="0" smtClean="0">
                <a:latin typeface="Arial" pitchFamily="34" charset="0"/>
                <a:ea typeface="+mn-ea"/>
                <a:cs typeface="Arial" pitchFamily="34" charset="0"/>
              </a:rPr>
              <a:t>が</a:t>
            </a:r>
            <a:r>
              <a:rPr kumimoji="1" lang="ja-JP" altLang="en-US" dirty="0" smtClean="0">
                <a:latin typeface="Arial" pitchFamily="34" charset="0"/>
                <a:ea typeface="+mn-ea"/>
                <a:cs typeface="Arial" pitchFamily="34" charset="0"/>
              </a:rPr>
              <a:t>、中程度のジラジカル性を有することに起因すると考えられます。</a:t>
            </a:r>
            <a:endParaRPr lang="en-US" altLang="ja-JP" dirty="0" smtClean="0">
              <a:latin typeface="Arial" pitchFamily="34" charset="0"/>
              <a:ea typeface="+mn-ea"/>
              <a:cs typeface="Arial" pitchFamily="34" charset="0"/>
            </a:endParaRPr>
          </a:p>
          <a:p>
            <a:pPr marL="0" marR="0" indent="0" algn="just" defTabSz="914400" rtl="0" eaLnBrk="1" fontAlgn="auto" latinLnBrk="0" hangingPunct="1">
              <a:lnSpc>
                <a:spcPct val="100000"/>
              </a:lnSpc>
              <a:spcBef>
                <a:spcPts val="0"/>
              </a:spcBef>
              <a:spcAft>
                <a:spcPts val="0"/>
              </a:spcAft>
              <a:buClrTx/>
              <a:buSzTx/>
              <a:buFontTx/>
              <a:buNone/>
              <a:tabLst/>
              <a:defRPr/>
            </a:pPr>
            <a:r>
              <a:rPr kumimoji="1" lang="en-US" altLang="ja-JP" sz="1200" kern="1200" dirty="0" smtClean="0">
                <a:solidFill>
                  <a:schemeClr val="tx1"/>
                </a:solidFill>
                <a:latin typeface="Arial" pitchFamily="34" charset="0"/>
                <a:ea typeface="+mn-ea"/>
                <a:cs typeface="Arial" pitchFamily="34" charset="0"/>
              </a:rPr>
              <a:t>Kinetic stabilization of </a:t>
            </a:r>
            <a:r>
              <a:rPr kumimoji="1" lang="en-US" altLang="ja-JP" sz="1200" kern="1200" dirty="0" err="1" smtClean="0">
                <a:solidFill>
                  <a:schemeClr val="tx1"/>
                </a:solidFill>
                <a:latin typeface="Arial" pitchFamily="34" charset="0"/>
                <a:ea typeface="+mn-ea"/>
                <a:cs typeface="Arial" pitchFamily="34" charset="0"/>
              </a:rPr>
              <a:t>zethrene</a:t>
            </a:r>
            <a:r>
              <a:rPr kumimoji="1" lang="en-US" altLang="ja-JP" sz="1200" kern="1200" dirty="0" smtClean="0">
                <a:solidFill>
                  <a:schemeClr val="tx1"/>
                </a:solidFill>
                <a:latin typeface="Arial" pitchFamily="34" charset="0"/>
                <a:ea typeface="+mn-ea"/>
                <a:cs typeface="Arial" pitchFamily="34" charset="0"/>
              </a:rPr>
              <a:t> due to </a:t>
            </a:r>
            <a:r>
              <a:rPr kumimoji="1" lang="en-US" altLang="ja-JP" sz="1200" kern="1200" dirty="0" err="1" smtClean="0">
                <a:solidFill>
                  <a:schemeClr val="tx1"/>
                </a:solidFill>
                <a:latin typeface="Arial" pitchFamily="34" charset="0"/>
                <a:ea typeface="+mn-ea"/>
                <a:cs typeface="Arial" pitchFamily="34" charset="0"/>
              </a:rPr>
              <a:t>steric</a:t>
            </a:r>
            <a:r>
              <a:rPr kumimoji="1" lang="en-US" altLang="ja-JP" sz="1200" kern="1200" dirty="0" smtClean="0">
                <a:solidFill>
                  <a:schemeClr val="tx1"/>
                </a:solidFill>
                <a:latin typeface="Arial" pitchFamily="34" charset="0"/>
                <a:ea typeface="+mn-ea"/>
                <a:cs typeface="Arial" pitchFamily="34" charset="0"/>
              </a:rPr>
              <a:t> protection is expected by introducing suitable </a:t>
            </a:r>
            <a:r>
              <a:rPr kumimoji="1" lang="en-US" altLang="ja-JP" sz="1200" kern="1200" dirty="0" err="1" smtClean="0">
                <a:solidFill>
                  <a:schemeClr val="tx1"/>
                </a:solidFill>
                <a:latin typeface="Arial" pitchFamily="34" charset="0"/>
                <a:ea typeface="+mn-ea"/>
                <a:cs typeface="Arial" pitchFamily="34" charset="0"/>
              </a:rPr>
              <a:t>substituents</a:t>
            </a:r>
            <a:r>
              <a:rPr kumimoji="1" lang="en-US" altLang="ja-JP" sz="1200" kern="1200" dirty="0" smtClean="0">
                <a:solidFill>
                  <a:schemeClr val="tx1"/>
                </a:solidFill>
                <a:latin typeface="Arial" pitchFamily="34" charset="0"/>
                <a:ea typeface="+mn-ea"/>
                <a:cs typeface="Arial" pitchFamily="34" charset="0"/>
              </a:rPr>
              <a:t> at the sensitive 7,14-positions.</a:t>
            </a:r>
            <a:endParaRPr lang="en-US" altLang="ja-JP" dirty="0" smtClean="0">
              <a:latin typeface="Arial" pitchFamily="34" charset="0"/>
              <a:ea typeface="+mn-ea"/>
              <a:cs typeface="Arial" pitchFamily="34" charset="0"/>
            </a:endParaRPr>
          </a:p>
          <a:p>
            <a:pPr marL="0" marR="0" indent="0" algn="just" defTabSz="914400" rtl="0" eaLnBrk="1" fontAlgn="auto" latinLnBrk="0" hangingPunct="1">
              <a:lnSpc>
                <a:spcPct val="100000"/>
              </a:lnSpc>
              <a:spcBef>
                <a:spcPts val="0"/>
              </a:spcBef>
              <a:spcAft>
                <a:spcPts val="0"/>
              </a:spcAft>
              <a:buClrTx/>
              <a:buSzTx/>
              <a:buFontTx/>
              <a:buNone/>
              <a:tabLst/>
              <a:defRPr/>
            </a:pPr>
            <a:r>
              <a:rPr lang="en-US" altLang="ja-JP" dirty="0" smtClean="0">
                <a:latin typeface="Arial" pitchFamily="34" charset="0"/>
                <a:ea typeface="+mn-ea"/>
                <a:cs typeface="Arial" pitchFamily="34" charset="0"/>
              </a:rPr>
              <a:t>And so, our laboratory focused our attentions on </a:t>
            </a:r>
            <a:r>
              <a:rPr lang="en-US" altLang="ja-JP" dirty="0" err="1" smtClean="0">
                <a:latin typeface="Arial" pitchFamily="34" charset="0"/>
                <a:ea typeface="+mn-ea"/>
                <a:cs typeface="Arial" pitchFamily="34" charset="0"/>
              </a:rPr>
              <a:t>transannular</a:t>
            </a:r>
            <a:r>
              <a:rPr lang="en-US" altLang="ja-JP" dirty="0" smtClean="0">
                <a:latin typeface="Arial" pitchFamily="34" charset="0"/>
                <a:ea typeface="+mn-ea"/>
                <a:cs typeface="Arial" pitchFamily="34" charset="0"/>
              </a:rPr>
              <a:t> </a:t>
            </a:r>
            <a:r>
              <a:rPr lang="en-US" altLang="ja-JP" dirty="0" err="1" smtClean="0">
                <a:latin typeface="Arial" pitchFamily="34" charset="0"/>
                <a:ea typeface="+mn-ea"/>
                <a:cs typeface="Arial" pitchFamily="34" charset="0"/>
              </a:rPr>
              <a:t>cyclization</a:t>
            </a:r>
            <a:r>
              <a:rPr lang="en-US" altLang="ja-JP" dirty="0" smtClean="0">
                <a:latin typeface="Arial" pitchFamily="34" charset="0"/>
                <a:ea typeface="+mn-ea"/>
                <a:cs typeface="Arial" pitchFamily="34" charset="0"/>
              </a:rPr>
              <a:t> of </a:t>
            </a:r>
            <a:r>
              <a:rPr lang="en-US" altLang="ja-JP" dirty="0" err="1" smtClean="0">
                <a:latin typeface="Arial" pitchFamily="34" charset="0"/>
                <a:ea typeface="+mn-ea"/>
                <a:cs typeface="Arial" pitchFamily="34" charset="0"/>
              </a:rPr>
              <a:t>tetradehydrodinaphto</a:t>
            </a:r>
            <a:r>
              <a:rPr lang="en-US" altLang="ja-JP" dirty="0" smtClean="0">
                <a:latin typeface="Arial" pitchFamily="34" charset="0"/>
                <a:ea typeface="+mn-ea"/>
                <a:cs typeface="Arial" pitchFamily="34" charset="0"/>
              </a:rPr>
              <a:t>[10]</a:t>
            </a:r>
            <a:r>
              <a:rPr lang="en-US" altLang="ja-JP" dirty="0" err="1" smtClean="0">
                <a:latin typeface="Arial" pitchFamily="34" charset="0"/>
                <a:ea typeface="+mn-ea"/>
                <a:cs typeface="Arial" pitchFamily="34" charset="0"/>
              </a:rPr>
              <a:t>annulene</a:t>
            </a:r>
            <a:r>
              <a:rPr lang="en-US" altLang="ja-JP" dirty="0" smtClean="0">
                <a:latin typeface="Arial" pitchFamily="34" charset="0"/>
                <a:ea typeface="+mn-ea"/>
                <a:cs typeface="Arial" pitchFamily="34" charset="0"/>
              </a:rPr>
              <a:t> </a:t>
            </a:r>
            <a:r>
              <a:rPr lang="en-US" altLang="ja-JP" b="1" dirty="0" smtClean="0">
                <a:latin typeface="Arial" pitchFamily="34" charset="0"/>
                <a:ea typeface="+mn-ea"/>
                <a:cs typeface="Arial" pitchFamily="34" charset="0"/>
              </a:rPr>
              <a:t>1a</a:t>
            </a:r>
            <a:r>
              <a:rPr lang="en-US" altLang="ja-JP" b="0" dirty="0" smtClean="0">
                <a:latin typeface="Arial" pitchFamily="34" charset="0"/>
                <a:ea typeface="+mn-ea"/>
                <a:cs typeface="Arial" pitchFamily="34" charset="0"/>
              </a:rPr>
              <a:t>, and succeeded to </a:t>
            </a:r>
            <a:r>
              <a:rPr lang="en-US" altLang="ja-JP" sz="1200" dirty="0" err="1" smtClean="0">
                <a:latin typeface="Arial" pitchFamily="34" charset="0"/>
                <a:ea typeface="+mn-ea"/>
                <a:cs typeface="Arial" pitchFamily="34" charset="0"/>
              </a:rPr>
              <a:t>develope</a:t>
            </a:r>
            <a:r>
              <a:rPr lang="en-US" altLang="ja-JP" sz="1200" dirty="0" smtClean="0">
                <a:latin typeface="Arial" pitchFamily="34" charset="0"/>
                <a:ea typeface="+mn-ea"/>
                <a:cs typeface="Arial" pitchFamily="34" charset="0"/>
              </a:rPr>
              <a:t> convenient synthetic method of stable 7,14-disubstituted</a:t>
            </a:r>
            <a:r>
              <a:rPr lang="en-US" altLang="ja-JP" sz="1200" baseline="0" dirty="0" smtClean="0">
                <a:latin typeface="Arial" pitchFamily="34" charset="0"/>
                <a:ea typeface="+mn-ea"/>
                <a:cs typeface="Arial" pitchFamily="34" charset="0"/>
              </a:rPr>
              <a:t> </a:t>
            </a:r>
            <a:r>
              <a:rPr lang="en-US" altLang="ja-JP" sz="1200" dirty="0" err="1" smtClean="0">
                <a:latin typeface="Arial" pitchFamily="34" charset="0"/>
                <a:ea typeface="+mn-ea"/>
                <a:cs typeface="Arial" pitchFamily="34" charset="0"/>
              </a:rPr>
              <a:t>zethrene</a:t>
            </a:r>
            <a:r>
              <a:rPr lang="en-US" altLang="ja-JP" sz="1200" dirty="0" smtClean="0">
                <a:latin typeface="Arial" pitchFamily="34" charset="0"/>
                <a:ea typeface="+mn-ea"/>
                <a:cs typeface="Arial" pitchFamily="34" charset="0"/>
              </a:rPr>
              <a:t> derivatives</a:t>
            </a:r>
            <a:r>
              <a:rPr lang="en-US" altLang="ja-JP" b="0" dirty="0" smtClean="0">
                <a:latin typeface="Arial" pitchFamily="34" charset="0"/>
                <a:ea typeface="+mn-ea"/>
                <a:cs typeface="Arial" pitchFamily="34" charset="0"/>
              </a:rPr>
              <a:t>.</a:t>
            </a:r>
            <a:r>
              <a:rPr lang="en-US" altLang="ja-JP" dirty="0" smtClean="0">
                <a:latin typeface="Arial" pitchFamily="34" charset="0"/>
                <a:ea typeface="+mn-ea"/>
                <a:cs typeface="Arial" pitchFamily="34" charset="0"/>
              </a:rPr>
              <a:t> Synthesis of </a:t>
            </a:r>
            <a:r>
              <a:rPr lang="en-US" altLang="ja-JP" b="1" dirty="0" smtClean="0">
                <a:latin typeface="Arial" pitchFamily="34" charset="0"/>
                <a:ea typeface="+mn-ea"/>
                <a:cs typeface="Arial" pitchFamily="34" charset="0"/>
              </a:rPr>
              <a:t>1a</a:t>
            </a:r>
            <a:r>
              <a:rPr lang="en-US" altLang="ja-JP" dirty="0" smtClean="0">
                <a:latin typeface="Arial" pitchFamily="34" charset="0"/>
                <a:ea typeface="+mn-ea"/>
                <a:cs typeface="Arial" pitchFamily="34" charset="0"/>
              </a:rPr>
              <a:t> was achieved by in-situ </a:t>
            </a:r>
            <a:r>
              <a:rPr lang="en-US" altLang="ja-JP" dirty="0" err="1" smtClean="0">
                <a:latin typeface="Arial" pitchFamily="34" charset="0"/>
                <a:ea typeface="+mn-ea"/>
                <a:cs typeface="Arial" pitchFamily="34" charset="0"/>
              </a:rPr>
              <a:t>desilylation</a:t>
            </a:r>
            <a:r>
              <a:rPr lang="en-US" altLang="ja-JP" dirty="0" smtClean="0">
                <a:latin typeface="Arial" pitchFamily="34" charset="0"/>
                <a:ea typeface="+mn-ea"/>
                <a:cs typeface="Arial" pitchFamily="34" charset="0"/>
              </a:rPr>
              <a:t> and </a:t>
            </a:r>
            <a:r>
              <a:rPr lang="en-US" altLang="ja-JP" dirty="0" err="1" smtClean="0">
                <a:latin typeface="Arial" pitchFamily="34" charset="0"/>
                <a:ea typeface="+mn-ea"/>
                <a:cs typeface="Arial" pitchFamily="34" charset="0"/>
              </a:rPr>
              <a:t>Sonogashira</a:t>
            </a:r>
            <a:r>
              <a:rPr lang="en-US" altLang="ja-JP" dirty="0" smtClean="0">
                <a:latin typeface="Arial" pitchFamily="34" charset="0"/>
                <a:ea typeface="+mn-ea"/>
                <a:cs typeface="Arial" pitchFamily="34" charset="0"/>
              </a:rPr>
              <a:t> coupling.  It was converted into 7,14-bis(</a:t>
            </a:r>
            <a:r>
              <a:rPr lang="en-US" altLang="ja-JP" dirty="0" err="1" smtClean="0">
                <a:latin typeface="Arial" pitchFamily="34" charset="0"/>
                <a:ea typeface="+mn-ea"/>
                <a:cs typeface="Arial" pitchFamily="34" charset="0"/>
              </a:rPr>
              <a:t>phenylethynyl</a:t>
            </a:r>
            <a:r>
              <a:rPr lang="en-US" altLang="ja-JP" dirty="0" smtClean="0">
                <a:latin typeface="Arial" pitchFamily="34" charset="0"/>
                <a:ea typeface="+mn-ea"/>
                <a:cs typeface="Arial" pitchFamily="34" charset="0"/>
              </a:rPr>
              <a:t>)</a:t>
            </a:r>
            <a:r>
              <a:rPr lang="en-US" altLang="ja-JP" dirty="0" err="1" smtClean="0">
                <a:latin typeface="Arial" pitchFamily="34" charset="0"/>
                <a:ea typeface="+mn-ea"/>
                <a:cs typeface="Arial" pitchFamily="34" charset="0"/>
              </a:rPr>
              <a:t>zethrene</a:t>
            </a:r>
            <a:r>
              <a:rPr lang="en-US" altLang="ja-JP" dirty="0" smtClean="0">
                <a:latin typeface="Arial" pitchFamily="34" charset="0"/>
                <a:ea typeface="+mn-ea"/>
                <a:cs typeface="Arial" pitchFamily="34" charset="0"/>
              </a:rPr>
              <a:t> </a:t>
            </a:r>
            <a:r>
              <a:rPr lang="en-US" altLang="ja-JP" b="1" dirty="0" smtClean="0">
                <a:latin typeface="Arial" pitchFamily="34" charset="0"/>
                <a:ea typeface="+mn-ea"/>
                <a:cs typeface="Arial" pitchFamily="34" charset="0"/>
              </a:rPr>
              <a:t>3a</a:t>
            </a:r>
            <a:r>
              <a:rPr lang="en-US" altLang="ja-JP" dirty="0" smtClean="0">
                <a:latin typeface="Arial" pitchFamily="34" charset="0"/>
                <a:ea typeface="+mn-ea"/>
                <a:cs typeface="Arial" pitchFamily="34" charset="0"/>
              </a:rPr>
              <a:t> by </a:t>
            </a:r>
            <a:r>
              <a:rPr lang="en-US" altLang="ja-JP" dirty="0" err="1" smtClean="0">
                <a:latin typeface="Arial" pitchFamily="34" charset="0"/>
                <a:ea typeface="+mn-ea"/>
                <a:cs typeface="Arial" pitchFamily="34" charset="0"/>
              </a:rPr>
              <a:t>transannular</a:t>
            </a:r>
            <a:r>
              <a:rPr lang="en-US" altLang="ja-JP" dirty="0" smtClean="0">
                <a:latin typeface="Arial" pitchFamily="34" charset="0"/>
                <a:ea typeface="+mn-ea"/>
                <a:cs typeface="Arial" pitchFamily="34" charset="0"/>
              </a:rPr>
              <a:t> </a:t>
            </a:r>
            <a:r>
              <a:rPr lang="en-US" altLang="ja-JP" dirty="0" err="1" smtClean="0">
                <a:latin typeface="Arial" pitchFamily="34" charset="0"/>
                <a:ea typeface="+mn-ea"/>
                <a:cs typeface="Arial" pitchFamily="34" charset="0"/>
              </a:rPr>
              <a:t>cyclization</a:t>
            </a:r>
            <a:r>
              <a:rPr lang="en-US" altLang="ja-JP" dirty="0" smtClean="0">
                <a:latin typeface="Arial" pitchFamily="34" charset="0"/>
                <a:ea typeface="+mn-ea"/>
                <a:cs typeface="Arial" pitchFamily="34" charset="0"/>
              </a:rPr>
              <a:t> of the triple bonds and subsequent </a:t>
            </a:r>
            <a:r>
              <a:rPr lang="en-US" altLang="ja-JP" dirty="0" err="1" smtClean="0">
                <a:latin typeface="Arial" pitchFamily="34" charset="0"/>
                <a:ea typeface="+mn-ea"/>
                <a:cs typeface="Arial" pitchFamily="34" charset="0"/>
              </a:rPr>
              <a:t>Sonogashira</a:t>
            </a:r>
            <a:r>
              <a:rPr lang="en-US" altLang="ja-JP" dirty="0" smtClean="0">
                <a:latin typeface="Arial" pitchFamily="34" charset="0"/>
                <a:ea typeface="+mn-ea"/>
                <a:cs typeface="Arial" pitchFamily="34" charset="0"/>
              </a:rPr>
              <a:t> coupling. </a:t>
            </a:r>
            <a:r>
              <a:rPr lang="en-US" altLang="ja-JP" dirty="0" err="1" smtClean="0">
                <a:latin typeface="Arial" pitchFamily="34" charset="0"/>
                <a:ea typeface="+mn-ea"/>
                <a:cs typeface="Arial" pitchFamily="34" charset="0"/>
              </a:rPr>
              <a:t>Zethrene</a:t>
            </a:r>
            <a:r>
              <a:rPr lang="en-US" altLang="ja-JP" dirty="0" smtClean="0">
                <a:latin typeface="Arial" pitchFamily="34" charset="0"/>
                <a:ea typeface="+mn-ea"/>
                <a:cs typeface="Arial" pitchFamily="34" charset="0"/>
              </a:rPr>
              <a:t> derivatives bearing four </a:t>
            </a:r>
            <a:r>
              <a:rPr lang="en-US" altLang="ja-JP" i="1" dirty="0" err="1" smtClean="0">
                <a:latin typeface="Arial" pitchFamily="34" charset="0"/>
                <a:ea typeface="+mn-ea"/>
                <a:cs typeface="Arial" pitchFamily="34" charset="0"/>
              </a:rPr>
              <a:t>tert</a:t>
            </a:r>
            <a:r>
              <a:rPr lang="en-US" altLang="ja-JP" dirty="0" smtClean="0">
                <a:latin typeface="Arial" pitchFamily="34" charset="0"/>
                <a:ea typeface="+mn-ea"/>
                <a:cs typeface="Arial" pitchFamily="34" charset="0"/>
              </a:rPr>
              <a:t>-Butyl groups were also synthesized to enhance solubility. </a:t>
            </a:r>
            <a:r>
              <a:rPr lang="en-US" altLang="ja-JP" b="1" dirty="0" smtClean="0">
                <a:latin typeface="Arial" pitchFamily="34" charset="0"/>
                <a:ea typeface="+mn-ea"/>
                <a:cs typeface="Arial" pitchFamily="34" charset="0"/>
              </a:rPr>
              <a:t>3b</a:t>
            </a:r>
            <a:r>
              <a:rPr lang="en-US" altLang="ja-JP" dirty="0" smtClean="0">
                <a:latin typeface="Arial" pitchFamily="34" charset="0"/>
                <a:ea typeface="+mn-ea"/>
                <a:cs typeface="Arial" pitchFamily="34" charset="0"/>
              </a:rPr>
              <a:t> exhibited high stability under air and high solubility to common organic solvents</a:t>
            </a:r>
            <a:endParaRPr kumimoji="1" lang="en-US" altLang="ja-JP" dirty="0" smtClean="0">
              <a:latin typeface="Arial" pitchFamily="34" charset="0"/>
              <a:ea typeface="+mn-ea"/>
              <a:cs typeface="Arial" pitchFamily="34" charset="0"/>
            </a:endParaRPr>
          </a:p>
          <a:p>
            <a:r>
              <a:rPr kumimoji="1" lang="en-US" altLang="ja-JP" dirty="0" smtClean="0">
                <a:latin typeface="Arial" pitchFamily="34" charset="0"/>
                <a:ea typeface="+mn-ea"/>
                <a:cs typeface="Arial" pitchFamily="34" charset="0"/>
              </a:rPr>
              <a:t>These</a:t>
            </a:r>
            <a:r>
              <a:rPr kumimoji="1" lang="en-US" altLang="ja-JP" baseline="0" dirty="0" smtClean="0">
                <a:latin typeface="Arial" pitchFamily="34" charset="0"/>
                <a:ea typeface="+mn-ea"/>
                <a:cs typeface="Arial" pitchFamily="34" charset="0"/>
              </a:rPr>
              <a:t> are the </a:t>
            </a:r>
            <a:r>
              <a:rPr lang="en-US" altLang="ja-JP" dirty="0" smtClean="0">
                <a:latin typeface="Arial" pitchFamily="34" charset="0"/>
                <a:ea typeface="+mn-ea"/>
                <a:cs typeface="Arial" pitchFamily="34" charset="0"/>
              </a:rPr>
              <a:t>measured results of two-photon</a:t>
            </a:r>
            <a:r>
              <a:rPr lang="en-US" altLang="ja-JP" baseline="0" dirty="0" smtClean="0">
                <a:latin typeface="Arial" pitchFamily="34" charset="0"/>
                <a:ea typeface="+mn-ea"/>
                <a:cs typeface="Arial" pitchFamily="34" charset="0"/>
              </a:rPr>
              <a:t> absorption properties of </a:t>
            </a:r>
            <a:r>
              <a:rPr lang="en-US" altLang="ja-JP" baseline="0" dirty="0" err="1" smtClean="0">
                <a:latin typeface="Arial" pitchFamily="34" charset="0"/>
                <a:ea typeface="+mn-ea"/>
                <a:cs typeface="Arial" pitchFamily="34" charset="0"/>
              </a:rPr>
              <a:t>zethrene</a:t>
            </a:r>
            <a:r>
              <a:rPr lang="en-US" altLang="ja-JP" baseline="0" dirty="0" smtClean="0">
                <a:latin typeface="Arial" pitchFamily="34" charset="0"/>
                <a:ea typeface="+mn-ea"/>
                <a:cs typeface="Arial" pitchFamily="34" charset="0"/>
              </a:rPr>
              <a:t> derivatives and </a:t>
            </a:r>
            <a:r>
              <a:rPr lang="en-US" altLang="ja-JP" baseline="0" dirty="0" err="1" smtClean="0">
                <a:latin typeface="Arial" pitchFamily="34" charset="0"/>
                <a:ea typeface="+mn-ea"/>
                <a:cs typeface="Arial" pitchFamily="34" charset="0"/>
              </a:rPr>
              <a:t>rubrene</a:t>
            </a:r>
            <a:r>
              <a:rPr lang="en-US" altLang="ja-JP" baseline="0" dirty="0" smtClean="0">
                <a:latin typeface="Arial" pitchFamily="34" charset="0"/>
                <a:ea typeface="+mn-ea"/>
                <a:cs typeface="Arial" pitchFamily="34" charset="0"/>
              </a:rPr>
              <a:t>. </a:t>
            </a:r>
            <a:r>
              <a:rPr lang="en-US" altLang="ja-JP" baseline="0" dirty="0" err="1" smtClean="0">
                <a:latin typeface="Arial" pitchFamily="34" charset="0"/>
                <a:ea typeface="+mn-ea"/>
                <a:cs typeface="Arial" pitchFamily="34" charset="0"/>
              </a:rPr>
              <a:t>Rubrene</a:t>
            </a:r>
            <a:r>
              <a:rPr lang="en-US" altLang="ja-JP" baseline="0" dirty="0" smtClean="0">
                <a:latin typeface="Arial" pitchFamily="34" charset="0"/>
                <a:ea typeface="+mn-ea"/>
                <a:cs typeface="Arial" pitchFamily="34" charset="0"/>
              </a:rPr>
              <a:t> is a </a:t>
            </a:r>
            <a:r>
              <a:rPr lang="en-US" altLang="ja-JP" dirty="0" smtClean="0">
                <a:latin typeface="Arial" pitchFamily="34" charset="0"/>
                <a:ea typeface="+mn-ea"/>
                <a:cs typeface="Arial" pitchFamily="34" charset="0"/>
              </a:rPr>
              <a:t>closed shell </a:t>
            </a:r>
            <a:r>
              <a:rPr lang="en-US" altLang="ja-JP" baseline="0" dirty="0" smtClean="0">
                <a:latin typeface="Arial" pitchFamily="34" charset="0"/>
                <a:ea typeface="+mn-ea"/>
                <a:cs typeface="Arial" pitchFamily="34" charset="0"/>
              </a:rPr>
              <a:t>compound with nearly equal </a:t>
            </a:r>
            <a:r>
              <a:rPr lang="en-US" altLang="ja-JP" dirty="0" smtClean="0">
                <a:latin typeface="Arial" pitchFamily="34" charset="0"/>
                <a:ea typeface="+mn-ea"/>
                <a:cs typeface="Arial" pitchFamily="34" charset="0"/>
              </a:rPr>
              <a:t>conjugation length to </a:t>
            </a:r>
            <a:r>
              <a:rPr lang="en-US" altLang="ja-JP" dirty="0" err="1" smtClean="0">
                <a:latin typeface="Arial" pitchFamily="34" charset="0"/>
                <a:ea typeface="+mn-ea"/>
                <a:cs typeface="Arial" pitchFamily="34" charset="0"/>
              </a:rPr>
              <a:t>zethrenes</a:t>
            </a:r>
            <a:r>
              <a:rPr lang="en-US" altLang="ja-JP" baseline="0" dirty="0" smtClean="0">
                <a:latin typeface="Arial" pitchFamily="34" charset="0"/>
                <a:ea typeface="+mn-ea"/>
                <a:cs typeface="Arial" pitchFamily="34" charset="0"/>
              </a:rPr>
              <a:t>. </a:t>
            </a:r>
            <a:r>
              <a:rPr kumimoji="1" lang="en-US" altLang="ja-JP" dirty="0" smtClean="0">
                <a:latin typeface="Arial" pitchFamily="34" charset="0"/>
                <a:ea typeface="+mn-ea"/>
                <a:cs typeface="Arial" pitchFamily="34" charset="0"/>
              </a:rPr>
              <a:t>The results showed two-photon absorption</a:t>
            </a:r>
            <a:r>
              <a:rPr kumimoji="1" lang="en-US" altLang="ja-JP" baseline="0" dirty="0" smtClean="0">
                <a:latin typeface="Arial" pitchFamily="34" charset="0"/>
                <a:ea typeface="+mn-ea"/>
                <a:cs typeface="Arial" pitchFamily="34" charset="0"/>
              </a:rPr>
              <a:t> cross-section of </a:t>
            </a:r>
            <a:r>
              <a:rPr kumimoji="1" lang="en-US" altLang="ja-JP" b="1" dirty="0" smtClean="0">
                <a:latin typeface="Arial" pitchFamily="34" charset="0"/>
                <a:ea typeface="+mn-ea"/>
                <a:cs typeface="Arial" pitchFamily="34" charset="0"/>
              </a:rPr>
              <a:t>3b</a:t>
            </a:r>
            <a:r>
              <a:rPr kumimoji="1" lang="en-US" altLang="ja-JP" dirty="0" smtClean="0">
                <a:latin typeface="Arial" pitchFamily="34" charset="0"/>
                <a:ea typeface="+mn-ea"/>
                <a:cs typeface="Arial" pitchFamily="34" charset="0"/>
              </a:rPr>
              <a:t>  is </a:t>
            </a:r>
            <a:r>
              <a:rPr kumimoji="1" lang="en-US" altLang="ja-JP" baseline="0" dirty="0" smtClean="0">
                <a:latin typeface="Arial" pitchFamily="34" charset="0"/>
                <a:ea typeface="+mn-ea"/>
                <a:cs typeface="Arial" pitchFamily="34" charset="0"/>
              </a:rPr>
              <a:t>seven times larger than that of </a:t>
            </a:r>
            <a:r>
              <a:rPr kumimoji="1" lang="en-US" altLang="ja-JP" baseline="0" dirty="0" err="1" smtClean="0">
                <a:latin typeface="Arial" pitchFamily="34" charset="0"/>
                <a:ea typeface="+mn-ea"/>
                <a:cs typeface="Arial" pitchFamily="34" charset="0"/>
              </a:rPr>
              <a:t>rubrene</a:t>
            </a:r>
            <a:r>
              <a:rPr kumimoji="1" lang="en-US" altLang="ja-JP" baseline="0" dirty="0" smtClean="0">
                <a:latin typeface="Arial" pitchFamily="34" charset="0"/>
                <a:ea typeface="+mn-ea"/>
                <a:cs typeface="Arial" pitchFamily="34" charset="0"/>
              </a:rPr>
              <a:t> most probably due to the </a:t>
            </a:r>
            <a:r>
              <a:rPr kumimoji="1" lang="en-US" altLang="ja-JP" baseline="0" dirty="0" err="1" smtClean="0">
                <a:latin typeface="Arial" pitchFamily="34" charset="0"/>
                <a:ea typeface="+mn-ea"/>
                <a:cs typeface="Arial" pitchFamily="34" charset="0"/>
              </a:rPr>
              <a:t>diradical</a:t>
            </a:r>
            <a:r>
              <a:rPr kumimoji="1" lang="en-US" altLang="ja-JP" baseline="0" dirty="0" smtClean="0">
                <a:latin typeface="Arial" pitchFamily="34" charset="0"/>
                <a:ea typeface="+mn-ea"/>
                <a:cs typeface="Arial" pitchFamily="34" charset="0"/>
              </a:rPr>
              <a:t> character of </a:t>
            </a:r>
            <a:r>
              <a:rPr kumimoji="1" lang="en-US" altLang="ja-JP" b="1" baseline="0" dirty="0" smtClean="0">
                <a:latin typeface="Arial" pitchFamily="34" charset="0"/>
                <a:ea typeface="+mn-ea"/>
                <a:cs typeface="Arial" pitchFamily="34" charset="0"/>
              </a:rPr>
              <a:t>3b</a:t>
            </a:r>
            <a:r>
              <a:rPr kumimoji="1" lang="en-US" altLang="ja-JP" baseline="0" dirty="0" smtClean="0">
                <a:latin typeface="Arial" pitchFamily="34" charset="0"/>
                <a:ea typeface="+mn-ea"/>
                <a:cs typeface="Arial" pitchFamily="34" charset="0"/>
              </a:rPr>
              <a:t>.</a:t>
            </a:r>
          </a:p>
        </p:txBody>
      </p:sp>
      <p:sp>
        <p:nvSpPr>
          <p:cNvPr id="4" name="スライド番号プレースホルダ 3"/>
          <p:cNvSpPr>
            <a:spLocks noGrp="1"/>
          </p:cNvSpPr>
          <p:nvPr>
            <p:ph type="sldNum" sz="quarter" idx="10"/>
          </p:nvPr>
        </p:nvSpPr>
        <p:spPr/>
        <p:txBody>
          <a:bodyPr/>
          <a:lstStyle/>
          <a:p>
            <a:fld id="{D3610D55-0F8B-4C85-9CD1-DD9380EF9ED7}" type="slidenum">
              <a:rPr kumimoji="1" lang="ja-JP" altLang="en-US" smtClean="0"/>
              <a:pPr/>
              <a:t>6</a:t>
            </a:fld>
            <a:endParaRPr kumimoji="1" lang="ja-JP"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ja-JP" altLang="en-US" dirty="0" smtClean="0">
                <a:latin typeface="Arial" pitchFamily="34" charset="0"/>
                <a:ea typeface="+mn-ea"/>
                <a:cs typeface="Arial" pitchFamily="34" charset="0"/>
              </a:rPr>
              <a:t>私の研究内容に入る前に、参考となる過去の研究例を紹介します。近年</a:t>
            </a:r>
            <a:r>
              <a:rPr lang="en-US" altLang="ja-JP" dirty="0" smtClean="0">
                <a:latin typeface="Arial" pitchFamily="34" charset="0"/>
                <a:ea typeface="+mn-ea"/>
                <a:cs typeface="Arial" pitchFamily="34" charset="0"/>
              </a:rPr>
              <a:t>Bertrand</a:t>
            </a:r>
            <a:r>
              <a:rPr lang="ja-JP" altLang="en-US" dirty="0" err="1" smtClean="0">
                <a:latin typeface="Arial" pitchFamily="34" charset="0"/>
                <a:ea typeface="+mn-ea"/>
                <a:cs typeface="Arial" pitchFamily="34" charset="0"/>
              </a:rPr>
              <a:t>らに</a:t>
            </a:r>
            <a:r>
              <a:rPr lang="ja-JP" altLang="en-US" dirty="0" smtClean="0">
                <a:latin typeface="Arial" pitchFamily="34" charset="0"/>
                <a:ea typeface="+mn-ea"/>
                <a:cs typeface="Arial" pitchFamily="34" charset="0"/>
              </a:rPr>
              <a:t>より報告された、こちらの初めての安定なテトララジカルは、ジラジカル</a:t>
            </a:r>
            <a:r>
              <a:rPr lang="en-US" altLang="ja-JP" dirty="0" smtClean="0">
                <a:latin typeface="Arial" pitchFamily="34" charset="0"/>
                <a:ea typeface="+mn-ea"/>
                <a:cs typeface="Arial" pitchFamily="34" charset="0"/>
              </a:rPr>
              <a:t>2</a:t>
            </a:r>
            <a:r>
              <a:rPr lang="ja-JP" altLang="en-US" dirty="0" err="1" smtClean="0">
                <a:latin typeface="Arial" pitchFamily="34" charset="0"/>
                <a:ea typeface="+mn-ea"/>
                <a:cs typeface="Arial" pitchFamily="34" charset="0"/>
              </a:rPr>
              <a:t>つを</a:t>
            </a:r>
            <a:r>
              <a:rPr lang="ja-JP" altLang="en-US" dirty="0" smtClean="0">
                <a:latin typeface="Arial" pitchFamily="34" charset="0"/>
                <a:ea typeface="+mn-ea"/>
                <a:cs typeface="Arial" pitchFamily="34" charset="0"/>
              </a:rPr>
              <a:t>ベンゼン環で連結したものです。</a:t>
            </a:r>
            <a:endParaRPr lang="en-US" altLang="ja-JP" dirty="0" smtClean="0">
              <a:latin typeface="Arial" pitchFamily="34" charset="0"/>
              <a:ea typeface="+mn-ea"/>
              <a:cs typeface="Arial" pitchFamily="34" charset="0"/>
            </a:endParaRPr>
          </a:p>
          <a:p>
            <a:r>
              <a:rPr lang="en-US" altLang="ja-JP" dirty="0" smtClean="0">
                <a:latin typeface="Arial" pitchFamily="34" charset="0"/>
                <a:ea typeface="+mn-ea"/>
                <a:cs typeface="Arial" pitchFamily="34" charset="0"/>
              </a:rPr>
              <a:t>X</a:t>
            </a:r>
            <a:r>
              <a:rPr lang="ja-JP" altLang="en-US" dirty="0" smtClean="0">
                <a:latin typeface="Arial" pitchFamily="34" charset="0"/>
                <a:ea typeface="+mn-ea"/>
                <a:cs typeface="Arial" pitchFamily="34" charset="0"/>
              </a:rPr>
              <a:t>線構造解析の結果、リンとホウ素からなる平面的な二つの</a:t>
            </a:r>
            <a:r>
              <a:rPr lang="en-US" altLang="ja-JP" dirty="0" smtClean="0">
                <a:latin typeface="Arial" pitchFamily="34" charset="0"/>
                <a:ea typeface="+mn-ea"/>
                <a:cs typeface="Arial" pitchFamily="34" charset="0"/>
              </a:rPr>
              <a:t>4</a:t>
            </a:r>
            <a:r>
              <a:rPr lang="ja-JP" altLang="en-US" dirty="0" smtClean="0">
                <a:latin typeface="Arial" pitchFamily="34" charset="0"/>
                <a:ea typeface="+mn-ea"/>
                <a:cs typeface="Arial" pitchFamily="34" charset="0"/>
              </a:rPr>
              <a:t>員環はベンゼン環と同一平面上にあることが分かりました。また、図におけるホウ素</a:t>
            </a:r>
            <a:r>
              <a:rPr lang="en-US" altLang="ja-JP" dirty="0" smtClean="0">
                <a:latin typeface="Arial" pitchFamily="34" charset="0"/>
                <a:ea typeface="+mn-ea"/>
                <a:cs typeface="Arial" pitchFamily="34" charset="0"/>
              </a:rPr>
              <a:t>2-</a:t>
            </a:r>
            <a:r>
              <a:rPr lang="ja-JP" altLang="en-US" dirty="0" smtClean="0">
                <a:latin typeface="Arial" pitchFamily="34" charset="0"/>
                <a:ea typeface="+mn-ea"/>
                <a:cs typeface="Arial" pitchFamily="34" charset="0"/>
              </a:rPr>
              <a:t>炭素</a:t>
            </a:r>
            <a:r>
              <a:rPr lang="en-US" altLang="ja-JP" dirty="0" smtClean="0">
                <a:latin typeface="Arial" pitchFamily="34" charset="0"/>
                <a:ea typeface="+mn-ea"/>
                <a:cs typeface="Arial" pitchFamily="34" charset="0"/>
              </a:rPr>
              <a:t>2</a:t>
            </a:r>
            <a:r>
              <a:rPr lang="ja-JP" altLang="en-US" dirty="0" smtClean="0">
                <a:latin typeface="Arial" pitchFamily="34" charset="0"/>
                <a:ea typeface="+mn-ea"/>
                <a:cs typeface="Arial" pitchFamily="34" charset="0"/>
              </a:rPr>
              <a:t>の結合長は</a:t>
            </a:r>
            <a:r>
              <a:rPr lang="en-US" altLang="ja-JP" dirty="0" smtClean="0">
                <a:latin typeface="Arial" pitchFamily="34" charset="0"/>
                <a:ea typeface="+mn-ea"/>
                <a:cs typeface="Arial" pitchFamily="34" charset="0"/>
              </a:rPr>
              <a:t>1.547Å</a:t>
            </a:r>
            <a:r>
              <a:rPr lang="ja-JP" altLang="en-US" dirty="0" smtClean="0">
                <a:latin typeface="Arial" pitchFamily="34" charset="0"/>
                <a:ea typeface="+mn-ea"/>
                <a:cs typeface="Arial" pitchFamily="34" charset="0"/>
              </a:rPr>
              <a:t>で、通常のホウ素</a:t>
            </a:r>
            <a:r>
              <a:rPr lang="en-US" altLang="ja-JP" dirty="0" smtClean="0">
                <a:latin typeface="Arial" pitchFamily="34" charset="0"/>
                <a:ea typeface="+mn-ea"/>
                <a:cs typeface="Arial" pitchFamily="34" charset="0"/>
              </a:rPr>
              <a:t>-</a:t>
            </a:r>
            <a:r>
              <a:rPr lang="ja-JP" altLang="en-US" dirty="0" smtClean="0">
                <a:latin typeface="Arial" pitchFamily="34" charset="0"/>
                <a:ea typeface="+mn-ea"/>
                <a:cs typeface="Arial" pitchFamily="34" charset="0"/>
              </a:rPr>
              <a:t>炭素単結合の結合長</a:t>
            </a:r>
            <a:r>
              <a:rPr lang="en-US" altLang="ja-JP" dirty="0" smtClean="0">
                <a:latin typeface="Arial" pitchFamily="34" charset="0"/>
                <a:ea typeface="+mn-ea"/>
                <a:cs typeface="Arial" pitchFamily="34" charset="0"/>
              </a:rPr>
              <a:t>1.582Å</a:t>
            </a:r>
            <a:r>
              <a:rPr lang="ja-JP" altLang="en-US" dirty="0" smtClean="0">
                <a:latin typeface="Arial" pitchFamily="34" charset="0"/>
                <a:ea typeface="+mn-ea"/>
                <a:cs typeface="Arial" pitchFamily="34" charset="0"/>
              </a:rPr>
              <a:t>よりもわずかに短くなっており、ベンゼン環においてもこのようにわずかに結合交替が見られました。これらの観測結果から、このテトララジカルにおいてカッコ内のキノイド構造の寄与がある、すなわちジラジカル同士の相互作用が存在すると考えられます。しかし、ホウ素と炭素間の二重結合が弱く中心のベンゼンがキノイド構造をとりにいため、その相互作用は非常に小さいものといえます。</a:t>
            </a:r>
            <a:endParaRPr lang="en-US" altLang="ja-JP" dirty="0" smtClean="0">
              <a:latin typeface="Arial" pitchFamily="34" charset="0"/>
              <a:ea typeface="+mn-ea"/>
              <a:cs typeface="Arial" pitchFamily="34" charset="0"/>
            </a:endParaRPr>
          </a:p>
          <a:p>
            <a:endParaRPr lang="en-US" altLang="ja-JP" dirty="0" smtClean="0">
              <a:latin typeface="Arial" pitchFamily="34" charset="0"/>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D3610D55-0F8B-4C85-9CD1-DD9380EF9ED7}" type="slidenum">
              <a:rPr kumimoji="1" lang="ja-JP" altLang="en-US" smtClean="0"/>
              <a:pPr/>
              <a:t>7</a:t>
            </a:fld>
            <a:endParaRPr kumimoji="1" lang="ja-JP"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ja-JP" altLang="en-US" dirty="0" smtClean="0">
                <a:latin typeface="Arial" pitchFamily="34" charset="0"/>
                <a:ea typeface="+mn-ea"/>
                <a:cs typeface="Arial" pitchFamily="34" charset="0"/>
              </a:rPr>
              <a:t>このテトララジカルの研究を参考に私の現在取り組んでいる研究テーマであるゼトレンダイマーについて簡単に説明します。イントロで述べたように、テトラ</a:t>
            </a:r>
            <a:r>
              <a:rPr lang="en-US" altLang="ja-JP" dirty="0" err="1" smtClean="0">
                <a:latin typeface="Arial" pitchFamily="34" charset="0"/>
                <a:ea typeface="+mn-ea"/>
                <a:cs typeface="Arial" pitchFamily="34" charset="0"/>
              </a:rPr>
              <a:t>tert</a:t>
            </a:r>
            <a:r>
              <a:rPr lang="en-US" altLang="ja-JP" dirty="0" smtClean="0">
                <a:latin typeface="Arial" pitchFamily="34" charset="0"/>
                <a:ea typeface="+mn-ea"/>
                <a:cs typeface="Arial" pitchFamily="34" charset="0"/>
              </a:rPr>
              <a:t>-Bu</a:t>
            </a:r>
            <a:r>
              <a:rPr lang="ja-JP" altLang="en-US" dirty="0" smtClean="0">
                <a:latin typeface="Arial" pitchFamily="34" charset="0"/>
                <a:ea typeface="+mn-ea"/>
                <a:cs typeface="Arial" pitchFamily="34" charset="0"/>
              </a:rPr>
              <a:t>ビスフェニルエチニルゼトレン</a:t>
            </a:r>
            <a:r>
              <a:rPr lang="en-US" altLang="ja-JP" b="1" dirty="0" smtClean="0">
                <a:latin typeface="Arial" pitchFamily="34" charset="0"/>
                <a:ea typeface="+mn-ea"/>
                <a:cs typeface="Arial" pitchFamily="34" charset="0"/>
              </a:rPr>
              <a:t>3b</a:t>
            </a:r>
            <a:r>
              <a:rPr kumimoji="1" lang="ja-JP" altLang="en-US" b="0" dirty="0" smtClean="0">
                <a:latin typeface="Arial" pitchFamily="34" charset="0"/>
                <a:ea typeface="+mn-ea"/>
                <a:cs typeface="Arial" pitchFamily="34" charset="0"/>
              </a:rPr>
              <a:t>は</a:t>
            </a:r>
            <a:r>
              <a:rPr kumimoji="1" lang="ja-JP" altLang="en-US" dirty="0" smtClean="0">
                <a:latin typeface="Arial" pitchFamily="34" charset="0"/>
                <a:ea typeface="+mn-ea"/>
                <a:cs typeface="Arial" pitchFamily="34" charset="0"/>
              </a:rPr>
              <a:t>安定で、溶解度が高く、一重項ジラジカル性を示すということが分かりました。そこで私はまず、</a:t>
            </a:r>
            <a:r>
              <a:rPr kumimoji="1" lang="en-US" altLang="ja-JP" i="1" dirty="0" err="1" smtClean="0">
                <a:latin typeface="Arial" pitchFamily="34" charset="0"/>
                <a:ea typeface="+mn-ea"/>
                <a:cs typeface="Arial" pitchFamily="34" charset="0"/>
              </a:rPr>
              <a:t>tert</a:t>
            </a:r>
            <a:r>
              <a:rPr kumimoji="1" lang="en-US" altLang="ja-JP" dirty="0" smtClean="0">
                <a:latin typeface="Arial" pitchFamily="34" charset="0"/>
                <a:ea typeface="+mn-ea"/>
                <a:cs typeface="Arial" pitchFamily="34" charset="0"/>
              </a:rPr>
              <a:t>-Bu </a:t>
            </a:r>
            <a:r>
              <a:rPr kumimoji="1" lang="ja-JP" altLang="en-US" dirty="0" smtClean="0">
                <a:latin typeface="Arial" pitchFamily="34" charset="0"/>
                <a:ea typeface="+mn-ea"/>
                <a:cs typeface="Arial" pitchFamily="34" charset="0"/>
              </a:rPr>
              <a:t>基とアセチレンを有するゼトレン誘導体を用いて、</a:t>
            </a:r>
            <a:r>
              <a:rPr kumimoji="1" lang="ja-JP" altLang="ja-JP" sz="1200" kern="1200" dirty="0" smtClean="0">
                <a:solidFill>
                  <a:schemeClr val="tx1"/>
                </a:solidFill>
                <a:latin typeface="Arial" pitchFamily="34" charset="0"/>
                <a:ea typeface="+mn-ea"/>
                <a:cs typeface="Arial" pitchFamily="34" charset="0"/>
              </a:rPr>
              <a:t>二つのゼトレン骨格の</a:t>
            </a:r>
            <a:r>
              <a:rPr kumimoji="1" lang="en-US" altLang="ja-JP" sz="1200" kern="1200" dirty="0" smtClean="0">
                <a:solidFill>
                  <a:schemeClr val="tx1"/>
                </a:solidFill>
                <a:latin typeface="Arial" pitchFamily="34" charset="0"/>
                <a:ea typeface="+mn-ea"/>
                <a:cs typeface="Arial" pitchFamily="34" charset="0"/>
              </a:rPr>
              <a:t> 7,14-</a:t>
            </a:r>
            <a:r>
              <a:rPr kumimoji="1" lang="ja-JP" altLang="ja-JP" sz="1200" kern="1200" dirty="0" smtClean="0">
                <a:solidFill>
                  <a:schemeClr val="tx1"/>
                </a:solidFill>
                <a:latin typeface="Arial" pitchFamily="34" charset="0"/>
                <a:ea typeface="+mn-ea"/>
                <a:cs typeface="Arial" pitchFamily="34" charset="0"/>
              </a:rPr>
              <a:t>位をアセチレンで</a:t>
            </a:r>
            <a:r>
              <a:rPr kumimoji="1" lang="ja-JP" altLang="en-US" sz="1200" kern="1200" dirty="0" smtClean="0">
                <a:solidFill>
                  <a:schemeClr val="tx1"/>
                </a:solidFill>
                <a:latin typeface="Arial" pitchFamily="34" charset="0"/>
                <a:ea typeface="+mn-ea"/>
                <a:cs typeface="Arial" pitchFamily="34" charset="0"/>
              </a:rPr>
              <a:t>連結し、</a:t>
            </a:r>
            <a:r>
              <a:rPr kumimoji="1" lang="ja-JP" altLang="en-US" dirty="0" smtClean="0">
                <a:latin typeface="Arial" pitchFamily="34" charset="0"/>
                <a:ea typeface="+mn-ea"/>
                <a:cs typeface="Arial" pitchFamily="34" charset="0"/>
              </a:rPr>
              <a:t>分子内にジラジカルユニットを</a:t>
            </a:r>
            <a:r>
              <a:rPr kumimoji="1" lang="en-US" altLang="ja-JP" dirty="0" smtClean="0">
                <a:latin typeface="Arial" pitchFamily="34" charset="0"/>
                <a:ea typeface="+mn-ea"/>
                <a:cs typeface="Arial" pitchFamily="34" charset="0"/>
              </a:rPr>
              <a:t>2</a:t>
            </a:r>
            <a:r>
              <a:rPr kumimoji="1" lang="ja-JP" altLang="en-US" dirty="0" smtClean="0">
                <a:latin typeface="Arial" pitchFamily="34" charset="0"/>
                <a:ea typeface="+mn-ea"/>
                <a:cs typeface="Arial" pitchFamily="34" charset="0"/>
              </a:rPr>
              <a:t>つ有し、テトララジカル性を示すと考えられるジゼトレニルアセチレン</a:t>
            </a:r>
            <a:r>
              <a:rPr kumimoji="1" lang="en-US" altLang="ja-JP" b="1" dirty="0" smtClean="0">
                <a:latin typeface="Arial" pitchFamily="34" charset="0"/>
                <a:ea typeface="+mn-ea"/>
                <a:cs typeface="Arial" pitchFamily="34" charset="0"/>
              </a:rPr>
              <a:t>4b</a:t>
            </a:r>
            <a:r>
              <a:rPr kumimoji="1" lang="ja-JP" altLang="en-US" dirty="0" smtClean="0">
                <a:latin typeface="Arial" pitchFamily="34" charset="0"/>
                <a:ea typeface="+mn-ea"/>
                <a:cs typeface="Arial" pitchFamily="34" charset="0"/>
              </a:rPr>
              <a:t>の合成を検討しています。さらにゼトレン骨格同士を直接結合させたゼトレニルゼトレン</a:t>
            </a:r>
            <a:r>
              <a:rPr kumimoji="1" lang="en-US" altLang="ja-JP" b="1" dirty="0" smtClean="0">
                <a:latin typeface="Arial" pitchFamily="34" charset="0"/>
                <a:ea typeface="+mn-ea"/>
                <a:cs typeface="Arial" pitchFamily="34" charset="0"/>
              </a:rPr>
              <a:t>4a</a:t>
            </a:r>
            <a:r>
              <a:rPr kumimoji="1" lang="ja-JP" altLang="en-US" dirty="0" smtClean="0">
                <a:latin typeface="Arial" pitchFamily="34" charset="0"/>
                <a:ea typeface="+mn-ea"/>
                <a:cs typeface="Arial" pitchFamily="34" charset="0"/>
              </a:rPr>
              <a:t>の合成も検討予定です。</a:t>
            </a:r>
            <a:endParaRPr lang="en-US" altLang="ja-JP" dirty="0" smtClean="0">
              <a:latin typeface="Arial" pitchFamily="34" charset="0"/>
              <a:ea typeface="+mn-ea"/>
              <a:cs typeface="Arial" pitchFamily="34" charset="0"/>
            </a:endParaRPr>
          </a:p>
          <a:p>
            <a:endParaRPr lang="en-US" altLang="ja-JP" dirty="0" smtClean="0">
              <a:latin typeface="Arial" pitchFamily="34" charset="0"/>
              <a:ea typeface="+mn-ea"/>
              <a:cs typeface="Arial" pitchFamily="34" charset="0"/>
            </a:endParaRPr>
          </a:p>
          <a:p>
            <a:r>
              <a:rPr lang="ja-JP" altLang="en-US" dirty="0" smtClean="0">
                <a:latin typeface="Arial" pitchFamily="34" charset="0"/>
                <a:ea typeface="+mn-ea"/>
                <a:cs typeface="Arial" pitchFamily="34" charset="0"/>
              </a:rPr>
              <a:t>ゼトレンの</a:t>
            </a:r>
            <a:r>
              <a:rPr lang="en-US" altLang="ja-JP" dirty="0" smtClean="0">
                <a:latin typeface="Arial" pitchFamily="34" charset="0"/>
                <a:ea typeface="+mn-ea"/>
                <a:cs typeface="Arial" pitchFamily="34" charset="0"/>
              </a:rPr>
              <a:t>7,14</a:t>
            </a:r>
            <a:r>
              <a:rPr lang="ja-JP" altLang="en-US" dirty="0" smtClean="0">
                <a:latin typeface="Arial" pitchFamily="34" charset="0"/>
                <a:ea typeface="+mn-ea"/>
                <a:cs typeface="Arial" pitchFamily="34" charset="0"/>
              </a:rPr>
              <a:t>位を直接結合させた</a:t>
            </a:r>
            <a:r>
              <a:rPr kumimoji="1" lang="en-US" altLang="ja-JP" b="1" dirty="0" smtClean="0">
                <a:latin typeface="Arial" pitchFamily="34" charset="0"/>
                <a:ea typeface="+mn-ea"/>
                <a:cs typeface="Arial" pitchFamily="34" charset="0"/>
              </a:rPr>
              <a:t>4a</a:t>
            </a:r>
            <a:r>
              <a:rPr lang="ja-JP" altLang="en-US" dirty="0" smtClean="0">
                <a:latin typeface="Arial" pitchFamily="34" charset="0"/>
                <a:ea typeface="+mn-ea"/>
                <a:cs typeface="Arial" pitchFamily="34" charset="0"/>
              </a:rPr>
              <a:t>では、立体障害のためゼトレン骨格同士が大きくねじれ、ジラジカル同士の相互作用を示さないかもしれません。</a:t>
            </a:r>
            <a:endParaRPr lang="en-US" altLang="ja-JP" dirty="0" smtClean="0">
              <a:latin typeface="Arial" pitchFamily="34" charset="0"/>
              <a:ea typeface="+mn-ea"/>
              <a:cs typeface="Arial" pitchFamily="34" charset="0"/>
            </a:endParaRPr>
          </a:p>
          <a:p>
            <a:r>
              <a:rPr lang="ja-JP" altLang="en-US" dirty="0" smtClean="0">
                <a:latin typeface="Arial" pitchFamily="34" charset="0"/>
                <a:ea typeface="+mn-ea"/>
                <a:cs typeface="Arial" pitchFamily="34" charset="0"/>
              </a:rPr>
              <a:t>それに対し、ゼトレンの </a:t>
            </a:r>
            <a:r>
              <a:rPr lang="en-US" altLang="ja-JP" dirty="0" smtClean="0">
                <a:latin typeface="Arial" pitchFamily="34" charset="0"/>
                <a:ea typeface="+mn-ea"/>
                <a:cs typeface="Arial" pitchFamily="34" charset="0"/>
              </a:rPr>
              <a:t>7,14-</a:t>
            </a:r>
            <a:r>
              <a:rPr lang="ja-JP" altLang="en-US" dirty="0" smtClean="0">
                <a:latin typeface="Arial" pitchFamily="34" charset="0"/>
                <a:ea typeface="+mn-ea"/>
                <a:cs typeface="Arial" pitchFamily="34" charset="0"/>
              </a:rPr>
              <a:t>位をアセチレンにより連結した</a:t>
            </a:r>
            <a:r>
              <a:rPr kumimoji="1" lang="en-US" altLang="ja-JP" b="1" dirty="0" smtClean="0">
                <a:latin typeface="Arial" pitchFamily="34" charset="0"/>
                <a:ea typeface="+mn-ea"/>
                <a:cs typeface="Arial" pitchFamily="34" charset="0"/>
              </a:rPr>
              <a:t>4b</a:t>
            </a:r>
            <a:r>
              <a:rPr lang="ja-JP" altLang="en-US" dirty="0" smtClean="0">
                <a:latin typeface="Arial" pitchFamily="34" charset="0"/>
                <a:ea typeface="+mn-ea"/>
                <a:cs typeface="Arial" pitchFamily="34" charset="0"/>
              </a:rPr>
              <a:t>では立体障害が緩和され、ある程度平面性を有すると予測されるため、この</a:t>
            </a:r>
            <a:r>
              <a:rPr kumimoji="1" lang="ja-JP" altLang="ja-JP" sz="1200" kern="1200" dirty="0" smtClean="0">
                <a:solidFill>
                  <a:schemeClr val="tx1"/>
                </a:solidFill>
                <a:latin typeface="Arial" pitchFamily="34" charset="0"/>
                <a:ea typeface="+mn-ea"/>
                <a:cs typeface="Arial" pitchFamily="34" charset="0"/>
              </a:rPr>
              <a:t>クムレン</a:t>
            </a:r>
            <a:r>
              <a:rPr kumimoji="1" lang="ja-JP" altLang="en-US" sz="1200" kern="1200" dirty="0" smtClean="0">
                <a:solidFill>
                  <a:schemeClr val="tx1"/>
                </a:solidFill>
                <a:latin typeface="Arial" pitchFamily="34" charset="0"/>
                <a:ea typeface="+mn-ea"/>
                <a:cs typeface="Arial" pitchFamily="34" charset="0"/>
              </a:rPr>
              <a:t>型</a:t>
            </a:r>
            <a:r>
              <a:rPr kumimoji="1" lang="ja-JP" altLang="ja-JP" sz="1200" kern="1200" dirty="0" smtClean="0">
                <a:solidFill>
                  <a:schemeClr val="tx1"/>
                </a:solidFill>
                <a:latin typeface="Arial" pitchFamily="34" charset="0"/>
                <a:ea typeface="+mn-ea"/>
                <a:cs typeface="Arial" pitchFamily="34" charset="0"/>
              </a:rPr>
              <a:t>構造を有する共鳴構造式で表されるような</a:t>
            </a:r>
            <a:r>
              <a:rPr lang="ja-JP" altLang="en-US" dirty="0" smtClean="0">
                <a:latin typeface="Arial" pitchFamily="34" charset="0"/>
                <a:ea typeface="+mn-ea"/>
                <a:cs typeface="Arial" pitchFamily="34" charset="0"/>
              </a:rPr>
              <a:t>ジラジカル同士の相互作用を示す可能性があります。</a:t>
            </a:r>
            <a:endParaRPr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latin typeface="Arial" pitchFamily="34" charset="0"/>
                <a:ea typeface="+mn-ea"/>
                <a:cs typeface="Arial" pitchFamily="34" charset="0"/>
              </a:rPr>
              <a:t>ジラジカル同士の相互作用の評価については</a:t>
            </a:r>
            <a:r>
              <a:rPr kumimoji="1" lang="en-US" altLang="ja-JP" dirty="0" smtClean="0">
                <a:latin typeface="Arial" pitchFamily="34" charset="0"/>
                <a:ea typeface="+mn-ea"/>
                <a:cs typeface="Arial" pitchFamily="34" charset="0"/>
              </a:rPr>
              <a:t>X</a:t>
            </a:r>
            <a:r>
              <a:rPr kumimoji="1" lang="ja-JP" altLang="en-US" dirty="0" smtClean="0">
                <a:latin typeface="Arial" pitchFamily="34" charset="0"/>
                <a:ea typeface="+mn-ea"/>
                <a:cs typeface="Arial" pitchFamily="34" charset="0"/>
              </a:rPr>
              <a:t>線構造解析で行うことを目標とし、またジラジカル同士の相互作用と二つのゼトレン骨格同士のねじれの関係なども調べる予定です。</a:t>
            </a:r>
            <a:endParaRPr kumimoji="1" lang="en-US" altLang="ja-JP" dirty="0" smtClean="0">
              <a:latin typeface="Arial" pitchFamily="34" charset="0"/>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D3610D55-0F8B-4C85-9CD1-DD9380EF9ED7}" type="slidenum">
              <a:rPr kumimoji="1" lang="ja-JP" altLang="en-US" smtClean="0"/>
              <a:pPr/>
              <a:t>8</a:t>
            </a:fld>
            <a:endParaRPr kumimoji="1" lang="ja-JP"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ja-JP" altLang="en-US" dirty="0" smtClean="0">
                <a:latin typeface="Arial" pitchFamily="34" charset="0"/>
                <a:ea typeface="+mn-ea"/>
                <a:cs typeface="Arial" pitchFamily="34" charset="0"/>
              </a:rPr>
              <a:t>目的とするゼトレンダイマー</a:t>
            </a:r>
            <a:r>
              <a:rPr lang="en-US" altLang="ja-JP" b="1" dirty="0" smtClean="0">
                <a:latin typeface="Arial" pitchFamily="34" charset="0"/>
                <a:ea typeface="+mn-ea"/>
                <a:cs typeface="Arial" pitchFamily="34" charset="0"/>
              </a:rPr>
              <a:t>4b</a:t>
            </a:r>
            <a:r>
              <a:rPr lang="ja-JP" altLang="en-US" dirty="0" smtClean="0">
                <a:latin typeface="Arial" pitchFamily="34" charset="0"/>
                <a:ea typeface="+mn-ea"/>
                <a:cs typeface="Arial" pitchFamily="34" charset="0"/>
              </a:rPr>
              <a:t>と</a:t>
            </a:r>
            <a:r>
              <a:rPr lang="en-US" altLang="ja-JP" b="1" dirty="0" smtClean="0">
                <a:latin typeface="Arial" pitchFamily="34" charset="0"/>
                <a:ea typeface="+mn-ea"/>
                <a:cs typeface="Arial" pitchFamily="34" charset="0"/>
              </a:rPr>
              <a:t>4a</a:t>
            </a:r>
            <a:r>
              <a:rPr lang="ja-JP" altLang="en-US" dirty="0" smtClean="0">
                <a:latin typeface="Arial" pitchFamily="34" charset="0"/>
                <a:ea typeface="+mn-ea"/>
                <a:cs typeface="Arial" pitchFamily="34" charset="0"/>
              </a:rPr>
              <a:t>を得るための効率的な合成経路を決定するために、こちらにその逆合成解析を示します。</a:t>
            </a:r>
            <a:endParaRPr lang="en-US" altLang="ja-JP" dirty="0" smtClean="0">
              <a:latin typeface="Arial" pitchFamily="34" charset="0"/>
              <a:ea typeface="+mn-ea"/>
              <a:cs typeface="Arial" pitchFamily="34" charset="0"/>
            </a:endParaRPr>
          </a:p>
          <a:p>
            <a:r>
              <a:rPr lang="ja-JP" altLang="en-US" dirty="0" smtClean="0">
                <a:latin typeface="Arial" pitchFamily="34" charset="0"/>
                <a:ea typeface="+mn-ea"/>
                <a:cs typeface="Arial" pitchFamily="34" charset="0"/>
              </a:rPr>
              <a:t>ジゼトレニルアセチレン</a:t>
            </a:r>
            <a:r>
              <a:rPr lang="en-US" altLang="ja-JP" b="1" dirty="0" smtClean="0">
                <a:latin typeface="Arial" pitchFamily="34" charset="0"/>
                <a:ea typeface="+mn-ea"/>
                <a:cs typeface="Arial" pitchFamily="34" charset="0"/>
              </a:rPr>
              <a:t>4b</a:t>
            </a:r>
            <a:r>
              <a:rPr lang="ja-JP" altLang="en-US" b="0" dirty="0" smtClean="0">
                <a:latin typeface="Arial" pitchFamily="34" charset="0"/>
                <a:ea typeface="+mn-ea"/>
                <a:cs typeface="Arial" pitchFamily="34" charset="0"/>
              </a:rPr>
              <a:t>は、エチニルフェニルエチニルゼトレン</a:t>
            </a:r>
            <a:r>
              <a:rPr lang="en-US" altLang="ja-JP" b="1" dirty="0" smtClean="0">
                <a:latin typeface="Arial" pitchFamily="34" charset="0"/>
                <a:ea typeface="+mn-ea"/>
                <a:cs typeface="Arial" pitchFamily="34" charset="0"/>
              </a:rPr>
              <a:t>5a</a:t>
            </a:r>
            <a:r>
              <a:rPr lang="ja-JP" altLang="en-US" b="0" dirty="0" smtClean="0">
                <a:latin typeface="Arial" pitchFamily="34" charset="0"/>
                <a:ea typeface="+mn-ea"/>
                <a:cs typeface="Arial" pitchFamily="34" charset="0"/>
              </a:rPr>
              <a:t>とハロフェニルエチニルゼトレン</a:t>
            </a:r>
            <a:r>
              <a:rPr lang="en-US" altLang="ja-JP" b="1" dirty="0" smtClean="0">
                <a:latin typeface="Arial" pitchFamily="34" charset="0"/>
                <a:ea typeface="+mn-ea"/>
                <a:cs typeface="Arial" pitchFamily="34" charset="0"/>
              </a:rPr>
              <a:t>6a</a:t>
            </a:r>
            <a:r>
              <a:rPr lang="ja-JP" altLang="en-US" b="0" dirty="0" smtClean="0">
                <a:latin typeface="Arial" pitchFamily="34" charset="0"/>
                <a:ea typeface="+mn-ea"/>
                <a:cs typeface="Arial" pitchFamily="34" charset="0"/>
              </a:rPr>
              <a:t>や</a:t>
            </a:r>
            <a:r>
              <a:rPr lang="en-US" altLang="ja-JP" b="1" dirty="0" smtClean="0">
                <a:latin typeface="Arial" pitchFamily="34" charset="0"/>
                <a:ea typeface="+mn-ea"/>
                <a:cs typeface="Arial" pitchFamily="34" charset="0"/>
              </a:rPr>
              <a:t>6b</a:t>
            </a:r>
            <a:r>
              <a:rPr lang="ja-JP" altLang="en-US" b="0" dirty="0" smtClean="0">
                <a:latin typeface="Arial" pitchFamily="34" charset="0"/>
                <a:ea typeface="+mn-ea"/>
                <a:cs typeface="Arial" pitchFamily="34" charset="0"/>
              </a:rPr>
              <a:t>とのクロスカップリングにより合成できると考えられ、またゼトレニルゼトレン</a:t>
            </a:r>
            <a:r>
              <a:rPr lang="en-US" altLang="ja-JP" b="1" dirty="0" smtClean="0">
                <a:latin typeface="Arial" pitchFamily="34" charset="0"/>
                <a:ea typeface="+mn-ea"/>
                <a:cs typeface="Arial" pitchFamily="34" charset="0"/>
              </a:rPr>
              <a:t>4a</a:t>
            </a:r>
            <a:r>
              <a:rPr lang="ja-JP" altLang="en-US" b="0" dirty="0" smtClean="0">
                <a:latin typeface="Arial" pitchFamily="34" charset="0"/>
                <a:ea typeface="+mn-ea"/>
                <a:cs typeface="Arial" pitchFamily="34" charset="0"/>
              </a:rPr>
              <a:t>は</a:t>
            </a:r>
            <a:r>
              <a:rPr lang="en-US" altLang="ja-JP" b="1" dirty="0" smtClean="0">
                <a:latin typeface="Arial" pitchFamily="34" charset="0"/>
                <a:ea typeface="+mn-ea"/>
                <a:cs typeface="Arial" pitchFamily="34" charset="0"/>
              </a:rPr>
              <a:t>6a</a:t>
            </a:r>
            <a:r>
              <a:rPr lang="ja-JP" altLang="en-US" b="0" dirty="0" smtClean="0">
                <a:latin typeface="Arial" pitchFamily="34" charset="0"/>
                <a:ea typeface="+mn-ea"/>
                <a:cs typeface="Arial" pitchFamily="34" charset="0"/>
              </a:rPr>
              <a:t>や</a:t>
            </a:r>
            <a:r>
              <a:rPr lang="en-US" altLang="ja-JP" b="1" dirty="0" smtClean="0">
                <a:latin typeface="Arial" pitchFamily="34" charset="0"/>
                <a:ea typeface="+mn-ea"/>
                <a:cs typeface="Arial" pitchFamily="34" charset="0"/>
              </a:rPr>
              <a:t>6b</a:t>
            </a:r>
            <a:r>
              <a:rPr lang="ja-JP" altLang="en-US" b="0" dirty="0" smtClean="0">
                <a:latin typeface="Arial" pitchFamily="34" charset="0"/>
                <a:ea typeface="+mn-ea"/>
                <a:cs typeface="Arial" pitchFamily="34" charset="0"/>
              </a:rPr>
              <a:t>から合成できると考えられる</a:t>
            </a:r>
            <a:r>
              <a:rPr lang="en-US" altLang="ja-JP" b="0" dirty="0" err="1" smtClean="0">
                <a:latin typeface="Arial" pitchFamily="34" charset="0"/>
                <a:ea typeface="+mn-ea"/>
                <a:cs typeface="Arial" pitchFamily="34" charset="0"/>
              </a:rPr>
              <a:t>Lipshutz</a:t>
            </a:r>
            <a:r>
              <a:rPr lang="en-US" altLang="ja-JP" b="0" baseline="0" dirty="0" smtClean="0">
                <a:latin typeface="Arial" pitchFamily="34" charset="0"/>
                <a:ea typeface="+mn-ea"/>
                <a:cs typeface="Arial" pitchFamily="34" charset="0"/>
              </a:rPr>
              <a:t> </a:t>
            </a:r>
            <a:r>
              <a:rPr lang="en-US" altLang="ja-JP" b="0" baseline="0" dirty="0" err="1" smtClean="0">
                <a:latin typeface="Arial" pitchFamily="34" charset="0"/>
                <a:ea typeface="+mn-ea"/>
                <a:cs typeface="Arial" pitchFamily="34" charset="0"/>
              </a:rPr>
              <a:t>Cuprate</a:t>
            </a:r>
            <a:r>
              <a:rPr lang="ja-JP" altLang="en-US" b="0" baseline="0" dirty="0" smtClean="0">
                <a:latin typeface="Arial" pitchFamily="34" charset="0"/>
                <a:ea typeface="+mn-ea"/>
                <a:cs typeface="Arial" pitchFamily="34" charset="0"/>
              </a:rPr>
              <a:t>の酸化により起こるホモカップリングにより合成できると考えられます。</a:t>
            </a:r>
            <a:r>
              <a:rPr lang="en-US" altLang="ja-JP" b="1" baseline="0" dirty="0" smtClean="0">
                <a:latin typeface="Arial" pitchFamily="34" charset="0"/>
                <a:ea typeface="+mn-ea"/>
                <a:cs typeface="Arial" pitchFamily="34" charset="0"/>
              </a:rPr>
              <a:t>6a</a:t>
            </a:r>
            <a:r>
              <a:rPr lang="en-US" altLang="ja-JP" b="0" baseline="0" dirty="0" smtClean="0">
                <a:latin typeface="Arial" pitchFamily="34" charset="0"/>
                <a:ea typeface="+mn-ea"/>
                <a:cs typeface="Arial" pitchFamily="34" charset="0"/>
              </a:rPr>
              <a:t>,</a:t>
            </a:r>
            <a:r>
              <a:rPr lang="en-US" altLang="ja-JP" b="1" baseline="0" dirty="0" smtClean="0">
                <a:latin typeface="Arial" pitchFamily="34" charset="0"/>
                <a:ea typeface="+mn-ea"/>
                <a:cs typeface="Arial" pitchFamily="34" charset="0"/>
              </a:rPr>
              <a:t>6b</a:t>
            </a:r>
            <a:r>
              <a:rPr lang="ja-JP" altLang="en-US" b="0" baseline="0" dirty="0" smtClean="0">
                <a:latin typeface="Arial" pitchFamily="34" charset="0"/>
                <a:ea typeface="+mn-ea"/>
                <a:cs typeface="Arial" pitchFamily="34" charset="0"/>
              </a:rPr>
              <a:t>の前駆体としては薗頭カップリングにおけるヨウ素と臭素あるいは塩素の反応性の差を利用することのできる、非対称なジハロゲン化ゼトレン</a:t>
            </a:r>
            <a:r>
              <a:rPr lang="en-US" altLang="ja-JP" b="1" baseline="0" dirty="0" smtClean="0">
                <a:latin typeface="Arial" pitchFamily="34" charset="0"/>
                <a:ea typeface="+mn-ea"/>
                <a:cs typeface="Arial" pitchFamily="34" charset="0"/>
              </a:rPr>
              <a:t>7a</a:t>
            </a:r>
            <a:r>
              <a:rPr lang="en-US" altLang="ja-JP" b="0" baseline="0" dirty="0" smtClean="0">
                <a:latin typeface="Arial" pitchFamily="34" charset="0"/>
                <a:ea typeface="+mn-ea"/>
                <a:cs typeface="Arial" pitchFamily="34" charset="0"/>
              </a:rPr>
              <a:t>,</a:t>
            </a:r>
            <a:r>
              <a:rPr lang="en-US" altLang="ja-JP" b="1" baseline="0" dirty="0" smtClean="0">
                <a:latin typeface="Arial" pitchFamily="34" charset="0"/>
                <a:ea typeface="+mn-ea"/>
                <a:cs typeface="Arial" pitchFamily="34" charset="0"/>
              </a:rPr>
              <a:t>7b</a:t>
            </a:r>
            <a:r>
              <a:rPr lang="ja-JP" altLang="en-US" b="0" baseline="0" dirty="0" smtClean="0">
                <a:latin typeface="Arial" pitchFamily="34" charset="0"/>
                <a:ea typeface="+mn-ea"/>
                <a:cs typeface="Arial" pitchFamily="34" charset="0"/>
              </a:rPr>
              <a:t>が適切と考えたので、まず</a:t>
            </a:r>
            <a:r>
              <a:rPr lang="en-US" altLang="ja-JP" b="1" baseline="0" dirty="0" smtClean="0">
                <a:latin typeface="Arial" pitchFamily="34" charset="0"/>
                <a:ea typeface="+mn-ea"/>
                <a:cs typeface="Arial" pitchFamily="34" charset="0"/>
              </a:rPr>
              <a:t>7a</a:t>
            </a:r>
            <a:r>
              <a:rPr lang="en-US" altLang="ja-JP" b="0" baseline="0" dirty="0" smtClean="0">
                <a:latin typeface="Arial" pitchFamily="34" charset="0"/>
                <a:ea typeface="+mn-ea"/>
                <a:cs typeface="Arial" pitchFamily="34" charset="0"/>
              </a:rPr>
              <a:t>,</a:t>
            </a:r>
            <a:r>
              <a:rPr lang="en-US" altLang="ja-JP" b="1" baseline="0" dirty="0" smtClean="0">
                <a:latin typeface="Arial" pitchFamily="34" charset="0"/>
                <a:ea typeface="+mn-ea"/>
                <a:cs typeface="Arial" pitchFamily="34" charset="0"/>
              </a:rPr>
              <a:t>7b</a:t>
            </a:r>
            <a:r>
              <a:rPr lang="ja-JP" altLang="en-US" b="0" baseline="0" dirty="0" smtClean="0">
                <a:latin typeface="Arial" pitchFamily="34" charset="0"/>
                <a:ea typeface="+mn-ea"/>
                <a:cs typeface="Arial" pitchFamily="34" charset="0"/>
              </a:rPr>
              <a:t>の合成を検討することにしました。</a:t>
            </a:r>
            <a:endParaRPr lang="en-US" altLang="ja-JP" b="0" baseline="0" dirty="0" smtClean="0">
              <a:latin typeface="Arial" pitchFamily="34" charset="0"/>
              <a:ea typeface="+mn-ea"/>
              <a:cs typeface="Arial" pitchFamily="34" charset="0"/>
            </a:endParaRPr>
          </a:p>
          <a:p>
            <a:endParaRPr lang="en-US" altLang="ja-JP" b="0" baseline="0" dirty="0" smtClean="0">
              <a:latin typeface="Arial" pitchFamily="34" charset="0"/>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D3610D55-0F8B-4C85-9CD1-DD9380EF9ED7}" type="slidenum">
              <a:rPr kumimoji="1" lang="ja-JP" altLang="en-US" smtClean="0"/>
              <a:pPr/>
              <a:t>9</a:t>
            </a:fld>
            <a:endParaRPr kumimoji="1" lang="ja-JP"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2F25FE1B-6E3C-49D8-8769-4D94B60940D1}" type="datetimeFigureOut">
              <a:rPr kumimoji="1" lang="ja-JP" altLang="en-US" smtClean="0"/>
              <a:pPr/>
              <a:t>2011/12/13</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2A5D711A-5B49-4C89-9EB8-2E8D2976E9EE}" type="slidenum">
              <a:rPr kumimoji="1" lang="ja-JP" altLang="en-US" smtClean="0"/>
              <a:pPr/>
              <a:t>&lt;#&g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2F25FE1B-6E3C-49D8-8769-4D94B60940D1}" type="datetimeFigureOut">
              <a:rPr kumimoji="1" lang="ja-JP" altLang="en-US" smtClean="0"/>
              <a:pPr/>
              <a:t>2011/12/13</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2A5D711A-5B49-4C89-9EB8-2E8D2976E9EE}" type="slidenum">
              <a:rPr kumimoji="1" lang="ja-JP" altLang="en-US" smtClean="0"/>
              <a:pPr/>
              <a:t>&lt;#&g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2F25FE1B-6E3C-49D8-8769-4D94B60940D1}" type="datetimeFigureOut">
              <a:rPr kumimoji="1" lang="ja-JP" altLang="en-US" smtClean="0"/>
              <a:pPr/>
              <a:t>2011/12/13</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2A5D711A-5B49-4C89-9EB8-2E8D2976E9EE}" type="slidenum">
              <a:rPr kumimoji="1" lang="ja-JP" altLang="en-US" smtClean="0"/>
              <a:pPr/>
              <a:t>&lt;#&gt;</a:t>
            </a:fld>
            <a:endParaRPr kumimoji="1" lang="ja-JP"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8D891C4A-C314-4CF7-BD37-5C8A2AB45955}" type="datetime1">
              <a:rPr lang="ja-JP" altLang="en-US" smtClean="0">
                <a:solidFill>
                  <a:prstClr val="black">
                    <a:tint val="75000"/>
                  </a:prstClr>
                </a:solidFill>
              </a:rPr>
              <a:pPr/>
              <a:t>2011/12/13</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E17CCE3C-3DF1-4FF5-B65E-DA2D8A453CBF}" type="datetime1">
              <a:rPr lang="ja-JP" altLang="en-US" smtClean="0">
                <a:solidFill>
                  <a:prstClr val="black">
                    <a:tint val="75000"/>
                  </a:prstClr>
                </a:solidFill>
              </a:rPr>
              <a:pPr/>
              <a:t>2011/12/13</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D2552F13-63E0-4587-A776-D11F4CAD388B}" type="datetime1">
              <a:rPr lang="ja-JP" altLang="en-US" smtClean="0">
                <a:solidFill>
                  <a:prstClr val="black">
                    <a:tint val="75000"/>
                  </a:prstClr>
                </a:solidFill>
              </a:rPr>
              <a:pPr/>
              <a:t>2011/12/13</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26D0B599-9AD8-48E4-9EC3-338CDA75C3D9}" type="datetime1">
              <a:rPr lang="ja-JP" altLang="en-US" smtClean="0">
                <a:solidFill>
                  <a:prstClr val="black">
                    <a:tint val="75000"/>
                  </a:prstClr>
                </a:solidFill>
              </a:rPr>
              <a:pPr/>
              <a:t>2011/12/13</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A45D095C-D840-486B-981A-C74D096409CB}" type="datetime1">
              <a:rPr lang="ja-JP" altLang="en-US" smtClean="0">
                <a:solidFill>
                  <a:prstClr val="black">
                    <a:tint val="75000"/>
                  </a:prstClr>
                </a:solidFill>
              </a:rPr>
              <a:pPr/>
              <a:t>2011/12/13</a:t>
            </a:fld>
            <a:endParaRPr lang="ja-JP" altLang="en-US">
              <a:solidFill>
                <a:prstClr val="black">
                  <a:tint val="75000"/>
                </a:prstClr>
              </a:solidFill>
            </a:endParaRPr>
          </a:p>
        </p:txBody>
      </p:sp>
      <p:sp>
        <p:nvSpPr>
          <p:cNvPr id="8" name="フッター プレースホルダ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 8"/>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869B9B2E-7A61-44DD-811F-A45201927109}" type="datetime1">
              <a:rPr lang="ja-JP" altLang="en-US" smtClean="0">
                <a:solidFill>
                  <a:prstClr val="black">
                    <a:tint val="75000"/>
                  </a:prstClr>
                </a:solidFill>
              </a:rPr>
              <a:pPr/>
              <a:t>2011/12/13</a:t>
            </a:fld>
            <a:endParaRPr lang="ja-JP" altLang="en-US">
              <a:solidFill>
                <a:prstClr val="black">
                  <a:tint val="75000"/>
                </a:prstClr>
              </a:solidFill>
            </a:endParaRPr>
          </a:p>
        </p:txBody>
      </p:sp>
      <p:sp>
        <p:nvSpPr>
          <p:cNvPr id="4" name="フッター プレースホルダ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 4"/>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64C6B0A4-4AFC-4FF8-BC18-A630E34FD01D}" type="datetime1">
              <a:rPr lang="ja-JP" altLang="en-US" smtClean="0">
                <a:solidFill>
                  <a:prstClr val="black">
                    <a:tint val="75000"/>
                  </a:prstClr>
                </a:solidFill>
              </a:rPr>
              <a:pPr/>
              <a:t>2011/12/13</a:t>
            </a:fld>
            <a:endParaRPr lang="ja-JP" altLang="en-US">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FD49EB2A-398C-406D-AAD4-33BC4C5E64EB}" type="datetime1">
              <a:rPr lang="ja-JP" altLang="en-US" smtClean="0">
                <a:solidFill>
                  <a:prstClr val="black">
                    <a:tint val="75000"/>
                  </a:prstClr>
                </a:solidFill>
              </a:rPr>
              <a:pPr/>
              <a:t>2011/12/13</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2F25FE1B-6E3C-49D8-8769-4D94B60940D1}" type="datetimeFigureOut">
              <a:rPr kumimoji="1" lang="ja-JP" altLang="en-US" smtClean="0"/>
              <a:pPr/>
              <a:t>2011/12/13</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2A5D711A-5B49-4C89-9EB8-2E8D2976E9EE}" type="slidenum">
              <a:rPr kumimoji="1" lang="ja-JP" altLang="en-US" smtClean="0"/>
              <a:pPr/>
              <a:t>&lt;#&gt;</a:t>
            </a:fld>
            <a:endParaRPr kumimoji="1" lang="ja-JP"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9C57B49F-BB17-48CD-8BD5-BC26863F3D80}" type="datetime1">
              <a:rPr lang="ja-JP" altLang="en-US" smtClean="0">
                <a:solidFill>
                  <a:prstClr val="black">
                    <a:tint val="75000"/>
                  </a:prstClr>
                </a:solidFill>
              </a:rPr>
              <a:pPr/>
              <a:t>2011/12/13</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EBAFA8E3-CFFD-4F0D-88BD-6B52010C60EE}" type="datetime1">
              <a:rPr lang="ja-JP" altLang="en-US" smtClean="0">
                <a:solidFill>
                  <a:prstClr val="black">
                    <a:tint val="75000"/>
                  </a:prstClr>
                </a:solidFill>
              </a:rPr>
              <a:pPr/>
              <a:t>2011/12/13</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0B3F8475-A19D-49D3-9994-0F432AD17557}" type="datetime1">
              <a:rPr lang="ja-JP" altLang="en-US" smtClean="0">
                <a:solidFill>
                  <a:prstClr val="black">
                    <a:tint val="75000"/>
                  </a:prstClr>
                </a:solidFill>
              </a:rPr>
              <a:pPr/>
              <a:t>2011/12/13</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2F25FE1B-6E3C-49D8-8769-4D94B60940D1}" type="datetimeFigureOut">
              <a:rPr kumimoji="1" lang="ja-JP" altLang="en-US" smtClean="0"/>
              <a:pPr/>
              <a:t>2011/12/13</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2A5D711A-5B49-4C89-9EB8-2E8D2976E9EE}" type="slidenum">
              <a:rPr kumimoji="1" lang="ja-JP" altLang="en-US" smtClean="0"/>
              <a:pPr/>
              <a:t>&lt;#&gt;</a:t>
            </a:fld>
            <a:endParaRPr kumimoji="1"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2F25FE1B-6E3C-49D8-8769-4D94B60940D1}" type="datetimeFigureOut">
              <a:rPr kumimoji="1" lang="ja-JP" altLang="en-US" smtClean="0"/>
              <a:pPr/>
              <a:t>2011/12/13</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2A5D711A-5B49-4C89-9EB8-2E8D2976E9EE}" type="slidenum">
              <a:rPr kumimoji="1" lang="ja-JP" altLang="en-US" smtClean="0"/>
              <a:pPr/>
              <a:t>&lt;#&g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2F25FE1B-6E3C-49D8-8769-4D94B60940D1}" type="datetimeFigureOut">
              <a:rPr kumimoji="1" lang="ja-JP" altLang="en-US" smtClean="0"/>
              <a:pPr/>
              <a:t>2011/12/13</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2A5D711A-5B49-4C89-9EB8-2E8D2976E9EE}" type="slidenum">
              <a:rPr kumimoji="1" lang="ja-JP" altLang="en-US" smtClean="0"/>
              <a:pPr/>
              <a:t>&lt;#&g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2F25FE1B-6E3C-49D8-8769-4D94B60940D1}" type="datetimeFigureOut">
              <a:rPr kumimoji="1" lang="ja-JP" altLang="en-US" smtClean="0"/>
              <a:pPr/>
              <a:t>2011/12/13</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2A5D711A-5B49-4C89-9EB8-2E8D2976E9EE}" type="slidenum">
              <a:rPr kumimoji="1" lang="ja-JP" altLang="en-US" smtClean="0"/>
              <a:pPr/>
              <a:t>&lt;#&g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2F25FE1B-6E3C-49D8-8769-4D94B60940D1}" type="datetimeFigureOut">
              <a:rPr kumimoji="1" lang="ja-JP" altLang="en-US" smtClean="0"/>
              <a:pPr/>
              <a:t>2011/12/13</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2A5D711A-5B49-4C89-9EB8-2E8D2976E9EE}" type="slidenum">
              <a:rPr kumimoji="1" lang="ja-JP" altLang="en-US" smtClean="0"/>
              <a:pPr/>
              <a:t>&lt;#&g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2F25FE1B-6E3C-49D8-8769-4D94B60940D1}" type="datetimeFigureOut">
              <a:rPr kumimoji="1" lang="ja-JP" altLang="en-US" smtClean="0"/>
              <a:pPr/>
              <a:t>2011/12/13</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2A5D711A-5B49-4C89-9EB8-2E8D2976E9EE}" type="slidenum">
              <a:rPr kumimoji="1" lang="ja-JP" altLang="en-US" smtClean="0"/>
              <a:pPr/>
              <a:t>&lt;#&g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2F25FE1B-6E3C-49D8-8769-4D94B60940D1}" type="datetimeFigureOut">
              <a:rPr kumimoji="1" lang="ja-JP" altLang="en-US" smtClean="0"/>
              <a:pPr/>
              <a:t>2011/12/13</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2A5D711A-5B49-4C89-9EB8-2E8D2976E9EE}" type="slidenum">
              <a:rPr kumimoji="1" lang="ja-JP" altLang="en-US" smtClean="0"/>
              <a:pPr/>
              <a:t>&lt;#&g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F25FE1B-6E3C-49D8-8769-4D94B60940D1}" type="datetimeFigureOut">
              <a:rPr kumimoji="1" lang="ja-JP" altLang="en-US" smtClean="0"/>
              <a:pPr/>
              <a:t>2011/12/13</a:t>
            </a:fld>
            <a:endParaRPr kumimoji="1"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A5D711A-5B49-4C89-9EB8-2E8D2976E9EE}"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773B0A-9AA2-4A1B-B299-1CC4410F6903}" type="datetime1">
              <a:rPr lang="ja-JP" altLang="en-US" smtClean="0">
                <a:solidFill>
                  <a:prstClr val="black">
                    <a:tint val="75000"/>
                  </a:prstClr>
                </a:solidFill>
              </a:rPr>
              <a:pPr/>
              <a:t>2011/12/13</a:t>
            </a:fld>
            <a:endParaRPr lang="ja-JP" altLang="en-US">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8.xml"/><Relationship Id="rId1" Type="http://schemas.openxmlformats.org/officeDocument/2006/relationships/vmlDrawing" Target="../drawings/vmlDrawing9.vml"/><Relationship Id="rId4"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8.xml"/><Relationship Id="rId1" Type="http://schemas.openxmlformats.org/officeDocument/2006/relationships/vmlDrawing" Target="../drawings/vmlDrawing10.vml"/><Relationship Id="rId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oleObject" Target="../embeddings/oleObject29.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oleObject" Target="../embeddings/oleObject28.bin"/><Relationship Id="rId5" Type="http://schemas.openxmlformats.org/officeDocument/2006/relationships/chart" Target="../charts/chart2.xml"/><Relationship Id="rId4" Type="http://schemas.openxmlformats.org/officeDocument/2006/relationships/chart" Target="../charts/chart1.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8.xml"/><Relationship Id="rId1" Type="http://schemas.openxmlformats.org/officeDocument/2006/relationships/vmlDrawing" Target="../drawings/vmlDrawing12.vml"/><Relationship Id="rId4"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oleObject" Target="../embeddings/oleObject4.bin"/><Relationship Id="rId12"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3.png"/><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oleObject" Target="../embeddings/oleObject17.bin"/><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6156176" y="4941888"/>
            <a:ext cx="2449662" cy="1323439"/>
          </a:xfrm>
          <a:prstGeom prst="rect">
            <a:avLst/>
          </a:prstGeom>
          <a:noFill/>
          <a:ln w="9525">
            <a:noFill/>
            <a:miter lim="800000"/>
            <a:headEnd/>
            <a:tailEnd/>
          </a:ln>
          <a:effectLst/>
        </p:spPr>
        <p:txBody>
          <a:bodyPr wrap="square">
            <a:spAutoFit/>
          </a:bodyPr>
          <a:lstStyle/>
          <a:p>
            <a:pPr>
              <a:spcBef>
                <a:spcPct val="50000"/>
              </a:spcBef>
            </a:pPr>
            <a:r>
              <a:rPr lang="en-US" altLang="ja-JP" sz="2000" dirty="0" smtClean="0">
                <a:latin typeface="Arial" pitchFamily="34" charset="0"/>
                <a:cs typeface="Arial" pitchFamily="34" charset="0"/>
              </a:rPr>
              <a:t>2011. 12. 14.</a:t>
            </a:r>
            <a:endParaRPr lang="en-US" altLang="ja-JP" sz="2000" dirty="0">
              <a:latin typeface="Arial" pitchFamily="34" charset="0"/>
              <a:cs typeface="Arial" pitchFamily="34" charset="0"/>
            </a:endParaRPr>
          </a:p>
          <a:p>
            <a:pPr>
              <a:spcBef>
                <a:spcPct val="50000"/>
              </a:spcBef>
            </a:pPr>
            <a:r>
              <a:rPr lang="en-US" altLang="ja-JP" sz="2000" dirty="0" err="1">
                <a:latin typeface="Arial" pitchFamily="34" charset="0"/>
                <a:cs typeface="Arial" pitchFamily="34" charset="0"/>
              </a:rPr>
              <a:t>Tobe</a:t>
            </a:r>
            <a:r>
              <a:rPr lang="en-US" altLang="ja-JP" sz="2000" dirty="0">
                <a:latin typeface="Arial" pitchFamily="34" charset="0"/>
                <a:cs typeface="Arial" pitchFamily="34" charset="0"/>
              </a:rPr>
              <a:t> Laboratory</a:t>
            </a:r>
          </a:p>
          <a:p>
            <a:pPr>
              <a:spcBef>
                <a:spcPct val="50000"/>
              </a:spcBef>
            </a:pPr>
            <a:r>
              <a:rPr lang="en-US" altLang="ja-JP" sz="2000" dirty="0" err="1" smtClean="0">
                <a:latin typeface="Arial" pitchFamily="34" charset="0"/>
                <a:cs typeface="Arial" pitchFamily="34" charset="0"/>
              </a:rPr>
              <a:t>Kitabayashi</a:t>
            </a:r>
            <a:r>
              <a:rPr lang="en-US" altLang="ja-JP" sz="2000" dirty="0">
                <a:latin typeface="Arial" pitchFamily="34" charset="0"/>
                <a:cs typeface="Arial" pitchFamily="34" charset="0"/>
              </a:rPr>
              <a:t> </a:t>
            </a:r>
            <a:r>
              <a:rPr lang="en-US" altLang="ja-JP" sz="2000" dirty="0" smtClean="0">
                <a:latin typeface="Arial" pitchFamily="34" charset="0"/>
                <a:cs typeface="Arial" pitchFamily="34" charset="0"/>
              </a:rPr>
              <a:t>Kenichi</a:t>
            </a:r>
            <a:endParaRPr lang="en-US" altLang="ja-JP" sz="2000" dirty="0">
              <a:latin typeface="Arial" pitchFamily="34" charset="0"/>
              <a:cs typeface="Arial" pitchFamily="34" charset="0"/>
            </a:endParaRPr>
          </a:p>
        </p:txBody>
      </p:sp>
      <p:sp>
        <p:nvSpPr>
          <p:cNvPr id="3" name="スライド番号プレースホルダ 2"/>
          <p:cNvSpPr>
            <a:spLocks noGrp="1"/>
          </p:cNvSpPr>
          <p:nvPr>
            <p:ph type="sldNum" sz="quarter" idx="12"/>
          </p:nvPr>
        </p:nvSpPr>
        <p:spPr>
          <a:xfrm>
            <a:off x="6974904" y="6453336"/>
            <a:ext cx="2133600" cy="365125"/>
          </a:xfrm>
        </p:spPr>
        <p:txBody>
          <a:bodyPr/>
          <a:lstStyle/>
          <a:p>
            <a:fld id="{B083ACF5-37B8-4497-87BC-19E2D0053AAC}" type="slidenum">
              <a:rPr kumimoji="1" lang="ja-JP" altLang="en-US" smtClean="0"/>
              <a:pPr/>
              <a:t>1</a:t>
            </a:fld>
            <a:endParaRPr kumimoji="1" lang="ja-JP" altLang="en-US"/>
          </a:p>
        </p:txBody>
      </p:sp>
      <p:sp>
        <p:nvSpPr>
          <p:cNvPr id="5" name="テキスト ボックス 4"/>
          <p:cNvSpPr txBox="1"/>
          <p:nvPr/>
        </p:nvSpPr>
        <p:spPr>
          <a:xfrm>
            <a:off x="0" y="1988840"/>
            <a:ext cx="9144000" cy="1077218"/>
          </a:xfrm>
          <a:prstGeom prst="rect">
            <a:avLst/>
          </a:prstGeom>
          <a:noFill/>
        </p:spPr>
        <p:txBody>
          <a:bodyPr wrap="square" rtlCol="0">
            <a:spAutoFit/>
          </a:bodyPr>
          <a:lstStyle/>
          <a:p>
            <a:pPr marL="342900" indent="-342900" algn="ctr"/>
            <a:r>
              <a:rPr lang="en-US" altLang="ja-JP" sz="3200" dirty="0" smtClean="0">
                <a:solidFill>
                  <a:srgbClr val="0000CC"/>
                </a:solidFill>
                <a:effectLst>
                  <a:outerShdw blurRad="38100" dist="38100" dir="2700000" algn="tl">
                    <a:srgbClr val="000000">
                      <a:alpha val="43137"/>
                    </a:srgbClr>
                  </a:outerShdw>
                </a:effectLst>
                <a:latin typeface="Arial" pitchFamily="34" charset="0"/>
                <a:cs typeface="Arial" pitchFamily="34" charset="0"/>
              </a:rPr>
              <a:t>Synthesis of </a:t>
            </a:r>
            <a:r>
              <a:rPr lang="en-US" altLang="ja-JP" sz="3200" dirty="0" err="1" smtClean="0">
                <a:solidFill>
                  <a:srgbClr val="0000CC"/>
                </a:solidFill>
                <a:effectLst>
                  <a:outerShdw blurRad="38100" dist="38100" dir="2700000" algn="tl">
                    <a:srgbClr val="000000">
                      <a:alpha val="43137"/>
                    </a:srgbClr>
                  </a:outerShdw>
                </a:effectLst>
                <a:latin typeface="Arial" pitchFamily="34" charset="0"/>
                <a:cs typeface="Arial" pitchFamily="34" charset="0"/>
              </a:rPr>
              <a:t>Dizethrenylacetylene</a:t>
            </a:r>
            <a:endParaRPr lang="en-US" altLang="ja-JP" sz="3200" dirty="0" smtClean="0">
              <a:solidFill>
                <a:srgbClr val="0000CC"/>
              </a:solidFill>
              <a:effectLst>
                <a:outerShdw blurRad="38100" dist="38100" dir="2700000" algn="tl">
                  <a:srgbClr val="000000">
                    <a:alpha val="43137"/>
                  </a:srgbClr>
                </a:outerShdw>
              </a:effectLst>
              <a:latin typeface="Arial" pitchFamily="34" charset="0"/>
              <a:cs typeface="Arial" pitchFamily="34" charset="0"/>
            </a:endParaRPr>
          </a:p>
          <a:p>
            <a:pPr marL="342900" indent="-342900" algn="ctr"/>
            <a:r>
              <a:rPr lang="en-US" altLang="ja-JP" sz="3200" dirty="0" smtClean="0">
                <a:solidFill>
                  <a:srgbClr val="0000CC"/>
                </a:solidFill>
                <a:effectLst>
                  <a:outerShdw blurRad="38100" dist="38100" dir="2700000" algn="tl">
                    <a:srgbClr val="000000">
                      <a:alpha val="43137"/>
                    </a:srgbClr>
                  </a:outerShdw>
                </a:effectLst>
                <a:latin typeface="Arial" pitchFamily="34" charset="0"/>
                <a:cs typeface="Arial" pitchFamily="34" charset="0"/>
              </a:rPr>
              <a:t>(Candidate for </a:t>
            </a:r>
            <a:r>
              <a:rPr lang="en-US" altLang="ja-JP" sz="3200" dirty="0" err="1" smtClean="0">
                <a:solidFill>
                  <a:srgbClr val="0000CC"/>
                </a:solidFill>
                <a:effectLst>
                  <a:outerShdw blurRad="38100" dist="38100" dir="2700000" algn="tl">
                    <a:srgbClr val="000000">
                      <a:alpha val="43137"/>
                    </a:srgbClr>
                  </a:outerShdw>
                </a:effectLst>
                <a:latin typeface="Arial" pitchFamily="34" charset="0"/>
                <a:cs typeface="Arial" pitchFamily="34" charset="0"/>
              </a:rPr>
              <a:t>tetraradical</a:t>
            </a:r>
            <a:r>
              <a:rPr lang="en-US" altLang="ja-JP" sz="3200" dirty="0" smtClean="0">
                <a:solidFill>
                  <a:srgbClr val="0000CC"/>
                </a:solidFill>
                <a:effectLst>
                  <a:outerShdw blurRad="38100" dist="38100" dir="2700000" algn="tl">
                    <a:srgbClr val="000000">
                      <a:alpha val="43137"/>
                    </a:srgbClr>
                  </a:outerShdw>
                </a:effectLst>
                <a:latin typeface="Arial" pitchFamily="34" charset="0"/>
                <a:cs typeface="Arial" pitchFamily="34" charset="0"/>
              </a:rPr>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10</a:t>
            </a:fld>
            <a:endParaRPr lang="ja-JP" altLang="en-US">
              <a:solidFill>
                <a:prstClr val="black">
                  <a:tint val="75000"/>
                </a:prstClr>
              </a:solidFill>
            </a:endParaRPr>
          </a:p>
        </p:txBody>
      </p:sp>
      <p:graphicFrame>
        <p:nvGraphicFramePr>
          <p:cNvPr id="203779" name="Object 13"/>
          <p:cNvGraphicFramePr>
            <a:graphicFrameLocks noChangeAspect="1"/>
          </p:cNvGraphicFramePr>
          <p:nvPr/>
        </p:nvGraphicFramePr>
        <p:xfrm>
          <a:off x="0" y="3140968"/>
          <a:ext cx="9144000" cy="63500"/>
        </p:xfrm>
        <a:graphic>
          <a:graphicData uri="http://schemas.openxmlformats.org/presentationml/2006/ole">
            <p:oleObj spid="_x0000_s203779" name="CS ChemDraw Drawing" r:id="rId4" imgW="5425170" imgH="63500" progId="ChemDraw.Document.6.0">
              <p:embed/>
            </p:oleObj>
          </a:graphicData>
        </a:graphic>
      </p:graphicFrame>
      <p:sp>
        <p:nvSpPr>
          <p:cNvPr id="7" name="テキスト ボックス 6"/>
          <p:cNvSpPr txBox="1"/>
          <p:nvPr/>
        </p:nvSpPr>
        <p:spPr>
          <a:xfrm>
            <a:off x="0" y="0"/>
            <a:ext cx="9144000" cy="517065"/>
          </a:xfrm>
          <a:prstGeom prst="rect">
            <a:avLst/>
          </a:prstGeom>
          <a:noFill/>
        </p:spPr>
        <p:txBody>
          <a:bodyPr wrap="square" rtlCol="0">
            <a:spAutoFit/>
          </a:bodyPr>
          <a:lstStyle/>
          <a:p>
            <a:pPr algn="ctr"/>
            <a:r>
              <a:rPr lang="en-US" altLang="ja-JP" sz="2760" dirty="0" smtClean="0">
                <a:solidFill>
                  <a:srgbClr val="0000CC"/>
                </a:solidFill>
                <a:effectLst>
                  <a:outerShdw blurRad="38100" dist="38100" dir="2700000" algn="tl">
                    <a:srgbClr val="000000">
                      <a:alpha val="43137"/>
                    </a:srgbClr>
                  </a:outerShdw>
                </a:effectLst>
                <a:latin typeface="Arial" pitchFamily="34" charset="0"/>
                <a:sym typeface="Helvetica" pitchFamily="34" charset="0"/>
              </a:rPr>
              <a:t>Synthetic Studies for Asymmetric </a:t>
            </a:r>
            <a:r>
              <a:rPr lang="en-US" altLang="ja-JP" sz="2760" dirty="0" err="1" smtClean="0">
                <a:solidFill>
                  <a:srgbClr val="0000CC"/>
                </a:solidFill>
                <a:effectLst>
                  <a:outerShdw blurRad="38100" dist="38100" dir="2700000" algn="tl">
                    <a:srgbClr val="000000">
                      <a:alpha val="43137"/>
                    </a:srgbClr>
                  </a:outerShdw>
                </a:effectLst>
                <a:latin typeface="Arial" pitchFamily="34" charset="0"/>
                <a:sym typeface="Helvetica" pitchFamily="34" charset="0"/>
              </a:rPr>
              <a:t>Disubstituted</a:t>
            </a:r>
            <a:r>
              <a:rPr lang="en-US" altLang="ja-JP" sz="2760" dirty="0" smtClean="0">
                <a:solidFill>
                  <a:srgbClr val="0000CC"/>
                </a:solidFill>
                <a:effectLst>
                  <a:outerShdw blurRad="38100" dist="38100" dir="2700000" algn="tl">
                    <a:srgbClr val="000000">
                      <a:alpha val="43137"/>
                    </a:srgbClr>
                  </a:outerShdw>
                </a:effectLst>
                <a:latin typeface="Arial" pitchFamily="34" charset="0"/>
                <a:sym typeface="Helvetica" pitchFamily="34" charset="0"/>
              </a:rPr>
              <a:t> </a:t>
            </a:r>
            <a:r>
              <a:rPr lang="en-US" altLang="ja-JP" sz="2760" dirty="0" err="1" smtClean="0">
                <a:solidFill>
                  <a:srgbClr val="0000CC"/>
                </a:solidFill>
                <a:effectLst>
                  <a:outerShdw blurRad="38100" dist="38100" dir="2700000" algn="tl">
                    <a:srgbClr val="000000">
                      <a:alpha val="43137"/>
                    </a:srgbClr>
                  </a:outerShdw>
                </a:effectLst>
                <a:latin typeface="Arial" pitchFamily="34" charset="0"/>
                <a:sym typeface="Helvetica" pitchFamily="34" charset="0"/>
              </a:rPr>
              <a:t>Zethrenes</a:t>
            </a:r>
            <a:r>
              <a:rPr lang="en-US" altLang="ja-JP" sz="2760" dirty="0" smtClean="0">
                <a:solidFill>
                  <a:srgbClr val="0000CC"/>
                </a:solidFill>
                <a:effectLst>
                  <a:outerShdw blurRad="38100" dist="38100" dir="2700000" algn="tl">
                    <a:srgbClr val="000000">
                      <a:alpha val="43137"/>
                    </a:srgbClr>
                  </a:outerShdw>
                </a:effectLst>
                <a:latin typeface="Arial" pitchFamily="34" charset="0"/>
                <a:sym typeface="Helvetica" pitchFamily="34" charset="0"/>
              </a:rPr>
              <a:t> </a:t>
            </a:r>
          </a:p>
        </p:txBody>
      </p:sp>
      <p:sp>
        <p:nvSpPr>
          <p:cNvPr id="10" name="正方形/長方形 9"/>
          <p:cNvSpPr/>
          <p:nvPr/>
        </p:nvSpPr>
        <p:spPr>
          <a:xfrm>
            <a:off x="251520" y="2420888"/>
            <a:ext cx="8568952" cy="707886"/>
          </a:xfrm>
          <a:prstGeom prst="rect">
            <a:avLst/>
          </a:prstGeom>
        </p:spPr>
        <p:txBody>
          <a:bodyPr wrap="square">
            <a:spAutoFit/>
          </a:bodyPr>
          <a:lstStyle/>
          <a:p>
            <a:pPr algn="just"/>
            <a:r>
              <a:rPr lang="en-US" altLang="ja-JP" sz="2000" dirty="0" err="1" smtClean="0">
                <a:ea typeface="ＭＳ ゴシック" pitchFamily="49" charset="-128"/>
                <a:cs typeface="Arial" charset="0"/>
              </a:rPr>
              <a:t>Transannular</a:t>
            </a:r>
            <a:r>
              <a:rPr lang="en-US" altLang="ja-JP" sz="2000" dirty="0" smtClean="0">
                <a:ea typeface="ＭＳ ゴシック" pitchFamily="49" charset="-128"/>
                <a:cs typeface="Arial" charset="0"/>
              </a:rPr>
              <a:t> </a:t>
            </a:r>
            <a:r>
              <a:rPr lang="en-US" altLang="ja-JP" sz="2000" dirty="0" err="1" smtClean="0">
                <a:ea typeface="ＭＳ ゴシック" pitchFamily="49" charset="-128"/>
                <a:cs typeface="Arial" charset="0"/>
              </a:rPr>
              <a:t>cyclization</a:t>
            </a:r>
            <a:r>
              <a:rPr lang="en-US" altLang="ja-JP" sz="2000" dirty="0" smtClean="0">
                <a:ea typeface="ＭＳ ゴシック" pitchFamily="49" charset="-128"/>
                <a:cs typeface="Arial" charset="0"/>
              </a:rPr>
              <a:t> of </a:t>
            </a:r>
            <a:r>
              <a:rPr lang="en-US" altLang="ja-JP" sz="2000" b="1" dirty="0" smtClean="0">
                <a:ea typeface="ＭＳ ゴシック" pitchFamily="49" charset="-128"/>
                <a:cs typeface="Arial" charset="0"/>
              </a:rPr>
              <a:t>1b</a:t>
            </a:r>
            <a:r>
              <a:rPr lang="en-US" altLang="ja-JP" sz="2000" dirty="0" smtClean="0">
                <a:ea typeface="ＭＳ ゴシック" pitchFamily="49" charset="-128"/>
                <a:cs typeface="Arial" charset="0"/>
              </a:rPr>
              <a:t> with </a:t>
            </a:r>
            <a:r>
              <a:rPr lang="en-US" altLang="ja-JP" sz="2000" dirty="0" err="1" smtClean="0">
                <a:ea typeface="ＭＳ ゴシック" pitchFamily="49" charset="-128"/>
                <a:cs typeface="Arial" charset="0"/>
              </a:rPr>
              <a:t>IBr</a:t>
            </a:r>
            <a:r>
              <a:rPr lang="ja-JP" altLang="en-US" sz="2000" dirty="0" smtClean="0">
                <a:ea typeface="ＭＳ ゴシック" pitchFamily="49" charset="-128"/>
                <a:cs typeface="Arial" charset="0"/>
              </a:rPr>
              <a:t> </a:t>
            </a:r>
            <a:r>
              <a:rPr lang="en-US" altLang="ja-JP" sz="2000" dirty="0" smtClean="0">
                <a:ea typeface="ＭＳ ゴシック" pitchFamily="49" charset="-128"/>
                <a:cs typeface="Arial" charset="0"/>
              </a:rPr>
              <a:t>and </a:t>
            </a:r>
            <a:r>
              <a:rPr lang="en-US" altLang="ja-JP" sz="2000" dirty="0" err="1" smtClean="0">
                <a:ea typeface="ＭＳ ゴシック" pitchFamily="49" charset="-128"/>
                <a:cs typeface="Arial" charset="0"/>
              </a:rPr>
              <a:t>ICl</a:t>
            </a:r>
            <a:r>
              <a:rPr lang="en-US" altLang="ja-JP" sz="2000" dirty="0" smtClean="0">
                <a:ea typeface="ＭＳ ゴシック" pitchFamily="49" charset="-128"/>
                <a:cs typeface="Arial" charset="0"/>
              </a:rPr>
              <a:t> did not give asymmetric 7,14-dihalozethrenes. </a:t>
            </a:r>
            <a:endParaRPr lang="ja-JP" altLang="en-US" sz="2000" dirty="0"/>
          </a:p>
        </p:txBody>
      </p:sp>
      <p:graphicFrame>
        <p:nvGraphicFramePr>
          <p:cNvPr id="203783" name="Object 7"/>
          <p:cNvGraphicFramePr>
            <a:graphicFrameLocks noChangeAspect="1"/>
          </p:cNvGraphicFramePr>
          <p:nvPr/>
        </p:nvGraphicFramePr>
        <p:xfrm>
          <a:off x="820738" y="548680"/>
          <a:ext cx="7504112" cy="1925637"/>
        </p:xfrm>
        <a:graphic>
          <a:graphicData uri="http://schemas.openxmlformats.org/presentationml/2006/ole">
            <p:oleObj spid="_x0000_s203783" name="CS ChemDraw Drawing" r:id="rId5" imgW="7503744" imgH="1925806" progId="ChemDraw.Document.6.0">
              <p:embed/>
            </p:oleObj>
          </a:graphicData>
        </a:graphic>
      </p:graphicFrame>
      <p:graphicFrame>
        <p:nvGraphicFramePr>
          <p:cNvPr id="203786" name="Object 10"/>
          <p:cNvGraphicFramePr>
            <a:graphicFrameLocks noChangeAspect="1"/>
          </p:cNvGraphicFramePr>
          <p:nvPr/>
        </p:nvGraphicFramePr>
        <p:xfrm>
          <a:off x="244475" y="3327375"/>
          <a:ext cx="8656638" cy="1901825"/>
        </p:xfrm>
        <a:graphic>
          <a:graphicData uri="http://schemas.openxmlformats.org/presentationml/2006/ole">
            <p:oleObj spid="_x0000_s203786" name="CS ChemDraw Drawing" r:id="rId6" imgW="8657399" imgH="1901757" progId="ChemDraw.Document.6.0">
              <p:embed/>
            </p:oleObj>
          </a:graphicData>
        </a:graphic>
      </p:graphicFrame>
      <p:graphicFrame>
        <p:nvGraphicFramePr>
          <p:cNvPr id="14" name="表 13"/>
          <p:cNvGraphicFramePr>
            <a:graphicFrameLocks noGrp="1"/>
          </p:cNvGraphicFramePr>
          <p:nvPr/>
        </p:nvGraphicFramePr>
        <p:xfrm>
          <a:off x="323527" y="5301208"/>
          <a:ext cx="8640961" cy="1440160"/>
        </p:xfrm>
        <a:graphic>
          <a:graphicData uri="http://schemas.openxmlformats.org/drawingml/2006/table">
            <a:tbl>
              <a:tblPr/>
              <a:tblGrid>
                <a:gridCol w="1368152"/>
                <a:gridCol w="1512168"/>
                <a:gridCol w="2145519"/>
                <a:gridCol w="1166849"/>
                <a:gridCol w="2448273"/>
              </a:tblGrid>
              <a:tr h="598450">
                <a:tc>
                  <a:txBody>
                    <a:bodyPr/>
                    <a:lstStyle/>
                    <a:p>
                      <a:pPr algn="ctr">
                        <a:spcAft>
                          <a:spcPts val="0"/>
                        </a:spcAft>
                      </a:pPr>
                      <a:r>
                        <a:rPr lang="en-US" sz="1800" kern="100" dirty="0">
                          <a:latin typeface="Arial"/>
                          <a:ea typeface="ＭＳ 明朝"/>
                          <a:cs typeface="Times New Roman"/>
                        </a:rPr>
                        <a:t>starting</a:t>
                      </a:r>
                      <a:endParaRPr lang="ja-JP" sz="1800" kern="100" dirty="0">
                        <a:latin typeface="Century"/>
                        <a:ea typeface="ＭＳ 明朝"/>
                        <a:cs typeface="Times New Roman"/>
                      </a:endParaRPr>
                    </a:p>
                    <a:p>
                      <a:pPr algn="ctr">
                        <a:spcAft>
                          <a:spcPts val="0"/>
                        </a:spcAft>
                      </a:pPr>
                      <a:r>
                        <a:rPr lang="en-US" sz="1800" kern="100" dirty="0">
                          <a:latin typeface="Arial"/>
                          <a:ea typeface="ＭＳ 明朝"/>
                          <a:cs typeface="Times New Roman"/>
                        </a:rPr>
                        <a:t>material</a:t>
                      </a:r>
                      <a:endParaRPr lang="ja-JP" sz="1800" kern="100" dirty="0">
                        <a:latin typeface="Century"/>
                        <a:ea typeface="ＭＳ 明朝"/>
                        <a:cs typeface="Times New Roman"/>
                      </a:endParaRPr>
                    </a:p>
                  </a:txBody>
                  <a:tcPr marL="47399" marR="473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Arial"/>
                          <a:ea typeface="ＭＳ 明朝"/>
                          <a:cs typeface="Times New Roman"/>
                        </a:rPr>
                        <a:t>phenyl-</a:t>
                      </a:r>
                      <a:endParaRPr lang="ja-JP" sz="1800" kern="100" dirty="0">
                        <a:latin typeface="Century"/>
                        <a:ea typeface="ＭＳ 明朝"/>
                        <a:cs typeface="Times New Roman"/>
                      </a:endParaRPr>
                    </a:p>
                    <a:p>
                      <a:pPr algn="ctr">
                        <a:spcAft>
                          <a:spcPts val="0"/>
                        </a:spcAft>
                      </a:pPr>
                      <a:r>
                        <a:rPr lang="en-US" sz="1800" kern="100" dirty="0">
                          <a:latin typeface="Arial"/>
                          <a:ea typeface="ＭＳ 明朝"/>
                          <a:cs typeface="Times New Roman"/>
                        </a:rPr>
                        <a:t>acetylene</a:t>
                      </a:r>
                      <a:endParaRPr lang="ja-JP" sz="1800" kern="100" dirty="0">
                        <a:latin typeface="Century"/>
                        <a:ea typeface="ＭＳ 明朝"/>
                        <a:cs typeface="Times New Roman"/>
                      </a:endParaRPr>
                    </a:p>
                  </a:txBody>
                  <a:tcPr marL="47399" marR="473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err="1" smtClean="0">
                          <a:latin typeface="Arial"/>
                          <a:ea typeface="ＭＳ 明朝"/>
                          <a:cs typeface="Times New Roman"/>
                        </a:rPr>
                        <a:t>halophenylethynyl</a:t>
                      </a:r>
                      <a:r>
                        <a:rPr lang="en-US" sz="1800" kern="100" dirty="0" smtClean="0">
                          <a:latin typeface="Arial"/>
                          <a:ea typeface="ＭＳ 明朝"/>
                          <a:cs typeface="Times New Roman"/>
                        </a:rPr>
                        <a:t>-</a:t>
                      </a:r>
                    </a:p>
                    <a:p>
                      <a:pPr algn="ctr">
                        <a:spcAft>
                          <a:spcPts val="0"/>
                        </a:spcAft>
                      </a:pPr>
                      <a:r>
                        <a:rPr lang="en-US" sz="1800" kern="100" dirty="0" err="1" smtClean="0">
                          <a:latin typeface="Arial"/>
                          <a:ea typeface="ＭＳ 明朝"/>
                          <a:cs typeface="Times New Roman"/>
                        </a:rPr>
                        <a:t>zethrene</a:t>
                      </a:r>
                      <a:endParaRPr lang="ja-JP" sz="1800" kern="100" dirty="0">
                        <a:latin typeface="Century"/>
                        <a:ea typeface="ＭＳ 明朝"/>
                        <a:cs typeface="Times New Roman"/>
                      </a:endParaRPr>
                    </a:p>
                  </a:txBody>
                  <a:tcPr marL="47399" marR="473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3700"/>
                        </a:lnSpc>
                        <a:spcAft>
                          <a:spcPts val="0"/>
                        </a:spcAft>
                      </a:pPr>
                      <a:r>
                        <a:rPr lang="en-US" altLang="ja-JP" sz="1800" b="1" kern="100" dirty="0" smtClean="0">
                          <a:latin typeface="Arial"/>
                          <a:ea typeface="ＭＳ 明朝"/>
                          <a:cs typeface="Times New Roman"/>
                        </a:rPr>
                        <a:t>3b</a:t>
                      </a:r>
                      <a:endParaRPr lang="ja-JP" sz="1800" b="1" kern="100" dirty="0">
                        <a:latin typeface="Century"/>
                        <a:ea typeface="ＭＳ 明朝"/>
                        <a:cs typeface="Times New Roman"/>
                      </a:endParaRPr>
                    </a:p>
                  </a:txBody>
                  <a:tcPr marL="47399" marR="473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3700"/>
                        </a:lnSpc>
                        <a:spcAft>
                          <a:spcPts val="0"/>
                        </a:spcAft>
                      </a:pPr>
                      <a:r>
                        <a:rPr lang="en-US" sz="1800" kern="100" dirty="0" smtClean="0">
                          <a:latin typeface="Arial"/>
                          <a:ea typeface="ＭＳ 明朝"/>
                          <a:cs typeface="Times New Roman"/>
                        </a:rPr>
                        <a:t>starting</a:t>
                      </a:r>
                      <a:r>
                        <a:rPr lang="en-US" sz="1800" kern="100" baseline="0" dirty="0" smtClean="0">
                          <a:latin typeface="Century"/>
                          <a:ea typeface="ＭＳ 明朝"/>
                          <a:cs typeface="Times New Roman"/>
                        </a:rPr>
                        <a:t> </a:t>
                      </a:r>
                      <a:r>
                        <a:rPr lang="en-US" sz="1800" kern="100" dirty="0" smtClean="0">
                          <a:latin typeface="Arial"/>
                          <a:ea typeface="ＭＳ 明朝"/>
                          <a:cs typeface="Times New Roman"/>
                        </a:rPr>
                        <a:t>material</a:t>
                      </a:r>
                      <a:endParaRPr lang="ja-JP" sz="1800" kern="100" dirty="0">
                        <a:latin typeface="Century"/>
                        <a:ea typeface="ＭＳ 明朝"/>
                        <a:cs typeface="Times New Roman"/>
                      </a:endParaRPr>
                    </a:p>
                  </a:txBody>
                  <a:tcPr marL="47399" marR="473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41710">
                <a:tc>
                  <a:txBody>
                    <a:bodyPr/>
                    <a:lstStyle/>
                    <a:p>
                      <a:pPr algn="ctr">
                        <a:lnSpc>
                          <a:spcPct val="150000"/>
                        </a:lnSpc>
                        <a:spcAft>
                          <a:spcPts val="0"/>
                        </a:spcAft>
                      </a:pPr>
                      <a:r>
                        <a:rPr lang="en-US" altLang="ja-JP" sz="1800" b="1" kern="100" dirty="0" smtClean="0">
                          <a:latin typeface="Arial"/>
                          <a:ea typeface="ＭＳ 明朝"/>
                          <a:cs typeface="Times New Roman"/>
                        </a:rPr>
                        <a:t>2b</a:t>
                      </a:r>
                      <a:endParaRPr lang="ja-JP" sz="1800" b="1" kern="100" dirty="0">
                        <a:latin typeface="Century"/>
                        <a:ea typeface="ＭＳ 明朝"/>
                        <a:cs typeface="Times New Roman"/>
                      </a:endParaRPr>
                    </a:p>
                    <a:p>
                      <a:pPr algn="ctr">
                        <a:lnSpc>
                          <a:spcPct val="150000"/>
                        </a:lnSpc>
                        <a:spcAft>
                          <a:spcPts val="0"/>
                        </a:spcAft>
                      </a:pPr>
                      <a:r>
                        <a:rPr lang="en-US" altLang="ja-JP" sz="1800" b="1" kern="100" dirty="0" smtClean="0">
                          <a:latin typeface="Arial"/>
                          <a:ea typeface="ＭＳ 明朝"/>
                          <a:cs typeface="Times New Roman"/>
                        </a:rPr>
                        <a:t>2c</a:t>
                      </a:r>
                      <a:endParaRPr lang="ja-JP" sz="1800" b="1" kern="100" dirty="0">
                        <a:latin typeface="Century"/>
                        <a:ea typeface="ＭＳ 明朝"/>
                        <a:cs typeface="Times New Roman"/>
                      </a:endParaRPr>
                    </a:p>
                  </a:txBody>
                  <a:tcPr marL="47399" marR="473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800" kern="100" dirty="0">
                          <a:latin typeface="Arial"/>
                          <a:ea typeface="ＭＳ 明朝"/>
                          <a:cs typeface="Times New Roman"/>
                        </a:rPr>
                        <a:t>0.7 </a:t>
                      </a:r>
                      <a:r>
                        <a:rPr lang="en-US" sz="1800" kern="100" dirty="0" err="1">
                          <a:latin typeface="Arial"/>
                          <a:ea typeface="ＭＳ 明朝"/>
                          <a:cs typeface="Times New Roman"/>
                        </a:rPr>
                        <a:t>eq</a:t>
                      </a:r>
                      <a:endParaRPr lang="ja-JP" sz="1800" kern="100" dirty="0">
                        <a:latin typeface="Century"/>
                        <a:ea typeface="ＭＳ 明朝"/>
                        <a:cs typeface="Times New Roman"/>
                      </a:endParaRPr>
                    </a:p>
                    <a:p>
                      <a:pPr algn="ctr">
                        <a:lnSpc>
                          <a:spcPct val="150000"/>
                        </a:lnSpc>
                        <a:spcAft>
                          <a:spcPts val="0"/>
                        </a:spcAft>
                      </a:pPr>
                      <a:r>
                        <a:rPr lang="en-US" sz="1800" kern="100" dirty="0">
                          <a:latin typeface="Arial"/>
                          <a:ea typeface="ＭＳ 明朝"/>
                          <a:cs typeface="Times New Roman"/>
                        </a:rPr>
                        <a:t>1.0 </a:t>
                      </a:r>
                      <a:r>
                        <a:rPr lang="en-US" sz="1800" kern="100" dirty="0" err="1">
                          <a:latin typeface="Arial"/>
                          <a:ea typeface="ＭＳ 明朝"/>
                          <a:cs typeface="Times New Roman"/>
                        </a:rPr>
                        <a:t>eq</a:t>
                      </a:r>
                      <a:endParaRPr lang="ja-JP" sz="1800" kern="100" dirty="0">
                        <a:latin typeface="Century"/>
                        <a:ea typeface="ＭＳ 明朝"/>
                        <a:cs typeface="Times New Roman"/>
                      </a:endParaRPr>
                    </a:p>
                  </a:txBody>
                  <a:tcPr marL="47399" marR="473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800" b="1" kern="100" dirty="0" smtClean="0">
                          <a:latin typeface="Arial"/>
                          <a:ea typeface="ＭＳ 明朝"/>
                          <a:cs typeface="Times New Roman"/>
                        </a:rPr>
                        <a:t>6c</a:t>
                      </a:r>
                      <a:r>
                        <a:rPr lang="en-US" sz="1800" kern="100" dirty="0" smtClean="0">
                          <a:latin typeface="Arial"/>
                          <a:ea typeface="ＭＳ 明朝"/>
                          <a:cs typeface="Times New Roman"/>
                        </a:rPr>
                        <a:t> ; 8</a:t>
                      </a:r>
                      <a:r>
                        <a:rPr lang="en-US" sz="1800" kern="100" dirty="0">
                          <a:latin typeface="Arial"/>
                          <a:ea typeface="ＭＳ 明朝"/>
                          <a:cs typeface="Times New Roman"/>
                        </a:rPr>
                        <a:t>%</a:t>
                      </a:r>
                      <a:endParaRPr lang="ja-JP" sz="1800" kern="100" dirty="0">
                        <a:latin typeface="Century"/>
                        <a:ea typeface="ＭＳ 明朝"/>
                        <a:cs typeface="Times New Roman"/>
                      </a:endParaRPr>
                    </a:p>
                    <a:p>
                      <a:pPr algn="ctr">
                        <a:lnSpc>
                          <a:spcPct val="150000"/>
                        </a:lnSpc>
                        <a:spcAft>
                          <a:spcPts val="0"/>
                        </a:spcAft>
                      </a:pPr>
                      <a:r>
                        <a:rPr lang="en-US" sz="1800" b="1" kern="100" dirty="0" smtClean="0">
                          <a:latin typeface="Arial"/>
                          <a:ea typeface="ＭＳ 明朝"/>
                          <a:cs typeface="Times New Roman"/>
                        </a:rPr>
                        <a:t>6a</a:t>
                      </a:r>
                      <a:r>
                        <a:rPr lang="en-US" sz="1800" kern="100" dirty="0" smtClean="0">
                          <a:latin typeface="Arial"/>
                          <a:ea typeface="ＭＳ 明朝"/>
                          <a:cs typeface="Times New Roman"/>
                        </a:rPr>
                        <a:t> ; 17</a:t>
                      </a:r>
                      <a:r>
                        <a:rPr lang="en-US" sz="1800" kern="100" dirty="0">
                          <a:latin typeface="Arial"/>
                          <a:ea typeface="ＭＳ 明朝"/>
                          <a:cs typeface="Times New Roman"/>
                        </a:rPr>
                        <a:t>%</a:t>
                      </a:r>
                      <a:endParaRPr lang="ja-JP" sz="1800" kern="100" dirty="0">
                        <a:latin typeface="Century"/>
                        <a:ea typeface="ＭＳ 明朝"/>
                        <a:cs typeface="Times New Roman"/>
                      </a:endParaRPr>
                    </a:p>
                  </a:txBody>
                  <a:tcPr marL="47399" marR="473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800" kern="100" dirty="0">
                          <a:latin typeface="Arial"/>
                          <a:ea typeface="ＭＳ 明朝"/>
                          <a:cs typeface="Times New Roman"/>
                        </a:rPr>
                        <a:t>16%</a:t>
                      </a:r>
                      <a:endParaRPr lang="ja-JP" sz="1800" kern="100" dirty="0">
                        <a:latin typeface="Century"/>
                        <a:ea typeface="ＭＳ 明朝"/>
                        <a:cs typeface="Times New Roman"/>
                      </a:endParaRPr>
                    </a:p>
                    <a:p>
                      <a:pPr algn="ctr">
                        <a:lnSpc>
                          <a:spcPct val="150000"/>
                        </a:lnSpc>
                        <a:spcAft>
                          <a:spcPts val="0"/>
                        </a:spcAft>
                      </a:pPr>
                      <a:r>
                        <a:rPr lang="en-US" sz="1800" kern="100" dirty="0">
                          <a:latin typeface="Arial"/>
                          <a:ea typeface="ＭＳ 明朝"/>
                          <a:cs typeface="Times New Roman"/>
                        </a:rPr>
                        <a:t>6%</a:t>
                      </a:r>
                      <a:endParaRPr lang="ja-JP" sz="1800" kern="100" dirty="0">
                        <a:latin typeface="Century"/>
                        <a:ea typeface="ＭＳ 明朝"/>
                        <a:cs typeface="Times New Roman"/>
                      </a:endParaRPr>
                    </a:p>
                  </a:txBody>
                  <a:tcPr marL="47399" marR="473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800" b="1" kern="100" dirty="0" smtClean="0">
                          <a:latin typeface="Arial"/>
                          <a:ea typeface="ＭＳ 明朝"/>
                          <a:cs typeface="Times New Roman"/>
                        </a:rPr>
                        <a:t>2b</a:t>
                      </a:r>
                      <a:r>
                        <a:rPr lang="en-US" sz="1800" kern="100" dirty="0" smtClean="0">
                          <a:latin typeface="Arial"/>
                          <a:ea typeface="ＭＳ 明朝"/>
                          <a:cs typeface="Times New Roman"/>
                        </a:rPr>
                        <a:t> ; 60</a:t>
                      </a:r>
                      <a:r>
                        <a:rPr lang="en-US" sz="1800" kern="100" dirty="0">
                          <a:latin typeface="Arial"/>
                          <a:ea typeface="ＭＳ 明朝"/>
                          <a:cs typeface="Times New Roman"/>
                        </a:rPr>
                        <a:t>% recovery</a:t>
                      </a:r>
                      <a:endParaRPr lang="ja-JP" sz="1800" kern="100" dirty="0">
                        <a:latin typeface="Century"/>
                        <a:ea typeface="ＭＳ 明朝"/>
                        <a:cs typeface="Times New Roman"/>
                      </a:endParaRPr>
                    </a:p>
                    <a:p>
                      <a:pPr algn="ctr">
                        <a:lnSpc>
                          <a:spcPct val="150000"/>
                        </a:lnSpc>
                        <a:spcAft>
                          <a:spcPts val="0"/>
                        </a:spcAft>
                      </a:pPr>
                      <a:r>
                        <a:rPr lang="en-US" sz="1800" b="1" kern="100" dirty="0" smtClean="0">
                          <a:latin typeface="Arial"/>
                          <a:ea typeface="ＭＳ 明朝"/>
                          <a:cs typeface="Times New Roman"/>
                        </a:rPr>
                        <a:t>2c</a:t>
                      </a:r>
                      <a:r>
                        <a:rPr lang="en-US" sz="1800" kern="100" dirty="0" smtClean="0">
                          <a:latin typeface="Arial"/>
                          <a:ea typeface="ＭＳ 明朝"/>
                          <a:cs typeface="Times New Roman"/>
                        </a:rPr>
                        <a:t> ; 45</a:t>
                      </a:r>
                      <a:r>
                        <a:rPr lang="en-US" sz="1800" kern="100" dirty="0">
                          <a:latin typeface="Arial"/>
                          <a:ea typeface="ＭＳ 明朝"/>
                          <a:cs typeface="Times New Roman"/>
                        </a:rPr>
                        <a:t>% recovery</a:t>
                      </a:r>
                      <a:endParaRPr lang="ja-JP" sz="1800" kern="100" dirty="0">
                        <a:latin typeface="Century"/>
                        <a:ea typeface="ＭＳ 明朝"/>
                        <a:cs typeface="Times New Roman"/>
                      </a:endParaRPr>
                    </a:p>
                  </a:txBody>
                  <a:tcPr marL="47399" marR="4739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5" name="Rectangle 15"/>
          <p:cNvSpPr>
            <a:spLocks noChangeArrowheads="1"/>
          </p:cNvSpPr>
          <p:nvPr/>
        </p:nvSpPr>
        <p:spPr bwMode="auto">
          <a:xfrm>
            <a:off x="4499992" y="3212505"/>
            <a:ext cx="1728192" cy="2016695"/>
          </a:xfrm>
          <a:prstGeom prst="rect">
            <a:avLst/>
          </a:prstGeom>
          <a:noFill/>
          <a:ln w="28575">
            <a:solidFill>
              <a:srgbClr val="FF0000"/>
            </a:solidFill>
            <a:miter lim="800000"/>
            <a:headEnd/>
            <a:tailEnd/>
          </a:ln>
        </p:spPr>
        <p:txBody>
          <a:bodyPr wrap="none" anchor="ctr"/>
          <a:lstStyle/>
          <a:p>
            <a:endParaRPr lang="ja-JP" altLang="en-US"/>
          </a:p>
        </p:txBody>
      </p:sp>
      <p:sp>
        <p:nvSpPr>
          <p:cNvPr id="16" name="Rectangle 15"/>
          <p:cNvSpPr>
            <a:spLocks noChangeArrowheads="1"/>
          </p:cNvSpPr>
          <p:nvPr/>
        </p:nvSpPr>
        <p:spPr bwMode="auto">
          <a:xfrm>
            <a:off x="3203849" y="5301208"/>
            <a:ext cx="2160240" cy="1440160"/>
          </a:xfrm>
          <a:prstGeom prst="rect">
            <a:avLst/>
          </a:prstGeom>
          <a:noFill/>
          <a:ln w="28575">
            <a:solidFill>
              <a:srgbClr val="FF0000"/>
            </a:solidFill>
            <a:miter lim="800000"/>
            <a:headEnd/>
            <a:tailEnd/>
          </a:ln>
        </p:spPr>
        <p:txBody>
          <a:bodyPr wrap="none" anchor="ctr"/>
          <a:lstStyle/>
          <a:p>
            <a:endParaRPr lang="ja-JP"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par>
                                <p:cTn id="7" presetID="1" presetClass="entr" presetSubtype="0" fill="hold" grpId="0" nodeType="withEffect">
                                  <p:stCondLst>
                                    <p:cond delay="0"/>
                                  </p:stCondLst>
                                  <p:childTnLst>
                                    <p:set>
                                      <p:cBhvr>
                                        <p:cTn id="8" dur="1" fill="hold">
                                          <p:stCondLst>
                                            <p:cond delay="499"/>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 1"/>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11</a:t>
            </a:fld>
            <a:endParaRPr lang="ja-JP" altLang="en-US">
              <a:solidFill>
                <a:prstClr val="black">
                  <a:tint val="75000"/>
                </a:prstClr>
              </a:solidFill>
            </a:endParaRPr>
          </a:p>
        </p:txBody>
      </p:sp>
      <p:sp>
        <p:nvSpPr>
          <p:cNvPr id="4" name="テキスト ボックス 3"/>
          <p:cNvSpPr txBox="1"/>
          <p:nvPr/>
        </p:nvSpPr>
        <p:spPr>
          <a:xfrm>
            <a:off x="0" y="0"/>
            <a:ext cx="9144000" cy="523220"/>
          </a:xfrm>
          <a:prstGeom prst="rect">
            <a:avLst/>
          </a:prstGeom>
          <a:noFill/>
        </p:spPr>
        <p:txBody>
          <a:bodyPr wrap="square" rtlCol="0">
            <a:spAutoFit/>
          </a:bodyPr>
          <a:lstStyle/>
          <a:p>
            <a:pPr algn="ctr"/>
            <a:r>
              <a:rPr lang="en-US" altLang="ja-JP" sz="2800" dirty="0" smtClean="0">
                <a:solidFill>
                  <a:srgbClr val="0000CC"/>
                </a:solidFill>
                <a:effectLst>
                  <a:outerShdw blurRad="38100" dist="38100" dir="2700000" algn="tl">
                    <a:srgbClr val="000000">
                      <a:alpha val="43137"/>
                    </a:srgbClr>
                  </a:outerShdw>
                </a:effectLst>
                <a:latin typeface="Arial" pitchFamily="34" charset="0"/>
                <a:sym typeface="Helvetica" pitchFamily="34" charset="0"/>
              </a:rPr>
              <a:t>Synthetic Route to </a:t>
            </a:r>
            <a:r>
              <a:rPr lang="en-US" altLang="ja-JP" sz="2800" dirty="0" err="1" smtClean="0">
                <a:solidFill>
                  <a:srgbClr val="0000CC"/>
                </a:solidFill>
                <a:effectLst>
                  <a:outerShdw blurRad="38100" dist="38100" dir="2700000" algn="tl">
                    <a:srgbClr val="000000">
                      <a:alpha val="43137"/>
                    </a:srgbClr>
                  </a:outerShdw>
                </a:effectLst>
                <a:latin typeface="Arial" pitchFamily="34" charset="0"/>
                <a:sym typeface="Helvetica" pitchFamily="34" charset="0"/>
              </a:rPr>
              <a:t>Dizethrenylacetylene</a:t>
            </a:r>
            <a:endParaRPr lang="en-US" altLang="ja-JP" sz="2800" dirty="0" smtClean="0">
              <a:solidFill>
                <a:srgbClr val="0000CC"/>
              </a:solidFill>
              <a:effectLst>
                <a:outerShdw blurRad="38100" dist="38100" dir="2700000" algn="tl">
                  <a:srgbClr val="000000">
                    <a:alpha val="43137"/>
                  </a:srgbClr>
                </a:outerShdw>
              </a:effectLst>
              <a:latin typeface="Arial" pitchFamily="34" charset="0"/>
              <a:sym typeface="Helvetica" pitchFamily="34" charset="0"/>
            </a:endParaRPr>
          </a:p>
        </p:txBody>
      </p:sp>
      <p:sp>
        <p:nvSpPr>
          <p:cNvPr id="10" name="テキスト ボックス 3"/>
          <p:cNvSpPr txBox="1">
            <a:spLocks noChangeArrowheads="1"/>
          </p:cNvSpPr>
          <p:nvPr/>
        </p:nvSpPr>
        <p:spPr bwMode="auto">
          <a:xfrm>
            <a:off x="1584200" y="5929535"/>
            <a:ext cx="3779888" cy="307777"/>
          </a:xfrm>
          <a:prstGeom prst="rect">
            <a:avLst/>
          </a:prstGeom>
          <a:noFill/>
          <a:ln w="9525">
            <a:noFill/>
            <a:miter lim="800000"/>
            <a:headEnd/>
            <a:tailEnd/>
          </a:ln>
        </p:spPr>
        <p:txBody>
          <a:bodyPr wrap="square">
            <a:spAutoFit/>
          </a:bodyPr>
          <a:lstStyle/>
          <a:p>
            <a:pPr algn="ctr"/>
            <a:r>
              <a:rPr lang="en-US" altLang="ja-JP" sz="1400" dirty="0" err="1">
                <a:latin typeface="+mn-lt"/>
              </a:rPr>
              <a:t>Quast</a:t>
            </a:r>
            <a:r>
              <a:rPr lang="en-US" altLang="ja-JP" sz="1400" dirty="0">
                <a:latin typeface="+mn-lt"/>
              </a:rPr>
              <a:t>, H. et </a:t>
            </a:r>
            <a:r>
              <a:rPr lang="en-US" altLang="ja-JP" sz="1400" dirty="0" err="1" smtClean="0">
                <a:latin typeface="+mn-lt"/>
              </a:rPr>
              <a:t>al.</a:t>
            </a:r>
            <a:r>
              <a:rPr lang="en-US" altLang="ja-JP" sz="1400" i="1" dirty="0" err="1" smtClean="0">
                <a:latin typeface="+mn-lt"/>
              </a:rPr>
              <a:t>J</a:t>
            </a:r>
            <a:r>
              <a:rPr lang="en-US" altLang="ja-JP" sz="1400" i="1" dirty="0">
                <a:latin typeface="+mn-lt"/>
              </a:rPr>
              <a:t>. Org. Chem</a:t>
            </a:r>
            <a:r>
              <a:rPr lang="en-US" altLang="ja-JP" sz="1400" dirty="0">
                <a:latin typeface="+mn-lt"/>
              </a:rPr>
              <a:t>. </a:t>
            </a:r>
            <a:r>
              <a:rPr lang="en-US" altLang="ja-JP" sz="1400" b="1" dirty="0">
                <a:latin typeface="+mn-lt"/>
              </a:rPr>
              <a:t>2008</a:t>
            </a:r>
            <a:r>
              <a:rPr lang="en-US" altLang="ja-JP" sz="1400" dirty="0">
                <a:latin typeface="+mn-lt"/>
              </a:rPr>
              <a:t>, </a:t>
            </a:r>
            <a:r>
              <a:rPr lang="en-US" altLang="ja-JP" sz="1400" i="1" dirty="0">
                <a:latin typeface="+mn-lt"/>
              </a:rPr>
              <a:t>73</a:t>
            </a:r>
            <a:r>
              <a:rPr lang="en-US" altLang="ja-JP" sz="1400" dirty="0">
                <a:latin typeface="+mn-lt"/>
              </a:rPr>
              <a:t>, 4956.</a:t>
            </a:r>
            <a:endParaRPr lang="ja-JP" altLang="en-US" sz="1400" dirty="0">
              <a:latin typeface="+mn-lt"/>
            </a:endParaRPr>
          </a:p>
        </p:txBody>
      </p:sp>
      <p:sp>
        <p:nvSpPr>
          <p:cNvPr id="14" name="テキスト ボックス 13"/>
          <p:cNvSpPr txBox="1"/>
          <p:nvPr/>
        </p:nvSpPr>
        <p:spPr>
          <a:xfrm>
            <a:off x="1237710" y="5929535"/>
            <a:ext cx="453970" cy="307777"/>
          </a:xfrm>
          <a:prstGeom prst="rect">
            <a:avLst/>
          </a:prstGeom>
          <a:noFill/>
        </p:spPr>
        <p:txBody>
          <a:bodyPr wrap="none" rtlCol="0">
            <a:spAutoFit/>
          </a:bodyPr>
          <a:lstStyle/>
          <a:p>
            <a:r>
              <a:rPr kumimoji="1" lang="en-US" altLang="ja-JP" sz="1400" dirty="0" smtClean="0">
                <a:latin typeface="ＭＳ 明朝" pitchFamily="17" charset="-128"/>
                <a:ea typeface="ＭＳ 明朝" pitchFamily="17" charset="-128"/>
              </a:rPr>
              <a:t>(*)</a:t>
            </a:r>
            <a:endParaRPr kumimoji="1" lang="ja-JP" altLang="en-US" sz="1400" dirty="0"/>
          </a:p>
        </p:txBody>
      </p:sp>
      <p:graphicFrame>
        <p:nvGraphicFramePr>
          <p:cNvPr id="88076" name="Object 12"/>
          <p:cNvGraphicFramePr>
            <a:graphicFrameLocks noChangeAspect="1"/>
          </p:cNvGraphicFramePr>
          <p:nvPr/>
        </p:nvGraphicFramePr>
        <p:xfrm>
          <a:off x="71438" y="692150"/>
          <a:ext cx="9040812" cy="4970463"/>
        </p:xfrm>
        <a:graphic>
          <a:graphicData uri="http://schemas.openxmlformats.org/presentationml/2006/ole">
            <p:oleObj spid="_x0000_s88076" name="CS ChemDraw Drawing" r:id="rId4" imgW="10196504" imgH="5604753" progId="ChemDraw.Document.6.0">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3" name="Object 5"/>
          <p:cNvGraphicFramePr>
            <a:graphicFrameLocks noChangeAspect="1"/>
          </p:cNvGraphicFramePr>
          <p:nvPr/>
        </p:nvGraphicFramePr>
        <p:xfrm>
          <a:off x="479425" y="620688"/>
          <a:ext cx="8185150" cy="2081213"/>
        </p:xfrm>
        <a:graphic>
          <a:graphicData uri="http://schemas.openxmlformats.org/presentationml/2006/ole">
            <p:oleObj spid="_x0000_s89093" name="CS ChemDraw Drawing" r:id="rId4" imgW="8185094" imgH="2081449" progId="ChemDraw.Document.6.0">
              <p:embed/>
            </p:oleObj>
          </a:graphicData>
        </a:graphic>
      </p:graphicFrame>
      <p:sp>
        <p:nvSpPr>
          <p:cNvPr id="2" name="スライド番号プレースホルダ 1"/>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12</a:t>
            </a:fld>
            <a:endParaRPr lang="ja-JP" altLang="en-US">
              <a:solidFill>
                <a:prstClr val="black">
                  <a:tint val="75000"/>
                </a:prstClr>
              </a:solidFill>
            </a:endParaRPr>
          </a:p>
        </p:txBody>
      </p:sp>
      <p:sp>
        <p:nvSpPr>
          <p:cNvPr id="4" name="テキスト ボックス 3"/>
          <p:cNvSpPr txBox="1"/>
          <p:nvPr/>
        </p:nvSpPr>
        <p:spPr>
          <a:xfrm>
            <a:off x="0" y="0"/>
            <a:ext cx="9144000" cy="523220"/>
          </a:xfrm>
          <a:prstGeom prst="rect">
            <a:avLst/>
          </a:prstGeom>
          <a:noFill/>
        </p:spPr>
        <p:txBody>
          <a:bodyPr wrap="square" rtlCol="0">
            <a:spAutoFit/>
          </a:bodyPr>
          <a:lstStyle/>
          <a:p>
            <a:pPr algn="ctr"/>
            <a:r>
              <a:rPr lang="en-US" altLang="ja-JP" sz="2800" dirty="0" err="1" smtClean="0">
                <a:solidFill>
                  <a:srgbClr val="0000CC"/>
                </a:solidFill>
                <a:effectLst>
                  <a:outerShdw blurRad="38100" dist="38100" dir="2700000" algn="tl">
                    <a:srgbClr val="000000">
                      <a:alpha val="43137"/>
                    </a:srgbClr>
                  </a:outerShdw>
                </a:effectLst>
                <a:latin typeface="Arial" pitchFamily="34" charset="0"/>
                <a:sym typeface="Helvetica" pitchFamily="34" charset="0"/>
              </a:rPr>
              <a:t>Sonogashira</a:t>
            </a:r>
            <a:r>
              <a:rPr lang="en-US" altLang="ja-JP" sz="2800" dirty="0" smtClean="0">
                <a:solidFill>
                  <a:srgbClr val="0000CC"/>
                </a:solidFill>
                <a:effectLst>
                  <a:outerShdw blurRad="38100" dist="38100" dir="2700000" algn="tl">
                    <a:srgbClr val="000000">
                      <a:alpha val="43137"/>
                    </a:srgbClr>
                  </a:outerShdw>
                </a:effectLst>
                <a:latin typeface="Arial" pitchFamily="34" charset="0"/>
                <a:sym typeface="Helvetica" pitchFamily="34" charset="0"/>
              </a:rPr>
              <a:t> Coupling for </a:t>
            </a:r>
            <a:r>
              <a:rPr lang="en-US" altLang="ja-JP" sz="2800" dirty="0" err="1" smtClean="0">
                <a:solidFill>
                  <a:srgbClr val="0000CC"/>
                </a:solidFill>
                <a:effectLst>
                  <a:outerShdw blurRad="38100" dist="38100" dir="2700000" algn="tl">
                    <a:srgbClr val="000000">
                      <a:alpha val="43137"/>
                    </a:srgbClr>
                  </a:outerShdw>
                </a:effectLst>
                <a:latin typeface="Arial" pitchFamily="34" charset="0"/>
                <a:sym typeface="Helvetica" pitchFamily="34" charset="0"/>
              </a:rPr>
              <a:t>Dizethrenylacetylene</a:t>
            </a:r>
            <a:endParaRPr lang="en-US" altLang="ja-JP" sz="2800" dirty="0" smtClean="0">
              <a:solidFill>
                <a:srgbClr val="0000CC"/>
              </a:solidFill>
              <a:effectLst>
                <a:outerShdw blurRad="38100" dist="38100" dir="2700000" algn="tl">
                  <a:srgbClr val="000000">
                    <a:alpha val="43137"/>
                  </a:srgbClr>
                </a:outerShdw>
              </a:effectLst>
              <a:latin typeface="Arial" pitchFamily="34" charset="0"/>
              <a:sym typeface="Helvetica" pitchFamily="34" charset="0"/>
            </a:endParaRPr>
          </a:p>
        </p:txBody>
      </p:sp>
      <p:sp>
        <p:nvSpPr>
          <p:cNvPr id="7" name="テキスト ボックス 6"/>
          <p:cNvSpPr txBox="1"/>
          <p:nvPr/>
        </p:nvSpPr>
        <p:spPr>
          <a:xfrm>
            <a:off x="5940152" y="2555612"/>
            <a:ext cx="2300630" cy="369332"/>
          </a:xfrm>
          <a:prstGeom prst="rect">
            <a:avLst/>
          </a:prstGeom>
          <a:noFill/>
        </p:spPr>
        <p:txBody>
          <a:bodyPr wrap="none" rtlCol="0">
            <a:spAutoFit/>
          </a:bodyPr>
          <a:lstStyle/>
          <a:p>
            <a:r>
              <a:rPr kumimoji="1" lang="en-US" altLang="ja-JP" dirty="0" err="1" smtClean="0"/>
              <a:t>dizethrenylbutadiyne</a:t>
            </a:r>
            <a:endParaRPr kumimoji="1" lang="ja-JP" altLang="en-US" dirty="0"/>
          </a:p>
        </p:txBody>
      </p:sp>
      <p:sp>
        <p:nvSpPr>
          <p:cNvPr id="8" name="正方形/長方形 7"/>
          <p:cNvSpPr/>
          <p:nvPr/>
        </p:nvSpPr>
        <p:spPr>
          <a:xfrm>
            <a:off x="251520" y="5589240"/>
            <a:ext cx="8640960" cy="707886"/>
          </a:xfrm>
          <a:prstGeom prst="rect">
            <a:avLst/>
          </a:prstGeom>
        </p:spPr>
        <p:txBody>
          <a:bodyPr wrap="square">
            <a:spAutoFit/>
          </a:bodyPr>
          <a:lstStyle/>
          <a:p>
            <a:pPr algn="just"/>
            <a:r>
              <a:rPr lang="en-US" altLang="ja-JP" sz="2000" dirty="0" smtClean="0"/>
              <a:t>Attempted </a:t>
            </a:r>
            <a:r>
              <a:rPr lang="en-US" altLang="ja-JP" sz="2000" dirty="0" err="1" smtClean="0"/>
              <a:t>Sonogashira</a:t>
            </a:r>
            <a:r>
              <a:rPr lang="en-US" altLang="ja-JP" sz="2000" dirty="0" smtClean="0"/>
              <a:t> coupling of </a:t>
            </a:r>
            <a:r>
              <a:rPr lang="en-US" altLang="ja-JP" sz="2000" b="1" dirty="0" smtClean="0"/>
              <a:t>6</a:t>
            </a:r>
            <a:r>
              <a:rPr lang="en-US" altLang="ja-JP" sz="2000" dirty="0" smtClean="0"/>
              <a:t> and </a:t>
            </a:r>
            <a:r>
              <a:rPr lang="en-US" altLang="ja-JP" sz="2000" b="1" dirty="0" smtClean="0"/>
              <a:t>5</a:t>
            </a:r>
            <a:r>
              <a:rPr lang="en-US" altLang="ja-JP" sz="2000" dirty="0" smtClean="0"/>
              <a:t> did not give </a:t>
            </a:r>
            <a:r>
              <a:rPr lang="en-US" altLang="ja-JP" sz="2000" b="1" dirty="0" smtClean="0"/>
              <a:t>4b</a:t>
            </a:r>
            <a:r>
              <a:rPr lang="en-US" altLang="ja-JP" sz="2000" dirty="0" smtClean="0"/>
              <a:t> but </a:t>
            </a:r>
            <a:r>
              <a:rPr lang="en-US" altLang="ja-JP" sz="2000" b="1" dirty="0" smtClean="0"/>
              <a:t>4c</a:t>
            </a:r>
            <a:r>
              <a:rPr lang="en-US" altLang="ja-JP" sz="2000" dirty="0" smtClean="0"/>
              <a:t> which is a </a:t>
            </a:r>
            <a:r>
              <a:rPr lang="en-US" altLang="ja-JP" sz="2000" dirty="0" err="1" smtClean="0"/>
              <a:t>homocoupled</a:t>
            </a:r>
            <a:r>
              <a:rPr lang="en-US" altLang="ja-JP" sz="2000" dirty="0" smtClean="0"/>
              <a:t> product of </a:t>
            </a:r>
            <a:r>
              <a:rPr lang="en-US" altLang="ja-JP" sz="2000" b="1" dirty="0" smtClean="0"/>
              <a:t>5a</a:t>
            </a:r>
            <a:r>
              <a:rPr lang="en-US" altLang="ja-JP" sz="2000" dirty="0" smtClean="0"/>
              <a:t>.</a:t>
            </a:r>
            <a:endParaRPr lang="ja-JP" altLang="en-US" sz="2000" dirty="0"/>
          </a:p>
        </p:txBody>
      </p:sp>
      <p:graphicFrame>
        <p:nvGraphicFramePr>
          <p:cNvPr id="9" name="表 8"/>
          <p:cNvGraphicFramePr>
            <a:graphicFrameLocks noGrp="1"/>
          </p:cNvGraphicFramePr>
          <p:nvPr/>
        </p:nvGraphicFramePr>
        <p:xfrm>
          <a:off x="720077" y="3106648"/>
          <a:ext cx="7668347" cy="2194560"/>
        </p:xfrm>
        <a:graphic>
          <a:graphicData uri="http://schemas.openxmlformats.org/drawingml/2006/table">
            <a:tbl>
              <a:tblPr/>
              <a:tblGrid>
                <a:gridCol w="556272"/>
                <a:gridCol w="780198"/>
                <a:gridCol w="1671178"/>
                <a:gridCol w="1558822"/>
                <a:gridCol w="1779603"/>
                <a:gridCol w="1322274"/>
              </a:tblGrid>
              <a:tr h="174556">
                <a:tc>
                  <a:txBody>
                    <a:bodyPr/>
                    <a:lstStyle/>
                    <a:p>
                      <a:pPr algn="ctr">
                        <a:spcAft>
                          <a:spcPts val="0"/>
                        </a:spcAft>
                      </a:pPr>
                      <a:r>
                        <a:rPr lang="en-US" altLang="ja-JP" sz="1800" b="1" kern="100" dirty="0" smtClean="0">
                          <a:latin typeface="+mn-lt"/>
                          <a:ea typeface="ＭＳ 明朝"/>
                          <a:cs typeface="Times New Roman"/>
                        </a:rPr>
                        <a:t>6</a:t>
                      </a:r>
                      <a:endParaRPr lang="ja-JP" sz="1800" b="1"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kern="100" dirty="0" smtClean="0">
                          <a:latin typeface="+mn-lt"/>
                          <a:ea typeface="ＭＳ 明朝"/>
                          <a:cs typeface="Times New Roman"/>
                        </a:rPr>
                        <a:t>5</a:t>
                      </a:r>
                      <a:endParaRPr lang="ja-JP" sz="1800" b="1"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mn-lt"/>
                          <a:ea typeface="ＭＳ 明朝"/>
                          <a:cs typeface="Times New Roman"/>
                        </a:rPr>
                        <a:t>solvent</a:t>
                      </a:r>
                      <a:endParaRPr lang="ja-JP" sz="1800"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mn-lt"/>
                          <a:ea typeface="ＭＳ 明朝"/>
                          <a:cs typeface="Times New Roman"/>
                        </a:rPr>
                        <a:t>additive</a:t>
                      </a:r>
                      <a:endParaRPr lang="ja-JP" sz="1800"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mn-lt"/>
                          <a:ea typeface="ＭＳ 明朝"/>
                          <a:cs typeface="Times New Roman"/>
                        </a:rPr>
                        <a:t>temperature</a:t>
                      </a:r>
                      <a:endParaRPr lang="ja-JP" sz="1800"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ja-JP" sz="1800" b="1" kern="100" dirty="0" smtClean="0">
                          <a:latin typeface="+mn-lt"/>
                          <a:ea typeface="ＭＳ 明朝"/>
                          <a:cs typeface="Times New Roman"/>
                        </a:rPr>
                        <a:t>4c</a:t>
                      </a:r>
                      <a:endParaRPr lang="ja-JP" sz="1800" b="1"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9469">
                <a:tc>
                  <a:txBody>
                    <a:bodyPr/>
                    <a:lstStyle/>
                    <a:p>
                      <a:pPr algn="ctr">
                        <a:lnSpc>
                          <a:spcPct val="100000"/>
                        </a:lnSpc>
                        <a:spcAft>
                          <a:spcPts val="0"/>
                        </a:spcAft>
                      </a:pPr>
                      <a:r>
                        <a:rPr lang="en-US" altLang="ja-JP" sz="1800" b="1" kern="100" dirty="0" smtClean="0">
                          <a:latin typeface="+mn-lt"/>
                          <a:ea typeface="ＭＳ 明朝"/>
                          <a:cs typeface="Times New Roman"/>
                        </a:rPr>
                        <a:t>6a</a:t>
                      </a:r>
                      <a:endParaRPr lang="ja-JP" sz="1800" b="1"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altLang="ja-JP" sz="1800" b="1" kern="100" dirty="0" smtClean="0">
                          <a:latin typeface="+mn-lt"/>
                          <a:ea typeface="ＭＳ 明朝"/>
                          <a:cs typeface="Times New Roman"/>
                        </a:rPr>
                        <a:t>5a</a:t>
                      </a:r>
                      <a:endParaRPr lang="ja-JP" sz="1800" b="1"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kern="100" dirty="0">
                          <a:latin typeface="+mn-lt"/>
                          <a:ea typeface="ＭＳ 明朝"/>
                          <a:cs typeface="Times New Roman"/>
                        </a:rPr>
                        <a:t>Et</a:t>
                      </a:r>
                      <a:r>
                        <a:rPr lang="en-US" sz="1800" kern="100" baseline="-25000" dirty="0">
                          <a:latin typeface="+mn-lt"/>
                          <a:ea typeface="ＭＳ 明朝"/>
                          <a:cs typeface="Times New Roman"/>
                        </a:rPr>
                        <a:t>3</a:t>
                      </a:r>
                      <a:r>
                        <a:rPr lang="en-US" sz="1800" kern="100" dirty="0">
                          <a:latin typeface="+mn-lt"/>
                          <a:ea typeface="ＭＳ 明朝"/>
                          <a:cs typeface="Times New Roman"/>
                        </a:rPr>
                        <a:t>N</a:t>
                      </a:r>
                      <a:endParaRPr lang="ja-JP" sz="1800"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kern="100" dirty="0">
                          <a:latin typeface="+mn-lt"/>
                          <a:ea typeface="ＭＳ 明朝"/>
                          <a:cs typeface="Times New Roman"/>
                        </a:rPr>
                        <a:t>-</a:t>
                      </a:r>
                      <a:endParaRPr lang="ja-JP" sz="1800"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kern="100" dirty="0">
                          <a:latin typeface="+mn-lt"/>
                          <a:ea typeface="ＭＳ 明朝"/>
                          <a:cs typeface="Times New Roman"/>
                        </a:rPr>
                        <a:t>50 </a:t>
                      </a:r>
                      <a:r>
                        <a:rPr lang="en-US" sz="1800" kern="100" dirty="0" smtClean="0">
                          <a:latin typeface="+mn-lt"/>
                          <a:ea typeface="ＭＳ 明朝"/>
                          <a:cs typeface="Times New Roman"/>
                        </a:rPr>
                        <a:t>°C</a:t>
                      </a:r>
                      <a:endParaRPr lang="ja-JP" sz="1800"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lnSpc>
                          <a:spcPct val="100000"/>
                        </a:lnSpc>
                        <a:spcAft>
                          <a:spcPts val="0"/>
                        </a:spcAft>
                      </a:pPr>
                      <a:endParaRPr lang="en-US" altLang="ja-JP" sz="1800" kern="100" dirty="0" smtClean="0">
                        <a:latin typeface="+mn-lt"/>
                        <a:ea typeface="ＭＳ 明朝"/>
                        <a:cs typeface="Times New Roman"/>
                      </a:endParaRPr>
                    </a:p>
                    <a:p>
                      <a:pPr algn="ctr">
                        <a:lnSpc>
                          <a:spcPct val="100000"/>
                        </a:lnSpc>
                        <a:spcAft>
                          <a:spcPts val="0"/>
                        </a:spcAft>
                      </a:pPr>
                      <a:endParaRPr lang="en-US" altLang="ja-JP" sz="1800" kern="100" dirty="0" smtClean="0">
                        <a:latin typeface="+mn-lt"/>
                        <a:ea typeface="ＭＳ 明朝"/>
                        <a:cs typeface="Times New Roman"/>
                      </a:endParaRPr>
                    </a:p>
                    <a:p>
                      <a:pPr algn="ctr">
                        <a:lnSpc>
                          <a:spcPct val="100000"/>
                        </a:lnSpc>
                        <a:spcAft>
                          <a:spcPts val="0"/>
                        </a:spcAft>
                      </a:pPr>
                      <a:endParaRPr lang="en-US" altLang="ja-JP" sz="1800" kern="100" dirty="0" smtClean="0">
                        <a:latin typeface="+mn-lt"/>
                        <a:ea typeface="ＭＳ 明朝"/>
                        <a:cs typeface="Times New Roman"/>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kern="100" dirty="0" smtClean="0">
                          <a:latin typeface="+mn-lt"/>
                          <a:ea typeface="ＭＳ 明朝"/>
                          <a:cs typeface="Times New Roman"/>
                        </a:rPr>
                        <a:t>10 ~</a:t>
                      </a:r>
                      <a:r>
                        <a:rPr lang="en-US" altLang="ja-JP" sz="1800" kern="100" baseline="0" dirty="0" smtClean="0">
                          <a:latin typeface="+mn-lt"/>
                          <a:ea typeface="ＭＳ 明朝"/>
                          <a:cs typeface="Times New Roman"/>
                        </a:rPr>
                        <a:t> 15 %</a:t>
                      </a:r>
                      <a:endParaRPr lang="en-US" altLang="ja-JP" sz="1800" kern="100" dirty="0" smtClean="0">
                        <a:latin typeface="+mn-lt"/>
                        <a:ea typeface="ＭＳ 明朝"/>
                        <a:cs typeface="Times New Roman"/>
                      </a:endParaRPr>
                    </a:p>
                    <a:p>
                      <a:pPr algn="ctr">
                        <a:lnSpc>
                          <a:spcPct val="100000"/>
                        </a:lnSpc>
                        <a:spcAft>
                          <a:spcPts val="0"/>
                        </a:spcAft>
                      </a:pPr>
                      <a:endParaRPr lang="en-US" altLang="ja-JP" sz="1800" kern="100" dirty="0" smtClean="0">
                        <a:latin typeface="+mn-lt"/>
                        <a:ea typeface="ＭＳ 明朝"/>
                        <a:cs typeface="Times New Roman"/>
                      </a:endParaRPr>
                    </a:p>
                    <a:p>
                      <a:pPr algn="ctr">
                        <a:lnSpc>
                          <a:spcPct val="100000"/>
                        </a:lnSpc>
                        <a:spcAft>
                          <a:spcPts val="0"/>
                        </a:spcAft>
                      </a:pPr>
                      <a:endParaRPr lang="en-US" altLang="ja-JP" sz="1800" kern="100" dirty="0" smtClean="0">
                        <a:latin typeface="+mn-lt"/>
                        <a:ea typeface="ＭＳ 明朝"/>
                        <a:cs typeface="Times New Roman"/>
                      </a:endParaRPr>
                    </a:p>
                    <a:p>
                      <a:pPr algn="ctr">
                        <a:lnSpc>
                          <a:spcPct val="100000"/>
                        </a:lnSpc>
                        <a:spcAft>
                          <a:spcPts val="0"/>
                        </a:spcAft>
                      </a:pPr>
                      <a:endParaRPr lang="en-US" altLang="ja-JP" sz="1800" kern="100" dirty="0" smtClean="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9113">
                <a:tc>
                  <a:txBody>
                    <a:bodyPr/>
                    <a:lstStyle/>
                    <a:p>
                      <a:pPr algn="ctr">
                        <a:lnSpc>
                          <a:spcPct val="180000"/>
                        </a:lnSpc>
                        <a:spcAft>
                          <a:spcPts val="0"/>
                        </a:spcAft>
                      </a:pPr>
                      <a:r>
                        <a:rPr lang="en-US" altLang="ja-JP" sz="1800" b="1" kern="100" dirty="0" smtClean="0">
                          <a:latin typeface="+mn-lt"/>
                          <a:ea typeface="ＭＳ 明朝"/>
                          <a:cs typeface="Times New Roman"/>
                        </a:rPr>
                        <a:t>6a</a:t>
                      </a:r>
                      <a:endParaRPr lang="ja-JP" sz="1800" b="1"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80000"/>
                        </a:lnSpc>
                        <a:spcAft>
                          <a:spcPts val="0"/>
                        </a:spcAft>
                      </a:pPr>
                      <a:r>
                        <a:rPr lang="en-US" altLang="ja-JP" sz="1800" b="1" kern="100" dirty="0" smtClean="0">
                          <a:latin typeface="+mn-lt"/>
                          <a:ea typeface="ＭＳ 明朝"/>
                          <a:cs typeface="Times New Roman"/>
                        </a:rPr>
                        <a:t>5b</a:t>
                      </a:r>
                      <a:endParaRPr lang="ja-JP" sz="1800" b="1"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80000"/>
                        </a:lnSpc>
                        <a:spcAft>
                          <a:spcPts val="0"/>
                        </a:spcAft>
                      </a:pPr>
                      <a:r>
                        <a:rPr lang="en-US" sz="1800" kern="100" dirty="0">
                          <a:latin typeface="+mn-lt"/>
                          <a:ea typeface="ＭＳ 明朝"/>
                          <a:cs typeface="Times New Roman"/>
                        </a:rPr>
                        <a:t>benzene</a:t>
                      </a:r>
                      <a:endParaRPr lang="ja-JP" sz="1800"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800" kern="100" dirty="0">
                          <a:latin typeface="+mn-lt"/>
                          <a:ea typeface="ＭＳ 明朝"/>
                          <a:cs typeface="Times New Roman"/>
                        </a:rPr>
                        <a:t>DBU</a:t>
                      </a:r>
                      <a:endParaRPr lang="ja-JP" sz="1800" kern="100" dirty="0">
                        <a:latin typeface="+mn-lt"/>
                        <a:ea typeface="ＭＳ 明朝"/>
                        <a:cs typeface="Times New Roman"/>
                      </a:endParaRPr>
                    </a:p>
                    <a:p>
                      <a:pPr algn="ctr">
                        <a:lnSpc>
                          <a:spcPct val="100000"/>
                        </a:lnSpc>
                        <a:spcAft>
                          <a:spcPts val="0"/>
                        </a:spcAft>
                      </a:pPr>
                      <a:r>
                        <a:rPr lang="en-US" sz="1800" kern="100" dirty="0">
                          <a:latin typeface="+mn-lt"/>
                          <a:ea typeface="ＭＳ 明朝"/>
                          <a:cs typeface="Times New Roman"/>
                        </a:rPr>
                        <a:t>H</a:t>
                      </a:r>
                      <a:r>
                        <a:rPr lang="en-US" sz="1800" kern="100" baseline="-25000" dirty="0">
                          <a:latin typeface="+mn-lt"/>
                          <a:ea typeface="ＭＳ 明朝"/>
                          <a:cs typeface="Times New Roman"/>
                        </a:rPr>
                        <a:t>2</a:t>
                      </a:r>
                      <a:r>
                        <a:rPr lang="en-US" sz="1800" kern="100" dirty="0">
                          <a:latin typeface="+mn-lt"/>
                          <a:ea typeface="ＭＳ 明朝"/>
                          <a:cs typeface="Times New Roman"/>
                        </a:rPr>
                        <a:t>O</a:t>
                      </a:r>
                      <a:endParaRPr lang="ja-JP" sz="1800"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80000"/>
                        </a:lnSpc>
                        <a:spcAft>
                          <a:spcPts val="0"/>
                        </a:spcAft>
                      </a:pPr>
                      <a:r>
                        <a:rPr lang="en-US" sz="1800" kern="100" dirty="0">
                          <a:latin typeface="+mn-lt"/>
                          <a:ea typeface="ＭＳ 明朝"/>
                          <a:cs typeface="Times New Roman"/>
                        </a:rPr>
                        <a:t>60 °C</a:t>
                      </a:r>
                      <a:endParaRPr lang="ja-JP" sz="1800"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80000"/>
                        </a:lnSpc>
                        <a:spcAft>
                          <a:spcPts val="0"/>
                        </a:spcAft>
                      </a:pPr>
                      <a:endParaRPr lang="ja-JP" sz="1600" kern="100" dirty="0">
                        <a:latin typeface="Century"/>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9113">
                <a:tc>
                  <a:txBody>
                    <a:bodyPr/>
                    <a:lstStyle/>
                    <a:p>
                      <a:pPr algn="ctr">
                        <a:lnSpc>
                          <a:spcPct val="180000"/>
                        </a:lnSpc>
                        <a:spcAft>
                          <a:spcPts val="0"/>
                        </a:spcAft>
                      </a:pPr>
                      <a:r>
                        <a:rPr lang="en-US" altLang="ja-JP" sz="1800" b="1" kern="100" dirty="0" smtClean="0">
                          <a:latin typeface="+mn-lt"/>
                          <a:ea typeface="ＭＳ 明朝"/>
                          <a:cs typeface="Times New Roman"/>
                        </a:rPr>
                        <a:t>6a</a:t>
                      </a:r>
                      <a:endParaRPr lang="ja-JP" sz="1800" b="1"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80000"/>
                        </a:lnSpc>
                        <a:spcAft>
                          <a:spcPts val="0"/>
                        </a:spcAft>
                      </a:pPr>
                      <a:r>
                        <a:rPr lang="en-US" altLang="ja-JP" sz="1800" b="1" kern="100" dirty="0" smtClean="0">
                          <a:latin typeface="+mn-lt"/>
                          <a:ea typeface="ＭＳ 明朝"/>
                          <a:cs typeface="Times New Roman"/>
                        </a:rPr>
                        <a:t>5b</a:t>
                      </a:r>
                      <a:endParaRPr lang="ja-JP" sz="1800" b="1"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mn-lt"/>
                          <a:ea typeface="ＭＳ 明朝"/>
                          <a:cs typeface="Times New Roman"/>
                        </a:rPr>
                        <a:t>benzene</a:t>
                      </a:r>
                      <a:endParaRPr lang="ja-JP" sz="1800" kern="100" dirty="0">
                        <a:latin typeface="+mn-lt"/>
                        <a:ea typeface="ＭＳ 明朝"/>
                        <a:cs typeface="Times New Roman"/>
                      </a:endParaRPr>
                    </a:p>
                    <a:p>
                      <a:pPr algn="ctr">
                        <a:spcAft>
                          <a:spcPts val="0"/>
                        </a:spcAft>
                      </a:pPr>
                      <a:r>
                        <a:rPr lang="en-US" sz="1800" kern="100" dirty="0">
                          <a:latin typeface="+mn-lt"/>
                          <a:ea typeface="ＭＳ 明朝"/>
                          <a:cs typeface="Times New Roman"/>
                        </a:rPr>
                        <a:t>pyridine</a:t>
                      </a:r>
                      <a:endParaRPr lang="ja-JP" sz="1800"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mn-lt"/>
                          <a:ea typeface="ＭＳ 明朝"/>
                          <a:cs typeface="Times New Roman"/>
                        </a:rPr>
                        <a:t>DBU</a:t>
                      </a:r>
                      <a:endParaRPr lang="ja-JP" sz="1800" kern="100" dirty="0">
                        <a:latin typeface="+mn-lt"/>
                        <a:ea typeface="ＭＳ 明朝"/>
                        <a:cs typeface="Times New Roman"/>
                      </a:endParaRPr>
                    </a:p>
                    <a:p>
                      <a:pPr algn="ctr">
                        <a:spcAft>
                          <a:spcPts val="0"/>
                        </a:spcAft>
                      </a:pPr>
                      <a:r>
                        <a:rPr lang="en-US" sz="1800" kern="100" dirty="0" err="1">
                          <a:latin typeface="+mn-lt"/>
                          <a:ea typeface="ＭＳ 明朝"/>
                          <a:cs typeface="Times New Roman"/>
                        </a:rPr>
                        <a:t>NaOH</a:t>
                      </a:r>
                      <a:r>
                        <a:rPr lang="en-US" sz="1800" kern="100" dirty="0">
                          <a:latin typeface="+mn-lt"/>
                          <a:ea typeface="ＭＳ 明朝"/>
                          <a:cs typeface="Times New Roman"/>
                        </a:rPr>
                        <a:t> </a:t>
                      </a:r>
                      <a:r>
                        <a:rPr lang="en-US" sz="1800" kern="100" dirty="0" err="1">
                          <a:latin typeface="+mn-lt"/>
                          <a:ea typeface="ＭＳ 明朝"/>
                          <a:cs typeface="Times New Roman"/>
                        </a:rPr>
                        <a:t>aq</a:t>
                      </a:r>
                      <a:endParaRPr lang="ja-JP" sz="1800"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mn-lt"/>
                          <a:ea typeface="ＭＳ 明朝"/>
                          <a:cs typeface="Times New Roman"/>
                        </a:rPr>
                        <a:t>95 °C</a:t>
                      </a:r>
                      <a:endParaRPr lang="ja-JP" sz="1800" kern="100" dirty="0">
                        <a:latin typeface="+mn-lt"/>
                        <a:ea typeface="ＭＳ 明朝"/>
                        <a:cs typeface="Times New Roman"/>
                      </a:endParaRPr>
                    </a:p>
                    <a:p>
                      <a:pPr algn="ctr">
                        <a:spcAft>
                          <a:spcPts val="0"/>
                        </a:spcAft>
                      </a:pPr>
                      <a:r>
                        <a:rPr lang="en-US" sz="1800" kern="100" dirty="0">
                          <a:latin typeface="+mn-lt"/>
                          <a:ea typeface="ＭＳ 明朝"/>
                          <a:cs typeface="Times New Roman"/>
                        </a:rPr>
                        <a:t>reflux</a:t>
                      </a:r>
                      <a:endParaRPr lang="ja-JP" sz="1800"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80000"/>
                        </a:lnSpc>
                        <a:spcAft>
                          <a:spcPts val="0"/>
                        </a:spcAft>
                      </a:pPr>
                      <a:endParaRPr lang="ja-JP" sz="1600" kern="100" dirty="0">
                        <a:latin typeface="Century"/>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49113">
                <a:tc>
                  <a:txBody>
                    <a:bodyPr/>
                    <a:lstStyle/>
                    <a:p>
                      <a:pPr algn="ctr">
                        <a:lnSpc>
                          <a:spcPct val="190000"/>
                        </a:lnSpc>
                        <a:spcAft>
                          <a:spcPts val="0"/>
                        </a:spcAft>
                      </a:pPr>
                      <a:r>
                        <a:rPr lang="en-US" altLang="ja-JP" sz="1800" b="1" kern="100" dirty="0" smtClean="0">
                          <a:latin typeface="+mn-lt"/>
                          <a:ea typeface="ＭＳ 明朝"/>
                          <a:cs typeface="Times New Roman"/>
                        </a:rPr>
                        <a:t>6c</a:t>
                      </a:r>
                      <a:endParaRPr lang="ja-JP" sz="1800" b="1"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90000"/>
                        </a:lnSpc>
                        <a:spcAft>
                          <a:spcPts val="0"/>
                        </a:spcAft>
                      </a:pPr>
                      <a:r>
                        <a:rPr lang="en-US" altLang="ja-JP" sz="1800" b="1" kern="100" dirty="0" smtClean="0">
                          <a:latin typeface="+mn-lt"/>
                          <a:ea typeface="ＭＳ 明朝"/>
                          <a:cs typeface="Times New Roman"/>
                        </a:rPr>
                        <a:t>5b</a:t>
                      </a:r>
                      <a:endParaRPr lang="ja-JP" sz="1800" b="1"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mn-lt"/>
                          <a:ea typeface="ＭＳ 明朝"/>
                          <a:cs typeface="Times New Roman"/>
                        </a:rPr>
                        <a:t>benzene</a:t>
                      </a:r>
                      <a:endParaRPr lang="ja-JP" sz="1800" kern="100" dirty="0">
                        <a:latin typeface="+mn-lt"/>
                        <a:ea typeface="ＭＳ 明朝"/>
                        <a:cs typeface="Times New Roman"/>
                      </a:endParaRPr>
                    </a:p>
                    <a:p>
                      <a:pPr algn="ctr">
                        <a:spcAft>
                          <a:spcPts val="0"/>
                        </a:spcAft>
                      </a:pPr>
                      <a:r>
                        <a:rPr lang="en-US" sz="1800" kern="100" dirty="0">
                          <a:latin typeface="+mn-lt"/>
                          <a:ea typeface="ＭＳ 明朝"/>
                          <a:cs typeface="Times New Roman"/>
                        </a:rPr>
                        <a:t>pyridine</a:t>
                      </a:r>
                      <a:endParaRPr lang="ja-JP" sz="1800"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kern="100" dirty="0">
                          <a:latin typeface="+mn-lt"/>
                          <a:ea typeface="ＭＳ 明朝"/>
                          <a:cs typeface="Times New Roman"/>
                        </a:rPr>
                        <a:t>DBU</a:t>
                      </a:r>
                      <a:endParaRPr lang="ja-JP" sz="1800" kern="100" dirty="0">
                        <a:latin typeface="+mn-lt"/>
                        <a:ea typeface="ＭＳ 明朝"/>
                        <a:cs typeface="Times New Roman"/>
                      </a:endParaRPr>
                    </a:p>
                    <a:p>
                      <a:pPr algn="ctr">
                        <a:spcAft>
                          <a:spcPts val="0"/>
                        </a:spcAft>
                      </a:pPr>
                      <a:r>
                        <a:rPr lang="en-US" sz="1800" kern="100" dirty="0" err="1">
                          <a:latin typeface="+mn-lt"/>
                          <a:ea typeface="ＭＳ 明朝"/>
                          <a:cs typeface="Times New Roman"/>
                        </a:rPr>
                        <a:t>NaOH</a:t>
                      </a:r>
                      <a:r>
                        <a:rPr lang="en-US" sz="1800" kern="100" dirty="0">
                          <a:latin typeface="+mn-lt"/>
                          <a:ea typeface="ＭＳ 明朝"/>
                          <a:cs typeface="Times New Roman"/>
                        </a:rPr>
                        <a:t> </a:t>
                      </a:r>
                      <a:r>
                        <a:rPr lang="en-US" sz="1800" kern="100" dirty="0" err="1">
                          <a:latin typeface="+mn-lt"/>
                          <a:ea typeface="ＭＳ 明朝"/>
                          <a:cs typeface="Times New Roman"/>
                        </a:rPr>
                        <a:t>aq</a:t>
                      </a:r>
                      <a:endParaRPr lang="ja-JP" sz="1800"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90000"/>
                        </a:lnSpc>
                        <a:spcAft>
                          <a:spcPts val="0"/>
                        </a:spcAft>
                      </a:pPr>
                      <a:r>
                        <a:rPr lang="en-US" sz="1800" kern="100" dirty="0">
                          <a:latin typeface="+mn-lt"/>
                          <a:ea typeface="ＭＳ 明朝"/>
                          <a:cs typeface="Times New Roman"/>
                        </a:rPr>
                        <a:t>70 °C</a:t>
                      </a:r>
                      <a:endParaRPr lang="ja-JP" sz="1800" kern="100" dirty="0">
                        <a:latin typeface="+mn-lt"/>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ct val="180000"/>
                        </a:lnSpc>
                        <a:spcAft>
                          <a:spcPts val="0"/>
                        </a:spcAft>
                      </a:pPr>
                      <a:endParaRPr lang="ja-JP" sz="1600" kern="100" dirty="0">
                        <a:latin typeface="Century"/>
                        <a:ea typeface="ＭＳ 明朝"/>
                        <a:cs typeface="Times New Roman"/>
                      </a:endParaRPr>
                    </a:p>
                  </a:txBody>
                  <a:tcPr marL="56634" marR="5663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グラフ 5"/>
          <p:cNvGraphicFramePr/>
          <p:nvPr/>
        </p:nvGraphicFramePr>
        <p:xfrm>
          <a:off x="0" y="2780928"/>
          <a:ext cx="5076055" cy="2520280"/>
        </p:xfrm>
        <a:graphic>
          <a:graphicData uri="http://schemas.openxmlformats.org/drawingml/2006/chart">
            <c:chart xmlns:c="http://schemas.openxmlformats.org/drawingml/2006/chart" xmlns:r="http://schemas.openxmlformats.org/officeDocument/2006/relationships" r:id="rId4"/>
          </a:graphicData>
        </a:graphic>
      </p:graphicFrame>
      <p:sp>
        <p:nvSpPr>
          <p:cNvPr id="2" name="スライド番号プレースホルダ 1"/>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13</a:t>
            </a:fld>
            <a:endParaRPr lang="ja-JP" altLang="en-US">
              <a:solidFill>
                <a:prstClr val="black">
                  <a:tint val="75000"/>
                </a:prstClr>
              </a:solidFill>
            </a:endParaRPr>
          </a:p>
        </p:txBody>
      </p:sp>
      <p:graphicFrame>
        <p:nvGraphicFramePr>
          <p:cNvPr id="4" name="グラフ 3"/>
          <p:cNvGraphicFramePr>
            <a:graphicFrameLocks/>
          </p:cNvGraphicFramePr>
          <p:nvPr/>
        </p:nvGraphicFramePr>
        <p:xfrm>
          <a:off x="0" y="260648"/>
          <a:ext cx="5076056" cy="2664296"/>
        </p:xfrm>
        <a:graphic>
          <a:graphicData uri="http://schemas.openxmlformats.org/drawingml/2006/chart">
            <c:chart xmlns:c="http://schemas.openxmlformats.org/drawingml/2006/chart" xmlns:r="http://schemas.openxmlformats.org/officeDocument/2006/relationships" r:id="rId5"/>
          </a:graphicData>
        </a:graphic>
      </p:graphicFrame>
      <p:sp>
        <p:nvSpPr>
          <p:cNvPr id="5" name="テキスト ボックス 4"/>
          <p:cNvSpPr txBox="1"/>
          <p:nvPr/>
        </p:nvSpPr>
        <p:spPr>
          <a:xfrm>
            <a:off x="0" y="0"/>
            <a:ext cx="9144000" cy="523220"/>
          </a:xfrm>
          <a:prstGeom prst="rect">
            <a:avLst/>
          </a:prstGeom>
          <a:noFill/>
        </p:spPr>
        <p:txBody>
          <a:bodyPr wrap="square" rtlCol="0">
            <a:spAutoFit/>
          </a:bodyPr>
          <a:lstStyle/>
          <a:p>
            <a:pPr algn="ctr"/>
            <a:r>
              <a:rPr lang="en-US" altLang="ja-JP" sz="2800" dirty="0" smtClean="0">
                <a:solidFill>
                  <a:srgbClr val="0000CC"/>
                </a:solidFill>
                <a:effectLst>
                  <a:outerShdw blurRad="38100" dist="38100" dir="2700000" algn="tl">
                    <a:srgbClr val="000000">
                      <a:alpha val="43137"/>
                    </a:srgbClr>
                  </a:outerShdw>
                </a:effectLst>
                <a:latin typeface="Arial" pitchFamily="34" charset="0"/>
                <a:sym typeface="Helvetica" pitchFamily="34" charset="0"/>
              </a:rPr>
              <a:t>UV Spectra and CV of </a:t>
            </a:r>
            <a:r>
              <a:rPr lang="en-US" altLang="ja-JP" sz="2800" dirty="0" err="1" smtClean="0">
                <a:solidFill>
                  <a:srgbClr val="0000CC"/>
                </a:solidFill>
                <a:effectLst>
                  <a:outerShdw blurRad="38100" dist="38100" dir="2700000" algn="tl">
                    <a:srgbClr val="000000">
                      <a:alpha val="43137"/>
                    </a:srgbClr>
                  </a:outerShdw>
                </a:effectLst>
                <a:latin typeface="Arial" pitchFamily="34" charset="0"/>
                <a:sym typeface="Helvetica" pitchFamily="34" charset="0"/>
              </a:rPr>
              <a:t>Dizethrenylbutadiyne</a:t>
            </a:r>
            <a:endParaRPr lang="en-US" altLang="ja-JP" sz="2800" dirty="0" smtClean="0">
              <a:solidFill>
                <a:srgbClr val="0000CC"/>
              </a:solidFill>
              <a:effectLst>
                <a:outerShdw blurRad="38100" dist="38100" dir="2700000" algn="tl">
                  <a:srgbClr val="000000">
                    <a:alpha val="43137"/>
                  </a:srgbClr>
                </a:outerShdw>
              </a:effectLst>
              <a:latin typeface="Arial" pitchFamily="34" charset="0"/>
              <a:sym typeface="Helvetica" pitchFamily="34" charset="0"/>
            </a:endParaRPr>
          </a:p>
        </p:txBody>
      </p:sp>
      <p:sp>
        <p:nvSpPr>
          <p:cNvPr id="7" name="テキスト ボックス 6"/>
          <p:cNvSpPr txBox="1"/>
          <p:nvPr/>
        </p:nvSpPr>
        <p:spPr>
          <a:xfrm>
            <a:off x="4932496" y="2204864"/>
            <a:ext cx="4104000" cy="523220"/>
          </a:xfrm>
          <a:prstGeom prst="rect">
            <a:avLst/>
          </a:prstGeom>
          <a:noFill/>
        </p:spPr>
        <p:txBody>
          <a:bodyPr wrap="square" rtlCol="0">
            <a:spAutoFit/>
          </a:bodyPr>
          <a:lstStyle/>
          <a:p>
            <a:pPr algn="just"/>
            <a:r>
              <a:rPr lang="en-US" altLang="ja-JP" sz="1400" dirty="0" smtClean="0">
                <a:latin typeface="+mn-lt"/>
              </a:rPr>
              <a:t>UV spectra of </a:t>
            </a:r>
            <a:r>
              <a:rPr lang="en-US" altLang="ja-JP" sz="1400" b="1" dirty="0" smtClean="0">
                <a:solidFill>
                  <a:srgbClr val="FF0000"/>
                </a:solidFill>
              </a:rPr>
              <a:t>4c</a:t>
            </a:r>
            <a:r>
              <a:rPr lang="en-US" altLang="ja-JP" sz="1400" dirty="0" smtClean="0">
                <a:solidFill>
                  <a:srgbClr val="FF0000"/>
                </a:solidFill>
                <a:latin typeface="+mn-lt"/>
              </a:rPr>
              <a:t> (red) </a:t>
            </a:r>
            <a:r>
              <a:rPr lang="en-US" altLang="ja-JP" sz="1400" dirty="0" smtClean="0">
                <a:latin typeface="+mn-lt"/>
              </a:rPr>
              <a:t>and </a:t>
            </a:r>
            <a:r>
              <a:rPr lang="en-US" altLang="ja-JP" sz="1400" b="1" dirty="0" smtClean="0">
                <a:solidFill>
                  <a:srgbClr val="0070C0"/>
                </a:solidFill>
              </a:rPr>
              <a:t>3b</a:t>
            </a:r>
            <a:r>
              <a:rPr lang="en-US" altLang="ja-JP" sz="1400" dirty="0" smtClean="0">
                <a:solidFill>
                  <a:srgbClr val="0070C0"/>
                </a:solidFill>
                <a:latin typeface="+mn-lt"/>
              </a:rPr>
              <a:t> (blue) </a:t>
            </a:r>
            <a:r>
              <a:rPr lang="en-US" altLang="ja-JP" sz="1400" dirty="0" smtClean="0">
                <a:latin typeface="+mn-lt"/>
              </a:rPr>
              <a:t>in CH</a:t>
            </a:r>
            <a:r>
              <a:rPr lang="en-US" altLang="ja-JP" sz="1400" baseline="-25000" dirty="0" smtClean="0">
                <a:latin typeface="+mn-lt"/>
              </a:rPr>
              <a:t>2</a:t>
            </a:r>
            <a:r>
              <a:rPr lang="en-US" altLang="ja-JP" sz="1400" dirty="0" smtClean="0">
                <a:latin typeface="+mn-lt"/>
              </a:rPr>
              <a:t>Cl</a:t>
            </a:r>
            <a:r>
              <a:rPr lang="en-US" altLang="ja-JP" sz="1400" baseline="-25000" dirty="0" smtClean="0">
                <a:latin typeface="+mn-lt"/>
              </a:rPr>
              <a:t>2 </a:t>
            </a:r>
            <a:r>
              <a:rPr lang="en-US" altLang="ja-JP" sz="1400" dirty="0" smtClean="0">
                <a:latin typeface="+mn-lt"/>
              </a:rPr>
              <a:t> at 25 ˚C</a:t>
            </a:r>
            <a:endParaRPr lang="ja-JP" altLang="en-US" sz="1400" dirty="0" smtClean="0">
              <a:latin typeface="+mn-lt"/>
            </a:endParaRPr>
          </a:p>
        </p:txBody>
      </p:sp>
      <p:sp>
        <p:nvSpPr>
          <p:cNvPr id="8" name="テキスト ボックス 7"/>
          <p:cNvSpPr txBox="1"/>
          <p:nvPr/>
        </p:nvSpPr>
        <p:spPr>
          <a:xfrm>
            <a:off x="4932000" y="4419109"/>
            <a:ext cx="4140000" cy="954107"/>
          </a:xfrm>
          <a:prstGeom prst="rect">
            <a:avLst/>
          </a:prstGeom>
          <a:noFill/>
        </p:spPr>
        <p:txBody>
          <a:bodyPr wrap="square" rtlCol="0">
            <a:spAutoFit/>
          </a:bodyPr>
          <a:lstStyle/>
          <a:p>
            <a:pPr algn="just"/>
            <a:r>
              <a:rPr lang="en-US" altLang="ja-JP" sz="1400" dirty="0" smtClean="0">
                <a:latin typeface="+mn-lt"/>
              </a:rPr>
              <a:t>Cyclic </a:t>
            </a:r>
            <a:r>
              <a:rPr lang="en-US" altLang="ja-JP" sz="1400" dirty="0" err="1" smtClean="0">
                <a:latin typeface="+mn-lt"/>
              </a:rPr>
              <a:t>voltammogram</a:t>
            </a:r>
            <a:r>
              <a:rPr lang="en-US" altLang="ja-JP" sz="1400" dirty="0" smtClean="0">
                <a:latin typeface="+mn-lt"/>
              </a:rPr>
              <a:t> of </a:t>
            </a:r>
            <a:r>
              <a:rPr lang="en-US" altLang="ja-JP" sz="1400" b="1" dirty="0" smtClean="0">
                <a:solidFill>
                  <a:srgbClr val="FF0000"/>
                </a:solidFill>
              </a:rPr>
              <a:t>4c</a:t>
            </a:r>
            <a:r>
              <a:rPr lang="en-US" altLang="ja-JP" sz="1400" dirty="0" smtClean="0">
                <a:solidFill>
                  <a:srgbClr val="FF0000"/>
                </a:solidFill>
                <a:latin typeface="+mn-lt"/>
              </a:rPr>
              <a:t> </a:t>
            </a:r>
            <a:r>
              <a:rPr lang="en-US" altLang="ja-JP" sz="1400" dirty="0" smtClean="0">
                <a:latin typeface="+mn-lt"/>
              </a:rPr>
              <a:t>and </a:t>
            </a:r>
            <a:r>
              <a:rPr lang="en-US" altLang="ja-JP" sz="1400" b="1" dirty="0" smtClean="0">
                <a:solidFill>
                  <a:srgbClr val="0070C0"/>
                </a:solidFill>
              </a:rPr>
              <a:t>3b</a:t>
            </a:r>
            <a:r>
              <a:rPr lang="en-US" altLang="ja-JP" sz="1400" dirty="0" smtClean="0">
                <a:solidFill>
                  <a:srgbClr val="0070C0"/>
                </a:solidFill>
                <a:latin typeface="+mn-lt"/>
              </a:rPr>
              <a:t> </a:t>
            </a:r>
            <a:r>
              <a:rPr lang="en-US" altLang="ja-JP" sz="1400" dirty="0" smtClean="0">
                <a:latin typeface="+mn-lt"/>
              </a:rPr>
              <a:t>in CH</a:t>
            </a:r>
            <a:r>
              <a:rPr lang="en-US" altLang="ja-JP" sz="1400" baseline="-25000" dirty="0" smtClean="0">
                <a:latin typeface="+mn-lt"/>
              </a:rPr>
              <a:t>2</a:t>
            </a:r>
            <a:r>
              <a:rPr lang="en-US" altLang="ja-JP" sz="1400" dirty="0" smtClean="0">
                <a:latin typeface="+mn-lt"/>
              </a:rPr>
              <a:t>Cl</a:t>
            </a:r>
            <a:r>
              <a:rPr lang="en-US" altLang="ja-JP" sz="1400" baseline="-25000" dirty="0" smtClean="0">
                <a:latin typeface="+mn-lt"/>
              </a:rPr>
              <a:t>2 </a:t>
            </a:r>
            <a:r>
              <a:rPr lang="en-US" altLang="ja-JP" sz="1400" dirty="0" smtClean="0">
                <a:latin typeface="+mn-lt"/>
              </a:rPr>
              <a:t>(1.0 </a:t>
            </a:r>
            <a:r>
              <a:rPr lang="en-US" altLang="ja-JP" sz="1400" dirty="0" err="1" smtClean="0">
                <a:latin typeface="+mn-lt"/>
              </a:rPr>
              <a:t>mM</a:t>
            </a:r>
            <a:r>
              <a:rPr lang="en-US" altLang="ja-JP" sz="1400" dirty="0" smtClean="0">
                <a:latin typeface="+mn-lt"/>
              </a:rPr>
              <a:t>, V vs. Ag/Ag</a:t>
            </a:r>
            <a:r>
              <a:rPr lang="en-US" altLang="ja-JP" sz="1400" baseline="30000" dirty="0" smtClean="0">
                <a:latin typeface="+mn-lt"/>
              </a:rPr>
              <a:t>+</a:t>
            </a:r>
            <a:r>
              <a:rPr lang="en-US" altLang="ja-JP" sz="1400" dirty="0" smtClean="0">
                <a:latin typeface="+mn-lt"/>
              </a:rPr>
              <a:t> in CH</a:t>
            </a:r>
            <a:r>
              <a:rPr lang="en-US" altLang="ja-JP" sz="1400" baseline="-25000" dirty="0" smtClean="0">
                <a:latin typeface="+mn-lt"/>
              </a:rPr>
              <a:t>2</a:t>
            </a:r>
            <a:r>
              <a:rPr lang="en-US" altLang="ja-JP" sz="1400" dirty="0" smtClean="0">
                <a:latin typeface="+mn-lt"/>
              </a:rPr>
              <a:t>Cl</a:t>
            </a:r>
            <a:r>
              <a:rPr lang="en-US" altLang="ja-JP" sz="1400" baseline="-25000" dirty="0" smtClean="0">
                <a:latin typeface="+mn-lt"/>
              </a:rPr>
              <a:t>2 </a:t>
            </a:r>
            <a:r>
              <a:rPr lang="en-US" altLang="ja-JP" sz="1400" dirty="0" smtClean="0">
                <a:latin typeface="+mn-lt"/>
              </a:rPr>
              <a:t>containing </a:t>
            </a:r>
            <a:r>
              <a:rPr lang="en-US" altLang="ja-JP" sz="1400" i="1" dirty="0" smtClean="0">
                <a:latin typeface="+mn-lt"/>
              </a:rPr>
              <a:t>n</a:t>
            </a:r>
            <a:r>
              <a:rPr lang="en-US" altLang="ja-JP" sz="1400" dirty="0" smtClean="0">
                <a:latin typeface="+mn-lt"/>
              </a:rPr>
              <a:t>Bu</a:t>
            </a:r>
            <a:r>
              <a:rPr lang="en-US" altLang="ja-JP" sz="1400" baseline="-25000" dirty="0" smtClean="0">
                <a:latin typeface="+mn-lt"/>
              </a:rPr>
              <a:t>4</a:t>
            </a:r>
            <a:r>
              <a:rPr lang="en-US" altLang="ja-JP" sz="1400" dirty="0" smtClean="0">
                <a:latin typeface="+mn-lt"/>
              </a:rPr>
              <a:t>NClO</a:t>
            </a:r>
            <a:r>
              <a:rPr lang="en-US" altLang="ja-JP" sz="1400" baseline="-25000" dirty="0" smtClean="0">
                <a:latin typeface="+mn-lt"/>
              </a:rPr>
              <a:t>4 </a:t>
            </a:r>
            <a:r>
              <a:rPr lang="en-US" altLang="ja-JP" sz="1400" dirty="0" smtClean="0">
                <a:latin typeface="+mn-lt"/>
              </a:rPr>
              <a:t>as a supporting electrolyte, scan rate: 100 mV/s, </a:t>
            </a:r>
            <a:r>
              <a:rPr lang="en-US" altLang="ja-JP" sz="1400" dirty="0" err="1" smtClean="0">
                <a:latin typeface="+mn-lt"/>
              </a:rPr>
              <a:t>Fc</a:t>
            </a:r>
            <a:r>
              <a:rPr lang="en-US" altLang="ja-JP" sz="1400" dirty="0" smtClean="0">
                <a:latin typeface="+mn-lt"/>
              </a:rPr>
              <a:t>/</a:t>
            </a:r>
            <a:r>
              <a:rPr lang="en-US" altLang="ja-JP" sz="1400" dirty="0" err="1" smtClean="0">
                <a:latin typeface="+mn-lt"/>
              </a:rPr>
              <a:t>Fc</a:t>
            </a:r>
            <a:r>
              <a:rPr lang="en-US" altLang="ja-JP" sz="1400" baseline="30000" dirty="0" smtClean="0">
                <a:latin typeface="+mn-lt"/>
              </a:rPr>
              <a:t>+ </a:t>
            </a:r>
            <a:r>
              <a:rPr lang="en-US" altLang="ja-JP" sz="1400" dirty="0" smtClean="0">
                <a:latin typeface="+mn-lt"/>
              </a:rPr>
              <a:t>= 0 V)</a:t>
            </a:r>
            <a:endParaRPr lang="ja-JP" altLang="en-US" sz="1400" dirty="0" smtClean="0">
              <a:latin typeface="+mn-lt"/>
            </a:endParaRPr>
          </a:p>
        </p:txBody>
      </p:sp>
      <p:graphicFrame>
        <p:nvGraphicFramePr>
          <p:cNvPr id="136195" name="Object 3"/>
          <p:cNvGraphicFramePr>
            <a:graphicFrameLocks noChangeAspect="1"/>
          </p:cNvGraphicFramePr>
          <p:nvPr/>
        </p:nvGraphicFramePr>
        <p:xfrm>
          <a:off x="7812360" y="5760293"/>
          <a:ext cx="1073150" cy="981075"/>
        </p:xfrm>
        <a:graphic>
          <a:graphicData uri="http://schemas.openxmlformats.org/presentationml/2006/ole">
            <p:oleObj spid="_x0000_s136195" name="CS ChemDraw Drawing" r:id="rId6" imgW="1787261" imgH="1633166" progId="ChemDraw.Document.6.0">
              <p:embed/>
            </p:oleObj>
          </a:graphicData>
        </a:graphic>
      </p:graphicFrame>
      <p:cxnSp>
        <p:nvCxnSpPr>
          <p:cNvPr id="11" name="直線コネクタ 10"/>
          <p:cNvCxnSpPr/>
          <p:nvPr/>
        </p:nvCxnSpPr>
        <p:spPr>
          <a:xfrm>
            <a:off x="36184" y="5517232"/>
            <a:ext cx="5688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36184" y="5877272"/>
            <a:ext cx="5688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108520" y="5558161"/>
            <a:ext cx="1224000" cy="307777"/>
          </a:xfrm>
          <a:prstGeom prst="rect">
            <a:avLst/>
          </a:prstGeom>
          <a:noFill/>
        </p:spPr>
        <p:txBody>
          <a:bodyPr wrap="square" rtlCol="0">
            <a:spAutoFit/>
          </a:bodyPr>
          <a:lstStyle/>
          <a:p>
            <a:pPr algn="ctr"/>
            <a:r>
              <a:rPr lang="en-US" altLang="ja-JP" sz="1400" dirty="0" err="1" smtClean="0">
                <a:latin typeface="Symbol" pitchFamily="18" charset="2"/>
              </a:rPr>
              <a:t>l</a:t>
            </a:r>
            <a:r>
              <a:rPr lang="en-US" altLang="ja-JP" sz="1400" baseline="-25000" dirty="0" err="1" smtClean="0">
                <a:latin typeface="+mn-lt"/>
              </a:rPr>
              <a:t>max</a:t>
            </a:r>
            <a:r>
              <a:rPr lang="en-US" altLang="ja-JP" sz="1400" baseline="-25000" dirty="0" smtClean="0">
                <a:latin typeface="+mn-lt"/>
              </a:rPr>
              <a:t> </a:t>
            </a:r>
            <a:r>
              <a:rPr lang="en-US" altLang="ja-JP" sz="1400" dirty="0" smtClean="0">
                <a:latin typeface="+mn-lt"/>
              </a:rPr>
              <a:t>/ nm </a:t>
            </a:r>
            <a:endParaRPr kumimoji="1" lang="ja-JP" altLang="en-US" sz="1400" dirty="0">
              <a:latin typeface="+mn-lt"/>
            </a:endParaRPr>
          </a:p>
        </p:txBody>
      </p:sp>
      <p:sp>
        <p:nvSpPr>
          <p:cNvPr id="14" name="テキスト ボックス 13"/>
          <p:cNvSpPr txBox="1"/>
          <p:nvPr/>
        </p:nvSpPr>
        <p:spPr>
          <a:xfrm>
            <a:off x="971600" y="5557882"/>
            <a:ext cx="1080120" cy="307777"/>
          </a:xfrm>
          <a:prstGeom prst="rect">
            <a:avLst/>
          </a:prstGeom>
          <a:noFill/>
        </p:spPr>
        <p:txBody>
          <a:bodyPr wrap="square" rtlCol="0">
            <a:spAutoFit/>
          </a:bodyPr>
          <a:lstStyle/>
          <a:p>
            <a:pPr algn="ctr"/>
            <a:r>
              <a:rPr kumimoji="1" lang="en-US" altLang="ja-JP" sz="1400" i="1" dirty="0" smtClean="0">
                <a:latin typeface="+mn-lt"/>
              </a:rPr>
              <a:t>E</a:t>
            </a:r>
            <a:r>
              <a:rPr kumimoji="1" lang="en-US" altLang="ja-JP" sz="1400" baseline="30000" dirty="0" smtClean="0">
                <a:latin typeface="+mn-lt"/>
              </a:rPr>
              <a:t>red2</a:t>
            </a:r>
            <a:r>
              <a:rPr kumimoji="1" lang="en-US" altLang="ja-JP" sz="1400" dirty="0" smtClean="0">
                <a:latin typeface="+mn-lt"/>
              </a:rPr>
              <a:t> / V</a:t>
            </a:r>
            <a:endParaRPr kumimoji="1" lang="ja-JP" altLang="en-US" sz="1400" dirty="0">
              <a:latin typeface="+mn-lt"/>
            </a:endParaRPr>
          </a:p>
        </p:txBody>
      </p:sp>
      <p:sp>
        <p:nvSpPr>
          <p:cNvPr id="15" name="テキスト ボックス 14"/>
          <p:cNvSpPr txBox="1"/>
          <p:nvPr/>
        </p:nvSpPr>
        <p:spPr>
          <a:xfrm>
            <a:off x="1979712" y="5557882"/>
            <a:ext cx="1008112" cy="307777"/>
          </a:xfrm>
          <a:prstGeom prst="rect">
            <a:avLst/>
          </a:prstGeom>
          <a:noFill/>
        </p:spPr>
        <p:txBody>
          <a:bodyPr wrap="square" rtlCol="0">
            <a:spAutoFit/>
          </a:bodyPr>
          <a:lstStyle/>
          <a:p>
            <a:pPr algn="ctr"/>
            <a:r>
              <a:rPr kumimoji="1" lang="en-US" altLang="ja-JP" sz="1400" i="1" dirty="0" smtClean="0">
                <a:latin typeface="+mn-lt"/>
              </a:rPr>
              <a:t>E</a:t>
            </a:r>
            <a:r>
              <a:rPr kumimoji="1" lang="en-US" altLang="ja-JP" sz="1400" baseline="30000" dirty="0" smtClean="0">
                <a:latin typeface="+mn-lt"/>
              </a:rPr>
              <a:t>red1</a:t>
            </a:r>
            <a:r>
              <a:rPr kumimoji="1" lang="en-US" altLang="ja-JP" sz="1400" dirty="0" smtClean="0">
                <a:latin typeface="+mn-lt"/>
              </a:rPr>
              <a:t> / V</a:t>
            </a:r>
            <a:endParaRPr kumimoji="1" lang="ja-JP" altLang="en-US" sz="1400" dirty="0">
              <a:latin typeface="+mn-lt"/>
            </a:endParaRPr>
          </a:p>
        </p:txBody>
      </p:sp>
      <p:sp>
        <p:nvSpPr>
          <p:cNvPr id="16" name="テキスト ボックス 15"/>
          <p:cNvSpPr txBox="1"/>
          <p:nvPr/>
        </p:nvSpPr>
        <p:spPr>
          <a:xfrm>
            <a:off x="2915816" y="5557882"/>
            <a:ext cx="1008112" cy="307777"/>
          </a:xfrm>
          <a:prstGeom prst="rect">
            <a:avLst/>
          </a:prstGeom>
          <a:noFill/>
        </p:spPr>
        <p:txBody>
          <a:bodyPr wrap="square" rtlCol="0">
            <a:spAutoFit/>
          </a:bodyPr>
          <a:lstStyle/>
          <a:p>
            <a:pPr algn="ctr"/>
            <a:r>
              <a:rPr kumimoji="1" lang="en-US" altLang="ja-JP" sz="1400" i="1" dirty="0" smtClean="0">
                <a:latin typeface="+mn-lt"/>
              </a:rPr>
              <a:t>E</a:t>
            </a:r>
            <a:r>
              <a:rPr lang="en-US" altLang="ja-JP" sz="1400" baseline="30000" dirty="0" smtClean="0">
                <a:latin typeface="+mn-lt"/>
              </a:rPr>
              <a:t>ox</a:t>
            </a:r>
            <a:r>
              <a:rPr kumimoji="1" lang="en-US" altLang="ja-JP" sz="1400" baseline="30000" dirty="0" smtClean="0">
                <a:latin typeface="+mn-lt"/>
              </a:rPr>
              <a:t>1</a:t>
            </a:r>
            <a:r>
              <a:rPr kumimoji="1" lang="en-US" altLang="ja-JP" sz="1400" dirty="0" smtClean="0">
                <a:latin typeface="+mn-lt"/>
              </a:rPr>
              <a:t> / V</a:t>
            </a:r>
            <a:endParaRPr kumimoji="1" lang="ja-JP" altLang="en-US" sz="1400" dirty="0">
              <a:latin typeface="+mn-lt"/>
            </a:endParaRPr>
          </a:p>
        </p:txBody>
      </p:sp>
      <p:sp>
        <p:nvSpPr>
          <p:cNvPr id="17" name="テキスト ボックス 16"/>
          <p:cNvSpPr txBox="1"/>
          <p:nvPr/>
        </p:nvSpPr>
        <p:spPr>
          <a:xfrm>
            <a:off x="3851920" y="5557882"/>
            <a:ext cx="1008112" cy="307777"/>
          </a:xfrm>
          <a:prstGeom prst="rect">
            <a:avLst/>
          </a:prstGeom>
          <a:noFill/>
        </p:spPr>
        <p:txBody>
          <a:bodyPr wrap="square" rtlCol="0">
            <a:spAutoFit/>
          </a:bodyPr>
          <a:lstStyle/>
          <a:p>
            <a:pPr algn="ctr"/>
            <a:r>
              <a:rPr kumimoji="1" lang="en-US" altLang="ja-JP" sz="1400" i="1" dirty="0" smtClean="0">
                <a:latin typeface="+mn-lt"/>
              </a:rPr>
              <a:t>E</a:t>
            </a:r>
            <a:r>
              <a:rPr lang="en-US" altLang="ja-JP" sz="1400" baseline="30000" dirty="0" smtClean="0">
                <a:latin typeface="+mn-lt"/>
              </a:rPr>
              <a:t>ox2</a:t>
            </a:r>
            <a:r>
              <a:rPr kumimoji="1" lang="en-US" altLang="ja-JP" sz="1400" dirty="0" smtClean="0">
                <a:latin typeface="+mn-lt"/>
              </a:rPr>
              <a:t> / V</a:t>
            </a:r>
            <a:endParaRPr kumimoji="1" lang="ja-JP" altLang="en-US" sz="1400" dirty="0">
              <a:latin typeface="+mn-lt"/>
            </a:endParaRPr>
          </a:p>
        </p:txBody>
      </p:sp>
      <p:sp>
        <p:nvSpPr>
          <p:cNvPr id="18" name="テキスト ボックス 17"/>
          <p:cNvSpPr txBox="1"/>
          <p:nvPr/>
        </p:nvSpPr>
        <p:spPr>
          <a:xfrm>
            <a:off x="4788024" y="5556560"/>
            <a:ext cx="1008112" cy="307777"/>
          </a:xfrm>
          <a:prstGeom prst="rect">
            <a:avLst/>
          </a:prstGeom>
          <a:noFill/>
        </p:spPr>
        <p:txBody>
          <a:bodyPr wrap="square" rtlCol="0">
            <a:spAutoFit/>
          </a:bodyPr>
          <a:lstStyle/>
          <a:p>
            <a:pPr algn="ctr"/>
            <a:r>
              <a:rPr kumimoji="1" lang="en-US" altLang="ja-JP" sz="1400" i="1" dirty="0" smtClean="0">
                <a:latin typeface="+mn-lt"/>
              </a:rPr>
              <a:t>E</a:t>
            </a:r>
            <a:r>
              <a:rPr lang="en-US" altLang="ja-JP" sz="1400" baseline="30000" dirty="0" smtClean="0">
                <a:latin typeface="+mn-lt"/>
              </a:rPr>
              <a:t>ox3</a:t>
            </a:r>
            <a:r>
              <a:rPr kumimoji="1" lang="en-US" altLang="ja-JP" sz="1400" dirty="0" smtClean="0">
                <a:latin typeface="+mn-lt"/>
              </a:rPr>
              <a:t> / V</a:t>
            </a:r>
            <a:endParaRPr kumimoji="1" lang="ja-JP" altLang="en-US" sz="1400" dirty="0">
              <a:latin typeface="+mn-lt"/>
            </a:endParaRPr>
          </a:p>
        </p:txBody>
      </p:sp>
      <p:sp>
        <p:nvSpPr>
          <p:cNvPr id="19" name="テキスト ボックス 18"/>
          <p:cNvSpPr txBox="1"/>
          <p:nvPr/>
        </p:nvSpPr>
        <p:spPr>
          <a:xfrm>
            <a:off x="3995936" y="5963239"/>
            <a:ext cx="636713" cy="307777"/>
          </a:xfrm>
          <a:prstGeom prst="rect">
            <a:avLst/>
          </a:prstGeom>
          <a:noFill/>
        </p:spPr>
        <p:txBody>
          <a:bodyPr wrap="none" rtlCol="0">
            <a:spAutoFit/>
          </a:bodyPr>
          <a:lstStyle/>
          <a:p>
            <a:r>
              <a:rPr kumimoji="1" lang="en-US" altLang="ja-JP" sz="1400" dirty="0" smtClean="0">
                <a:solidFill>
                  <a:srgbClr val="FF0000"/>
                </a:solidFill>
                <a:latin typeface="+mn-lt"/>
              </a:rPr>
              <a:t>+0.36</a:t>
            </a:r>
            <a:endParaRPr kumimoji="1" lang="ja-JP" altLang="en-US" sz="1400" dirty="0">
              <a:solidFill>
                <a:srgbClr val="FF0000"/>
              </a:solidFill>
              <a:latin typeface="+mn-lt"/>
            </a:endParaRPr>
          </a:p>
        </p:txBody>
      </p:sp>
      <p:sp>
        <p:nvSpPr>
          <p:cNvPr id="20" name="テキスト ボックス 19"/>
          <p:cNvSpPr txBox="1"/>
          <p:nvPr/>
        </p:nvSpPr>
        <p:spPr>
          <a:xfrm>
            <a:off x="4932040" y="5963239"/>
            <a:ext cx="636713" cy="307777"/>
          </a:xfrm>
          <a:prstGeom prst="rect">
            <a:avLst/>
          </a:prstGeom>
          <a:noFill/>
        </p:spPr>
        <p:txBody>
          <a:bodyPr wrap="none" rtlCol="0">
            <a:spAutoFit/>
          </a:bodyPr>
          <a:lstStyle/>
          <a:p>
            <a:r>
              <a:rPr kumimoji="1" lang="en-US" altLang="ja-JP" sz="1400" dirty="0" smtClean="0">
                <a:solidFill>
                  <a:srgbClr val="FF0000"/>
                </a:solidFill>
                <a:latin typeface="+mn-lt"/>
              </a:rPr>
              <a:t>+0.71</a:t>
            </a:r>
            <a:endParaRPr kumimoji="1" lang="ja-JP" altLang="en-US" sz="1400" dirty="0">
              <a:solidFill>
                <a:srgbClr val="FF0000"/>
              </a:solidFill>
              <a:latin typeface="+mn-lt"/>
            </a:endParaRPr>
          </a:p>
        </p:txBody>
      </p:sp>
      <p:sp>
        <p:nvSpPr>
          <p:cNvPr id="21" name="テキスト ボックス 20"/>
          <p:cNvSpPr txBox="1"/>
          <p:nvPr/>
        </p:nvSpPr>
        <p:spPr>
          <a:xfrm>
            <a:off x="3059832" y="5963239"/>
            <a:ext cx="636713" cy="307777"/>
          </a:xfrm>
          <a:prstGeom prst="rect">
            <a:avLst/>
          </a:prstGeom>
          <a:noFill/>
        </p:spPr>
        <p:txBody>
          <a:bodyPr wrap="none" rtlCol="0">
            <a:spAutoFit/>
          </a:bodyPr>
          <a:lstStyle/>
          <a:p>
            <a:r>
              <a:rPr kumimoji="1" lang="en-US" altLang="ja-JP" sz="1400" dirty="0" smtClean="0">
                <a:solidFill>
                  <a:srgbClr val="FF0000"/>
                </a:solidFill>
                <a:latin typeface="+mn-lt"/>
              </a:rPr>
              <a:t>+0.21</a:t>
            </a:r>
            <a:endParaRPr kumimoji="1" lang="ja-JP" altLang="en-US" sz="1400" dirty="0">
              <a:solidFill>
                <a:srgbClr val="FF0000"/>
              </a:solidFill>
              <a:latin typeface="+mn-lt"/>
            </a:endParaRPr>
          </a:p>
        </p:txBody>
      </p:sp>
      <p:sp>
        <p:nvSpPr>
          <p:cNvPr id="22" name="テキスト ボックス 21"/>
          <p:cNvSpPr txBox="1"/>
          <p:nvPr/>
        </p:nvSpPr>
        <p:spPr>
          <a:xfrm>
            <a:off x="2123728" y="5963239"/>
            <a:ext cx="591829" cy="307777"/>
          </a:xfrm>
          <a:prstGeom prst="rect">
            <a:avLst/>
          </a:prstGeom>
          <a:noFill/>
        </p:spPr>
        <p:txBody>
          <a:bodyPr wrap="none" rtlCol="0">
            <a:spAutoFit/>
          </a:bodyPr>
          <a:lstStyle/>
          <a:p>
            <a:r>
              <a:rPr lang="en-US" altLang="ja-JP" sz="1400" dirty="0" smtClean="0">
                <a:solidFill>
                  <a:srgbClr val="FF0000"/>
                </a:solidFill>
                <a:latin typeface="+mn-lt"/>
              </a:rPr>
              <a:t>-1.54</a:t>
            </a:r>
            <a:endParaRPr kumimoji="1" lang="ja-JP" altLang="en-US" sz="1400" dirty="0">
              <a:solidFill>
                <a:srgbClr val="FF0000"/>
              </a:solidFill>
              <a:latin typeface="+mn-lt"/>
            </a:endParaRPr>
          </a:p>
        </p:txBody>
      </p:sp>
      <p:sp>
        <p:nvSpPr>
          <p:cNvPr id="23" name="テキスト ボックス 22"/>
          <p:cNvSpPr txBox="1"/>
          <p:nvPr/>
        </p:nvSpPr>
        <p:spPr>
          <a:xfrm>
            <a:off x="1187624" y="5963239"/>
            <a:ext cx="591829" cy="307777"/>
          </a:xfrm>
          <a:prstGeom prst="rect">
            <a:avLst/>
          </a:prstGeom>
          <a:noFill/>
        </p:spPr>
        <p:txBody>
          <a:bodyPr wrap="none" rtlCol="0">
            <a:spAutoFit/>
          </a:bodyPr>
          <a:lstStyle/>
          <a:p>
            <a:r>
              <a:rPr lang="en-US" altLang="ja-JP" sz="1400" dirty="0" smtClean="0">
                <a:solidFill>
                  <a:srgbClr val="FF0000"/>
                </a:solidFill>
                <a:latin typeface="+mn-lt"/>
              </a:rPr>
              <a:t>-1.68</a:t>
            </a:r>
            <a:endParaRPr kumimoji="1" lang="ja-JP" altLang="en-US" sz="1400" dirty="0">
              <a:solidFill>
                <a:srgbClr val="FF0000"/>
              </a:solidFill>
              <a:latin typeface="+mn-lt"/>
            </a:endParaRPr>
          </a:p>
        </p:txBody>
      </p:sp>
      <p:sp>
        <p:nvSpPr>
          <p:cNvPr id="24" name="テキスト ボックス 23"/>
          <p:cNvSpPr txBox="1"/>
          <p:nvPr/>
        </p:nvSpPr>
        <p:spPr>
          <a:xfrm>
            <a:off x="179512" y="5963239"/>
            <a:ext cx="482824" cy="307777"/>
          </a:xfrm>
          <a:prstGeom prst="rect">
            <a:avLst/>
          </a:prstGeom>
          <a:noFill/>
        </p:spPr>
        <p:txBody>
          <a:bodyPr wrap="none" rtlCol="0">
            <a:spAutoFit/>
          </a:bodyPr>
          <a:lstStyle/>
          <a:p>
            <a:r>
              <a:rPr lang="en-US" altLang="ja-JP" sz="1400" dirty="0" smtClean="0">
                <a:solidFill>
                  <a:srgbClr val="FF0000"/>
                </a:solidFill>
                <a:latin typeface="+mn-lt"/>
              </a:rPr>
              <a:t>561</a:t>
            </a:r>
            <a:endParaRPr kumimoji="1" lang="ja-JP" altLang="en-US" sz="1400" dirty="0">
              <a:solidFill>
                <a:srgbClr val="FF0000"/>
              </a:solidFill>
              <a:latin typeface="+mn-lt"/>
            </a:endParaRPr>
          </a:p>
        </p:txBody>
      </p:sp>
      <p:sp>
        <p:nvSpPr>
          <p:cNvPr id="25" name="テキスト ボックス 24"/>
          <p:cNvSpPr txBox="1"/>
          <p:nvPr/>
        </p:nvSpPr>
        <p:spPr>
          <a:xfrm>
            <a:off x="179512" y="6418529"/>
            <a:ext cx="482824" cy="307777"/>
          </a:xfrm>
          <a:prstGeom prst="rect">
            <a:avLst/>
          </a:prstGeom>
          <a:noFill/>
        </p:spPr>
        <p:txBody>
          <a:bodyPr wrap="none" rtlCol="0">
            <a:spAutoFit/>
          </a:bodyPr>
          <a:lstStyle/>
          <a:p>
            <a:r>
              <a:rPr lang="en-US" altLang="ja-JP" sz="1400" dirty="0" smtClean="0">
                <a:solidFill>
                  <a:srgbClr val="0070C0"/>
                </a:solidFill>
                <a:latin typeface="+mn-lt"/>
              </a:rPr>
              <a:t>578</a:t>
            </a:r>
            <a:endParaRPr kumimoji="1" lang="ja-JP" altLang="en-US" sz="1400" dirty="0">
              <a:solidFill>
                <a:srgbClr val="0070C0"/>
              </a:solidFill>
              <a:latin typeface="+mn-lt"/>
            </a:endParaRPr>
          </a:p>
        </p:txBody>
      </p:sp>
      <p:sp>
        <p:nvSpPr>
          <p:cNvPr id="26" name="テキスト ボックス 25"/>
          <p:cNvSpPr txBox="1"/>
          <p:nvPr/>
        </p:nvSpPr>
        <p:spPr>
          <a:xfrm>
            <a:off x="2123728" y="6418529"/>
            <a:ext cx="591829" cy="307777"/>
          </a:xfrm>
          <a:prstGeom prst="rect">
            <a:avLst/>
          </a:prstGeom>
          <a:noFill/>
        </p:spPr>
        <p:txBody>
          <a:bodyPr wrap="none" rtlCol="0">
            <a:spAutoFit/>
          </a:bodyPr>
          <a:lstStyle/>
          <a:p>
            <a:r>
              <a:rPr lang="en-US" altLang="ja-JP" sz="1400" dirty="0" smtClean="0">
                <a:solidFill>
                  <a:srgbClr val="0070C0"/>
                </a:solidFill>
                <a:latin typeface="+mn-lt"/>
              </a:rPr>
              <a:t>-1.81</a:t>
            </a:r>
            <a:endParaRPr kumimoji="1" lang="ja-JP" altLang="en-US" sz="1400" dirty="0">
              <a:solidFill>
                <a:srgbClr val="0070C0"/>
              </a:solidFill>
              <a:latin typeface="+mn-lt"/>
            </a:endParaRPr>
          </a:p>
        </p:txBody>
      </p:sp>
      <p:sp>
        <p:nvSpPr>
          <p:cNvPr id="27" name="テキスト ボックス 26"/>
          <p:cNvSpPr txBox="1"/>
          <p:nvPr/>
        </p:nvSpPr>
        <p:spPr>
          <a:xfrm>
            <a:off x="3059832" y="6418529"/>
            <a:ext cx="636713" cy="307777"/>
          </a:xfrm>
          <a:prstGeom prst="rect">
            <a:avLst/>
          </a:prstGeom>
          <a:noFill/>
        </p:spPr>
        <p:txBody>
          <a:bodyPr wrap="none" rtlCol="0">
            <a:spAutoFit/>
          </a:bodyPr>
          <a:lstStyle/>
          <a:p>
            <a:r>
              <a:rPr lang="en-US" altLang="ja-JP" sz="1400" dirty="0" smtClean="0">
                <a:solidFill>
                  <a:srgbClr val="0070C0"/>
                </a:solidFill>
                <a:latin typeface="+mn-lt"/>
              </a:rPr>
              <a:t>+0.16</a:t>
            </a:r>
            <a:endParaRPr kumimoji="1" lang="ja-JP" altLang="en-US" sz="1400" dirty="0">
              <a:solidFill>
                <a:srgbClr val="0070C0"/>
              </a:solidFill>
              <a:latin typeface="+mn-lt"/>
            </a:endParaRPr>
          </a:p>
        </p:txBody>
      </p:sp>
      <p:sp>
        <p:nvSpPr>
          <p:cNvPr id="28" name="テキスト ボックス 27"/>
          <p:cNvSpPr txBox="1"/>
          <p:nvPr/>
        </p:nvSpPr>
        <p:spPr>
          <a:xfrm>
            <a:off x="3995936" y="6418529"/>
            <a:ext cx="636713" cy="307777"/>
          </a:xfrm>
          <a:prstGeom prst="rect">
            <a:avLst/>
          </a:prstGeom>
          <a:noFill/>
        </p:spPr>
        <p:txBody>
          <a:bodyPr wrap="none" rtlCol="0">
            <a:spAutoFit/>
          </a:bodyPr>
          <a:lstStyle/>
          <a:p>
            <a:r>
              <a:rPr lang="en-US" altLang="ja-JP" sz="1400" dirty="0" smtClean="0">
                <a:solidFill>
                  <a:srgbClr val="0070C0"/>
                </a:solidFill>
                <a:latin typeface="+mn-lt"/>
              </a:rPr>
              <a:t>+0.65</a:t>
            </a:r>
            <a:endParaRPr kumimoji="1" lang="ja-JP" altLang="en-US" sz="1400" dirty="0">
              <a:solidFill>
                <a:srgbClr val="0070C0"/>
              </a:solidFill>
              <a:latin typeface="+mn-lt"/>
            </a:endParaRPr>
          </a:p>
        </p:txBody>
      </p:sp>
      <p:cxnSp>
        <p:nvCxnSpPr>
          <p:cNvPr id="29" name="直線コネクタ 28"/>
          <p:cNvCxnSpPr/>
          <p:nvPr/>
        </p:nvCxnSpPr>
        <p:spPr bwMode="auto">
          <a:xfrm>
            <a:off x="1367672" y="6634529"/>
            <a:ext cx="252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直線コネクタ 29"/>
          <p:cNvCxnSpPr/>
          <p:nvPr/>
        </p:nvCxnSpPr>
        <p:spPr bwMode="auto">
          <a:xfrm>
            <a:off x="5112088" y="6634529"/>
            <a:ext cx="252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1" name="直線コネクタ 30"/>
          <p:cNvCxnSpPr/>
          <p:nvPr/>
        </p:nvCxnSpPr>
        <p:spPr>
          <a:xfrm>
            <a:off x="36184" y="6768000"/>
            <a:ext cx="5688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テキスト ボックス 32"/>
          <p:cNvSpPr txBox="1"/>
          <p:nvPr/>
        </p:nvSpPr>
        <p:spPr>
          <a:xfrm>
            <a:off x="4788024" y="548680"/>
            <a:ext cx="4283968" cy="1323439"/>
          </a:xfrm>
          <a:prstGeom prst="rect">
            <a:avLst/>
          </a:prstGeom>
          <a:noFill/>
        </p:spPr>
        <p:txBody>
          <a:bodyPr wrap="square" rtlCol="0">
            <a:spAutoFit/>
          </a:bodyPr>
          <a:lstStyle/>
          <a:p>
            <a:pPr algn="just"/>
            <a:r>
              <a:rPr lang="ja-JP" altLang="en-US" sz="2000" dirty="0" smtClean="0">
                <a:latin typeface="+mn-lt"/>
              </a:rPr>
              <a:t>・</a:t>
            </a:r>
            <a:r>
              <a:rPr lang="en-US" altLang="ja-JP" sz="2000" dirty="0" smtClean="0">
                <a:latin typeface="+mn-lt"/>
              </a:rPr>
              <a:t>Absorption maximum of </a:t>
            </a:r>
            <a:r>
              <a:rPr lang="en-US" altLang="ja-JP" sz="2000" b="1" dirty="0" smtClean="0">
                <a:solidFill>
                  <a:srgbClr val="FF0000"/>
                </a:solidFill>
              </a:rPr>
              <a:t>4c</a:t>
            </a:r>
            <a:r>
              <a:rPr lang="en-US" altLang="ja-JP" sz="2000" dirty="0" smtClean="0">
                <a:latin typeface="+mn-lt"/>
              </a:rPr>
              <a:t> was blue shifted compared to that of </a:t>
            </a:r>
            <a:r>
              <a:rPr lang="en-US" altLang="ja-JP" sz="2000" b="1" dirty="0" smtClean="0">
                <a:solidFill>
                  <a:srgbClr val="0070C0"/>
                </a:solidFill>
                <a:latin typeface="+mn-lt"/>
              </a:rPr>
              <a:t>3b</a:t>
            </a:r>
            <a:r>
              <a:rPr lang="en-US" altLang="ja-JP" sz="2000" dirty="0" smtClean="0">
                <a:latin typeface="+mn-lt"/>
              </a:rPr>
              <a:t>.</a:t>
            </a:r>
          </a:p>
          <a:p>
            <a:pPr algn="just"/>
            <a:r>
              <a:rPr lang="ja-JP" altLang="en-US" sz="2000" dirty="0" smtClean="0"/>
              <a:t>・</a:t>
            </a:r>
            <a:r>
              <a:rPr lang="en-US" altLang="ja-JP" sz="2000" dirty="0" smtClean="0">
                <a:latin typeface="+mn-lt"/>
                <a:ea typeface="HG教科書体" pitchFamily="17" charset="-128"/>
              </a:rPr>
              <a:t>Small shoulders were observed in the long-wave length region for </a:t>
            </a:r>
            <a:r>
              <a:rPr lang="en-US" altLang="ja-JP" sz="2000" b="1" dirty="0" smtClean="0">
                <a:solidFill>
                  <a:srgbClr val="FF0000"/>
                </a:solidFill>
                <a:ea typeface="HG教科書体" pitchFamily="17" charset="-128"/>
              </a:rPr>
              <a:t>4c</a:t>
            </a:r>
            <a:r>
              <a:rPr lang="en-US" altLang="ja-JP" sz="2000" dirty="0" smtClean="0">
                <a:latin typeface="+mn-lt"/>
                <a:ea typeface="HG教科書体" pitchFamily="17" charset="-128"/>
              </a:rPr>
              <a:t>.</a:t>
            </a:r>
          </a:p>
        </p:txBody>
      </p:sp>
      <p:sp>
        <p:nvSpPr>
          <p:cNvPr id="34" name="テキスト ボックス 33"/>
          <p:cNvSpPr txBox="1"/>
          <p:nvPr/>
        </p:nvSpPr>
        <p:spPr>
          <a:xfrm>
            <a:off x="4788024" y="2969657"/>
            <a:ext cx="4284000" cy="1323439"/>
          </a:xfrm>
          <a:prstGeom prst="rect">
            <a:avLst/>
          </a:prstGeom>
          <a:noFill/>
        </p:spPr>
        <p:txBody>
          <a:bodyPr wrap="square" rtlCol="0">
            <a:spAutoFit/>
          </a:bodyPr>
          <a:lstStyle/>
          <a:p>
            <a:pPr algn="just"/>
            <a:r>
              <a:rPr lang="ja-JP" altLang="en-US" sz="2000" dirty="0" smtClean="0">
                <a:latin typeface="+mn-lt"/>
              </a:rPr>
              <a:t>・</a:t>
            </a:r>
            <a:r>
              <a:rPr lang="en-US" altLang="ja-JP" sz="2000" dirty="0" smtClean="0">
                <a:latin typeface="+mn-lt"/>
              </a:rPr>
              <a:t>Splits of two oxidation waves and reduction waves indicate electron interaction between two </a:t>
            </a:r>
            <a:r>
              <a:rPr lang="en-US" altLang="ja-JP" sz="2000" dirty="0" err="1" smtClean="0">
                <a:latin typeface="+mn-lt"/>
              </a:rPr>
              <a:t>zethrene</a:t>
            </a:r>
            <a:r>
              <a:rPr lang="en-US" altLang="ja-JP" sz="2000" dirty="0" smtClean="0">
                <a:latin typeface="+mn-lt"/>
              </a:rPr>
              <a:t> backbones in </a:t>
            </a:r>
            <a:r>
              <a:rPr lang="en-US" altLang="ja-JP" sz="2000" b="1" dirty="0" smtClean="0">
                <a:solidFill>
                  <a:srgbClr val="FF0000"/>
                </a:solidFill>
              </a:rPr>
              <a:t>4c</a:t>
            </a:r>
            <a:r>
              <a:rPr lang="en-US" altLang="ja-JP" sz="2000" dirty="0" smtClean="0">
                <a:latin typeface="+mn-lt"/>
              </a:rPr>
              <a:t>.</a:t>
            </a:r>
          </a:p>
        </p:txBody>
      </p:sp>
      <p:graphicFrame>
        <p:nvGraphicFramePr>
          <p:cNvPr id="136197" name="Object 5"/>
          <p:cNvGraphicFramePr>
            <a:graphicFrameLocks noChangeAspect="1"/>
          </p:cNvGraphicFramePr>
          <p:nvPr/>
        </p:nvGraphicFramePr>
        <p:xfrm>
          <a:off x="5980385" y="5536456"/>
          <a:ext cx="1831975" cy="1204912"/>
        </p:xfrm>
        <a:graphic>
          <a:graphicData uri="http://schemas.openxmlformats.org/presentationml/2006/ole">
            <p:oleObj spid="_x0000_s136197" name="CS ChemDraw Drawing" r:id="rId7" imgW="3049349" imgH="2006600" progId="ChemDraw.Document.6.0">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 1"/>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14</a:t>
            </a:fld>
            <a:endParaRPr lang="ja-JP" altLang="en-US" dirty="0">
              <a:solidFill>
                <a:prstClr val="black">
                  <a:tint val="75000"/>
                </a:prstClr>
              </a:solidFill>
            </a:endParaRPr>
          </a:p>
        </p:txBody>
      </p:sp>
      <p:sp>
        <p:nvSpPr>
          <p:cNvPr id="5" name="テキスト ボックス 11"/>
          <p:cNvSpPr txBox="1">
            <a:spLocks noChangeArrowheads="1"/>
          </p:cNvSpPr>
          <p:nvPr/>
        </p:nvSpPr>
        <p:spPr bwMode="auto">
          <a:xfrm>
            <a:off x="36512" y="0"/>
            <a:ext cx="9144000" cy="523875"/>
          </a:xfrm>
          <a:prstGeom prst="rect">
            <a:avLst/>
          </a:prstGeom>
          <a:noFill/>
          <a:ln w="9525">
            <a:noFill/>
            <a:miter lim="800000"/>
            <a:headEnd/>
            <a:tailEnd/>
          </a:ln>
        </p:spPr>
        <p:txBody>
          <a:bodyPr>
            <a:spAutoFit/>
          </a:bodyPr>
          <a:lstStyle/>
          <a:p>
            <a:pPr algn="ctr">
              <a:defRPr/>
            </a:pPr>
            <a:r>
              <a:rPr lang="en-US" altLang="ja-JP" sz="2800" dirty="0" smtClean="0">
                <a:solidFill>
                  <a:srgbClr val="000099"/>
                </a:solidFill>
                <a:effectLst>
                  <a:outerShdw blurRad="38100" dist="38100" dir="2700000" algn="tl">
                    <a:srgbClr val="000000">
                      <a:alpha val="43137"/>
                    </a:srgbClr>
                  </a:outerShdw>
                </a:effectLst>
                <a:ea typeface="ＭＳ Ｐゴシック" pitchFamily="50" charset="-128"/>
                <a:cs typeface="Arial" charset="0"/>
              </a:rPr>
              <a:t>Future Work</a:t>
            </a:r>
            <a:endParaRPr lang="ja-JP" altLang="en-US" sz="2800" dirty="0">
              <a:solidFill>
                <a:srgbClr val="000099"/>
              </a:solidFill>
              <a:effectLst>
                <a:outerShdw blurRad="38100" dist="38100" dir="2700000" algn="tl">
                  <a:srgbClr val="000000">
                    <a:alpha val="43137"/>
                  </a:srgbClr>
                </a:outerShdw>
              </a:effectLst>
              <a:ea typeface="ＭＳ Ｐゴシック" pitchFamily="50" charset="-128"/>
            </a:endParaRPr>
          </a:p>
        </p:txBody>
      </p:sp>
      <p:sp>
        <p:nvSpPr>
          <p:cNvPr id="6" name="Text Box 1428"/>
          <p:cNvSpPr txBox="1">
            <a:spLocks noChangeArrowheads="1"/>
          </p:cNvSpPr>
          <p:nvPr/>
        </p:nvSpPr>
        <p:spPr bwMode="auto">
          <a:xfrm>
            <a:off x="179512" y="620688"/>
            <a:ext cx="8604447" cy="400110"/>
          </a:xfrm>
          <a:prstGeom prst="rect">
            <a:avLst/>
          </a:prstGeom>
          <a:noFill/>
          <a:ln w="9525">
            <a:noFill/>
            <a:miter lim="800000"/>
            <a:headEnd/>
            <a:tailEnd/>
          </a:ln>
        </p:spPr>
        <p:txBody>
          <a:bodyPr wrap="square">
            <a:spAutoFit/>
          </a:bodyPr>
          <a:lstStyle/>
          <a:p>
            <a:pPr algn="just">
              <a:spcBef>
                <a:spcPts val="600"/>
              </a:spcBef>
              <a:spcAft>
                <a:spcPts val="600"/>
              </a:spcAft>
            </a:pPr>
            <a:r>
              <a:rPr lang="ja-JP" altLang="en-US" sz="2000" dirty="0" smtClean="0"/>
              <a:t>・</a:t>
            </a:r>
            <a:r>
              <a:rPr lang="en-US" altLang="ja-JP" sz="2000" dirty="0" smtClean="0"/>
              <a:t>Synthesis of </a:t>
            </a:r>
            <a:r>
              <a:rPr lang="en-US" altLang="ja-JP" sz="2000" dirty="0" err="1" smtClean="0"/>
              <a:t>dizethrenylacetylene</a:t>
            </a:r>
            <a:r>
              <a:rPr lang="en-US" altLang="ja-JP" sz="2000" dirty="0" smtClean="0"/>
              <a:t> by </a:t>
            </a:r>
            <a:r>
              <a:rPr lang="en-US" altLang="ja-JP" sz="2000" dirty="0" err="1" smtClean="0"/>
              <a:t>Negishi</a:t>
            </a:r>
            <a:r>
              <a:rPr lang="en-US" altLang="ja-JP" sz="2000" dirty="0" smtClean="0"/>
              <a:t> coupling will be carried out.</a:t>
            </a:r>
          </a:p>
        </p:txBody>
      </p:sp>
      <p:sp>
        <p:nvSpPr>
          <p:cNvPr id="7" name="正方形/長方形 6"/>
          <p:cNvSpPr/>
          <p:nvPr/>
        </p:nvSpPr>
        <p:spPr>
          <a:xfrm>
            <a:off x="179512" y="4779729"/>
            <a:ext cx="8604000" cy="1169551"/>
          </a:xfrm>
          <a:prstGeom prst="rect">
            <a:avLst/>
          </a:prstGeom>
        </p:spPr>
        <p:txBody>
          <a:bodyPr wrap="square">
            <a:spAutoFit/>
          </a:bodyPr>
          <a:lstStyle/>
          <a:p>
            <a:pPr algn="just">
              <a:spcBef>
                <a:spcPts val="600"/>
              </a:spcBef>
              <a:spcAft>
                <a:spcPts val="600"/>
              </a:spcAft>
            </a:pPr>
            <a:r>
              <a:rPr lang="ja-JP" altLang="en-US" sz="2000" dirty="0" smtClean="0"/>
              <a:t>・</a:t>
            </a:r>
            <a:r>
              <a:rPr lang="en-US" altLang="ja-JP" sz="2000" dirty="0" smtClean="0"/>
              <a:t>Physical properties of </a:t>
            </a:r>
            <a:r>
              <a:rPr lang="en-US" altLang="ja-JP" sz="2000" dirty="0" err="1" smtClean="0"/>
              <a:t>dizethrenylbutadiyne</a:t>
            </a:r>
            <a:r>
              <a:rPr lang="en-US" altLang="ja-JP" sz="2000" dirty="0" smtClean="0"/>
              <a:t> and </a:t>
            </a:r>
            <a:r>
              <a:rPr lang="en-US" altLang="ja-JP" sz="2000" dirty="0" err="1" smtClean="0"/>
              <a:t>dizethrenylacetylene</a:t>
            </a:r>
            <a:r>
              <a:rPr lang="en-US" altLang="ja-JP" sz="2000" dirty="0" smtClean="0"/>
              <a:t> will be investigated.</a:t>
            </a:r>
          </a:p>
          <a:p>
            <a:pPr algn="just">
              <a:spcBef>
                <a:spcPts val="600"/>
              </a:spcBef>
              <a:spcAft>
                <a:spcPts val="600"/>
              </a:spcAft>
            </a:pPr>
            <a:r>
              <a:rPr lang="ja-JP" altLang="en-US" sz="2000" dirty="0" smtClean="0"/>
              <a:t>・</a:t>
            </a:r>
            <a:r>
              <a:rPr lang="en-US" altLang="ja-JP" sz="2000" dirty="0" err="1" smtClean="0"/>
              <a:t>Zethrenylzethrene</a:t>
            </a:r>
            <a:r>
              <a:rPr lang="en-US" altLang="ja-JP" sz="2000" dirty="0" smtClean="0"/>
              <a:t> will be synthesized.</a:t>
            </a:r>
          </a:p>
        </p:txBody>
      </p:sp>
      <p:graphicFrame>
        <p:nvGraphicFramePr>
          <p:cNvPr id="91140" name="Object 4"/>
          <p:cNvGraphicFramePr>
            <a:graphicFrameLocks noChangeAspect="1"/>
          </p:cNvGraphicFramePr>
          <p:nvPr/>
        </p:nvGraphicFramePr>
        <p:xfrm>
          <a:off x="895300" y="1256333"/>
          <a:ext cx="7277100" cy="3252787"/>
        </p:xfrm>
        <a:graphic>
          <a:graphicData uri="http://schemas.openxmlformats.org/presentationml/2006/ole">
            <p:oleObj spid="_x0000_s91140" name="CS ChemDraw Drawing" r:id="rId4" imgW="8081246" imgH="3614636" progId="ChemDraw.Document.6.0">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 1"/>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15</a:t>
            </a:fld>
            <a:endParaRPr lang="ja-JP" altLang="en-US" dirty="0">
              <a:solidFill>
                <a:prstClr val="black">
                  <a:tint val="75000"/>
                </a:prstClr>
              </a:solidFill>
            </a:endParaRPr>
          </a:p>
        </p:txBody>
      </p:sp>
      <p:sp>
        <p:nvSpPr>
          <p:cNvPr id="3" name="テキスト ボックス 11"/>
          <p:cNvSpPr txBox="1">
            <a:spLocks noChangeArrowheads="1"/>
          </p:cNvSpPr>
          <p:nvPr/>
        </p:nvSpPr>
        <p:spPr bwMode="auto">
          <a:xfrm>
            <a:off x="0" y="0"/>
            <a:ext cx="9144000" cy="523875"/>
          </a:xfrm>
          <a:prstGeom prst="rect">
            <a:avLst/>
          </a:prstGeom>
          <a:noFill/>
          <a:ln w="9525">
            <a:noFill/>
            <a:miter lim="800000"/>
            <a:headEnd/>
            <a:tailEnd/>
          </a:ln>
        </p:spPr>
        <p:txBody>
          <a:bodyPr>
            <a:spAutoFit/>
          </a:bodyPr>
          <a:lstStyle/>
          <a:p>
            <a:pPr algn="ctr">
              <a:defRPr/>
            </a:pPr>
            <a:r>
              <a:rPr lang="en-US" altLang="ja-JP" sz="2800" dirty="0" smtClean="0">
                <a:solidFill>
                  <a:srgbClr val="000099"/>
                </a:solidFill>
                <a:effectLst>
                  <a:outerShdw blurRad="38100" dist="38100" dir="2700000" algn="tl">
                    <a:srgbClr val="000000">
                      <a:alpha val="43137"/>
                    </a:srgbClr>
                  </a:outerShdw>
                </a:effectLst>
                <a:ea typeface="ＭＳ Ｐゴシック" pitchFamily="50" charset="-128"/>
                <a:cs typeface="Arial" charset="0"/>
              </a:rPr>
              <a:t>Summary</a:t>
            </a:r>
            <a:endParaRPr lang="ja-JP" altLang="en-US" sz="2800" dirty="0">
              <a:solidFill>
                <a:srgbClr val="000099"/>
              </a:solidFill>
              <a:effectLst>
                <a:outerShdw blurRad="38100" dist="38100" dir="2700000" algn="tl">
                  <a:srgbClr val="000000">
                    <a:alpha val="43137"/>
                  </a:srgbClr>
                </a:outerShdw>
              </a:effectLst>
              <a:ea typeface="ＭＳ Ｐゴシック" pitchFamily="50" charset="-128"/>
            </a:endParaRPr>
          </a:p>
        </p:txBody>
      </p:sp>
      <p:sp>
        <p:nvSpPr>
          <p:cNvPr id="25" name="Text Box 1424"/>
          <p:cNvSpPr txBox="1">
            <a:spLocks noChangeArrowheads="1"/>
          </p:cNvSpPr>
          <p:nvPr/>
        </p:nvSpPr>
        <p:spPr bwMode="auto">
          <a:xfrm>
            <a:off x="216024" y="692696"/>
            <a:ext cx="8748464" cy="4247317"/>
          </a:xfrm>
          <a:prstGeom prst="rect">
            <a:avLst/>
          </a:prstGeom>
          <a:noFill/>
          <a:ln w="9525">
            <a:noFill/>
            <a:miter lim="800000"/>
            <a:headEnd/>
            <a:tailEnd/>
          </a:ln>
        </p:spPr>
        <p:txBody>
          <a:bodyPr wrap="square">
            <a:spAutoFit/>
          </a:bodyPr>
          <a:lstStyle/>
          <a:p>
            <a:pPr algn="just">
              <a:spcBef>
                <a:spcPts val="600"/>
              </a:spcBef>
              <a:spcAft>
                <a:spcPts val="600"/>
              </a:spcAft>
            </a:pPr>
            <a:r>
              <a:rPr lang="ja-JP" altLang="en-US" sz="2000" dirty="0" smtClean="0">
                <a:latin typeface="+mn-lt"/>
              </a:rPr>
              <a:t>・</a:t>
            </a:r>
            <a:r>
              <a:rPr lang="en-US" altLang="ja-JP" sz="2000" dirty="0" smtClean="0">
                <a:latin typeface="+mn-lt"/>
              </a:rPr>
              <a:t>Recently, tetra-</a:t>
            </a:r>
            <a:r>
              <a:rPr lang="en-US" altLang="ja-JP" sz="2000" i="1" dirty="0" smtClean="0">
                <a:latin typeface="+mn-lt"/>
              </a:rPr>
              <a:t>tert</a:t>
            </a:r>
            <a:r>
              <a:rPr lang="en-US" altLang="ja-JP" sz="2000" dirty="0" smtClean="0">
                <a:latin typeface="+mn-lt"/>
              </a:rPr>
              <a:t>-butyl-7,14-bis(</a:t>
            </a:r>
            <a:r>
              <a:rPr lang="en-US" altLang="ja-JP" sz="2000" dirty="0" err="1" smtClean="0">
                <a:latin typeface="+mn-lt"/>
              </a:rPr>
              <a:t>phenylethynyl</a:t>
            </a:r>
            <a:r>
              <a:rPr lang="en-US" altLang="ja-JP" sz="2000" dirty="0" smtClean="0">
                <a:latin typeface="+mn-lt"/>
              </a:rPr>
              <a:t>)</a:t>
            </a:r>
            <a:r>
              <a:rPr lang="en-US" altLang="ja-JP" sz="2000" dirty="0" err="1" smtClean="0">
                <a:latin typeface="+mn-lt"/>
              </a:rPr>
              <a:t>zethrene</a:t>
            </a:r>
            <a:r>
              <a:rPr lang="en-US" altLang="ja-JP" sz="2000" dirty="0" smtClean="0">
                <a:latin typeface="+mn-lt"/>
              </a:rPr>
              <a:t> derivatives which</a:t>
            </a:r>
            <a:r>
              <a:rPr lang="en-US" altLang="ja-JP" sz="2000" b="1" dirty="0" smtClean="0">
                <a:latin typeface="+mn-lt"/>
              </a:rPr>
              <a:t> </a:t>
            </a:r>
            <a:r>
              <a:rPr lang="en-US" altLang="ja-JP" sz="2000" dirty="0" smtClean="0">
                <a:latin typeface="+mn-lt"/>
              </a:rPr>
              <a:t>exhibited high stability, high solubility, and high two-photon absorption property were synthesized.</a:t>
            </a:r>
          </a:p>
          <a:p>
            <a:pPr algn="just">
              <a:spcBef>
                <a:spcPts val="600"/>
              </a:spcBef>
              <a:spcAft>
                <a:spcPts val="600"/>
              </a:spcAft>
            </a:pPr>
            <a:r>
              <a:rPr lang="ja-JP" altLang="en-US" sz="2000" dirty="0" smtClean="0"/>
              <a:t>・</a:t>
            </a:r>
            <a:r>
              <a:rPr lang="en-US" altLang="ja-JP" sz="2000" dirty="0" err="1" smtClean="0">
                <a:latin typeface="+mn-lt"/>
                <a:ea typeface="ＭＳ ゴシック" pitchFamily="49" charset="-128"/>
                <a:cs typeface="Arial" pitchFamily="34" charset="0"/>
              </a:rPr>
              <a:t>Transannular</a:t>
            </a:r>
            <a:r>
              <a:rPr lang="en-US" altLang="ja-JP" sz="2000" dirty="0" smtClean="0">
                <a:latin typeface="+mn-lt"/>
                <a:ea typeface="ＭＳ ゴシック" pitchFamily="49" charset="-128"/>
                <a:cs typeface="Arial" pitchFamily="34" charset="0"/>
              </a:rPr>
              <a:t> </a:t>
            </a:r>
            <a:r>
              <a:rPr lang="en-US" altLang="ja-JP" sz="2000" dirty="0" err="1" smtClean="0">
                <a:latin typeface="+mn-lt"/>
                <a:ea typeface="ＭＳ ゴシック" pitchFamily="49" charset="-128"/>
                <a:cs typeface="Arial" pitchFamily="34" charset="0"/>
              </a:rPr>
              <a:t>cyclization</a:t>
            </a:r>
            <a:r>
              <a:rPr lang="en-US" altLang="ja-JP" sz="2000" dirty="0" smtClean="0">
                <a:latin typeface="+mn-lt"/>
                <a:ea typeface="ＭＳ ゴシック" pitchFamily="49" charset="-128"/>
                <a:cs typeface="Arial" pitchFamily="34" charset="0"/>
              </a:rPr>
              <a:t> of the [10]</a:t>
            </a:r>
            <a:r>
              <a:rPr lang="en-US" altLang="ja-JP" sz="2000" dirty="0" err="1" smtClean="0">
                <a:latin typeface="+mn-lt"/>
                <a:ea typeface="ＭＳ ゴシック" pitchFamily="49" charset="-128"/>
                <a:cs typeface="Arial" pitchFamily="34" charset="0"/>
              </a:rPr>
              <a:t>annulene</a:t>
            </a:r>
            <a:r>
              <a:rPr lang="en-US" altLang="ja-JP" sz="2000" dirty="0" smtClean="0">
                <a:latin typeface="+mn-lt"/>
                <a:ea typeface="ＭＳ ゴシック" pitchFamily="49" charset="-128"/>
                <a:cs typeface="Arial" pitchFamily="34" charset="0"/>
              </a:rPr>
              <a:t> with </a:t>
            </a:r>
            <a:r>
              <a:rPr lang="en-US" altLang="ja-JP" sz="2000" dirty="0" err="1" smtClean="0">
                <a:latin typeface="+mn-lt"/>
                <a:ea typeface="ＭＳ ゴシック" pitchFamily="49" charset="-128"/>
                <a:cs typeface="Arial" pitchFamily="34" charset="0"/>
              </a:rPr>
              <a:t>ICl</a:t>
            </a:r>
            <a:r>
              <a:rPr lang="ja-JP" altLang="en-US" sz="2000" dirty="0" smtClean="0">
                <a:latin typeface="+mn-lt"/>
                <a:ea typeface="ＭＳ ゴシック" pitchFamily="49" charset="-128"/>
                <a:cs typeface="Arial" pitchFamily="34" charset="0"/>
              </a:rPr>
              <a:t> </a:t>
            </a:r>
            <a:r>
              <a:rPr lang="en-US" altLang="ja-JP" sz="2000" dirty="0" smtClean="0">
                <a:latin typeface="+mn-lt"/>
                <a:ea typeface="ＭＳ ゴシック" pitchFamily="49" charset="-128"/>
                <a:cs typeface="Arial" pitchFamily="34" charset="0"/>
              </a:rPr>
              <a:t>and </a:t>
            </a:r>
            <a:r>
              <a:rPr lang="en-US" altLang="ja-JP" sz="2000" dirty="0" err="1" smtClean="0">
                <a:latin typeface="+mn-lt"/>
                <a:ea typeface="ＭＳ ゴシック" pitchFamily="49" charset="-128"/>
                <a:cs typeface="Arial" pitchFamily="34" charset="0"/>
              </a:rPr>
              <a:t>IBr</a:t>
            </a:r>
            <a:r>
              <a:rPr lang="en-US" altLang="ja-JP" sz="2000" dirty="0" smtClean="0">
                <a:latin typeface="+mn-lt"/>
                <a:ea typeface="ＭＳ ゴシック" pitchFamily="49" charset="-128"/>
                <a:cs typeface="Arial" pitchFamily="34" charset="0"/>
              </a:rPr>
              <a:t> did not give asymmetric 7,14-dihalozethrenes. </a:t>
            </a:r>
            <a:endParaRPr lang="en-US" altLang="ja-JP" sz="2000" dirty="0" smtClean="0">
              <a:latin typeface="+mn-lt"/>
            </a:endParaRPr>
          </a:p>
          <a:p>
            <a:pPr algn="just">
              <a:spcBef>
                <a:spcPts val="600"/>
              </a:spcBef>
              <a:spcAft>
                <a:spcPts val="600"/>
              </a:spcAft>
            </a:pPr>
            <a:r>
              <a:rPr lang="ja-JP" altLang="en-US" sz="2000" dirty="0" smtClean="0">
                <a:latin typeface="+mn-lt"/>
              </a:rPr>
              <a:t>・</a:t>
            </a:r>
            <a:r>
              <a:rPr lang="en-US" altLang="ja-JP" sz="2000" dirty="0" smtClean="0">
                <a:latin typeface="+mn-lt"/>
              </a:rPr>
              <a:t>Attempted </a:t>
            </a:r>
            <a:r>
              <a:rPr lang="en-US" altLang="ja-JP" sz="2000" dirty="0" err="1" smtClean="0">
                <a:latin typeface="+mn-lt"/>
              </a:rPr>
              <a:t>Sonogashira</a:t>
            </a:r>
            <a:r>
              <a:rPr lang="en-US" altLang="ja-JP" sz="2000" dirty="0" smtClean="0">
                <a:latin typeface="+mn-lt"/>
              </a:rPr>
              <a:t> coupling of 7-ethynyl-14-(</a:t>
            </a:r>
            <a:r>
              <a:rPr lang="en-US" altLang="ja-JP" sz="2000" dirty="0" err="1" smtClean="0">
                <a:latin typeface="+mn-lt"/>
              </a:rPr>
              <a:t>phenylethynyl</a:t>
            </a:r>
            <a:r>
              <a:rPr lang="en-US" altLang="ja-JP" sz="2000" dirty="0" smtClean="0">
                <a:latin typeface="+mn-lt"/>
              </a:rPr>
              <a:t>)</a:t>
            </a:r>
            <a:r>
              <a:rPr lang="en-US" altLang="ja-JP" sz="2000" dirty="0" err="1" smtClean="0">
                <a:latin typeface="+mn-lt"/>
              </a:rPr>
              <a:t>zethrene</a:t>
            </a:r>
            <a:r>
              <a:rPr lang="en-US" altLang="ja-JP" sz="2000" dirty="0" smtClean="0">
                <a:latin typeface="+mn-lt"/>
              </a:rPr>
              <a:t> and 7-halo-14-(</a:t>
            </a:r>
            <a:r>
              <a:rPr lang="en-US" altLang="ja-JP" sz="2000" dirty="0" err="1" smtClean="0">
                <a:latin typeface="+mn-lt"/>
              </a:rPr>
              <a:t>phenylethynyl</a:t>
            </a:r>
            <a:r>
              <a:rPr lang="en-US" altLang="ja-JP" sz="2000" dirty="0" smtClean="0">
                <a:latin typeface="+mn-lt"/>
              </a:rPr>
              <a:t>)</a:t>
            </a:r>
            <a:r>
              <a:rPr lang="en-US" altLang="ja-JP" sz="2000" dirty="0" err="1" smtClean="0">
                <a:latin typeface="+mn-lt"/>
              </a:rPr>
              <a:t>zethrene</a:t>
            </a:r>
            <a:r>
              <a:rPr lang="en-US" altLang="ja-JP" sz="2000" dirty="0" smtClean="0">
                <a:latin typeface="+mn-lt"/>
              </a:rPr>
              <a:t> did not give </a:t>
            </a:r>
            <a:r>
              <a:rPr lang="en-US" altLang="ja-JP" sz="2000" dirty="0" err="1" smtClean="0">
                <a:latin typeface="+mn-lt"/>
              </a:rPr>
              <a:t>dizethrenylacetylene</a:t>
            </a:r>
            <a:r>
              <a:rPr lang="en-US" altLang="ja-JP" sz="2000" dirty="0" smtClean="0">
                <a:latin typeface="+mn-lt"/>
              </a:rPr>
              <a:t> but </a:t>
            </a:r>
            <a:r>
              <a:rPr lang="en-US" altLang="ja-JP" sz="2000" dirty="0" err="1" smtClean="0">
                <a:latin typeface="+mn-lt"/>
              </a:rPr>
              <a:t>dizethrenylbutadiyne</a:t>
            </a:r>
            <a:r>
              <a:rPr lang="en-US" altLang="ja-JP" sz="2000" dirty="0" smtClean="0">
                <a:latin typeface="+mn-lt"/>
              </a:rPr>
              <a:t> which is a </a:t>
            </a:r>
            <a:r>
              <a:rPr lang="en-US" altLang="ja-JP" sz="2000" dirty="0" err="1" smtClean="0">
                <a:latin typeface="+mn-lt"/>
              </a:rPr>
              <a:t>homocoupled</a:t>
            </a:r>
            <a:r>
              <a:rPr lang="en-US" altLang="ja-JP" sz="2000" dirty="0" smtClean="0">
                <a:latin typeface="+mn-lt"/>
              </a:rPr>
              <a:t> product of 7-ethynyl-14-(</a:t>
            </a:r>
            <a:r>
              <a:rPr lang="en-US" altLang="ja-JP" sz="2000" dirty="0" err="1" smtClean="0">
                <a:latin typeface="+mn-lt"/>
              </a:rPr>
              <a:t>phenylethynyl</a:t>
            </a:r>
            <a:r>
              <a:rPr lang="en-US" altLang="ja-JP" sz="2000" dirty="0" smtClean="0">
                <a:latin typeface="+mn-lt"/>
              </a:rPr>
              <a:t>)</a:t>
            </a:r>
            <a:r>
              <a:rPr lang="en-US" altLang="ja-JP" sz="2000" dirty="0" err="1" smtClean="0">
                <a:latin typeface="+mn-lt"/>
              </a:rPr>
              <a:t>zethrene</a:t>
            </a:r>
            <a:r>
              <a:rPr lang="en-US" altLang="ja-JP" sz="2000" dirty="0" smtClean="0">
                <a:latin typeface="+mn-lt"/>
              </a:rPr>
              <a:t>.</a:t>
            </a:r>
          </a:p>
          <a:p>
            <a:pPr algn="just">
              <a:spcBef>
                <a:spcPts val="600"/>
              </a:spcBef>
              <a:spcAft>
                <a:spcPts val="600"/>
              </a:spcAft>
            </a:pPr>
            <a:r>
              <a:rPr lang="ja-JP" altLang="en-US" sz="2000" dirty="0" smtClean="0"/>
              <a:t>・</a:t>
            </a:r>
            <a:r>
              <a:rPr lang="en-US" altLang="ja-JP" sz="2000" dirty="0" smtClean="0"/>
              <a:t>UV spectrum and Cyclic </a:t>
            </a:r>
            <a:r>
              <a:rPr lang="en-US" altLang="ja-JP" sz="2000" dirty="0" err="1" smtClean="0"/>
              <a:t>voltammogram</a:t>
            </a:r>
            <a:r>
              <a:rPr lang="en-US" altLang="ja-JP" sz="2000" dirty="0" smtClean="0"/>
              <a:t> of </a:t>
            </a:r>
            <a:r>
              <a:rPr lang="en-US" altLang="ja-JP" sz="2000" dirty="0" err="1" smtClean="0"/>
              <a:t>dizethrenylbutadiyne</a:t>
            </a:r>
            <a:r>
              <a:rPr lang="en-US" altLang="ja-JP" sz="2000" dirty="0" smtClean="0"/>
              <a:t> indicated   electron interaction between two </a:t>
            </a:r>
            <a:r>
              <a:rPr lang="en-US" altLang="ja-JP" sz="2000" dirty="0" err="1" smtClean="0"/>
              <a:t>zethrene</a:t>
            </a:r>
            <a:r>
              <a:rPr lang="en-US" altLang="ja-JP" sz="2000" dirty="0" smtClean="0"/>
              <a:t> backbones in </a:t>
            </a:r>
            <a:r>
              <a:rPr lang="en-US" altLang="ja-JP" sz="2000" dirty="0" err="1" smtClean="0"/>
              <a:t>dizethrenylbutadiyne</a:t>
            </a:r>
            <a:r>
              <a:rPr lang="en-US" altLang="ja-JP" sz="2000" dirty="0" smtClean="0"/>
              <a:t>.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 1"/>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16</a:t>
            </a:fld>
            <a:endParaRPr lang="ja-JP" altLang="en-US">
              <a:solidFill>
                <a:prstClr val="black">
                  <a:tint val="75000"/>
                </a:prstClr>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683568" y="-27384"/>
            <a:ext cx="7488832" cy="523220"/>
          </a:xfrm>
          <a:prstGeom prst="rect">
            <a:avLst/>
          </a:prstGeom>
          <a:noFill/>
        </p:spPr>
        <p:txBody>
          <a:bodyPr wrap="square" rtlCol="0">
            <a:spAutoFit/>
          </a:bodyPr>
          <a:lstStyle/>
          <a:p>
            <a:pPr algn="ctr"/>
            <a:r>
              <a:rPr kumimoji="1" lang="en-US" altLang="ja-JP" sz="28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Contents</a:t>
            </a:r>
            <a:endParaRPr kumimoji="1" lang="ja-JP" altLang="en-US" sz="2800" dirty="0">
              <a:solidFill>
                <a:srgbClr val="000099"/>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テキスト ボックス 2"/>
          <p:cNvSpPr txBox="1"/>
          <p:nvPr/>
        </p:nvSpPr>
        <p:spPr>
          <a:xfrm>
            <a:off x="179512" y="1095122"/>
            <a:ext cx="8964488" cy="4278094"/>
          </a:xfrm>
          <a:prstGeom prst="rect">
            <a:avLst/>
          </a:prstGeom>
          <a:noFill/>
        </p:spPr>
        <p:txBody>
          <a:bodyPr wrap="square" rtlCol="0">
            <a:spAutoFit/>
          </a:bodyPr>
          <a:lstStyle/>
          <a:p>
            <a:pPr marL="342900" indent="-342900"/>
            <a:r>
              <a:rPr lang="en-US" altLang="ja-JP" sz="2600" dirty="0" smtClean="0">
                <a:latin typeface="Arial" pitchFamily="34" charset="0"/>
                <a:cs typeface="Arial" pitchFamily="34" charset="0"/>
              </a:rPr>
              <a:t>1. Introduction </a:t>
            </a:r>
          </a:p>
          <a:p>
            <a:pPr marL="342900" indent="-342900"/>
            <a:r>
              <a:rPr kumimoji="1" lang="en-US" altLang="ja-JP" sz="2400" dirty="0" smtClean="0">
                <a:latin typeface="Arial" pitchFamily="34" charset="0"/>
                <a:cs typeface="Arial" pitchFamily="34" charset="0"/>
              </a:rPr>
              <a:t>      - singlet </a:t>
            </a:r>
            <a:r>
              <a:rPr lang="en-US" altLang="ja-JP" sz="2400" dirty="0" err="1" smtClean="0">
                <a:latin typeface="Arial" pitchFamily="34" charset="0"/>
                <a:cs typeface="Arial" pitchFamily="34" charset="0"/>
              </a:rPr>
              <a:t>d</a:t>
            </a:r>
            <a:r>
              <a:rPr kumimoji="1" lang="en-US" altLang="ja-JP" sz="2400" dirty="0" err="1" smtClean="0">
                <a:latin typeface="Arial" pitchFamily="34" charset="0"/>
                <a:cs typeface="Arial" pitchFamily="34" charset="0"/>
              </a:rPr>
              <a:t>iradical</a:t>
            </a:r>
            <a:endParaRPr kumimoji="1" lang="en-US" altLang="ja-JP" sz="2400" dirty="0" smtClean="0">
              <a:latin typeface="Arial" pitchFamily="34" charset="0"/>
              <a:cs typeface="Arial" pitchFamily="34" charset="0"/>
            </a:endParaRPr>
          </a:p>
          <a:p>
            <a:pPr marL="342900" indent="-342900"/>
            <a:r>
              <a:rPr lang="en-US" altLang="ja-JP" sz="2400" dirty="0" smtClean="0">
                <a:latin typeface="Arial" pitchFamily="34" charset="0"/>
                <a:cs typeface="Arial" pitchFamily="34" charset="0"/>
              </a:rPr>
              <a:t>      - </a:t>
            </a:r>
            <a:r>
              <a:rPr lang="en-US" altLang="ja-JP" sz="2400" dirty="0" err="1" smtClean="0">
                <a:latin typeface="Arial" pitchFamily="34" charset="0"/>
                <a:cs typeface="Arial" pitchFamily="34" charset="0"/>
              </a:rPr>
              <a:t>zethrene</a:t>
            </a:r>
            <a:r>
              <a:rPr lang="en-US" altLang="ja-JP" sz="2400" dirty="0" smtClean="0">
                <a:latin typeface="Arial" pitchFamily="34" charset="0"/>
                <a:cs typeface="Arial" pitchFamily="34" charset="0"/>
              </a:rPr>
              <a:t> </a:t>
            </a:r>
          </a:p>
          <a:p>
            <a:pPr marL="342900" indent="-342900"/>
            <a:r>
              <a:rPr kumimoji="1" lang="en-US" altLang="ja-JP" sz="2400" dirty="0" smtClean="0">
                <a:latin typeface="Arial" pitchFamily="34" charset="0"/>
                <a:cs typeface="Arial" pitchFamily="34" charset="0"/>
              </a:rPr>
              <a:t>      - previous work in our laboratory</a:t>
            </a:r>
          </a:p>
          <a:p>
            <a:pPr marL="342900" indent="-342900"/>
            <a:r>
              <a:rPr lang="en-US" altLang="ja-JP" sz="2600" dirty="0" smtClean="0">
                <a:latin typeface="Arial" pitchFamily="34" charset="0"/>
                <a:cs typeface="Arial" pitchFamily="34" charset="0"/>
              </a:rPr>
              <a:t>2. Purpose of this work </a:t>
            </a:r>
          </a:p>
          <a:p>
            <a:pPr marL="342900" indent="-342900"/>
            <a:r>
              <a:rPr lang="en-US" altLang="ja-JP" sz="2400" dirty="0" smtClean="0">
                <a:latin typeface="Arial" pitchFamily="34" charset="0"/>
                <a:cs typeface="Arial" pitchFamily="34" charset="0"/>
              </a:rPr>
              <a:t>      - </a:t>
            </a:r>
            <a:r>
              <a:rPr lang="en-US" altLang="ja-JP" sz="2400" dirty="0" err="1" smtClean="0">
                <a:latin typeface="Arial" pitchFamily="34" charset="0"/>
                <a:cs typeface="Arial" pitchFamily="34" charset="0"/>
              </a:rPr>
              <a:t>tetraradical</a:t>
            </a:r>
            <a:endParaRPr lang="en-US" altLang="ja-JP" sz="2400" dirty="0" smtClean="0">
              <a:latin typeface="Arial" pitchFamily="34" charset="0"/>
              <a:cs typeface="Arial" pitchFamily="34" charset="0"/>
            </a:endParaRPr>
          </a:p>
          <a:p>
            <a:pPr marL="342900" indent="-342900"/>
            <a:r>
              <a:rPr lang="en-US" altLang="ja-JP" sz="2400" dirty="0" smtClean="0">
                <a:latin typeface="Arial" pitchFamily="34" charset="0"/>
                <a:cs typeface="Arial" pitchFamily="34" charset="0"/>
              </a:rPr>
              <a:t>      - </a:t>
            </a:r>
            <a:r>
              <a:rPr lang="en-US" altLang="ja-JP" sz="2400" dirty="0" err="1" smtClean="0">
                <a:latin typeface="Arial" pitchFamily="34" charset="0"/>
                <a:cs typeface="Arial" pitchFamily="34" charset="0"/>
              </a:rPr>
              <a:t>zethrenedimers</a:t>
            </a:r>
            <a:endParaRPr lang="en-US" altLang="ja-JP" sz="2400" dirty="0" smtClean="0">
              <a:latin typeface="Arial" pitchFamily="34" charset="0"/>
              <a:cs typeface="Arial" pitchFamily="34" charset="0"/>
            </a:endParaRPr>
          </a:p>
          <a:p>
            <a:pPr marL="342900" indent="-342900"/>
            <a:r>
              <a:rPr kumimoji="1" lang="en-US" altLang="ja-JP" sz="2600" dirty="0" smtClean="0">
                <a:latin typeface="Arial" pitchFamily="34" charset="0"/>
                <a:cs typeface="Arial" pitchFamily="34" charset="0"/>
              </a:rPr>
              <a:t>3. </a:t>
            </a:r>
            <a:r>
              <a:rPr lang="en-US" altLang="ja-JP" sz="2600" dirty="0" smtClean="0">
                <a:latin typeface="Arial" pitchFamily="34" charset="0"/>
                <a:cs typeface="Arial" pitchFamily="34" charset="0"/>
              </a:rPr>
              <a:t>Experiment and discussion</a:t>
            </a:r>
          </a:p>
          <a:p>
            <a:pPr marL="342900" indent="-342900"/>
            <a:r>
              <a:rPr lang="en-US" altLang="ja-JP" sz="2400" dirty="0" smtClean="0">
                <a:latin typeface="Arial" pitchFamily="34" charset="0"/>
                <a:cs typeface="Arial" pitchFamily="34" charset="0"/>
              </a:rPr>
              <a:t>      - synthetic route to </a:t>
            </a:r>
            <a:r>
              <a:rPr lang="en-US" altLang="ja-JP" sz="2400" dirty="0" err="1" smtClean="0">
                <a:latin typeface="Arial" pitchFamily="34" charset="0"/>
                <a:cs typeface="Arial" pitchFamily="34" charset="0"/>
              </a:rPr>
              <a:t>dizethrenylacetylene</a:t>
            </a:r>
            <a:endParaRPr lang="ja-JP" altLang="en-US" sz="2400" dirty="0" smtClean="0">
              <a:latin typeface="Arial" pitchFamily="34" charset="0"/>
              <a:cs typeface="Arial" pitchFamily="34" charset="0"/>
            </a:endParaRPr>
          </a:p>
          <a:p>
            <a:pPr marL="342900" indent="-342900"/>
            <a:r>
              <a:rPr lang="en-US" altLang="ja-JP" sz="2400" dirty="0" smtClean="0">
                <a:latin typeface="Arial" pitchFamily="34" charset="0"/>
                <a:cs typeface="Arial" pitchFamily="34" charset="0"/>
              </a:rPr>
              <a:t>      - </a:t>
            </a:r>
            <a:r>
              <a:rPr lang="en-US" altLang="ja-JP" sz="2400" dirty="0" smtClean="0">
                <a:solidFill>
                  <a:srgbClr val="000000"/>
                </a:solidFill>
                <a:latin typeface="Arial" pitchFamily="34" charset="0"/>
                <a:ea typeface="ＭＳ Ｐゴシック" pitchFamily="50" charset="-128"/>
                <a:cs typeface="Arial" pitchFamily="34" charset="0"/>
              </a:rPr>
              <a:t>physical properties of </a:t>
            </a:r>
            <a:r>
              <a:rPr lang="en-US" altLang="ja-JP" sz="2400" dirty="0" err="1" smtClean="0">
                <a:solidFill>
                  <a:srgbClr val="000000"/>
                </a:solidFill>
                <a:latin typeface="Arial" pitchFamily="34" charset="0"/>
                <a:ea typeface="ＭＳ Ｐゴシック" pitchFamily="50" charset="-128"/>
                <a:cs typeface="Arial" pitchFamily="34" charset="0"/>
              </a:rPr>
              <a:t>dizethrenylbutadiyne</a:t>
            </a:r>
            <a:r>
              <a:rPr lang="en-US" altLang="ja-JP" sz="2400" dirty="0" smtClean="0">
                <a:solidFill>
                  <a:srgbClr val="000000"/>
                </a:solidFill>
                <a:latin typeface="Arial" pitchFamily="34" charset="0"/>
                <a:ea typeface="ＭＳ Ｐゴシック" pitchFamily="50" charset="-128"/>
                <a:cs typeface="Arial" pitchFamily="34" charset="0"/>
              </a:rPr>
              <a:t> </a:t>
            </a:r>
            <a:endParaRPr kumimoji="1" lang="en-US" altLang="ja-JP" sz="2400" dirty="0" smtClean="0">
              <a:latin typeface="Arial" pitchFamily="34" charset="0"/>
              <a:cs typeface="Arial" pitchFamily="34" charset="0"/>
            </a:endParaRPr>
          </a:p>
          <a:p>
            <a:pPr marL="342900" indent="-342900"/>
            <a:r>
              <a:rPr lang="en-US" altLang="ja-JP" sz="2600" dirty="0" smtClean="0">
                <a:latin typeface="Arial" pitchFamily="34" charset="0"/>
                <a:cs typeface="Arial" pitchFamily="34" charset="0"/>
              </a:rPr>
              <a:t>4. Future work and Summary</a:t>
            </a:r>
            <a:endParaRPr kumimoji="1" lang="ja-JP" altLang="en-US" sz="26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74904" y="6453336"/>
            <a:ext cx="2133600" cy="365125"/>
          </a:xfrm>
        </p:spPr>
        <p:txBody>
          <a:bodyPr/>
          <a:lstStyle/>
          <a:p>
            <a:fld id="{B083ACF5-37B8-4497-87BC-19E2D0053AAC}" type="slidenum">
              <a:rPr kumimoji="1" lang="ja-JP" altLang="en-US" smtClean="0"/>
              <a:pPr/>
              <a:t>2</a:t>
            </a:fld>
            <a:endParaRPr kumimoji="1" lang="ja-JP"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29" name="Object 13"/>
          <p:cNvGraphicFramePr>
            <a:graphicFrameLocks noChangeAspect="1"/>
          </p:cNvGraphicFramePr>
          <p:nvPr/>
        </p:nvGraphicFramePr>
        <p:xfrm>
          <a:off x="5599509" y="2769517"/>
          <a:ext cx="2428875" cy="3179763"/>
        </p:xfrm>
        <a:graphic>
          <a:graphicData uri="http://schemas.openxmlformats.org/presentationml/2006/ole">
            <p:oleObj spid="_x0000_s34829" name="CS ChemDraw Drawing" r:id="rId4" imgW="2428690" imgH="3180134" progId="ChemDraw.Document.6.0">
              <p:embed/>
            </p:oleObj>
          </a:graphicData>
        </a:graphic>
      </p:graphicFrame>
      <p:sp>
        <p:nvSpPr>
          <p:cNvPr id="35" name="テキスト ボックス 34"/>
          <p:cNvSpPr txBox="1"/>
          <p:nvPr/>
        </p:nvSpPr>
        <p:spPr>
          <a:xfrm>
            <a:off x="7295363" y="1196752"/>
            <a:ext cx="805029" cy="430887"/>
          </a:xfrm>
          <a:prstGeom prst="rect">
            <a:avLst/>
          </a:prstGeom>
          <a:noFill/>
        </p:spPr>
        <p:txBody>
          <a:bodyPr wrap="none" rtlCol="0">
            <a:spAutoFit/>
          </a:bodyPr>
          <a:lstStyle/>
          <a:p>
            <a:r>
              <a:rPr kumimoji="1" lang="en-US" altLang="ja-JP" sz="2200" dirty="0" smtClean="0">
                <a:latin typeface="Arial" pitchFamily="34" charset="0"/>
                <a:cs typeface="Arial" pitchFamily="34" charset="0"/>
              </a:rPr>
              <a:t>y = 1</a:t>
            </a:r>
            <a:endParaRPr kumimoji="1" lang="ja-JP" altLang="en-US" sz="2200" dirty="0">
              <a:latin typeface="Arial" pitchFamily="34" charset="0"/>
              <a:cs typeface="Arial" pitchFamily="34" charset="0"/>
            </a:endParaRPr>
          </a:p>
        </p:txBody>
      </p:sp>
      <p:sp>
        <p:nvSpPr>
          <p:cNvPr id="36" name="テキスト ボックス 35"/>
          <p:cNvSpPr txBox="1"/>
          <p:nvPr/>
        </p:nvSpPr>
        <p:spPr>
          <a:xfrm>
            <a:off x="1648537" y="1196752"/>
            <a:ext cx="805029" cy="430887"/>
          </a:xfrm>
          <a:prstGeom prst="rect">
            <a:avLst/>
          </a:prstGeom>
          <a:noFill/>
        </p:spPr>
        <p:txBody>
          <a:bodyPr wrap="none" rtlCol="0">
            <a:spAutoFit/>
          </a:bodyPr>
          <a:lstStyle/>
          <a:p>
            <a:r>
              <a:rPr kumimoji="1" lang="en-US" altLang="ja-JP" sz="2200" dirty="0" smtClean="0">
                <a:latin typeface="Arial" pitchFamily="34" charset="0"/>
                <a:cs typeface="Arial" pitchFamily="34" charset="0"/>
              </a:rPr>
              <a:t>y = 0</a:t>
            </a:r>
            <a:endParaRPr kumimoji="1" lang="ja-JP" altLang="en-US" sz="2200" dirty="0">
              <a:latin typeface="Arial" pitchFamily="34" charset="0"/>
              <a:cs typeface="Arial" pitchFamily="34" charset="0"/>
            </a:endParaRPr>
          </a:p>
        </p:txBody>
      </p:sp>
      <p:sp>
        <p:nvSpPr>
          <p:cNvPr id="37" name="テキスト ボックス 36"/>
          <p:cNvSpPr txBox="1"/>
          <p:nvPr/>
        </p:nvSpPr>
        <p:spPr>
          <a:xfrm>
            <a:off x="1256387" y="1700808"/>
            <a:ext cx="1659429" cy="430887"/>
          </a:xfrm>
          <a:prstGeom prst="rect">
            <a:avLst/>
          </a:prstGeom>
          <a:noFill/>
        </p:spPr>
        <p:txBody>
          <a:bodyPr wrap="none" rtlCol="0">
            <a:spAutoFit/>
          </a:bodyPr>
          <a:lstStyle/>
          <a:p>
            <a:r>
              <a:rPr lang="en-US" altLang="ja-JP" sz="2200" dirty="0" smtClean="0">
                <a:latin typeface="Arial" pitchFamily="34" charset="0"/>
                <a:cs typeface="Arial" pitchFamily="34" charset="0"/>
              </a:rPr>
              <a:t>closed shell</a:t>
            </a:r>
            <a:endParaRPr kumimoji="1" lang="ja-JP" altLang="en-US" sz="2200" dirty="0">
              <a:latin typeface="Arial" pitchFamily="34" charset="0"/>
              <a:ea typeface="ＭＳ ゴシック" pitchFamily="49" charset="-128"/>
              <a:cs typeface="Arial" pitchFamily="34" charset="0"/>
            </a:endParaRPr>
          </a:p>
        </p:txBody>
      </p:sp>
      <p:sp>
        <p:nvSpPr>
          <p:cNvPr id="38" name="テキスト ボックス 37"/>
          <p:cNvSpPr txBox="1"/>
          <p:nvPr/>
        </p:nvSpPr>
        <p:spPr>
          <a:xfrm>
            <a:off x="3635896" y="1700808"/>
            <a:ext cx="2130711" cy="430887"/>
          </a:xfrm>
          <a:prstGeom prst="rect">
            <a:avLst/>
          </a:prstGeom>
          <a:noFill/>
        </p:spPr>
        <p:txBody>
          <a:bodyPr wrap="none" rtlCol="0">
            <a:spAutoFit/>
          </a:bodyPr>
          <a:lstStyle/>
          <a:p>
            <a:r>
              <a:rPr lang="en-US" altLang="ja-JP" sz="2200" dirty="0" smtClean="0">
                <a:solidFill>
                  <a:srgbClr val="FF0000"/>
                </a:solidFill>
                <a:latin typeface="Arial" pitchFamily="34" charset="0"/>
                <a:ea typeface="ＭＳ ゴシック" pitchFamily="49" charset="-128"/>
                <a:cs typeface="Arial" pitchFamily="34" charset="0"/>
              </a:rPr>
              <a:t>singlet </a:t>
            </a:r>
            <a:r>
              <a:rPr lang="en-US" altLang="ja-JP" sz="2200" dirty="0" err="1" smtClean="0">
                <a:solidFill>
                  <a:srgbClr val="FF0000"/>
                </a:solidFill>
                <a:latin typeface="Arial" pitchFamily="34" charset="0"/>
                <a:ea typeface="ＭＳ ゴシック" pitchFamily="49" charset="-128"/>
                <a:cs typeface="Arial" pitchFamily="34" charset="0"/>
              </a:rPr>
              <a:t>diradical</a:t>
            </a:r>
            <a:endParaRPr kumimoji="1" lang="ja-JP" altLang="en-US" sz="2200" dirty="0">
              <a:solidFill>
                <a:srgbClr val="FF0000"/>
              </a:solidFill>
              <a:latin typeface="Arial" pitchFamily="34" charset="0"/>
              <a:ea typeface="ＭＳ ゴシック" pitchFamily="49" charset="-128"/>
              <a:cs typeface="Arial" pitchFamily="34" charset="0"/>
            </a:endParaRPr>
          </a:p>
        </p:txBody>
      </p:sp>
      <p:sp>
        <p:nvSpPr>
          <p:cNvPr id="39" name="テキスト ボックス 38"/>
          <p:cNvSpPr txBox="1"/>
          <p:nvPr/>
        </p:nvSpPr>
        <p:spPr>
          <a:xfrm>
            <a:off x="3995936" y="1196752"/>
            <a:ext cx="1284326" cy="430887"/>
          </a:xfrm>
          <a:prstGeom prst="rect">
            <a:avLst/>
          </a:prstGeom>
          <a:noFill/>
        </p:spPr>
        <p:txBody>
          <a:bodyPr wrap="none" rtlCol="0">
            <a:spAutoFit/>
          </a:bodyPr>
          <a:lstStyle/>
          <a:p>
            <a:r>
              <a:rPr kumimoji="1" lang="en-US" altLang="ja-JP" sz="2200" dirty="0" smtClean="0">
                <a:latin typeface="Arial" pitchFamily="34" charset="0"/>
                <a:cs typeface="Arial" pitchFamily="34" charset="0"/>
              </a:rPr>
              <a:t>0 &lt; y &lt; 1</a:t>
            </a:r>
            <a:endParaRPr kumimoji="1" lang="ja-JP" altLang="en-US" sz="2200" dirty="0">
              <a:latin typeface="Arial" pitchFamily="34" charset="0"/>
              <a:cs typeface="Arial" pitchFamily="34" charset="0"/>
            </a:endParaRPr>
          </a:p>
        </p:txBody>
      </p:sp>
      <p:sp>
        <p:nvSpPr>
          <p:cNvPr id="40" name="テキスト ボックス 39"/>
          <p:cNvSpPr txBox="1"/>
          <p:nvPr/>
        </p:nvSpPr>
        <p:spPr>
          <a:xfrm>
            <a:off x="6948264" y="1700808"/>
            <a:ext cx="1471878" cy="430887"/>
          </a:xfrm>
          <a:prstGeom prst="rect">
            <a:avLst/>
          </a:prstGeom>
          <a:noFill/>
        </p:spPr>
        <p:txBody>
          <a:bodyPr wrap="none" rtlCol="0">
            <a:spAutoFit/>
          </a:bodyPr>
          <a:lstStyle/>
          <a:p>
            <a:r>
              <a:rPr lang="en-US" altLang="ja-JP" sz="2200" dirty="0" smtClean="0">
                <a:latin typeface="Arial" pitchFamily="34" charset="0"/>
                <a:cs typeface="Arial" pitchFamily="34" charset="0"/>
              </a:rPr>
              <a:t>open shell</a:t>
            </a:r>
            <a:endParaRPr kumimoji="1" lang="ja-JP" altLang="en-US" sz="2200" dirty="0">
              <a:latin typeface="Arial" pitchFamily="34" charset="0"/>
              <a:ea typeface="ＭＳ ゴシック" pitchFamily="49" charset="-128"/>
              <a:cs typeface="Arial" pitchFamily="34" charset="0"/>
            </a:endParaRPr>
          </a:p>
        </p:txBody>
      </p:sp>
      <p:sp>
        <p:nvSpPr>
          <p:cNvPr id="19" name="テキスト ボックス 18"/>
          <p:cNvSpPr txBox="1"/>
          <p:nvPr/>
        </p:nvSpPr>
        <p:spPr>
          <a:xfrm>
            <a:off x="0" y="973177"/>
            <a:ext cx="1331640" cy="923330"/>
          </a:xfrm>
          <a:prstGeom prst="rect">
            <a:avLst/>
          </a:prstGeom>
          <a:noFill/>
        </p:spPr>
        <p:txBody>
          <a:bodyPr wrap="square" rtlCol="0">
            <a:spAutoFit/>
          </a:bodyPr>
          <a:lstStyle/>
          <a:p>
            <a:pPr algn="ctr"/>
            <a:r>
              <a:rPr lang="en-US" altLang="ja-JP" dirty="0" err="1" smtClean="0">
                <a:latin typeface="Arial" pitchFamily="34" charset="0"/>
                <a:cs typeface="Arial" pitchFamily="34" charset="0"/>
              </a:rPr>
              <a:t>d</a:t>
            </a:r>
            <a:r>
              <a:rPr kumimoji="1" lang="en-US" altLang="ja-JP" dirty="0" err="1" smtClean="0">
                <a:latin typeface="Arial" pitchFamily="34" charset="0"/>
                <a:cs typeface="Arial" pitchFamily="34" charset="0"/>
              </a:rPr>
              <a:t>iradical</a:t>
            </a:r>
            <a:r>
              <a:rPr kumimoji="1" lang="en-US" altLang="ja-JP" dirty="0" smtClean="0">
                <a:latin typeface="Arial" pitchFamily="34" charset="0"/>
                <a:cs typeface="Arial" pitchFamily="34" charset="0"/>
              </a:rPr>
              <a:t> character</a:t>
            </a:r>
          </a:p>
          <a:p>
            <a:pPr algn="ctr"/>
            <a:r>
              <a:rPr kumimoji="1" lang="en-US" altLang="ja-JP" dirty="0" smtClean="0">
                <a:latin typeface="Arial" pitchFamily="34" charset="0"/>
                <a:cs typeface="Arial" pitchFamily="34" charset="0"/>
              </a:rPr>
              <a:t>y</a:t>
            </a:r>
            <a:endParaRPr kumimoji="1" lang="ja-JP" altLang="en-US" dirty="0">
              <a:latin typeface="Arial" pitchFamily="34" charset="0"/>
              <a:cs typeface="Arial" pitchFamily="34" charset="0"/>
            </a:endParaRPr>
          </a:p>
        </p:txBody>
      </p:sp>
      <p:sp>
        <p:nvSpPr>
          <p:cNvPr id="25" name="テキスト ボックス 24"/>
          <p:cNvSpPr txBox="1"/>
          <p:nvPr/>
        </p:nvSpPr>
        <p:spPr>
          <a:xfrm>
            <a:off x="0" y="0"/>
            <a:ext cx="9144000" cy="523220"/>
          </a:xfrm>
          <a:prstGeom prst="rect">
            <a:avLst/>
          </a:prstGeom>
          <a:noFill/>
        </p:spPr>
        <p:txBody>
          <a:bodyPr wrap="square" rtlCol="0">
            <a:spAutoFit/>
          </a:bodyPr>
          <a:lstStyle/>
          <a:p>
            <a:pPr algn="ctr"/>
            <a:r>
              <a:rPr lang="en-US" altLang="ja-JP" sz="2800" dirty="0" smtClean="0">
                <a:solidFill>
                  <a:srgbClr val="0000CC"/>
                </a:solidFill>
                <a:effectLst>
                  <a:outerShdw blurRad="38100" dist="38100" dir="2700000" algn="tl">
                    <a:srgbClr val="000000">
                      <a:alpha val="43137"/>
                    </a:srgbClr>
                  </a:outerShdw>
                </a:effectLst>
                <a:latin typeface="Arial" pitchFamily="34" charset="0"/>
                <a:cs typeface="Arial" pitchFamily="34" charset="0"/>
              </a:rPr>
              <a:t>Singlet </a:t>
            </a:r>
            <a:r>
              <a:rPr lang="en-US" altLang="ja-JP" sz="2800" dirty="0" err="1" smtClean="0">
                <a:solidFill>
                  <a:srgbClr val="0000CC"/>
                </a:solidFill>
                <a:effectLst>
                  <a:outerShdw blurRad="38100" dist="38100" dir="2700000" algn="tl">
                    <a:srgbClr val="000000">
                      <a:alpha val="43137"/>
                    </a:srgbClr>
                  </a:outerShdw>
                </a:effectLst>
                <a:latin typeface="Arial" pitchFamily="34" charset="0"/>
                <a:cs typeface="Arial" pitchFamily="34" charset="0"/>
              </a:rPr>
              <a:t>Diradical</a:t>
            </a:r>
            <a:endParaRPr kumimoji="1" lang="ja-JP" altLang="en-US" sz="2800" dirty="0">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2059" name="Object 11"/>
          <p:cNvGraphicFramePr>
            <a:graphicFrameLocks noChangeAspect="1"/>
          </p:cNvGraphicFramePr>
          <p:nvPr/>
        </p:nvGraphicFramePr>
        <p:xfrm>
          <a:off x="1613818" y="763811"/>
          <a:ext cx="869950" cy="288925"/>
        </p:xfrm>
        <a:graphic>
          <a:graphicData uri="http://schemas.openxmlformats.org/presentationml/2006/ole">
            <p:oleObj spid="_x0000_s34818" name="CS ChemDraw Drawing" r:id="rId5" imgW="621468" imgH="206713" progId="ChemDraw.Document.6.0">
              <p:embed/>
            </p:oleObj>
          </a:graphicData>
        </a:graphic>
      </p:graphicFrame>
      <p:graphicFrame>
        <p:nvGraphicFramePr>
          <p:cNvPr id="2060" name="Object 12"/>
          <p:cNvGraphicFramePr>
            <a:graphicFrameLocks noChangeAspect="1"/>
          </p:cNvGraphicFramePr>
          <p:nvPr/>
        </p:nvGraphicFramePr>
        <p:xfrm>
          <a:off x="3995738" y="762000"/>
          <a:ext cx="1266825" cy="288925"/>
        </p:xfrm>
        <a:graphic>
          <a:graphicData uri="http://schemas.openxmlformats.org/presentationml/2006/ole">
            <p:oleObj spid="_x0000_s34819" name="CS ChemDraw Drawing" r:id="rId6" imgW="895788" imgH="206983" progId="ChemDraw.Document.6.0">
              <p:embed/>
            </p:oleObj>
          </a:graphicData>
        </a:graphic>
      </p:graphicFrame>
      <p:graphicFrame>
        <p:nvGraphicFramePr>
          <p:cNvPr id="2061" name="Object 13"/>
          <p:cNvGraphicFramePr>
            <a:graphicFrameLocks noChangeAspect="1"/>
          </p:cNvGraphicFramePr>
          <p:nvPr/>
        </p:nvGraphicFramePr>
        <p:xfrm>
          <a:off x="6732588" y="711200"/>
          <a:ext cx="1993900" cy="485775"/>
        </p:xfrm>
        <a:graphic>
          <a:graphicData uri="http://schemas.openxmlformats.org/presentationml/2006/ole">
            <p:oleObj spid="_x0000_s34820" name="CS ChemDraw Drawing" r:id="rId7" imgW="1429323" imgH="347223" progId="ChemDraw.Document.6.0">
              <p:embed/>
            </p:oleObj>
          </a:graphicData>
        </a:graphic>
      </p:graphicFrame>
      <p:sp>
        <p:nvSpPr>
          <p:cNvPr id="33" name="テキスト ボックス 32"/>
          <p:cNvSpPr txBox="1"/>
          <p:nvPr/>
        </p:nvSpPr>
        <p:spPr>
          <a:xfrm>
            <a:off x="251520" y="6165304"/>
            <a:ext cx="2232248" cy="400110"/>
          </a:xfrm>
          <a:prstGeom prst="rect">
            <a:avLst/>
          </a:prstGeom>
          <a:noFill/>
        </p:spPr>
        <p:txBody>
          <a:bodyPr wrap="square" rtlCol="0">
            <a:spAutoFit/>
          </a:bodyPr>
          <a:lstStyle/>
          <a:p>
            <a:r>
              <a:rPr lang="en-US" altLang="ja-JP" sz="2000" i="1" dirty="0" smtClean="0">
                <a:latin typeface="Arial" pitchFamily="34" charset="0"/>
                <a:cs typeface="Arial" pitchFamily="34" charset="0"/>
              </a:rPr>
              <a:t>p</a:t>
            </a:r>
            <a:r>
              <a:rPr lang="en-US" altLang="ja-JP" sz="2000" dirty="0" smtClean="0">
                <a:latin typeface="Arial" pitchFamily="34" charset="0"/>
                <a:cs typeface="Arial" pitchFamily="34" charset="0"/>
              </a:rPr>
              <a:t>-</a:t>
            </a:r>
            <a:r>
              <a:rPr lang="en-US" altLang="ja-JP" sz="2000" dirty="0" err="1" smtClean="0">
                <a:latin typeface="Arial" pitchFamily="34" charset="0"/>
                <a:cs typeface="Arial" pitchFamily="34" charset="0"/>
              </a:rPr>
              <a:t>quinodimethane</a:t>
            </a:r>
            <a:endParaRPr kumimoji="1" lang="ja-JP" altLang="en-US" sz="2000" dirty="0">
              <a:latin typeface="Arial" pitchFamily="34" charset="0"/>
              <a:cs typeface="Arial" pitchFamily="34" charset="0"/>
            </a:endParaRPr>
          </a:p>
        </p:txBody>
      </p:sp>
      <p:sp>
        <p:nvSpPr>
          <p:cNvPr id="22" name="スライド番号プレースホルダ 21"/>
          <p:cNvSpPr>
            <a:spLocks noGrp="1"/>
          </p:cNvSpPr>
          <p:nvPr>
            <p:ph type="sldNum" sz="quarter" idx="12"/>
          </p:nvPr>
        </p:nvSpPr>
        <p:spPr>
          <a:xfrm>
            <a:off x="6974904" y="6448251"/>
            <a:ext cx="2133600" cy="365125"/>
          </a:xfrm>
        </p:spPr>
        <p:txBody>
          <a:bodyPr/>
          <a:lstStyle/>
          <a:p>
            <a:fld id="{B083ACF5-37B8-4497-87BC-19E2D0053AAC}" type="slidenum">
              <a:rPr kumimoji="1" lang="ja-JP" altLang="en-US" smtClean="0"/>
              <a:pPr/>
              <a:t>3</a:t>
            </a:fld>
            <a:endParaRPr kumimoji="1" lang="ja-JP" altLang="en-US"/>
          </a:p>
        </p:txBody>
      </p:sp>
      <p:graphicFrame>
        <p:nvGraphicFramePr>
          <p:cNvPr id="2072" name="Object 13"/>
          <p:cNvGraphicFramePr>
            <a:graphicFrameLocks noChangeAspect="1"/>
          </p:cNvGraphicFramePr>
          <p:nvPr/>
        </p:nvGraphicFramePr>
        <p:xfrm>
          <a:off x="0" y="2573412"/>
          <a:ext cx="9144000" cy="63500"/>
        </p:xfrm>
        <a:graphic>
          <a:graphicData uri="http://schemas.openxmlformats.org/presentationml/2006/ole">
            <p:oleObj spid="_x0000_s34823" name="CS ChemDraw Drawing" r:id="rId8" imgW="5425170" imgH="63500" progId="ChemDraw.Document.6.0">
              <p:embed/>
            </p:oleObj>
          </a:graphicData>
        </a:graphic>
      </p:graphicFrame>
      <p:sp>
        <p:nvSpPr>
          <p:cNvPr id="26" name="テキスト ボックス 25"/>
          <p:cNvSpPr txBox="1"/>
          <p:nvPr/>
        </p:nvSpPr>
        <p:spPr>
          <a:xfrm>
            <a:off x="1765429" y="2060848"/>
            <a:ext cx="646331" cy="369332"/>
          </a:xfrm>
          <a:prstGeom prst="rect">
            <a:avLst/>
          </a:prstGeom>
          <a:noFill/>
        </p:spPr>
        <p:txBody>
          <a:bodyPr wrap="none" rtlCol="0">
            <a:spAutoFit/>
          </a:bodyPr>
          <a:lstStyle/>
          <a:p>
            <a:r>
              <a:rPr kumimoji="1" lang="ja-JP" altLang="en-US" dirty="0" smtClean="0">
                <a:latin typeface="ＭＳ ゴシック" pitchFamily="49" charset="-128"/>
                <a:ea typeface="ＭＳ ゴシック" pitchFamily="49" charset="-128"/>
              </a:rPr>
              <a:t>閉殻</a:t>
            </a:r>
            <a:endParaRPr kumimoji="1" lang="ja-JP" altLang="en-US" dirty="0">
              <a:latin typeface="ＭＳ ゴシック" pitchFamily="49" charset="-128"/>
              <a:ea typeface="ＭＳ ゴシック" pitchFamily="49" charset="-128"/>
            </a:endParaRPr>
          </a:p>
        </p:txBody>
      </p:sp>
      <p:sp>
        <p:nvSpPr>
          <p:cNvPr id="27" name="テキスト ボックス 26"/>
          <p:cNvSpPr txBox="1"/>
          <p:nvPr/>
        </p:nvSpPr>
        <p:spPr>
          <a:xfrm>
            <a:off x="7382053" y="2060848"/>
            <a:ext cx="646331" cy="369332"/>
          </a:xfrm>
          <a:prstGeom prst="rect">
            <a:avLst/>
          </a:prstGeom>
          <a:noFill/>
        </p:spPr>
        <p:txBody>
          <a:bodyPr wrap="none" rtlCol="0">
            <a:spAutoFit/>
          </a:bodyPr>
          <a:lstStyle/>
          <a:p>
            <a:r>
              <a:rPr kumimoji="1" lang="ja-JP" altLang="en-US" dirty="0" smtClean="0">
                <a:latin typeface="ＭＳ ゴシック" pitchFamily="49" charset="-128"/>
                <a:ea typeface="ＭＳ ゴシック" pitchFamily="49" charset="-128"/>
              </a:rPr>
              <a:t>開殻</a:t>
            </a:r>
            <a:endParaRPr kumimoji="1" lang="ja-JP" altLang="en-US" dirty="0">
              <a:latin typeface="ＭＳ ゴシック" pitchFamily="49" charset="-128"/>
              <a:ea typeface="ＭＳ ゴシック" pitchFamily="49" charset="-128"/>
            </a:endParaRPr>
          </a:p>
        </p:txBody>
      </p:sp>
      <p:sp>
        <p:nvSpPr>
          <p:cNvPr id="28" name="テキスト ボックス 27"/>
          <p:cNvSpPr txBox="1"/>
          <p:nvPr/>
        </p:nvSpPr>
        <p:spPr>
          <a:xfrm>
            <a:off x="3672000" y="2060848"/>
            <a:ext cx="2031325" cy="369332"/>
          </a:xfrm>
          <a:prstGeom prst="rect">
            <a:avLst/>
          </a:prstGeom>
          <a:noFill/>
        </p:spPr>
        <p:txBody>
          <a:bodyPr wrap="none" rtlCol="0">
            <a:spAutoFit/>
          </a:bodyPr>
          <a:lstStyle/>
          <a:p>
            <a:r>
              <a:rPr lang="ja-JP" altLang="en-US" dirty="0" smtClean="0">
                <a:latin typeface="ＭＳ ゴシック" pitchFamily="49" charset="-128"/>
                <a:ea typeface="ＭＳ ゴシック" pitchFamily="49" charset="-128"/>
              </a:rPr>
              <a:t>一重項ジラジカル</a:t>
            </a:r>
            <a:endParaRPr kumimoji="1" lang="ja-JP" altLang="en-US" dirty="0">
              <a:latin typeface="ＭＳ ゴシック" pitchFamily="49" charset="-128"/>
              <a:ea typeface="ＭＳ ゴシック" pitchFamily="49" charset="-128"/>
            </a:endParaRPr>
          </a:p>
        </p:txBody>
      </p:sp>
      <p:graphicFrame>
        <p:nvGraphicFramePr>
          <p:cNvPr id="34825" name="Object 9"/>
          <p:cNvGraphicFramePr>
            <a:graphicFrameLocks noChangeAspect="1"/>
          </p:cNvGraphicFramePr>
          <p:nvPr/>
        </p:nvGraphicFramePr>
        <p:xfrm>
          <a:off x="417736" y="3068960"/>
          <a:ext cx="1778000" cy="2854325"/>
        </p:xfrm>
        <a:graphic>
          <a:graphicData uri="http://schemas.openxmlformats.org/presentationml/2006/ole">
            <p:oleObj spid="_x0000_s34825" name="CS ChemDraw Drawing" r:id="rId9" imgW="1269101" imgH="2037134" progId="ChemDraw.Document.6.0">
              <p:embed/>
            </p:oleObj>
          </a:graphicData>
        </a:graphic>
      </p:graphicFrame>
      <p:sp>
        <p:nvSpPr>
          <p:cNvPr id="24" name="テキスト ボックス 23"/>
          <p:cNvSpPr txBox="1"/>
          <p:nvPr/>
        </p:nvSpPr>
        <p:spPr>
          <a:xfrm rot="10800000" flipV="1">
            <a:off x="6228184" y="5949280"/>
            <a:ext cx="1224136" cy="369332"/>
          </a:xfrm>
          <a:prstGeom prst="rect">
            <a:avLst/>
          </a:prstGeom>
          <a:noFill/>
        </p:spPr>
        <p:txBody>
          <a:bodyPr wrap="square" rtlCol="0">
            <a:spAutoFit/>
          </a:bodyPr>
          <a:lstStyle/>
          <a:p>
            <a:r>
              <a:rPr lang="ja-JP" altLang="en-US" i="1" dirty="0" smtClean="0">
                <a:latin typeface="Arial" pitchFamily="34" charset="0"/>
                <a:cs typeface="Arial" pitchFamily="34" charset="0"/>
              </a:rPr>
              <a:t>　</a:t>
            </a:r>
            <a:r>
              <a:rPr lang="en-US" altLang="ja-JP" i="1" dirty="0" smtClean="0">
                <a:latin typeface="Arial" pitchFamily="34" charset="0"/>
                <a:cs typeface="Arial" pitchFamily="34" charset="0"/>
              </a:rPr>
              <a:t>y</a:t>
            </a:r>
            <a:r>
              <a:rPr kumimoji="1" lang="en-US" altLang="ja-JP" dirty="0" smtClean="0">
                <a:latin typeface="Arial" pitchFamily="34" charset="0"/>
                <a:cs typeface="Arial" pitchFamily="34" charset="0"/>
              </a:rPr>
              <a:t> = 0.81</a:t>
            </a:r>
            <a:endParaRPr kumimoji="1" lang="ja-JP" altLang="en-US" dirty="0">
              <a:latin typeface="Arial" pitchFamily="34" charset="0"/>
              <a:cs typeface="Arial" pitchFamily="34" charset="0"/>
            </a:endParaRPr>
          </a:p>
        </p:txBody>
      </p:sp>
      <p:sp>
        <p:nvSpPr>
          <p:cNvPr id="29" name="テキスト ボックス 28"/>
          <p:cNvSpPr txBox="1"/>
          <p:nvPr/>
        </p:nvSpPr>
        <p:spPr>
          <a:xfrm>
            <a:off x="3707904" y="5877272"/>
            <a:ext cx="1007856" cy="369332"/>
          </a:xfrm>
          <a:prstGeom prst="rect">
            <a:avLst/>
          </a:prstGeom>
          <a:noFill/>
        </p:spPr>
        <p:txBody>
          <a:bodyPr wrap="square" rtlCol="0">
            <a:spAutoFit/>
          </a:bodyPr>
          <a:lstStyle/>
          <a:p>
            <a:r>
              <a:rPr lang="en-US" altLang="ja-JP" i="1" dirty="0" smtClean="0">
                <a:latin typeface="Arial" pitchFamily="34" charset="0"/>
                <a:cs typeface="Arial" pitchFamily="34" charset="0"/>
              </a:rPr>
              <a:t>y</a:t>
            </a:r>
            <a:r>
              <a:rPr kumimoji="1" lang="en-US" altLang="ja-JP" dirty="0" smtClean="0">
                <a:latin typeface="Arial" pitchFamily="34" charset="0"/>
                <a:cs typeface="Arial" pitchFamily="34" charset="0"/>
              </a:rPr>
              <a:t> = 0.76</a:t>
            </a:r>
            <a:endParaRPr kumimoji="1" lang="ja-JP" altLang="en-US" dirty="0">
              <a:latin typeface="Arial" pitchFamily="34" charset="0"/>
              <a:cs typeface="Arial" pitchFamily="34" charset="0"/>
            </a:endParaRPr>
          </a:p>
        </p:txBody>
      </p:sp>
      <p:sp>
        <p:nvSpPr>
          <p:cNvPr id="30" name="テキスト ボックス 29"/>
          <p:cNvSpPr txBox="1"/>
          <p:nvPr/>
        </p:nvSpPr>
        <p:spPr>
          <a:xfrm>
            <a:off x="2627784" y="6237312"/>
            <a:ext cx="3096344" cy="523220"/>
          </a:xfrm>
          <a:prstGeom prst="rect">
            <a:avLst/>
          </a:prstGeom>
          <a:noFill/>
        </p:spPr>
        <p:txBody>
          <a:bodyPr wrap="square" rtlCol="0">
            <a:spAutoFit/>
          </a:bodyPr>
          <a:lstStyle/>
          <a:p>
            <a:pPr algn="l"/>
            <a:r>
              <a:rPr lang="en-US" altLang="ja-JP" sz="1400" dirty="0" smtClean="0">
                <a:latin typeface="Arial" pitchFamily="34" charset="0"/>
                <a:cs typeface="Arial" pitchFamily="34" charset="0"/>
              </a:rPr>
              <a:t>Kubo, T. et al.</a:t>
            </a:r>
            <a:r>
              <a:rPr kumimoji="1" lang="en-US" altLang="ja-JP" sz="1400" dirty="0" smtClean="0">
                <a:latin typeface="Arial" pitchFamily="34" charset="0"/>
                <a:cs typeface="Arial" pitchFamily="34" charset="0"/>
              </a:rPr>
              <a:t> </a:t>
            </a:r>
            <a:r>
              <a:rPr kumimoji="1" lang="en-US" altLang="ja-JP" sz="1400" i="1" dirty="0" err="1" smtClean="0">
                <a:latin typeface="Arial" pitchFamily="34" charset="0"/>
                <a:cs typeface="Arial" pitchFamily="34" charset="0"/>
              </a:rPr>
              <a:t>Angew</a:t>
            </a:r>
            <a:r>
              <a:rPr lang="en-US" altLang="ja-JP" sz="1400" i="1" dirty="0" smtClean="0">
                <a:latin typeface="Arial" pitchFamily="34" charset="0"/>
                <a:cs typeface="Arial" pitchFamily="34" charset="0"/>
              </a:rPr>
              <a:t>. Chem. Int. Ed.</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2005</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44,</a:t>
            </a:r>
            <a:r>
              <a:rPr lang="en-US" altLang="ja-JP" sz="1400" dirty="0" smtClean="0">
                <a:latin typeface="Arial" pitchFamily="34" charset="0"/>
                <a:cs typeface="Arial" pitchFamily="34" charset="0"/>
              </a:rPr>
              <a:t> 6564.</a:t>
            </a:r>
            <a:endParaRPr kumimoji="1" lang="ja-JP" altLang="en-US" sz="1400" dirty="0">
              <a:latin typeface="Arial" pitchFamily="34" charset="0"/>
              <a:cs typeface="Arial" pitchFamily="34" charset="0"/>
            </a:endParaRPr>
          </a:p>
        </p:txBody>
      </p:sp>
      <p:sp>
        <p:nvSpPr>
          <p:cNvPr id="31" name="テキスト ボックス 30"/>
          <p:cNvSpPr txBox="1"/>
          <p:nvPr/>
        </p:nvSpPr>
        <p:spPr>
          <a:xfrm>
            <a:off x="5796136" y="6237312"/>
            <a:ext cx="2808312" cy="523220"/>
          </a:xfrm>
          <a:prstGeom prst="rect">
            <a:avLst/>
          </a:prstGeom>
          <a:noFill/>
        </p:spPr>
        <p:txBody>
          <a:bodyPr wrap="square" rtlCol="0">
            <a:spAutoFit/>
          </a:bodyPr>
          <a:lstStyle/>
          <a:p>
            <a:pPr algn="l"/>
            <a:r>
              <a:rPr kumimoji="1" lang="en-US" altLang="ja-JP" sz="1400" dirty="0" smtClean="0">
                <a:latin typeface="Arial" pitchFamily="34" charset="0"/>
                <a:cs typeface="Arial" pitchFamily="34" charset="0"/>
              </a:rPr>
              <a:t>Kubo, T. et al. </a:t>
            </a:r>
            <a:r>
              <a:rPr kumimoji="1" lang="en-US" altLang="ja-JP" sz="1400" i="1" dirty="0" smtClean="0">
                <a:latin typeface="Arial" pitchFamily="34" charset="0"/>
                <a:cs typeface="Arial" pitchFamily="34" charset="0"/>
              </a:rPr>
              <a:t>J. Am. Che</a:t>
            </a:r>
            <a:r>
              <a:rPr lang="en-US" altLang="ja-JP" sz="1400" i="1" dirty="0" smtClean="0">
                <a:latin typeface="Arial" pitchFamily="34" charset="0"/>
                <a:cs typeface="Arial" pitchFamily="34" charset="0"/>
              </a:rPr>
              <a:t>m. Soc</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2010</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132</a:t>
            </a:r>
            <a:r>
              <a:rPr lang="en-US" altLang="ja-JP" sz="1400" dirty="0" smtClean="0">
                <a:latin typeface="Arial" pitchFamily="34" charset="0"/>
                <a:cs typeface="Arial" pitchFamily="34" charset="0"/>
              </a:rPr>
              <a:t>, 11021.</a:t>
            </a:r>
            <a:endParaRPr kumimoji="1" lang="ja-JP" altLang="en-US" sz="1400" dirty="0">
              <a:latin typeface="Arial" pitchFamily="34" charset="0"/>
              <a:cs typeface="Arial" pitchFamily="34" charset="0"/>
            </a:endParaRPr>
          </a:p>
        </p:txBody>
      </p:sp>
      <p:graphicFrame>
        <p:nvGraphicFramePr>
          <p:cNvPr id="34828" name="Object 12"/>
          <p:cNvGraphicFramePr>
            <a:graphicFrameLocks noChangeAspect="1"/>
          </p:cNvGraphicFramePr>
          <p:nvPr/>
        </p:nvGraphicFramePr>
        <p:xfrm>
          <a:off x="3131840" y="2924944"/>
          <a:ext cx="2184400" cy="2900363"/>
        </p:xfrm>
        <a:graphic>
          <a:graphicData uri="http://schemas.openxmlformats.org/presentationml/2006/ole">
            <p:oleObj spid="_x0000_s34828" name="CS ChemDraw Drawing" r:id="rId10" imgW="2186738" imgH="2901274" progId="ChemDraw.Document.6.0">
              <p:embed/>
            </p:oleObj>
          </a:graphicData>
        </a:graphic>
      </p:graphicFrame>
      <p:graphicFrame>
        <p:nvGraphicFramePr>
          <p:cNvPr id="34830" name="Object 14"/>
          <p:cNvGraphicFramePr>
            <a:graphicFrameLocks noChangeAspect="1"/>
          </p:cNvGraphicFramePr>
          <p:nvPr/>
        </p:nvGraphicFramePr>
        <p:xfrm>
          <a:off x="8050213" y="4789016"/>
          <a:ext cx="1093787" cy="584200"/>
        </p:xfrm>
        <a:graphic>
          <a:graphicData uri="http://schemas.openxmlformats.org/presentationml/2006/ole">
            <p:oleObj spid="_x0000_s34830" name="CS ChemDraw Drawing" r:id="rId11" imgW="1217312" imgH="649051" progId="ChemDraw.Document.6.0">
              <p:embed/>
            </p:oleObj>
          </a:graphicData>
        </a:graphic>
      </p:graphicFrame>
      <p:graphicFrame>
        <p:nvGraphicFramePr>
          <p:cNvPr id="34831" name="Object 15"/>
          <p:cNvGraphicFramePr>
            <a:graphicFrameLocks noChangeAspect="1"/>
          </p:cNvGraphicFramePr>
          <p:nvPr/>
        </p:nvGraphicFramePr>
        <p:xfrm>
          <a:off x="8027988" y="5474171"/>
          <a:ext cx="1116012" cy="619125"/>
        </p:xfrm>
        <a:graphic>
          <a:graphicData uri="http://schemas.openxmlformats.org/presentationml/2006/ole">
            <p:oleObj spid="_x0000_s34831" name="CS ChemDraw Drawing" r:id="rId12" imgW="1237002" imgH="685530" progId="ChemDraw.Document.6.0">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2582" name="Object 6"/>
          <p:cNvGraphicFramePr>
            <a:graphicFrameLocks noChangeAspect="1"/>
          </p:cNvGraphicFramePr>
          <p:nvPr/>
        </p:nvGraphicFramePr>
        <p:xfrm>
          <a:off x="5508104" y="548680"/>
          <a:ext cx="2925763" cy="1635125"/>
        </p:xfrm>
        <a:graphic>
          <a:graphicData uri="http://schemas.openxmlformats.org/presentationml/2006/ole">
            <p:oleObj spid="_x0000_s101378" name="CS ChemDraw Drawing" r:id="rId4" imgW="2247698" imgH="1255409" progId="ChemDraw.Document.6.0">
              <p:embed/>
            </p:oleObj>
          </a:graphicData>
        </a:graphic>
      </p:graphicFrame>
      <p:sp>
        <p:nvSpPr>
          <p:cNvPr id="2" name="スライド番号プレースホルダ 1"/>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4</a:t>
            </a:fld>
            <a:endParaRPr lang="ja-JP" altLang="en-US">
              <a:solidFill>
                <a:prstClr val="black">
                  <a:tint val="75000"/>
                </a:prstClr>
              </a:solidFill>
            </a:endParaRPr>
          </a:p>
        </p:txBody>
      </p:sp>
      <p:sp>
        <p:nvSpPr>
          <p:cNvPr id="4" name="正方形/長方形 3"/>
          <p:cNvSpPr/>
          <p:nvPr/>
        </p:nvSpPr>
        <p:spPr>
          <a:xfrm>
            <a:off x="0" y="0"/>
            <a:ext cx="9144000" cy="523220"/>
          </a:xfrm>
          <a:prstGeom prst="rect">
            <a:avLst/>
          </a:prstGeom>
        </p:spPr>
        <p:txBody>
          <a:bodyPr wrap="square">
            <a:spAutoFit/>
          </a:bodyPr>
          <a:lstStyle/>
          <a:p>
            <a:pPr algn="ctr"/>
            <a:r>
              <a:rPr lang="en-US" altLang="ja-JP" sz="2800" dirty="0" smtClean="0">
                <a:solidFill>
                  <a:srgbClr val="000099"/>
                </a:solidFill>
                <a:effectLst>
                  <a:outerShdw blurRad="38100" dist="38100" dir="2700000" algn="tl">
                    <a:srgbClr val="000000">
                      <a:alpha val="43137"/>
                    </a:srgbClr>
                  </a:outerShdw>
                </a:effectLst>
              </a:rPr>
              <a:t>Moderate Singlet </a:t>
            </a:r>
            <a:r>
              <a:rPr lang="en-US" altLang="ja-JP" sz="2800" dirty="0" err="1" smtClean="0">
                <a:solidFill>
                  <a:srgbClr val="000099"/>
                </a:solidFill>
                <a:effectLst>
                  <a:outerShdw blurRad="38100" dist="38100" dir="2700000" algn="tl">
                    <a:srgbClr val="000000">
                      <a:alpha val="43137"/>
                    </a:srgbClr>
                  </a:outerShdw>
                </a:effectLst>
              </a:rPr>
              <a:t>Diradical</a:t>
            </a:r>
            <a:endParaRPr lang="ja-JP" altLang="en-US" sz="2800" dirty="0">
              <a:solidFill>
                <a:srgbClr val="000099"/>
              </a:solidFill>
              <a:effectLst>
                <a:outerShdw blurRad="38100" dist="38100" dir="2700000" algn="tl">
                  <a:srgbClr val="000000">
                    <a:alpha val="43137"/>
                  </a:srgbClr>
                </a:outerShdw>
              </a:effectLst>
            </a:endParaRPr>
          </a:p>
        </p:txBody>
      </p:sp>
      <p:sp>
        <p:nvSpPr>
          <p:cNvPr id="12" name="テキスト ボックス 11"/>
          <p:cNvSpPr txBox="1"/>
          <p:nvPr/>
        </p:nvSpPr>
        <p:spPr>
          <a:xfrm>
            <a:off x="1619672" y="2041103"/>
            <a:ext cx="3672408" cy="307777"/>
          </a:xfrm>
          <a:prstGeom prst="rect">
            <a:avLst/>
          </a:prstGeom>
          <a:noFill/>
        </p:spPr>
        <p:txBody>
          <a:bodyPr wrap="square" rtlCol="0">
            <a:spAutoFit/>
          </a:bodyPr>
          <a:lstStyle/>
          <a:p>
            <a:r>
              <a:rPr kumimoji="1" lang="en-US" altLang="ja-JP" sz="1400" dirty="0" smtClean="0"/>
              <a:t>Nakano, M. </a:t>
            </a:r>
            <a:r>
              <a:rPr lang="en-US" altLang="ja-JP" sz="1400" dirty="0" smtClean="0"/>
              <a:t>et al. </a:t>
            </a:r>
            <a:r>
              <a:rPr kumimoji="1" lang="en-US" altLang="ja-JP" sz="1400" i="1" dirty="0" smtClean="0"/>
              <a:t>Comp. </a:t>
            </a:r>
            <a:r>
              <a:rPr kumimoji="1" lang="en-US" altLang="ja-JP" sz="1400" i="1" dirty="0" err="1" smtClean="0"/>
              <a:t>Lett</a:t>
            </a:r>
            <a:r>
              <a:rPr kumimoji="1" lang="en-US" altLang="ja-JP" sz="1400" i="1" dirty="0" smtClean="0"/>
              <a:t>.</a:t>
            </a:r>
            <a:r>
              <a:rPr kumimoji="1" lang="en-US" altLang="ja-JP" sz="1400" dirty="0" smtClean="0"/>
              <a:t> </a:t>
            </a:r>
            <a:r>
              <a:rPr kumimoji="1" lang="en-US" altLang="ja-JP" sz="1400" b="1" dirty="0" smtClean="0"/>
              <a:t>2007</a:t>
            </a:r>
            <a:r>
              <a:rPr kumimoji="1" lang="en-US" altLang="ja-JP" sz="1400" dirty="0" smtClean="0"/>
              <a:t>, </a:t>
            </a:r>
            <a:r>
              <a:rPr kumimoji="1" lang="en-US" altLang="ja-JP" sz="1400" i="1" dirty="0" smtClean="0"/>
              <a:t>3</a:t>
            </a:r>
            <a:r>
              <a:rPr kumimoji="1" lang="en-US" altLang="ja-JP" sz="1400" dirty="0" smtClean="0"/>
              <a:t>, 333.</a:t>
            </a:r>
            <a:endParaRPr kumimoji="1" lang="ja-JP" altLang="en-US" sz="1400" dirty="0"/>
          </a:p>
        </p:txBody>
      </p:sp>
      <p:sp>
        <p:nvSpPr>
          <p:cNvPr id="14" name="テキスト ボックス 13"/>
          <p:cNvSpPr txBox="1"/>
          <p:nvPr/>
        </p:nvSpPr>
        <p:spPr>
          <a:xfrm>
            <a:off x="5364088" y="2073042"/>
            <a:ext cx="3168352" cy="646331"/>
          </a:xfrm>
          <a:prstGeom prst="rect">
            <a:avLst/>
          </a:prstGeom>
          <a:noFill/>
        </p:spPr>
        <p:txBody>
          <a:bodyPr wrap="square" rtlCol="0">
            <a:spAutoFit/>
          </a:bodyPr>
          <a:lstStyle/>
          <a:p>
            <a:pPr algn="ctr"/>
            <a:r>
              <a:rPr lang="en-US" altLang="ja-JP" b="1" dirty="0" err="1" smtClean="0"/>
              <a:t>zethrene</a:t>
            </a:r>
            <a:endParaRPr lang="en-US" altLang="ja-JP" b="1" dirty="0" smtClean="0"/>
          </a:p>
          <a:p>
            <a:pPr algn="ctr"/>
            <a:r>
              <a:rPr lang="en-US" altLang="ja-JP" b="1" dirty="0" smtClean="0"/>
              <a:t>(</a:t>
            </a:r>
            <a:r>
              <a:rPr lang="en-US" altLang="ja-JP" b="1" dirty="0" err="1" smtClean="0"/>
              <a:t>dibenzo</a:t>
            </a:r>
            <a:r>
              <a:rPr lang="en-US" altLang="ja-JP" b="1" dirty="0" smtClean="0"/>
              <a:t>[</a:t>
            </a:r>
            <a:r>
              <a:rPr lang="en-US" altLang="ja-JP" b="1" i="1" dirty="0" err="1" smtClean="0"/>
              <a:t>de,mn</a:t>
            </a:r>
            <a:r>
              <a:rPr lang="en-US" altLang="ja-JP" b="1" dirty="0" smtClean="0"/>
              <a:t>]</a:t>
            </a:r>
            <a:r>
              <a:rPr lang="en-US" altLang="ja-JP" b="1" dirty="0" err="1" smtClean="0"/>
              <a:t>tetracene</a:t>
            </a:r>
            <a:r>
              <a:rPr lang="en-US" altLang="ja-JP" b="1" dirty="0" smtClean="0"/>
              <a:t>)</a:t>
            </a:r>
            <a:endParaRPr kumimoji="1" lang="ja-JP" altLang="en-US" b="1" dirty="0"/>
          </a:p>
        </p:txBody>
      </p:sp>
      <p:grpSp>
        <p:nvGrpSpPr>
          <p:cNvPr id="3" name="グループ化 26"/>
          <p:cNvGrpSpPr>
            <a:grpSpLocks noChangeAspect="1"/>
          </p:cNvGrpSpPr>
          <p:nvPr/>
        </p:nvGrpSpPr>
        <p:grpSpPr bwMode="auto">
          <a:xfrm>
            <a:off x="3532856" y="2780928"/>
            <a:ext cx="1641255" cy="2378458"/>
            <a:chOff x="2898453" y="4139789"/>
            <a:chExt cx="1439238" cy="2085333"/>
          </a:xfrm>
        </p:grpSpPr>
        <p:pic>
          <p:nvPicPr>
            <p:cNvPr id="18" name="Picture 10"/>
            <p:cNvPicPr>
              <a:picLocks noChangeAspect="1" noChangeArrowheads="1"/>
            </p:cNvPicPr>
            <p:nvPr/>
          </p:nvPicPr>
          <p:blipFill>
            <a:blip r:embed="rId5" cstate="print"/>
            <a:srcRect/>
            <a:stretch>
              <a:fillRect/>
            </a:stretch>
          </p:blipFill>
          <p:spPr bwMode="auto">
            <a:xfrm>
              <a:off x="2898453" y="4139789"/>
              <a:ext cx="1439238" cy="2085333"/>
            </a:xfrm>
            <a:prstGeom prst="rect">
              <a:avLst/>
            </a:prstGeom>
            <a:noFill/>
            <a:ln w="9525">
              <a:noFill/>
              <a:miter lim="800000"/>
              <a:headEnd/>
              <a:tailEnd/>
            </a:ln>
          </p:spPr>
        </p:pic>
        <p:sp>
          <p:nvSpPr>
            <p:cNvPr id="20" name="テキスト ボックス 18"/>
            <p:cNvSpPr txBox="1">
              <a:spLocks noChangeArrowheads="1"/>
            </p:cNvSpPr>
            <p:nvPr/>
          </p:nvSpPr>
          <p:spPr bwMode="auto">
            <a:xfrm>
              <a:off x="4063438" y="5075893"/>
              <a:ext cx="269626" cy="276999"/>
            </a:xfrm>
            <a:prstGeom prst="rect">
              <a:avLst/>
            </a:prstGeom>
            <a:noFill/>
            <a:ln w="9525">
              <a:noFill/>
              <a:miter lim="800000"/>
              <a:headEnd/>
              <a:tailEnd/>
            </a:ln>
          </p:spPr>
          <p:txBody>
            <a:bodyPr wrap="none">
              <a:spAutoFit/>
            </a:bodyPr>
            <a:lstStyle/>
            <a:p>
              <a:r>
                <a:rPr lang="en-US" altLang="ja-JP" sz="1200" dirty="0"/>
                <a:t>7</a:t>
              </a:r>
              <a:endParaRPr lang="ja-JP" altLang="en-US" sz="1200" dirty="0"/>
            </a:p>
          </p:txBody>
        </p:sp>
        <p:sp>
          <p:nvSpPr>
            <p:cNvPr id="21" name="テキスト ボックス 19"/>
            <p:cNvSpPr txBox="1">
              <a:spLocks noChangeArrowheads="1"/>
            </p:cNvSpPr>
            <p:nvPr/>
          </p:nvSpPr>
          <p:spPr bwMode="auto">
            <a:xfrm>
              <a:off x="2925764" y="5105754"/>
              <a:ext cx="354584" cy="276999"/>
            </a:xfrm>
            <a:prstGeom prst="rect">
              <a:avLst/>
            </a:prstGeom>
            <a:noFill/>
            <a:ln w="9525">
              <a:noFill/>
              <a:miter lim="800000"/>
              <a:headEnd/>
              <a:tailEnd/>
            </a:ln>
          </p:spPr>
          <p:txBody>
            <a:bodyPr wrap="none">
              <a:spAutoFit/>
            </a:bodyPr>
            <a:lstStyle/>
            <a:p>
              <a:r>
                <a:rPr lang="en-US" altLang="ja-JP" sz="1200" dirty="0"/>
                <a:t>14</a:t>
              </a:r>
              <a:endParaRPr lang="ja-JP" altLang="en-US" sz="1200" dirty="0"/>
            </a:p>
          </p:txBody>
        </p:sp>
      </p:grpSp>
      <p:pic>
        <p:nvPicPr>
          <p:cNvPr id="22" name="Picture 10"/>
          <p:cNvPicPr>
            <a:picLocks noChangeAspect="1" noChangeArrowheads="1"/>
          </p:cNvPicPr>
          <p:nvPr/>
        </p:nvPicPr>
        <p:blipFill>
          <a:blip r:embed="rId6" cstate="print"/>
          <a:srcRect/>
          <a:stretch>
            <a:fillRect/>
          </a:stretch>
        </p:blipFill>
        <p:spPr bwMode="auto">
          <a:xfrm>
            <a:off x="900921" y="2827451"/>
            <a:ext cx="1725598" cy="2399584"/>
          </a:xfrm>
          <a:prstGeom prst="rect">
            <a:avLst/>
          </a:prstGeom>
          <a:noFill/>
          <a:ln w="9525">
            <a:noFill/>
            <a:miter lim="800000"/>
            <a:headEnd/>
            <a:tailEnd/>
          </a:ln>
        </p:spPr>
      </p:pic>
      <p:sp>
        <p:nvSpPr>
          <p:cNvPr id="23" name="テキスト ボックス 22"/>
          <p:cNvSpPr txBox="1">
            <a:spLocks noChangeArrowheads="1"/>
          </p:cNvSpPr>
          <p:nvPr/>
        </p:nvSpPr>
        <p:spPr bwMode="auto">
          <a:xfrm>
            <a:off x="2238634" y="3835563"/>
            <a:ext cx="269875" cy="277812"/>
          </a:xfrm>
          <a:prstGeom prst="rect">
            <a:avLst/>
          </a:prstGeom>
          <a:noFill/>
          <a:ln w="9525">
            <a:noFill/>
            <a:miter lim="800000"/>
            <a:headEnd/>
            <a:tailEnd/>
          </a:ln>
        </p:spPr>
        <p:txBody>
          <a:bodyPr wrap="none">
            <a:spAutoFit/>
          </a:bodyPr>
          <a:lstStyle/>
          <a:p>
            <a:r>
              <a:rPr lang="en-US" altLang="ja-JP" sz="1200" dirty="0"/>
              <a:t>7</a:t>
            </a:r>
            <a:endParaRPr lang="ja-JP" altLang="en-US" sz="1200" dirty="0"/>
          </a:p>
        </p:txBody>
      </p:sp>
      <p:grpSp>
        <p:nvGrpSpPr>
          <p:cNvPr id="5" name="グループ化 20"/>
          <p:cNvGrpSpPr>
            <a:grpSpLocks noChangeAspect="1"/>
          </p:cNvGrpSpPr>
          <p:nvPr/>
        </p:nvGrpSpPr>
        <p:grpSpPr bwMode="auto">
          <a:xfrm>
            <a:off x="5482191" y="2780930"/>
            <a:ext cx="1661052" cy="2392453"/>
            <a:chOff x="5490740" y="4139788"/>
            <a:chExt cx="1457524" cy="2097524"/>
          </a:xfrm>
        </p:grpSpPr>
        <p:pic>
          <p:nvPicPr>
            <p:cNvPr id="29" name="Picture 11"/>
            <p:cNvPicPr>
              <a:picLocks noChangeAspect="1" noChangeArrowheads="1"/>
            </p:cNvPicPr>
            <p:nvPr/>
          </p:nvPicPr>
          <p:blipFill>
            <a:blip r:embed="rId7" cstate="print"/>
            <a:srcRect/>
            <a:stretch>
              <a:fillRect/>
            </a:stretch>
          </p:blipFill>
          <p:spPr bwMode="auto">
            <a:xfrm>
              <a:off x="5490740" y="4139788"/>
              <a:ext cx="1457524" cy="2097524"/>
            </a:xfrm>
            <a:prstGeom prst="rect">
              <a:avLst/>
            </a:prstGeom>
            <a:noFill/>
            <a:ln w="9525">
              <a:noFill/>
              <a:miter lim="800000"/>
              <a:headEnd/>
              <a:tailEnd/>
            </a:ln>
          </p:spPr>
        </p:pic>
        <p:sp>
          <p:nvSpPr>
            <p:cNvPr id="31" name="テキスト ボックス 23"/>
            <p:cNvSpPr txBox="1">
              <a:spLocks noChangeArrowheads="1"/>
            </p:cNvSpPr>
            <p:nvPr/>
          </p:nvSpPr>
          <p:spPr bwMode="auto">
            <a:xfrm>
              <a:off x="6651971" y="5014917"/>
              <a:ext cx="269626" cy="276999"/>
            </a:xfrm>
            <a:prstGeom prst="rect">
              <a:avLst/>
            </a:prstGeom>
            <a:noFill/>
            <a:ln w="9525">
              <a:noFill/>
              <a:miter lim="800000"/>
              <a:headEnd/>
              <a:tailEnd/>
            </a:ln>
          </p:spPr>
          <p:txBody>
            <a:bodyPr wrap="none">
              <a:spAutoFit/>
            </a:bodyPr>
            <a:lstStyle/>
            <a:p>
              <a:r>
                <a:rPr lang="en-US" altLang="ja-JP" sz="1200" dirty="0"/>
                <a:t>7</a:t>
              </a:r>
              <a:endParaRPr lang="ja-JP" altLang="en-US" sz="1200" dirty="0"/>
            </a:p>
          </p:txBody>
        </p:sp>
        <p:sp>
          <p:nvSpPr>
            <p:cNvPr id="32" name="テキスト ボックス 24"/>
            <p:cNvSpPr txBox="1">
              <a:spLocks noChangeArrowheads="1"/>
            </p:cNvSpPr>
            <p:nvPr/>
          </p:nvSpPr>
          <p:spPr bwMode="auto">
            <a:xfrm>
              <a:off x="5539169" y="5125412"/>
              <a:ext cx="354584" cy="276999"/>
            </a:xfrm>
            <a:prstGeom prst="rect">
              <a:avLst/>
            </a:prstGeom>
            <a:noFill/>
            <a:ln w="9525">
              <a:noFill/>
              <a:miter lim="800000"/>
              <a:headEnd/>
              <a:tailEnd/>
            </a:ln>
          </p:spPr>
          <p:txBody>
            <a:bodyPr wrap="none">
              <a:spAutoFit/>
            </a:bodyPr>
            <a:lstStyle/>
            <a:p>
              <a:r>
                <a:rPr lang="en-US" altLang="ja-JP" sz="1200" dirty="0"/>
                <a:t>14</a:t>
              </a:r>
              <a:endParaRPr lang="ja-JP" altLang="en-US" sz="1200" dirty="0"/>
            </a:p>
          </p:txBody>
        </p:sp>
      </p:grpSp>
      <p:sp>
        <p:nvSpPr>
          <p:cNvPr id="34" name="テキスト ボックス 36"/>
          <p:cNvSpPr txBox="1">
            <a:spLocks noChangeArrowheads="1"/>
          </p:cNvSpPr>
          <p:nvPr/>
        </p:nvSpPr>
        <p:spPr bwMode="auto">
          <a:xfrm>
            <a:off x="1055529" y="4016871"/>
            <a:ext cx="355600" cy="276225"/>
          </a:xfrm>
          <a:prstGeom prst="rect">
            <a:avLst/>
          </a:prstGeom>
          <a:noFill/>
          <a:ln w="9525">
            <a:noFill/>
            <a:miter lim="800000"/>
            <a:headEnd/>
            <a:tailEnd/>
          </a:ln>
        </p:spPr>
        <p:txBody>
          <a:bodyPr wrap="none">
            <a:spAutoFit/>
          </a:bodyPr>
          <a:lstStyle/>
          <a:p>
            <a:r>
              <a:rPr lang="en-US" altLang="ja-JP" sz="1200" dirty="0"/>
              <a:t>14</a:t>
            </a:r>
            <a:endParaRPr lang="ja-JP" altLang="en-US" sz="1200" dirty="0"/>
          </a:p>
        </p:txBody>
      </p:sp>
      <p:sp>
        <p:nvSpPr>
          <p:cNvPr id="35" name="テキスト ボックス 28"/>
          <p:cNvSpPr txBox="1">
            <a:spLocks noChangeArrowheads="1"/>
          </p:cNvSpPr>
          <p:nvPr/>
        </p:nvSpPr>
        <p:spPr bwMode="auto">
          <a:xfrm>
            <a:off x="972929" y="5157192"/>
            <a:ext cx="1439739" cy="369332"/>
          </a:xfrm>
          <a:prstGeom prst="rect">
            <a:avLst/>
          </a:prstGeom>
          <a:noFill/>
          <a:ln w="9525">
            <a:noFill/>
            <a:miter lim="800000"/>
            <a:headEnd/>
            <a:tailEnd/>
          </a:ln>
        </p:spPr>
        <p:txBody>
          <a:bodyPr wrap="square">
            <a:spAutoFit/>
          </a:bodyPr>
          <a:lstStyle/>
          <a:p>
            <a:r>
              <a:rPr lang="en-US" altLang="ja-JP" dirty="0"/>
              <a:t>s</a:t>
            </a:r>
            <a:r>
              <a:rPr lang="en-US" altLang="ja-JP" dirty="0" smtClean="0"/>
              <a:t>pin </a:t>
            </a:r>
            <a:r>
              <a:rPr lang="en-US" altLang="ja-JP" dirty="0"/>
              <a:t>d</a:t>
            </a:r>
            <a:r>
              <a:rPr lang="en-US" altLang="ja-JP" dirty="0" smtClean="0"/>
              <a:t>ensity</a:t>
            </a:r>
            <a:endParaRPr lang="ja-JP" altLang="en-US" dirty="0"/>
          </a:p>
        </p:txBody>
      </p:sp>
      <p:sp>
        <p:nvSpPr>
          <p:cNvPr id="36" name="正方形/長方形 35"/>
          <p:cNvSpPr/>
          <p:nvPr/>
        </p:nvSpPr>
        <p:spPr>
          <a:xfrm>
            <a:off x="0" y="5877272"/>
            <a:ext cx="9144000" cy="707886"/>
          </a:xfrm>
          <a:prstGeom prst="rect">
            <a:avLst/>
          </a:prstGeom>
        </p:spPr>
        <p:txBody>
          <a:bodyPr wrap="square">
            <a:spAutoFit/>
          </a:bodyPr>
          <a:lstStyle/>
          <a:p>
            <a:pPr algn="just"/>
            <a:r>
              <a:rPr lang="en-US" altLang="ja-JP" sz="2000" dirty="0" smtClean="0"/>
              <a:t>It is predicted theoretically that large spin density and frontier orbital coefficients of </a:t>
            </a:r>
            <a:r>
              <a:rPr lang="en-US" altLang="ja-JP" sz="2000" dirty="0" err="1" smtClean="0"/>
              <a:t>zethrene</a:t>
            </a:r>
            <a:r>
              <a:rPr lang="en-US" altLang="ja-JP" sz="2000" b="1" dirty="0" smtClean="0"/>
              <a:t> </a:t>
            </a:r>
            <a:r>
              <a:rPr lang="en-US" altLang="ja-JP" sz="2000" dirty="0" smtClean="0"/>
              <a:t>are located at the 7,14-positions.</a:t>
            </a:r>
            <a:endParaRPr lang="ja-JP" altLang="en-US" sz="2000" dirty="0"/>
          </a:p>
        </p:txBody>
      </p:sp>
      <p:sp>
        <p:nvSpPr>
          <p:cNvPr id="37" name="テキスト ボックス 13"/>
          <p:cNvSpPr txBox="1">
            <a:spLocks noChangeArrowheads="1"/>
          </p:cNvSpPr>
          <p:nvPr/>
        </p:nvSpPr>
        <p:spPr bwMode="auto">
          <a:xfrm>
            <a:off x="5437425" y="5157192"/>
            <a:ext cx="1870879" cy="369332"/>
          </a:xfrm>
          <a:prstGeom prst="rect">
            <a:avLst/>
          </a:prstGeom>
          <a:noFill/>
          <a:ln w="9525">
            <a:noFill/>
            <a:miter lim="800000"/>
            <a:headEnd/>
            <a:tailEnd/>
          </a:ln>
        </p:spPr>
        <p:txBody>
          <a:bodyPr wrap="square">
            <a:spAutoFit/>
          </a:bodyPr>
          <a:lstStyle/>
          <a:p>
            <a:r>
              <a:rPr lang="en-US" altLang="ja-JP" dirty="0" smtClean="0"/>
              <a:t>LUMO </a:t>
            </a:r>
            <a:r>
              <a:rPr lang="en-US" altLang="ja-JP" dirty="0" smtClean="0">
                <a:cs typeface="Arial" charset="0"/>
              </a:rPr>
              <a:t>−2.34 </a:t>
            </a:r>
            <a:r>
              <a:rPr lang="en-US" altLang="ja-JP" dirty="0" err="1" smtClean="0">
                <a:cs typeface="Arial" charset="0"/>
              </a:rPr>
              <a:t>eV</a:t>
            </a:r>
            <a:endParaRPr lang="ja-JP" altLang="en-US" dirty="0"/>
          </a:p>
        </p:txBody>
      </p:sp>
      <p:sp>
        <p:nvSpPr>
          <p:cNvPr id="38" name="テキスト ボックス 12"/>
          <p:cNvSpPr txBox="1">
            <a:spLocks noChangeArrowheads="1"/>
          </p:cNvSpPr>
          <p:nvPr/>
        </p:nvSpPr>
        <p:spPr bwMode="auto">
          <a:xfrm>
            <a:off x="3419873" y="5134713"/>
            <a:ext cx="1944215" cy="369332"/>
          </a:xfrm>
          <a:prstGeom prst="rect">
            <a:avLst/>
          </a:prstGeom>
          <a:noFill/>
          <a:ln w="9525">
            <a:noFill/>
            <a:miter lim="800000"/>
            <a:headEnd/>
            <a:tailEnd/>
          </a:ln>
        </p:spPr>
        <p:txBody>
          <a:bodyPr wrap="square">
            <a:spAutoFit/>
          </a:bodyPr>
          <a:lstStyle/>
          <a:p>
            <a:r>
              <a:rPr lang="en-US" altLang="ja-JP" dirty="0" smtClean="0"/>
              <a:t>HOMO </a:t>
            </a:r>
            <a:r>
              <a:rPr lang="en-US" altLang="ja-JP" dirty="0" smtClean="0">
                <a:cs typeface="Arial" charset="0"/>
              </a:rPr>
              <a:t>−4.56 </a:t>
            </a:r>
            <a:r>
              <a:rPr lang="en-US" altLang="ja-JP" dirty="0" err="1" smtClean="0">
                <a:cs typeface="Arial" charset="0"/>
              </a:rPr>
              <a:t>eV</a:t>
            </a:r>
            <a:endParaRPr lang="ja-JP" altLang="en-US" dirty="0"/>
          </a:p>
        </p:txBody>
      </p:sp>
      <p:sp>
        <p:nvSpPr>
          <p:cNvPr id="39" name="正方形/長方形 26"/>
          <p:cNvSpPr>
            <a:spLocks noChangeArrowheads="1"/>
          </p:cNvSpPr>
          <p:nvPr/>
        </p:nvSpPr>
        <p:spPr bwMode="auto">
          <a:xfrm>
            <a:off x="7283202" y="5157192"/>
            <a:ext cx="1465262" cy="307975"/>
          </a:xfrm>
          <a:prstGeom prst="rect">
            <a:avLst/>
          </a:prstGeom>
          <a:noFill/>
          <a:ln w="9525">
            <a:noFill/>
            <a:miter lim="800000"/>
            <a:headEnd/>
            <a:tailEnd/>
          </a:ln>
        </p:spPr>
        <p:txBody>
          <a:bodyPr wrap="none">
            <a:spAutoFit/>
          </a:bodyPr>
          <a:lstStyle/>
          <a:p>
            <a:r>
              <a:rPr lang="en-US" altLang="ja-JP" sz="1400" dirty="0">
                <a:cs typeface="Arial" charset="0"/>
              </a:rPr>
              <a:t>(B3LYP/6-31G*)</a:t>
            </a:r>
            <a:endParaRPr lang="ja-JP" altLang="en-US" sz="1400" dirty="0">
              <a:cs typeface="Arial" charset="0"/>
            </a:endParaRPr>
          </a:p>
        </p:txBody>
      </p:sp>
      <p:sp>
        <p:nvSpPr>
          <p:cNvPr id="40" name="Text Box 49"/>
          <p:cNvSpPr txBox="1">
            <a:spLocks noChangeArrowheads="1"/>
          </p:cNvSpPr>
          <p:nvPr/>
        </p:nvSpPr>
        <p:spPr bwMode="auto">
          <a:xfrm>
            <a:off x="5004048" y="5517232"/>
            <a:ext cx="3888432" cy="307777"/>
          </a:xfrm>
          <a:prstGeom prst="rect">
            <a:avLst/>
          </a:prstGeom>
          <a:noFill/>
          <a:ln w="9525">
            <a:noFill/>
            <a:miter lim="800000"/>
            <a:headEnd/>
            <a:tailEnd/>
          </a:ln>
        </p:spPr>
        <p:txBody>
          <a:bodyPr wrap="square">
            <a:spAutoFit/>
          </a:bodyPr>
          <a:lstStyle/>
          <a:p>
            <a:r>
              <a:rPr lang="en-US" altLang="ja-JP" sz="1400" dirty="0" err="1"/>
              <a:t>Tobe</a:t>
            </a:r>
            <a:r>
              <a:rPr lang="en-US" altLang="ja-JP" sz="1400" dirty="0"/>
              <a:t>, Y. et al. </a:t>
            </a:r>
            <a:r>
              <a:rPr lang="en-US" altLang="ja-JP" sz="1400" i="1" dirty="0" smtClean="0"/>
              <a:t>Pure </a:t>
            </a:r>
            <a:r>
              <a:rPr lang="en-US" altLang="ja-JP" sz="1400" i="1" dirty="0"/>
              <a:t>Appl. Chem.</a:t>
            </a:r>
            <a:r>
              <a:rPr lang="en-US" altLang="ja-JP" sz="1400" dirty="0"/>
              <a:t> </a:t>
            </a:r>
            <a:r>
              <a:rPr lang="en-US" altLang="ja-JP" sz="1400" b="1" dirty="0"/>
              <a:t>2010</a:t>
            </a:r>
            <a:r>
              <a:rPr lang="en-US" altLang="ja-JP" sz="1400" dirty="0"/>
              <a:t>, </a:t>
            </a:r>
            <a:r>
              <a:rPr lang="en-US" altLang="ja-JP" sz="1400" i="1" dirty="0"/>
              <a:t>82</a:t>
            </a:r>
            <a:r>
              <a:rPr lang="en-US" altLang="ja-JP" sz="1400" dirty="0"/>
              <a:t>, 871.</a:t>
            </a:r>
          </a:p>
        </p:txBody>
      </p:sp>
      <p:sp>
        <p:nvSpPr>
          <p:cNvPr id="25" name="テキスト ボックス 24"/>
          <p:cNvSpPr txBox="1"/>
          <p:nvPr/>
        </p:nvSpPr>
        <p:spPr>
          <a:xfrm>
            <a:off x="216024" y="620688"/>
            <a:ext cx="5076056" cy="1323439"/>
          </a:xfrm>
          <a:prstGeom prst="rect">
            <a:avLst/>
          </a:prstGeom>
          <a:noFill/>
        </p:spPr>
        <p:txBody>
          <a:bodyPr wrap="square" rtlCol="0">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ja-JP" sz="2000" b="0" i="0" u="none" strike="noStrike" kern="0" cap="none" spc="0" normalizeH="0" baseline="0" noProof="0" dirty="0" err="1" smtClean="0">
                <a:ln>
                  <a:noFill/>
                </a:ln>
                <a:solidFill>
                  <a:sysClr val="windowText" lastClr="000000"/>
                </a:solidFill>
                <a:effectLst/>
                <a:uLnTx/>
                <a:uFillTx/>
                <a:latin typeface="Arial" pitchFamily="34" charset="0"/>
                <a:cs typeface="Arial" pitchFamily="34" charset="0"/>
              </a:rPr>
              <a:t>Zethrene</a:t>
            </a:r>
            <a:r>
              <a:rPr kumimoji="0" lang="ja-JP" altLang="en-US" sz="20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rPr>
              <a:t> </a:t>
            </a:r>
            <a:r>
              <a:rPr kumimoji="0" lang="en-US" altLang="ja-JP" sz="20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rPr>
              <a:t>is predicted to exhibit moderate singlet </a:t>
            </a:r>
            <a:r>
              <a:rPr kumimoji="0" lang="en-US" altLang="ja-JP" sz="2000" b="0" i="0" u="none" strike="noStrike" kern="0" cap="none" spc="0" normalizeH="0" baseline="0" noProof="0" dirty="0" err="1" smtClean="0">
                <a:ln>
                  <a:noFill/>
                </a:ln>
                <a:solidFill>
                  <a:sysClr val="windowText" lastClr="000000"/>
                </a:solidFill>
                <a:effectLst/>
                <a:uLnTx/>
                <a:uFillTx/>
                <a:latin typeface="Arial" pitchFamily="34" charset="0"/>
                <a:cs typeface="Arial" pitchFamily="34" charset="0"/>
              </a:rPr>
              <a:t>diradical</a:t>
            </a:r>
            <a:r>
              <a:rPr kumimoji="0" lang="en-US" altLang="ja-JP" sz="20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rPr>
              <a:t> character (</a:t>
            </a:r>
            <a:r>
              <a:rPr kumimoji="0" lang="en-US" altLang="ja-JP" sz="2000" b="0" i="1" u="none" strike="noStrike" kern="0" cap="none" spc="0" normalizeH="0" baseline="0" noProof="0" dirty="0" smtClean="0">
                <a:ln>
                  <a:noFill/>
                </a:ln>
                <a:solidFill>
                  <a:sysClr val="windowText" lastClr="000000"/>
                </a:solidFill>
                <a:effectLst/>
                <a:uLnTx/>
                <a:uFillTx/>
                <a:latin typeface="Arial" pitchFamily="34" charset="0"/>
                <a:cs typeface="Arial" pitchFamily="34" charset="0"/>
              </a:rPr>
              <a:t>y </a:t>
            </a:r>
            <a:r>
              <a:rPr kumimoji="0" lang="en-US" altLang="ja-JP" sz="20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rPr>
              <a:t>= 0.41)</a:t>
            </a:r>
            <a:r>
              <a:rPr kumimoji="0" lang="ja-JP" altLang="en-US" sz="20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rPr>
              <a:t> </a:t>
            </a:r>
            <a:r>
              <a:rPr kumimoji="0" lang="en-US" altLang="ja-JP" sz="20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rPr>
              <a:t>and high two-photon absorption property by computational studie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テキスト ボックス 24"/>
          <p:cNvSpPr txBox="1"/>
          <p:nvPr/>
        </p:nvSpPr>
        <p:spPr>
          <a:xfrm>
            <a:off x="0" y="0"/>
            <a:ext cx="9144000" cy="523220"/>
          </a:xfrm>
          <a:prstGeom prst="rect">
            <a:avLst/>
          </a:prstGeom>
          <a:noFill/>
        </p:spPr>
        <p:txBody>
          <a:bodyPr wrap="square" rtlCol="0">
            <a:spAutoFit/>
          </a:bodyPr>
          <a:lstStyle/>
          <a:p>
            <a:pPr algn="ctr"/>
            <a:r>
              <a:rPr lang="en-US" altLang="ja-JP" sz="2800" dirty="0" smtClean="0">
                <a:solidFill>
                  <a:srgbClr val="0000CC"/>
                </a:solidFill>
                <a:effectLst>
                  <a:outerShdw blurRad="38100" dist="38100" dir="2700000" algn="tl">
                    <a:srgbClr val="000000">
                      <a:alpha val="43137"/>
                    </a:srgbClr>
                  </a:outerShdw>
                </a:effectLst>
                <a:latin typeface="Arial" pitchFamily="34" charset="0"/>
                <a:sym typeface="Helvetica" pitchFamily="34" charset="0"/>
              </a:rPr>
              <a:t>Previous Syntheses of </a:t>
            </a:r>
            <a:r>
              <a:rPr lang="en-US" altLang="ja-JP" sz="2800" dirty="0" err="1" smtClean="0">
                <a:solidFill>
                  <a:srgbClr val="0000CC"/>
                </a:solidFill>
                <a:effectLst>
                  <a:outerShdw blurRad="38100" dist="38100" dir="2700000" algn="tl">
                    <a:srgbClr val="000000">
                      <a:alpha val="43137"/>
                    </a:srgbClr>
                  </a:outerShdw>
                </a:effectLst>
                <a:latin typeface="Arial" pitchFamily="34" charset="0"/>
                <a:sym typeface="Helvetica" pitchFamily="34" charset="0"/>
              </a:rPr>
              <a:t>Zethrene</a:t>
            </a:r>
            <a:r>
              <a:rPr lang="en-US" altLang="ja-JP" sz="2800" dirty="0" smtClean="0">
                <a:solidFill>
                  <a:srgbClr val="0000CC"/>
                </a:solidFill>
                <a:effectLst>
                  <a:outerShdw blurRad="38100" dist="38100" dir="2700000" algn="tl">
                    <a:srgbClr val="000000">
                      <a:alpha val="43137"/>
                    </a:srgbClr>
                  </a:outerShdw>
                </a:effectLst>
                <a:latin typeface="Arial" pitchFamily="34" charset="0"/>
                <a:sym typeface="Helvetica" pitchFamily="34" charset="0"/>
              </a:rPr>
              <a:t> </a:t>
            </a:r>
          </a:p>
        </p:txBody>
      </p:sp>
      <p:sp>
        <p:nvSpPr>
          <p:cNvPr id="22" name="スライド番号プレースホルダ 21"/>
          <p:cNvSpPr>
            <a:spLocks noGrp="1"/>
          </p:cNvSpPr>
          <p:nvPr>
            <p:ph type="sldNum" sz="quarter" idx="12"/>
          </p:nvPr>
        </p:nvSpPr>
        <p:spPr>
          <a:xfrm>
            <a:off x="6974904" y="6448251"/>
            <a:ext cx="2133600" cy="365125"/>
          </a:xfrm>
        </p:spPr>
        <p:txBody>
          <a:bodyPr/>
          <a:lstStyle/>
          <a:p>
            <a:fld id="{B083ACF5-37B8-4497-87BC-19E2D0053AAC}" type="slidenum">
              <a:rPr kumimoji="1" lang="ja-JP" altLang="en-US" smtClean="0"/>
              <a:pPr/>
              <a:t>5</a:t>
            </a:fld>
            <a:endParaRPr kumimoji="1" lang="ja-JP" altLang="en-US"/>
          </a:p>
        </p:txBody>
      </p:sp>
      <p:graphicFrame>
        <p:nvGraphicFramePr>
          <p:cNvPr id="75786" name="Object 10"/>
          <p:cNvGraphicFramePr>
            <a:graphicFrameLocks noChangeAspect="1"/>
          </p:cNvGraphicFramePr>
          <p:nvPr/>
        </p:nvGraphicFramePr>
        <p:xfrm>
          <a:off x="611560" y="980728"/>
          <a:ext cx="7927975" cy="1727200"/>
        </p:xfrm>
        <a:graphic>
          <a:graphicData uri="http://schemas.openxmlformats.org/presentationml/2006/ole">
            <p:oleObj spid="_x0000_s75786" name="CS ChemDraw Drawing" r:id="rId4" imgW="7926149" imgH="1727740" progId="ChemDraw.Document.6.0">
              <p:embed/>
            </p:oleObj>
          </a:graphicData>
        </a:graphic>
      </p:graphicFrame>
      <p:graphicFrame>
        <p:nvGraphicFramePr>
          <p:cNvPr id="75787" name="Object 11"/>
          <p:cNvGraphicFramePr>
            <a:graphicFrameLocks noChangeAspect="1"/>
          </p:cNvGraphicFramePr>
          <p:nvPr/>
        </p:nvGraphicFramePr>
        <p:xfrm>
          <a:off x="647774" y="3429000"/>
          <a:ext cx="7740650" cy="2473325"/>
        </p:xfrm>
        <a:graphic>
          <a:graphicData uri="http://schemas.openxmlformats.org/presentationml/2006/ole">
            <p:oleObj spid="_x0000_s75787" name="CS ChemDraw Drawing" r:id="rId5" imgW="7742999" imgH="2472987" progId="ChemDraw.Document.6.0">
              <p:embed/>
            </p:oleObj>
          </a:graphicData>
        </a:graphic>
      </p:graphicFrame>
      <p:sp>
        <p:nvSpPr>
          <p:cNvPr id="7" name="Text Box 876"/>
          <p:cNvSpPr txBox="1">
            <a:spLocks noChangeArrowheads="1"/>
          </p:cNvSpPr>
          <p:nvPr/>
        </p:nvSpPr>
        <p:spPr bwMode="auto">
          <a:xfrm>
            <a:off x="5148064" y="2780928"/>
            <a:ext cx="3451073" cy="307777"/>
          </a:xfrm>
          <a:prstGeom prst="rect">
            <a:avLst/>
          </a:prstGeom>
          <a:noFill/>
          <a:ln w="9525">
            <a:noFill/>
            <a:miter lim="800000"/>
            <a:headEnd/>
            <a:tailEnd/>
          </a:ln>
        </p:spPr>
        <p:txBody>
          <a:bodyPr wrap="none">
            <a:spAutoFit/>
          </a:bodyPr>
          <a:lstStyle/>
          <a:p>
            <a:pPr algn="l"/>
            <a:r>
              <a:rPr lang="da-DK" altLang="ja-JP" sz="1400" dirty="0">
                <a:latin typeface="Arial" charset="0"/>
              </a:rPr>
              <a:t>Clar, E. et al.</a:t>
            </a:r>
            <a:r>
              <a:rPr lang="da-DK" altLang="ja-JP" sz="1400" i="1" dirty="0">
                <a:latin typeface="Arial" charset="0"/>
              </a:rPr>
              <a:t> Chem. Ber.</a:t>
            </a:r>
            <a:r>
              <a:rPr lang="da-DK" altLang="ja-JP" sz="1400" dirty="0">
                <a:latin typeface="Arial" charset="0"/>
              </a:rPr>
              <a:t> </a:t>
            </a:r>
            <a:r>
              <a:rPr lang="da-DK" altLang="ja-JP" sz="1400" b="1" dirty="0">
                <a:latin typeface="Arial" charset="0"/>
              </a:rPr>
              <a:t>1955</a:t>
            </a:r>
            <a:r>
              <a:rPr lang="da-DK" altLang="ja-JP" sz="1400" dirty="0">
                <a:latin typeface="Arial" charset="0"/>
              </a:rPr>
              <a:t>, </a:t>
            </a:r>
            <a:r>
              <a:rPr lang="da-DK" altLang="ja-JP" sz="1400" i="1" dirty="0">
                <a:latin typeface="Arial" charset="0"/>
              </a:rPr>
              <a:t>88</a:t>
            </a:r>
            <a:r>
              <a:rPr lang="da-DK" altLang="ja-JP" sz="1400" dirty="0">
                <a:latin typeface="Arial" charset="0"/>
              </a:rPr>
              <a:t>, 1520.</a:t>
            </a:r>
            <a:endParaRPr lang="en-US" altLang="ja-JP" sz="1400" dirty="0">
              <a:latin typeface="Arial" charset="0"/>
            </a:endParaRPr>
          </a:p>
        </p:txBody>
      </p:sp>
      <p:sp>
        <p:nvSpPr>
          <p:cNvPr id="8" name="Text Box 1132"/>
          <p:cNvSpPr txBox="1">
            <a:spLocks noChangeArrowheads="1"/>
          </p:cNvSpPr>
          <p:nvPr/>
        </p:nvSpPr>
        <p:spPr bwMode="auto">
          <a:xfrm>
            <a:off x="3945006" y="5949280"/>
            <a:ext cx="4371410" cy="518133"/>
          </a:xfrm>
          <a:prstGeom prst="rect">
            <a:avLst/>
          </a:prstGeom>
          <a:noFill/>
          <a:ln w="9525">
            <a:noFill/>
            <a:miter lim="800000"/>
            <a:headEnd/>
            <a:tailEnd/>
          </a:ln>
        </p:spPr>
        <p:txBody>
          <a:bodyPr wrap="none" lIns="86402" tIns="43201" rIns="86402" bIns="43201">
            <a:spAutoFit/>
          </a:bodyPr>
          <a:lstStyle/>
          <a:p>
            <a:pPr algn="l" defTabSz="863600"/>
            <a:r>
              <a:rPr lang="en-US" altLang="ja-JP" sz="1400" dirty="0">
                <a:latin typeface="Arial" charset="0"/>
              </a:rPr>
              <a:t>(a) </a:t>
            </a:r>
            <a:r>
              <a:rPr lang="en-US" altLang="ja-JP" sz="1400" dirty="0" err="1">
                <a:latin typeface="Arial" charset="0"/>
              </a:rPr>
              <a:t>Sondheimer</a:t>
            </a:r>
            <a:r>
              <a:rPr lang="en-US" altLang="ja-JP" sz="1400" dirty="0">
                <a:latin typeface="Arial" charset="0"/>
              </a:rPr>
              <a:t>, F. et al. </a:t>
            </a:r>
            <a:r>
              <a:rPr lang="en-US" altLang="ja-JP" sz="1400" i="1" dirty="0">
                <a:latin typeface="Arial" charset="0"/>
              </a:rPr>
              <a:t>Tetrahedron</a:t>
            </a:r>
            <a:r>
              <a:rPr lang="en-US" altLang="ja-JP" sz="1400" dirty="0">
                <a:latin typeface="Arial" charset="0"/>
              </a:rPr>
              <a:t> </a:t>
            </a:r>
            <a:r>
              <a:rPr lang="en-US" altLang="ja-JP" sz="1400" b="1" dirty="0">
                <a:latin typeface="Arial" charset="0"/>
              </a:rPr>
              <a:t>1970</a:t>
            </a:r>
            <a:r>
              <a:rPr lang="en-US" altLang="ja-JP" sz="1400" dirty="0">
                <a:latin typeface="Arial" charset="0"/>
              </a:rPr>
              <a:t>, </a:t>
            </a:r>
            <a:r>
              <a:rPr lang="en-US" altLang="ja-JP" sz="1400" i="1" dirty="0">
                <a:latin typeface="Arial" charset="0"/>
              </a:rPr>
              <a:t>26</a:t>
            </a:r>
            <a:r>
              <a:rPr lang="en-US" altLang="ja-JP" sz="1400" dirty="0">
                <a:latin typeface="Arial" charset="0"/>
              </a:rPr>
              <a:t>, 2141.</a:t>
            </a:r>
          </a:p>
          <a:p>
            <a:pPr algn="l" defTabSz="863600"/>
            <a:r>
              <a:rPr lang="en-US" altLang="ja-JP" sz="1400" dirty="0">
                <a:latin typeface="Arial" charset="0"/>
              </a:rPr>
              <a:t>(b) </a:t>
            </a:r>
            <a:r>
              <a:rPr lang="en-US" altLang="ja-JP" sz="1400" dirty="0" err="1">
                <a:latin typeface="Arial" charset="0"/>
              </a:rPr>
              <a:t>Staab</a:t>
            </a:r>
            <a:r>
              <a:rPr lang="en-US" altLang="ja-JP" sz="1400" dirty="0">
                <a:latin typeface="Arial" charset="0"/>
              </a:rPr>
              <a:t>, H. A. et al. </a:t>
            </a:r>
            <a:r>
              <a:rPr lang="en-US" altLang="ja-JP" sz="1400" i="1" dirty="0">
                <a:latin typeface="Arial" charset="0"/>
              </a:rPr>
              <a:t>Chem. </a:t>
            </a:r>
            <a:r>
              <a:rPr lang="en-US" altLang="ja-JP" sz="1400" i="1" dirty="0" err="1">
                <a:latin typeface="Arial" charset="0"/>
              </a:rPr>
              <a:t>Ber</a:t>
            </a:r>
            <a:r>
              <a:rPr lang="en-US" altLang="ja-JP" sz="1400" i="1" dirty="0">
                <a:latin typeface="Arial" charset="0"/>
              </a:rPr>
              <a:t>.</a:t>
            </a:r>
            <a:r>
              <a:rPr lang="en-US" altLang="ja-JP" sz="1400" dirty="0">
                <a:latin typeface="Arial" charset="0"/>
              </a:rPr>
              <a:t> </a:t>
            </a:r>
            <a:r>
              <a:rPr lang="en-US" altLang="ja-JP" sz="1400" b="1" dirty="0">
                <a:latin typeface="Arial" charset="0"/>
              </a:rPr>
              <a:t>1971</a:t>
            </a:r>
            <a:r>
              <a:rPr lang="en-US" altLang="ja-JP" sz="1400" dirty="0">
                <a:latin typeface="Arial" charset="0"/>
              </a:rPr>
              <a:t>, </a:t>
            </a:r>
            <a:r>
              <a:rPr lang="en-US" altLang="ja-JP" sz="1400" i="1" dirty="0">
                <a:latin typeface="Arial" charset="0"/>
              </a:rPr>
              <a:t>104</a:t>
            </a:r>
            <a:r>
              <a:rPr lang="en-US" altLang="ja-JP" sz="1400" dirty="0">
                <a:latin typeface="Arial" charset="0"/>
              </a:rPr>
              <a:t>, 1182.</a:t>
            </a:r>
          </a:p>
        </p:txBody>
      </p:sp>
      <p:sp>
        <p:nvSpPr>
          <p:cNvPr id="10" name="Text Box 1122"/>
          <p:cNvSpPr txBox="1">
            <a:spLocks noChangeArrowheads="1"/>
          </p:cNvSpPr>
          <p:nvPr/>
        </p:nvSpPr>
        <p:spPr bwMode="auto">
          <a:xfrm>
            <a:off x="-36512" y="620688"/>
            <a:ext cx="2592288" cy="430887"/>
          </a:xfrm>
          <a:prstGeom prst="rect">
            <a:avLst/>
          </a:prstGeom>
          <a:noFill/>
          <a:ln w="9525">
            <a:noFill/>
            <a:miter lim="800000"/>
            <a:headEnd/>
            <a:tailEnd/>
          </a:ln>
        </p:spPr>
        <p:txBody>
          <a:bodyPr wrap="square">
            <a:spAutoFit/>
          </a:bodyPr>
          <a:lstStyle/>
          <a:p>
            <a:pPr algn="l"/>
            <a:r>
              <a:rPr lang="en-US" altLang="ja-JP" sz="2200" dirty="0">
                <a:latin typeface="Arial" charset="0"/>
              </a:rPr>
              <a:t>Stepwise approach</a:t>
            </a:r>
          </a:p>
        </p:txBody>
      </p:sp>
      <p:sp>
        <p:nvSpPr>
          <p:cNvPr id="11" name="Text Box 1124"/>
          <p:cNvSpPr txBox="1">
            <a:spLocks noChangeArrowheads="1"/>
          </p:cNvSpPr>
          <p:nvPr/>
        </p:nvSpPr>
        <p:spPr bwMode="auto">
          <a:xfrm>
            <a:off x="0" y="2924944"/>
            <a:ext cx="3203848" cy="430887"/>
          </a:xfrm>
          <a:prstGeom prst="rect">
            <a:avLst/>
          </a:prstGeom>
          <a:noFill/>
          <a:ln w="9525">
            <a:noFill/>
            <a:miter lim="800000"/>
            <a:headEnd/>
            <a:tailEnd/>
          </a:ln>
        </p:spPr>
        <p:txBody>
          <a:bodyPr wrap="square">
            <a:spAutoFit/>
          </a:bodyPr>
          <a:lstStyle/>
          <a:p>
            <a:pPr algn="l"/>
            <a:r>
              <a:rPr lang="en-US" altLang="ja-JP" sz="2200" dirty="0" err="1">
                <a:latin typeface="Arial" charset="0"/>
              </a:rPr>
              <a:t>Transannular</a:t>
            </a:r>
            <a:r>
              <a:rPr lang="en-US" altLang="ja-JP" sz="2200" dirty="0">
                <a:latin typeface="Arial" charset="0"/>
              </a:rPr>
              <a:t> </a:t>
            </a:r>
            <a:r>
              <a:rPr lang="en-US" altLang="ja-JP" sz="2200" dirty="0" err="1">
                <a:latin typeface="Arial" charset="0"/>
              </a:rPr>
              <a:t>cyclization</a:t>
            </a:r>
            <a:endParaRPr lang="en-US" altLang="ja-JP" sz="2200" dirty="0">
              <a:latin typeface="Arial"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4997" name="Object 5"/>
          <p:cNvGraphicFramePr>
            <a:graphicFrameLocks noChangeAspect="1"/>
          </p:cNvGraphicFramePr>
          <p:nvPr/>
        </p:nvGraphicFramePr>
        <p:xfrm>
          <a:off x="-36512" y="639415"/>
          <a:ext cx="9148762" cy="2411412"/>
        </p:xfrm>
        <a:graphic>
          <a:graphicData uri="http://schemas.openxmlformats.org/presentationml/2006/ole">
            <p:oleObj spid="_x0000_s169986" name="CS ChemDraw Drawing" r:id="rId4" imgW="9166388" imgH="2416783" progId="ChemDraw.Document.6.0">
              <p:embed/>
            </p:oleObj>
          </a:graphicData>
        </a:graphic>
      </p:graphicFrame>
      <p:sp>
        <p:nvSpPr>
          <p:cNvPr id="4" name="スライド番号プレースホルダ 3"/>
          <p:cNvSpPr>
            <a:spLocks noGrp="1"/>
          </p:cNvSpPr>
          <p:nvPr>
            <p:ph type="sldNum" sz="quarter" idx="12"/>
          </p:nvPr>
        </p:nvSpPr>
        <p:spPr>
          <a:xfrm>
            <a:off x="6974904" y="6453336"/>
            <a:ext cx="2133600" cy="365125"/>
          </a:xfrm>
        </p:spPr>
        <p:txBody>
          <a:bodyPr/>
          <a:lstStyle/>
          <a:p>
            <a:fld id="{3EE4A971-C71D-4E47-8E7D-D24D7D390DEC}" type="slidenum">
              <a:rPr lang="ja-JP" altLang="en-US" smtClean="0">
                <a:solidFill>
                  <a:prstClr val="black">
                    <a:tint val="75000"/>
                  </a:prstClr>
                </a:solidFill>
              </a:rPr>
              <a:pPr/>
              <a:t>6</a:t>
            </a:fld>
            <a:endParaRPr lang="ja-JP" altLang="en-US">
              <a:solidFill>
                <a:prstClr val="black">
                  <a:tint val="75000"/>
                </a:prstClr>
              </a:solidFill>
            </a:endParaRPr>
          </a:p>
        </p:txBody>
      </p:sp>
      <p:sp>
        <p:nvSpPr>
          <p:cNvPr id="7" name="正方形/長方形 6"/>
          <p:cNvSpPr/>
          <p:nvPr/>
        </p:nvSpPr>
        <p:spPr>
          <a:xfrm>
            <a:off x="0" y="0"/>
            <a:ext cx="9144000" cy="523220"/>
          </a:xfrm>
          <a:prstGeom prst="rect">
            <a:avLst/>
          </a:prstGeom>
        </p:spPr>
        <p:txBody>
          <a:bodyPr wrap="square">
            <a:spAutoFit/>
          </a:bodyPr>
          <a:lstStyle/>
          <a:p>
            <a:pPr algn="ctr"/>
            <a:r>
              <a:rPr lang="en-US" altLang="ja-JP" sz="28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Synthesis and Physical Properties of</a:t>
            </a:r>
            <a:r>
              <a:rPr lang="ja-JP" altLang="en-US" sz="28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 </a:t>
            </a:r>
            <a:r>
              <a:rPr lang="en-US" altLang="ja-JP" sz="2800" b="1"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3b</a:t>
            </a:r>
            <a:r>
              <a:rPr lang="pt-BR" altLang="ja-JP" sz="28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 </a:t>
            </a:r>
            <a:endParaRPr lang="ja-JP" altLang="en-US" sz="2800" dirty="0">
              <a:solidFill>
                <a:srgbClr val="000099"/>
              </a:solidFill>
              <a:effectLst>
                <a:outerShdw blurRad="38100" dist="38100" dir="2700000" algn="tl">
                  <a:srgbClr val="000000">
                    <a:alpha val="43137"/>
                  </a:srgbClr>
                </a:outerShdw>
              </a:effectLst>
            </a:endParaRPr>
          </a:p>
        </p:txBody>
      </p:sp>
      <p:sp>
        <p:nvSpPr>
          <p:cNvPr id="8" name="正方形/長方形 7"/>
          <p:cNvSpPr/>
          <p:nvPr/>
        </p:nvSpPr>
        <p:spPr>
          <a:xfrm>
            <a:off x="2843808" y="2727647"/>
            <a:ext cx="2595582" cy="369332"/>
          </a:xfrm>
          <a:prstGeom prst="rect">
            <a:avLst/>
          </a:prstGeom>
        </p:spPr>
        <p:txBody>
          <a:bodyPr wrap="none">
            <a:spAutoFit/>
          </a:bodyPr>
          <a:lstStyle/>
          <a:p>
            <a:r>
              <a:rPr lang="en-US" altLang="ja-JP" dirty="0" err="1" smtClean="0">
                <a:solidFill>
                  <a:srgbClr val="FF0000"/>
                </a:solidFill>
                <a:latin typeface="Arial" pitchFamily="34" charset="0"/>
                <a:cs typeface="Arial" pitchFamily="34" charset="0"/>
              </a:rPr>
              <a:t>transannular</a:t>
            </a:r>
            <a:r>
              <a:rPr lang="en-US" altLang="ja-JP" dirty="0" smtClean="0">
                <a:solidFill>
                  <a:srgbClr val="FF0000"/>
                </a:solidFill>
                <a:latin typeface="Arial" pitchFamily="34" charset="0"/>
                <a:cs typeface="Arial" pitchFamily="34" charset="0"/>
              </a:rPr>
              <a:t> </a:t>
            </a:r>
            <a:r>
              <a:rPr lang="en-US" altLang="ja-JP" dirty="0" err="1" smtClean="0">
                <a:solidFill>
                  <a:srgbClr val="FF0000"/>
                </a:solidFill>
                <a:latin typeface="Arial" pitchFamily="34" charset="0"/>
                <a:cs typeface="Arial" pitchFamily="34" charset="0"/>
              </a:rPr>
              <a:t>cyclization</a:t>
            </a:r>
            <a:endParaRPr lang="ja-JP" altLang="en-US" dirty="0">
              <a:solidFill>
                <a:srgbClr val="FF0000"/>
              </a:solidFill>
            </a:endParaRPr>
          </a:p>
        </p:txBody>
      </p:sp>
      <p:sp>
        <p:nvSpPr>
          <p:cNvPr id="9" name="正方形/長方形 8"/>
          <p:cNvSpPr/>
          <p:nvPr/>
        </p:nvSpPr>
        <p:spPr>
          <a:xfrm>
            <a:off x="6048404" y="2007567"/>
            <a:ext cx="1043876" cy="646331"/>
          </a:xfrm>
          <a:prstGeom prst="rect">
            <a:avLst/>
          </a:prstGeom>
        </p:spPr>
        <p:txBody>
          <a:bodyPr wrap="none">
            <a:spAutoFit/>
          </a:bodyPr>
          <a:lstStyle/>
          <a:p>
            <a:pPr algn="ctr"/>
            <a:r>
              <a:rPr lang="en-US" altLang="ja-JP" dirty="0" smtClean="0">
                <a:solidFill>
                  <a:srgbClr val="FF0000"/>
                </a:solidFill>
                <a:latin typeface="Arial" pitchFamily="34" charset="0"/>
                <a:cs typeface="Arial" pitchFamily="34" charset="0"/>
              </a:rPr>
              <a:t>cross</a:t>
            </a:r>
          </a:p>
          <a:p>
            <a:pPr algn="ctr"/>
            <a:r>
              <a:rPr lang="en-US" altLang="ja-JP" dirty="0" smtClean="0">
                <a:solidFill>
                  <a:srgbClr val="FF0000"/>
                </a:solidFill>
                <a:latin typeface="Arial" pitchFamily="34" charset="0"/>
                <a:cs typeface="Arial" pitchFamily="34" charset="0"/>
              </a:rPr>
              <a:t>coupling</a:t>
            </a:r>
            <a:endParaRPr lang="ja-JP" altLang="en-US" dirty="0">
              <a:solidFill>
                <a:srgbClr val="FF0000"/>
              </a:solidFill>
            </a:endParaRPr>
          </a:p>
        </p:txBody>
      </p:sp>
      <p:graphicFrame>
        <p:nvGraphicFramePr>
          <p:cNvPr id="84998" name="Object 6"/>
          <p:cNvGraphicFramePr>
            <a:graphicFrameLocks noChangeAspect="1"/>
          </p:cNvGraphicFramePr>
          <p:nvPr/>
        </p:nvGraphicFramePr>
        <p:xfrm>
          <a:off x="7740352" y="2799655"/>
          <a:ext cx="935037" cy="341313"/>
        </p:xfrm>
        <a:graphic>
          <a:graphicData uri="http://schemas.openxmlformats.org/presentationml/2006/ole">
            <p:oleObj spid="_x0000_s169987" name="CS ChemDraw Drawing" r:id="rId5" imgW="1040636" imgH="380730" progId="ChemDraw.Document.6.0">
              <p:embed/>
            </p:oleObj>
          </a:graphicData>
        </a:graphic>
      </p:graphicFrame>
      <p:sp>
        <p:nvSpPr>
          <p:cNvPr id="38" name="正方形/長方形 37"/>
          <p:cNvSpPr/>
          <p:nvPr/>
        </p:nvSpPr>
        <p:spPr>
          <a:xfrm>
            <a:off x="1331640" y="2007567"/>
            <a:ext cx="1043876" cy="646331"/>
          </a:xfrm>
          <a:prstGeom prst="rect">
            <a:avLst/>
          </a:prstGeom>
        </p:spPr>
        <p:txBody>
          <a:bodyPr wrap="none">
            <a:spAutoFit/>
          </a:bodyPr>
          <a:lstStyle/>
          <a:p>
            <a:pPr algn="ctr"/>
            <a:r>
              <a:rPr lang="en-US" altLang="ja-JP" dirty="0" smtClean="0">
                <a:solidFill>
                  <a:srgbClr val="FF0000"/>
                </a:solidFill>
                <a:latin typeface="Arial" pitchFamily="34" charset="0"/>
                <a:cs typeface="Arial" pitchFamily="34" charset="0"/>
              </a:rPr>
              <a:t>cross</a:t>
            </a:r>
          </a:p>
          <a:p>
            <a:pPr algn="ctr"/>
            <a:r>
              <a:rPr lang="en-US" altLang="ja-JP" dirty="0" smtClean="0">
                <a:solidFill>
                  <a:srgbClr val="FF0000"/>
                </a:solidFill>
                <a:latin typeface="Arial" pitchFamily="34" charset="0"/>
                <a:cs typeface="Arial" pitchFamily="34" charset="0"/>
              </a:rPr>
              <a:t>coupling</a:t>
            </a:r>
            <a:endParaRPr lang="ja-JP" altLang="en-US" dirty="0">
              <a:solidFill>
                <a:srgbClr val="FF0000"/>
              </a:solidFill>
            </a:endParaRPr>
          </a:p>
        </p:txBody>
      </p:sp>
      <p:graphicFrame>
        <p:nvGraphicFramePr>
          <p:cNvPr id="169988" name="Object 4"/>
          <p:cNvGraphicFramePr>
            <a:graphicFrameLocks noChangeAspect="1"/>
          </p:cNvGraphicFramePr>
          <p:nvPr/>
        </p:nvGraphicFramePr>
        <p:xfrm>
          <a:off x="7957443" y="3691681"/>
          <a:ext cx="935037" cy="1033463"/>
        </p:xfrm>
        <a:graphic>
          <a:graphicData uri="http://schemas.openxmlformats.org/presentationml/2006/ole">
            <p:oleObj spid="_x0000_s169988" name="CS ChemDraw Drawing" r:id="rId6" imgW="1331410" imgH="1473200" progId="ChemDraw.Document.6.0">
              <p:embed/>
            </p:oleObj>
          </a:graphicData>
        </a:graphic>
      </p:graphicFrame>
      <p:sp>
        <p:nvSpPr>
          <p:cNvPr id="39" name="正方形/長方形 38"/>
          <p:cNvSpPr/>
          <p:nvPr/>
        </p:nvSpPr>
        <p:spPr>
          <a:xfrm>
            <a:off x="1908000" y="4170566"/>
            <a:ext cx="982962" cy="338554"/>
          </a:xfrm>
          <a:prstGeom prst="rect">
            <a:avLst/>
          </a:prstGeom>
        </p:spPr>
        <p:txBody>
          <a:bodyPr wrap="none">
            <a:spAutoFit/>
          </a:bodyPr>
          <a:lstStyle/>
          <a:p>
            <a:pPr algn="ctr"/>
            <a:r>
              <a:rPr lang="pt-BR" altLang="ja-JP" sz="1600" dirty="0" smtClean="0">
                <a:latin typeface="Arial" pitchFamily="34" charset="0"/>
                <a:cs typeface="Arial" pitchFamily="34" charset="0"/>
              </a:rPr>
              <a:t>zethrene</a:t>
            </a:r>
          </a:p>
        </p:txBody>
      </p:sp>
      <p:cxnSp>
        <p:nvCxnSpPr>
          <p:cNvPr id="40" name="直線コネクタ 39"/>
          <p:cNvCxnSpPr/>
          <p:nvPr/>
        </p:nvCxnSpPr>
        <p:spPr>
          <a:xfrm>
            <a:off x="251520" y="4725144"/>
            <a:ext cx="8586205" cy="0"/>
          </a:xfrm>
          <a:prstGeom prst="line">
            <a:avLst/>
          </a:prstGeom>
          <a:ln w="19050"/>
        </p:spPr>
        <p:style>
          <a:lnRef idx="1">
            <a:schemeClr val="dk1"/>
          </a:lnRef>
          <a:fillRef idx="0">
            <a:schemeClr val="dk1"/>
          </a:fillRef>
          <a:effectRef idx="0">
            <a:schemeClr val="dk1"/>
          </a:effectRef>
          <a:fontRef idx="minor">
            <a:schemeClr val="tx1"/>
          </a:fontRef>
        </p:style>
      </p:cxnSp>
      <p:sp>
        <p:nvSpPr>
          <p:cNvPr id="41" name="正方形/長方形 40"/>
          <p:cNvSpPr/>
          <p:nvPr/>
        </p:nvSpPr>
        <p:spPr>
          <a:xfrm>
            <a:off x="223573" y="4865831"/>
            <a:ext cx="1512168" cy="584775"/>
          </a:xfrm>
          <a:prstGeom prst="rect">
            <a:avLst/>
          </a:prstGeom>
        </p:spPr>
        <p:txBody>
          <a:bodyPr wrap="square">
            <a:spAutoFit/>
          </a:bodyPr>
          <a:lstStyle/>
          <a:p>
            <a:pPr algn="ctr"/>
            <a:r>
              <a:rPr lang="pt-BR" altLang="ja-JP" sz="1600" dirty="0" smtClean="0">
                <a:latin typeface="Arial" pitchFamily="34" charset="0"/>
                <a:cs typeface="Arial" pitchFamily="34" charset="0"/>
              </a:rPr>
              <a:t>TPA</a:t>
            </a:r>
          </a:p>
          <a:p>
            <a:pPr algn="ctr"/>
            <a:r>
              <a:rPr lang="pt-BR" altLang="ja-JP" sz="1600" dirty="0" smtClean="0">
                <a:latin typeface="Arial" pitchFamily="34" charset="0"/>
                <a:cs typeface="Arial" pitchFamily="34" charset="0"/>
              </a:rPr>
              <a:t>cross−section</a:t>
            </a:r>
          </a:p>
        </p:txBody>
      </p:sp>
      <p:sp>
        <p:nvSpPr>
          <p:cNvPr id="42" name="テキスト ボックス 41"/>
          <p:cNvSpPr txBox="1"/>
          <p:nvPr/>
        </p:nvSpPr>
        <p:spPr>
          <a:xfrm>
            <a:off x="5488042" y="4854956"/>
            <a:ext cx="1010854" cy="584775"/>
          </a:xfrm>
          <a:prstGeom prst="rect">
            <a:avLst/>
          </a:prstGeom>
          <a:noFill/>
        </p:spPr>
        <p:txBody>
          <a:bodyPr wrap="none" rtlCol="0">
            <a:spAutoFit/>
          </a:bodyPr>
          <a:lstStyle/>
          <a:p>
            <a:pPr algn="ctr"/>
            <a:r>
              <a:rPr lang="en-US" altLang="ja-JP" sz="1600" dirty="0" smtClean="0">
                <a:latin typeface="Arial" pitchFamily="34" charset="0"/>
                <a:cs typeface="Arial" pitchFamily="34" charset="0"/>
              </a:rPr>
              <a:t>492 </a:t>
            </a:r>
            <a:r>
              <a:rPr kumimoji="1" lang="en-US" altLang="ja-JP" sz="1600" dirty="0" smtClean="0">
                <a:latin typeface="Arial" pitchFamily="34" charset="0"/>
                <a:cs typeface="Arial" pitchFamily="34" charset="0"/>
              </a:rPr>
              <a:t>GM</a:t>
            </a:r>
          </a:p>
          <a:p>
            <a:r>
              <a:rPr kumimoji="1" lang="en-US" altLang="ja-JP" sz="1600" dirty="0" smtClean="0">
                <a:latin typeface="Arial" pitchFamily="34" charset="0"/>
                <a:cs typeface="Arial" pitchFamily="34" charset="0"/>
              </a:rPr>
              <a:t>(650 nm)</a:t>
            </a:r>
          </a:p>
        </p:txBody>
      </p:sp>
      <p:sp>
        <p:nvSpPr>
          <p:cNvPr id="43" name="テキスト ボックス 42"/>
          <p:cNvSpPr txBox="1"/>
          <p:nvPr/>
        </p:nvSpPr>
        <p:spPr>
          <a:xfrm>
            <a:off x="3709009" y="4850680"/>
            <a:ext cx="1007007" cy="584775"/>
          </a:xfrm>
          <a:prstGeom prst="rect">
            <a:avLst/>
          </a:prstGeom>
          <a:noFill/>
        </p:spPr>
        <p:txBody>
          <a:bodyPr wrap="none" rtlCol="0">
            <a:spAutoFit/>
          </a:bodyPr>
          <a:lstStyle/>
          <a:p>
            <a:pPr algn="ctr"/>
            <a:r>
              <a:rPr lang="en-US" altLang="ja-JP" sz="1600" dirty="0" smtClean="0">
                <a:latin typeface="Arial" pitchFamily="34" charset="0"/>
                <a:cs typeface="Arial" pitchFamily="34" charset="0"/>
              </a:rPr>
              <a:t>509</a:t>
            </a:r>
            <a:r>
              <a:rPr lang="ja-JP" altLang="en-US" sz="1600" dirty="0" smtClean="0">
                <a:latin typeface="Arial" pitchFamily="34" charset="0"/>
                <a:cs typeface="Arial" pitchFamily="34" charset="0"/>
              </a:rPr>
              <a:t> </a:t>
            </a:r>
            <a:r>
              <a:rPr kumimoji="1" lang="en-US" altLang="ja-JP" sz="1600" dirty="0" smtClean="0">
                <a:latin typeface="Arial" pitchFamily="34" charset="0"/>
                <a:cs typeface="Arial" pitchFamily="34" charset="0"/>
              </a:rPr>
              <a:t>GM </a:t>
            </a:r>
          </a:p>
          <a:p>
            <a:pPr algn="ctr"/>
            <a:r>
              <a:rPr kumimoji="1" lang="en-US" altLang="ja-JP" sz="1600" dirty="0" smtClean="0">
                <a:latin typeface="Arial" pitchFamily="34" charset="0"/>
                <a:cs typeface="Arial" pitchFamily="34" charset="0"/>
              </a:rPr>
              <a:t>(</a:t>
            </a:r>
            <a:r>
              <a:rPr lang="en-US" altLang="ja-JP" sz="1600" dirty="0" smtClean="0">
                <a:latin typeface="Arial" pitchFamily="34" charset="0"/>
                <a:cs typeface="Arial" pitchFamily="34" charset="0"/>
              </a:rPr>
              <a:t>604</a:t>
            </a:r>
            <a:r>
              <a:rPr kumimoji="1" lang="en-US" altLang="ja-JP" sz="1600" dirty="0" smtClean="0">
                <a:latin typeface="Arial" pitchFamily="34" charset="0"/>
                <a:cs typeface="Arial" pitchFamily="34" charset="0"/>
              </a:rPr>
              <a:t> nm)</a:t>
            </a:r>
          </a:p>
        </p:txBody>
      </p:sp>
      <p:sp>
        <p:nvSpPr>
          <p:cNvPr id="44" name="テキスト ボックス 43"/>
          <p:cNvSpPr txBox="1"/>
          <p:nvPr/>
        </p:nvSpPr>
        <p:spPr>
          <a:xfrm>
            <a:off x="1913456" y="4854956"/>
            <a:ext cx="1086131" cy="584775"/>
          </a:xfrm>
          <a:prstGeom prst="rect">
            <a:avLst/>
          </a:prstGeom>
          <a:noFill/>
        </p:spPr>
        <p:txBody>
          <a:bodyPr wrap="none" rtlCol="0">
            <a:spAutoFit/>
          </a:bodyPr>
          <a:lstStyle/>
          <a:p>
            <a:r>
              <a:rPr lang="en-US" altLang="ja-JP" sz="1600" dirty="0" smtClean="0">
                <a:latin typeface="Arial" pitchFamily="34" charset="0"/>
                <a:cs typeface="Arial" pitchFamily="34" charset="0"/>
              </a:rPr>
              <a:t>1138</a:t>
            </a:r>
            <a:r>
              <a:rPr kumimoji="1" lang="en-US" altLang="ja-JP" sz="1600" dirty="0" smtClean="0">
                <a:latin typeface="Arial" pitchFamily="34" charset="0"/>
                <a:cs typeface="Arial" pitchFamily="34" charset="0"/>
              </a:rPr>
              <a:t> GM </a:t>
            </a:r>
          </a:p>
          <a:p>
            <a:pPr algn="ctr"/>
            <a:r>
              <a:rPr kumimoji="1" lang="en-US" altLang="ja-JP" sz="1600" dirty="0" smtClean="0">
                <a:latin typeface="Arial" pitchFamily="34" charset="0"/>
                <a:cs typeface="Arial" pitchFamily="34" charset="0"/>
              </a:rPr>
              <a:t>(604 nm)</a:t>
            </a:r>
          </a:p>
        </p:txBody>
      </p:sp>
      <p:sp>
        <p:nvSpPr>
          <p:cNvPr id="45" name="正方形/長方形 44"/>
          <p:cNvSpPr/>
          <p:nvPr/>
        </p:nvSpPr>
        <p:spPr>
          <a:xfrm>
            <a:off x="3347864" y="4068361"/>
            <a:ext cx="1015021" cy="584775"/>
          </a:xfrm>
          <a:prstGeom prst="rect">
            <a:avLst/>
          </a:prstGeom>
        </p:spPr>
        <p:txBody>
          <a:bodyPr wrap="none">
            <a:spAutoFit/>
          </a:bodyPr>
          <a:lstStyle/>
          <a:p>
            <a:pPr algn="ctr"/>
            <a:r>
              <a:rPr lang="pt-BR" altLang="ja-JP" sz="1600" dirty="0" smtClean="0">
                <a:latin typeface="Arial" pitchFamily="34" charset="0"/>
                <a:cs typeface="Arial" pitchFamily="34" charset="0"/>
              </a:rPr>
              <a:t>diphenyl-</a:t>
            </a:r>
          </a:p>
          <a:p>
            <a:pPr algn="ctr"/>
            <a:r>
              <a:rPr lang="pt-BR" altLang="ja-JP" sz="1600" dirty="0" smtClean="0">
                <a:latin typeface="Arial" pitchFamily="34" charset="0"/>
                <a:cs typeface="Arial" pitchFamily="34" charset="0"/>
              </a:rPr>
              <a:t>zethrene</a:t>
            </a:r>
          </a:p>
        </p:txBody>
      </p:sp>
      <p:sp>
        <p:nvSpPr>
          <p:cNvPr id="46" name="正方形/長方形 45"/>
          <p:cNvSpPr/>
          <p:nvPr/>
        </p:nvSpPr>
        <p:spPr>
          <a:xfrm>
            <a:off x="7064785" y="4172400"/>
            <a:ext cx="891591" cy="338554"/>
          </a:xfrm>
          <a:prstGeom prst="rect">
            <a:avLst/>
          </a:prstGeom>
        </p:spPr>
        <p:txBody>
          <a:bodyPr wrap="none">
            <a:spAutoFit/>
          </a:bodyPr>
          <a:lstStyle/>
          <a:p>
            <a:pPr algn="ctr"/>
            <a:r>
              <a:rPr lang="pt-BR" altLang="ja-JP" sz="1600" dirty="0" smtClean="0">
                <a:latin typeface="Arial" pitchFamily="34" charset="0"/>
                <a:cs typeface="Arial" pitchFamily="34" charset="0"/>
              </a:rPr>
              <a:t>rubrene</a:t>
            </a:r>
          </a:p>
        </p:txBody>
      </p:sp>
      <p:sp>
        <p:nvSpPr>
          <p:cNvPr id="47" name="テキスト ボックス 46"/>
          <p:cNvSpPr txBox="1"/>
          <p:nvPr/>
        </p:nvSpPr>
        <p:spPr>
          <a:xfrm>
            <a:off x="7363110" y="4854956"/>
            <a:ext cx="1007007" cy="584775"/>
          </a:xfrm>
          <a:prstGeom prst="rect">
            <a:avLst/>
          </a:prstGeom>
          <a:noFill/>
        </p:spPr>
        <p:txBody>
          <a:bodyPr wrap="none" rtlCol="0">
            <a:spAutoFit/>
          </a:bodyPr>
          <a:lstStyle/>
          <a:p>
            <a:pPr algn="ctr"/>
            <a:r>
              <a:rPr lang="en-US" altLang="ja-JP" sz="1600" dirty="0" smtClean="0">
                <a:latin typeface="Arial" pitchFamily="34" charset="0"/>
                <a:cs typeface="Arial" pitchFamily="34" charset="0"/>
              </a:rPr>
              <a:t>67</a:t>
            </a:r>
            <a:r>
              <a:rPr lang="ja-JP" altLang="en-US" sz="1600" dirty="0" smtClean="0">
                <a:latin typeface="Arial" pitchFamily="34" charset="0"/>
                <a:cs typeface="Arial" pitchFamily="34" charset="0"/>
              </a:rPr>
              <a:t> </a:t>
            </a:r>
            <a:r>
              <a:rPr kumimoji="1" lang="en-US" altLang="ja-JP" sz="1600" dirty="0" smtClean="0">
                <a:latin typeface="Arial" pitchFamily="34" charset="0"/>
                <a:cs typeface="Arial" pitchFamily="34" charset="0"/>
              </a:rPr>
              <a:t>GM </a:t>
            </a:r>
          </a:p>
          <a:p>
            <a:pPr algn="ctr"/>
            <a:r>
              <a:rPr kumimoji="1" lang="en-US" altLang="ja-JP" sz="1600" dirty="0" smtClean="0">
                <a:latin typeface="Arial" pitchFamily="34" charset="0"/>
                <a:cs typeface="Arial" pitchFamily="34" charset="0"/>
              </a:rPr>
              <a:t>(</a:t>
            </a:r>
            <a:r>
              <a:rPr lang="en-US" altLang="ja-JP" sz="1600" dirty="0" smtClean="0">
                <a:latin typeface="Arial" pitchFamily="34" charset="0"/>
                <a:cs typeface="Arial" pitchFamily="34" charset="0"/>
              </a:rPr>
              <a:t>612</a:t>
            </a:r>
            <a:r>
              <a:rPr kumimoji="1" lang="en-US" altLang="ja-JP" sz="1600" dirty="0" smtClean="0">
                <a:latin typeface="Arial" pitchFamily="34" charset="0"/>
                <a:cs typeface="Arial" pitchFamily="34" charset="0"/>
              </a:rPr>
              <a:t> nm)</a:t>
            </a:r>
          </a:p>
        </p:txBody>
      </p:sp>
      <p:sp>
        <p:nvSpPr>
          <p:cNvPr id="48" name="正方形/長方形 47"/>
          <p:cNvSpPr/>
          <p:nvPr/>
        </p:nvSpPr>
        <p:spPr>
          <a:xfrm>
            <a:off x="5652120" y="5728171"/>
            <a:ext cx="697627" cy="338554"/>
          </a:xfrm>
          <a:prstGeom prst="rect">
            <a:avLst/>
          </a:prstGeom>
        </p:spPr>
        <p:txBody>
          <a:bodyPr wrap="none">
            <a:spAutoFit/>
          </a:bodyPr>
          <a:lstStyle/>
          <a:p>
            <a:r>
              <a:rPr lang="en-US" altLang="ja-JP" sz="1600" dirty="0" smtClean="0">
                <a:latin typeface="Arial" pitchFamily="34" charset="0"/>
                <a:cs typeface="Arial" pitchFamily="34" charset="0"/>
              </a:rPr>
              <a:t>0.432</a:t>
            </a:r>
            <a:endParaRPr lang="ja-JP" altLang="en-US" sz="1600" dirty="0">
              <a:latin typeface="Arial" pitchFamily="34" charset="0"/>
              <a:cs typeface="Arial" pitchFamily="34" charset="0"/>
            </a:endParaRPr>
          </a:p>
        </p:txBody>
      </p:sp>
      <p:sp>
        <p:nvSpPr>
          <p:cNvPr id="49" name="正方形/長方形 48"/>
          <p:cNvSpPr/>
          <p:nvPr/>
        </p:nvSpPr>
        <p:spPr>
          <a:xfrm>
            <a:off x="2074173" y="5728171"/>
            <a:ext cx="697627" cy="338554"/>
          </a:xfrm>
          <a:prstGeom prst="rect">
            <a:avLst/>
          </a:prstGeom>
        </p:spPr>
        <p:txBody>
          <a:bodyPr wrap="none">
            <a:spAutoFit/>
          </a:bodyPr>
          <a:lstStyle/>
          <a:p>
            <a:r>
              <a:rPr lang="en-US" altLang="ja-JP" sz="1600" dirty="0" smtClean="0">
                <a:latin typeface="Arial" pitchFamily="34" charset="0"/>
                <a:cs typeface="Arial" pitchFamily="34" charset="0"/>
              </a:rPr>
              <a:t>0.407</a:t>
            </a:r>
            <a:endParaRPr lang="ja-JP" altLang="en-US" sz="1600" dirty="0">
              <a:latin typeface="Arial" pitchFamily="34" charset="0"/>
              <a:cs typeface="Arial" pitchFamily="34" charset="0"/>
            </a:endParaRPr>
          </a:p>
        </p:txBody>
      </p:sp>
      <p:sp>
        <p:nvSpPr>
          <p:cNvPr id="50" name="正方形/長方形 49"/>
          <p:cNvSpPr/>
          <p:nvPr/>
        </p:nvSpPr>
        <p:spPr>
          <a:xfrm>
            <a:off x="3874373" y="5728171"/>
            <a:ext cx="697627" cy="338554"/>
          </a:xfrm>
          <a:prstGeom prst="rect">
            <a:avLst/>
          </a:prstGeom>
        </p:spPr>
        <p:txBody>
          <a:bodyPr wrap="none">
            <a:spAutoFit/>
          </a:bodyPr>
          <a:lstStyle/>
          <a:p>
            <a:r>
              <a:rPr lang="en-US" altLang="ja-JP" sz="1600" dirty="0" smtClean="0">
                <a:latin typeface="Arial" pitchFamily="34" charset="0"/>
                <a:cs typeface="Arial" pitchFamily="34" charset="0"/>
              </a:rPr>
              <a:t>0.324</a:t>
            </a:r>
            <a:endParaRPr lang="ja-JP" altLang="en-US" sz="1600" dirty="0">
              <a:latin typeface="Arial" pitchFamily="34" charset="0"/>
              <a:cs typeface="Arial" pitchFamily="34" charset="0"/>
            </a:endParaRPr>
          </a:p>
        </p:txBody>
      </p:sp>
      <p:sp>
        <p:nvSpPr>
          <p:cNvPr id="51" name="テキスト ボックス 50"/>
          <p:cNvSpPr txBox="1"/>
          <p:nvPr/>
        </p:nvSpPr>
        <p:spPr>
          <a:xfrm>
            <a:off x="251520" y="5603900"/>
            <a:ext cx="1440160" cy="584775"/>
          </a:xfrm>
          <a:prstGeom prst="rect">
            <a:avLst/>
          </a:prstGeom>
          <a:noFill/>
        </p:spPr>
        <p:txBody>
          <a:bodyPr wrap="square" rtlCol="0">
            <a:spAutoFit/>
          </a:bodyPr>
          <a:lstStyle/>
          <a:p>
            <a:pPr algn="ctr"/>
            <a:r>
              <a:rPr lang="en-US" altLang="ja-JP" sz="1600" dirty="0" smtClean="0">
                <a:latin typeface="Arial" pitchFamily="34" charset="0"/>
                <a:cs typeface="Arial" pitchFamily="34" charset="0"/>
              </a:rPr>
              <a:t>diradical character</a:t>
            </a:r>
            <a:endParaRPr kumimoji="1" lang="ja-JP" altLang="en-US" sz="1600" dirty="0">
              <a:latin typeface="Arial" pitchFamily="34" charset="0"/>
              <a:cs typeface="Arial" pitchFamily="34" charset="0"/>
            </a:endParaRPr>
          </a:p>
        </p:txBody>
      </p:sp>
      <p:cxnSp>
        <p:nvCxnSpPr>
          <p:cNvPr id="52" name="直線コネクタ 51"/>
          <p:cNvCxnSpPr/>
          <p:nvPr/>
        </p:nvCxnSpPr>
        <p:spPr>
          <a:xfrm>
            <a:off x="323528" y="6251972"/>
            <a:ext cx="849694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テキスト ボックス 52"/>
          <p:cNvSpPr txBox="1"/>
          <p:nvPr/>
        </p:nvSpPr>
        <p:spPr>
          <a:xfrm>
            <a:off x="7696291" y="5728752"/>
            <a:ext cx="184731" cy="584775"/>
          </a:xfrm>
          <a:prstGeom prst="rect">
            <a:avLst/>
          </a:prstGeom>
          <a:noFill/>
        </p:spPr>
        <p:txBody>
          <a:bodyPr wrap="none" rtlCol="0">
            <a:spAutoFit/>
          </a:bodyPr>
          <a:lstStyle/>
          <a:p>
            <a:r>
              <a:rPr lang="en-US" altLang="ja-JP" sz="1600" dirty="0" smtClean="0">
                <a:latin typeface="Arial" pitchFamily="34" charset="0"/>
                <a:cs typeface="Arial" pitchFamily="34" charset="0"/>
              </a:rPr>
              <a:t>̶</a:t>
            </a:r>
            <a:endParaRPr lang="ja-JP" altLang="en-US" sz="1600" dirty="0" smtClean="0">
              <a:latin typeface="Arial" pitchFamily="34" charset="0"/>
              <a:cs typeface="Arial" pitchFamily="34" charset="0"/>
            </a:endParaRPr>
          </a:p>
          <a:p>
            <a:endParaRPr kumimoji="1" lang="ja-JP" altLang="en-US" sz="1600" dirty="0">
              <a:latin typeface="Arial" pitchFamily="34" charset="0"/>
              <a:cs typeface="Arial" pitchFamily="34" charset="0"/>
            </a:endParaRPr>
          </a:p>
        </p:txBody>
      </p:sp>
      <p:sp>
        <p:nvSpPr>
          <p:cNvPr id="54" name="正方形/長方形 53"/>
          <p:cNvSpPr/>
          <p:nvPr/>
        </p:nvSpPr>
        <p:spPr>
          <a:xfrm>
            <a:off x="5644475" y="6356498"/>
            <a:ext cx="3248005" cy="307777"/>
          </a:xfrm>
          <a:prstGeom prst="rect">
            <a:avLst/>
          </a:prstGeom>
        </p:spPr>
        <p:txBody>
          <a:bodyPr wrap="none">
            <a:spAutoFit/>
          </a:bodyPr>
          <a:lstStyle/>
          <a:p>
            <a:r>
              <a:rPr lang="en-US" altLang="ja-JP" sz="1400" dirty="0" smtClean="0">
                <a:latin typeface="Arial" pitchFamily="34" charset="0"/>
                <a:cs typeface="Arial" pitchFamily="34" charset="0"/>
              </a:rPr>
              <a:t>GM = 10</a:t>
            </a:r>
            <a:r>
              <a:rPr lang="en-US" altLang="ja-JP" sz="1400" baseline="30000" dirty="0" smtClean="0">
                <a:latin typeface="Arial" pitchFamily="34" charset="0"/>
                <a:cs typeface="Arial" pitchFamily="34" charset="0"/>
              </a:rPr>
              <a:t>−50 </a:t>
            </a:r>
            <a:r>
              <a:rPr lang="en-US" altLang="ja-JP" sz="1400" dirty="0" smtClean="0">
                <a:latin typeface="Arial" pitchFamily="34" charset="0"/>
                <a:cs typeface="Arial" pitchFamily="34" charset="0"/>
              </a:rPr>
              <a:t>cm</a:t>
            </a:r>
            <a:r>
              <a:rPr lang="en-US" altLang="ja-JP" sz="1400" baseline="30000" dirty="0" smtClean="0">
                <a:latin typeface="Arial" pitchFamily="34" charset="0"/>
                <a:cs typeface="Arial" pitchFamily="34" charset="0"/>
              </a:rPr>
              <a:t>4</a:t>
            </a:r>
            <a:r>
              <a:rPr lang="en-US" altLang="ja-JP" sz="1400" dirty="0" smtClean="0">
                <a:latin typeface="Arial" pitchFamily="34" charset="0"/>
                <a:cs typeface="Arial" pitchFamily="34" charset="0"/>
              </a:rPr>
              <a:t> s photon</a:t>
            </a:r>
            <a:r>
              <a:rPr lang="en-US" altLang="ja-JP" sz="1400" baseline="30000" dirty="0" smtClean="0">
                <a:latin typeface="Arial" pitchFamily="34" charset="0"/>
                <a:cs typeface="Arial" pitchFamily="34" charset="0"/>
              </a:rPr>
              <a:t>−1 </a:t>
            </a:r>
            <a:r>
              <a:rPr lang="en-US" altLang="ja-JP" sz="1400" dirty="0" smtClean="0">
                <a:latin typeface="Arial" pitchFamily="34" charset="0"/>
                <a:cs typeface="Arial" pitchFamily="34" charset="0"/>
              </a:rPr>
              <a:t>molecule</a:t>
            </a:r>
            <a:r>
              <a:rPr lang="en-US" altLang="ja-JP" sz="1400" baseline="30000" dirty="0" smtClean="0">
                <a:latin typeface="Arial" pitchFamily="34" charset="0"/>
                <a:cs typeface="Arial" pitchFamily="34" charset="0"/>
              </a:rPr>
              <a:t>−1</a:t>
            </a:r>
            <a:endParaRPr lang="ja-JP" altLang="en-US" sz="1400" baseline="30000" dirty="0">
              <a:latin typeface="Arial" pitchFamily="34" charset="0"/>
              <a:cs typeface="Arial" pitchFamily="34" charset="0"/>
            </a:endParaRPr>
          </a:p>
        </p:txBody>
      </p:sp>
      <p:sp>
        <p:nvSpPr>
          <p:cNvPr id="55" name="正方形/長方形 54"/>
          <p:cNvSpPr/>
          <p:nvPr/>
        </p:nvSpPr>
        <p:spPr>
          <a:xfrm>
            <a:off x="5732662" y="4170566"/>
            <a:ext cx="423514" cy="338554"/>
          </a:xfrm>
          <a:prstGeom prst="rect">
            <a:avLst/>
          </a:prstGeom>
        </p:spPr>
        <p:txBody>
          <a:bodyPr wrap="none">
            <a:spAutoFit/>
          </a:bodyPr>
          <a:lstStyle/>
          <a:p>
            <a:pPr algn="ctr"/>
            <a:r>
              <a:rPr lang="pt-BR" altLang="ja-JP" sz="1600" b="1" dirty="0" smtClean="0">
                <a:latin typeface="Arial" pitchFamily="34" charset="0"/>
                <a:cs typeface="Arial" pitchFamily="34" charset="0"/>
              </a:rPr>
              <a:t>3b</a:t>
            </a:r>
          </a:p>
        </p:txBody>
      </p:sp>
      <p:sp>
        <p:nvSpPr>
          <p:cNvPr id="56" name="正方形/長方形 55"/>
          <p:cNvSpPr/>
          <p:nvPr/>
        </p:nvSpPr>
        <p:spPr>
          <a:xfrm>
            <a:off x="2248180" y="6367532"/>
            <a:ext cx="3259924" cy="307777"/>
          </a:xfrm>
          <a:prstGeom prst="rect">
            <a:avLst/>
          </a:prstGeom>
        </p:spPr>
        <p:txBody>
          <a:bodyPr wrap="square">
            <a:spAutoFit/>
          </a:bodyPr>
          <a:lstStyle/>
          <a:p>
            <a:pPr algn="just"/>
            <a:r>
              <a:rPr lang="pt-BR" altLang="ja-JP" sz="1400" dirty="0" smtClean="0">
                <a:latin typeface="Arial" pitchFamily="34" charset="0"/>
                <a:cs typeface="Arial" pitchFamily="34" charset="0"/>
              </a:rPr>
              <a:t>TPA cross−section : </a:t>
            </a:r>
            <a:r>
              <a:rPr lang="ja-JP" altLang="en-US" sz="1400" dirty="0" smtClean="0">
                <a:latin typeface="Arial" pitchFamily="34" charset="0"/>
                <a:cs typeface="Arial" pitchFamily="34" charset="0"/>
              </a:rPr>
              <a:t>二光子吸収断面積</a:t>
            </a:r>
            <a:endParaRPr lang="pt-BR" altLang="ja-JP" sz="1400" dirty="0" smtClean="0">
              <a:latin typeface="Arial" pitchFamily="34" charset="0"/>
              <a:cs typeface="Arial" pitchFamily="34" charset="0"/>
            </a:endParaRPr>
          </a:p>
        </p:txBody>
      </p:sp>
      <p:graphicFrame>
        <p:nvGraphicFramePr>
          <p:cNvPr id="169990" name="Object 6"/>
          <p:cNvGraphicFramePr>
            <a:graphicFrameLocks noChangeAspect="1"/>
          </p:cNvGraphicFramePr>
          <p:nvPr/>
        </p:nvGraphicFramePr>
        <p:xfrm>
          <a:off x="4410447" y="3845669"/>
          <a:ext cx="809625" cy="879475"/>
        </p:xfrm>
        <a:graphic>
          <a:graphicData uri="http://schemas.openxmlformats.org/presentationml/2006/ole">
            <p:oleObj spid="_x0000_s169990" name="CS ChemDraw Drawing" r:id="rId7" imgW="1155003" imgH="1255409" progId="ChemDraw.Document.6.0">
              <p:embed/>
            </p:oleObj>
          </a:graphicData>
        </a:graphic>
      </p:graphicFrame>
      <p:sp>
        <p:nvSpPr>
          <p:cNvPr id="30" name="テキスト ボックス 29"/>
          <p:cNvSpPr txBox="1"/>
          <p:nvPr/>
        </p:nvSpPr>
        <p:spPr>
          <a:xfrm>
            <a:off x="323528" y="3193231"/>
            <a:ext cx="3347864" cy="307777"/>
          </a:xfrm>
          <a:prstGeom prst="rect">
            <a:avLst/>
          </a:prstGeom>
          <a:noFill/>
        </p:spPr>
        <p:txBody>
          <a:bodyPr wrap="square" rtlCol="0">
            <a:spAutoFit/>
          </a:bodyPr>
          <a:lstStyle/>
          <a:p>
            <a:r>
              <a:rPr lang="en-US" altLang="ja-JP" sz="1400" dirty="0" err="1" smtClean="0">
                <a:latin typeface="Arial" pitchFamily="34" charset="0"/>
                <a:cs typeface="Arial" pitchFamily="34" charset="0"/>
              </a:rPr>
              <a:t>Tobe</a:t>
            </a:r>
            <a:r>
              <a:rPr lang="en-US" altLang="ja-JP" sz="1400" dirty="0" smtClean="0">
                <a:latin typeface="Arial" pitchFamily="34" charset="0"/>
                <a:cs typeface="Arial" pitchFamily="34" charset="0"/>
              </a:rPr>
              <a:t>, Y. et al. </a:t>
            </a:r>
            <a:r>
              <a:rPr lang="en-US" altLang="ja-JP" sz="1400" i="1" dirty="0" smtClean="0">
                <a:latin typeface="Arial" pitchFamily="34" charset="0"/>
                <a:cs typeface="Arial" pitchFamily="34" charset="0"/>
              </a:rPr>
              <a:t>Org</a:t>
            </a:r>
            <a:r>
              <a:rPr lang="en-US" altLang="ja-JP" sz="1400" dirty="0" smtClean="0">
                <a:latin typeface="Arial" pitchFamily="34" charset="0"/>
                <a:cs typeface="Arial" pitchFamily="34" charset="0"/>
              </a:rPr>
              <a:t>. </a:t>
            </a:r>
            <a:r>
              <a:rPr lang="en-US" altLang="ja-JP" sz="1400" i="1" dirty="0" err="1" smtClean="0">
                <a:latin typeface="Arial" pitchFamily="34" charset="0"/>
                <a:cs typeface="Arial" pitchFamily="34" charset="0"/>
              </a:rPr>
              <a:t>Lett</a:t>
            </a:r>
            <a:r>
              <a:rPr lang="en-US" altLang="ja-JP" sz="1400" i="1" dirty="0" smtClean="0">
                <a:latin typeface="Arial" pitchFamily="34" charset="0"/>
                <a:cs typeface="Arial" pitchFamily="34" charset="0"/>
              </a:rPr>
              <a:t>.</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2009</a:t>
            </a:r>
            <a:r>
              <a:rPr lang="en-US" altLang="ja-JP" sz="1400" dirty="0" smtClean="0">
                <a:latin typeface="Arial" pitchFamily="34" charset="0"/>
                <a:cs typeface="Arial" pitchFamily="34" charset="0"/>
              </a:rPr>
              <a:t>,</a:t>
            </a:r>
            <a:r>
              <a:rPr lang="en-US" altLang="ja-JP" sz="1400" b="1" dirty="0" smtClean="0">
                <a:latin typeface="Arial" pitchFamily="34" charset="0"/>
                <a:cs typeface="Arial" pitchFamily="34" charset="0"/>
              </a:rPr>
              <a:t> </a:t>
            </a:r>
            <a:r>
              <a:rPr lang="en-US" altLang="ja-JP" sz="1400" i="1" dirty="0" smtClean="0">
                <a:latin typeface="Arial" pitchFamily="34" charset="0"/>
                <a:cs typeface="Arial" pitchFamily="34" charset="0"/>
              </a:rPr>
              <a:t>11,</a:t>
            </a:r>
            <a:r>
              <a:rPr lang="en-US" altLang="ja-JP" sz="1400" dirty="0" smtClean="0">
                <a:latin typeface="Arial" pitchFamily="34" charset="0"/>
                <a:cs typeface="Arial" pitchFamily="34" charset="0"/>
              </a:rPr>
              <a:t> 4104.</a:t>
            </a:r>
            <a:endParaRPr kumimoji="1" lang="ja-JP" altLang="en-US" sz="14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7</a:t>
            </a:fld>
            <a:endParaRPr lang="ja-JP" altLang="en-US">
              <a:solidFill>
                <a:prstClr val="black">
                  <a:tint val="75000"/>
                </a:prstClr>
              </a:solidFill>
            </a:endParaRPr>
          </a:p>
        </p:txBody>
      </p:sp>
      <p:sp>
        <p:nvSpPr>
          <p:cNvPr id="6" name="テキスト ボックス 5"/>
          <p:cNvSpPr txBox="1"/>
          <p:nvPr/>
        </p:nvSpPr>
        <p:spPr>
          <a:xfrm>
            <a:off x="0" y="0"/>
            <a:ext cx="9144000" cy="523220"/>
          </a:xfrm>
          <a:prstGeom prst="rect">
            <a:avLst/>
          </a:prstGeom>
          <a:noFill/>
        </p:spPr>
        <p:txBody>
          <a:bodyPr wrap="square" rtlCol="0">
            <a:spAutoFit/>
          </a:bodyPr>
          <a:lstStyle/>
          <a:p>
            <a:pPr algn="ctr"/>
            <a:r>
              <a:rPr lang="en-US" altLang="ja-JP" sz="2800" dirty="0" smtClean="0">
                <a:solidFill>
                  <a:srgbClr val="0000CC"/>
                </a:solidFill>
                <a:effectLst>
                  <a:outerShdw blurRad="38100" dist="38100" dir="2700000" algn="tl">
                    <a:srgbClr val="000000">
                      <a:alpha val="43137"/>
                    </a:srgbClr>
                  </a:outerShdw>
                </a:effectLst>
                <a:latin typeface="Arial" pitchFamily="34" charset="0"/>
                <a:sym typeface="Helvetica" pitchFamily="34" charset="0"/>
              </a:rPr>
              <a:t>A Stable </a:t>
            </a:r>
            <a:r>
              <a:rPr lang="en-US" altLang="ja-JP" sz="2800" dirty="0" err="1" smtClean="0">
                <a:solidFill>
                  <a:srgbClr val="0000CC"/>
                </a:solidFill>
                <a:effectLst>
                  <a:outerShdw blurRad="38100" dist="38100" dir="2700000" algn="tl">
                    <a:srgbClr val="000000">
                      <a:alpha val="43137"/>
                    </a:srgbClr>
                  </a:outerShdw>
                </a:effectLst>
                <a:latin typeface="Arial" pitchFamily="34" charset="0"/>
                <a:sym typeface="Helvetica" pitchFamily="34" charset="0"/>
              </a:rPr>
              <a:t>Tetraradical</a:t>
            </a:r>
            <a:endParaRPr lang="en-US" altLang="ja-JP" sz="2800" dirty="0" smtClean="0">
              <a:solidFill>
                <a:srgbClr val="0000CC"/>
              </a:solidFill>
              <a:effectLst>
                <a:outerShdw blurRad="38100" dist="38100" dir="2700000" algn="tl">
                  <a:srgbClr val="000000">
                    <a:alpha val="43137"/>
                  </a:srgbClr>
                </a:outerShdw>
              </a:effectLst>
              <a:latin typeface="Arial" pitchFamily="34" charset="0"/>
              <a:sym typeface="Helvetica" pitchFamily="34" charset="0"/>
            </a:endParaRPr>
          </a:p>
        </p:txBody>
      </p:sp>
      <p:pic>
        <p:nvPicPr>
          <p:cNvPr id="86020" name="Picture 4"/>
          <p:cNvPicPr>
            <a:picLocks noChangeAspect="1" noChangeArrowheads="1"/>
          </p:cNvPicPr>
          <p:nvPr/>
        </p:nvPicPr>
        <p:blipFill>
          <a:blip r:embed="rId4" cstate="print"/>
          <a:srcRect/>
          <a:stretch>
            <a:fillRect/>
          </a:stretch>
        </p:blipFill>
        <p:spPr bwMode="auto">
          <a:xfrm>
            <a:off x="4881314" y="3324944"/>
            <a:ext cx="3867150" cy="3200400"/>
          </a:xfrm>
          <a:prstGeom prst="rect">
            <a:avLst/>
          </a:prstGeom>
          <a:noFill/>
          <a:ln w="9525">
            <a:noFill/>
            <a:miter lim="800000"/>
            <a:headEnd/>
            <a:tailEnd/>
          </a:ln>
        </p:spPr>
      </p:pic>
      <p:sp>
        <p:nvSpPr>
          <p:cNvPr id="7" name="テキスト ボックス 11"/>
          <p:cNvSpPr txBox="1">
            <a:spLocks noChangeArrowheads="1"/>
          </p:cNvSpPr>
          <p:nvPr/>
        </p:nvSpPr>
        <p:spPr bwMode="auto">
          <a:xfrm>
            <a:off x="179512" y="3284984"/>
            <a:ext cx="4680520" cy="307777"/>
          </a:xfrm>
          <a:prstGeom prst="rect">
            <a:avLst/>
          </a:prstGeom>
          <a:noFill/>
          <a:ln w="9525">
            <a:noFill/>
            <a:miter lim="800000"/>
            <a:headEnd/>
            <a:tailEnd/>
          </a:ln>
        </p:spPr>
        <p:txBody>
          <a:bodyPr wrap="square">
            <a:spAutoFit/>
          </a:bodyPr>
          <a:lstStyle/>
          <a:p>
            <a:r>
              <a:rPr lang="en-US" altLang="ja-JP" sz="1400" dirty="0" smtClean="0">
                <a:latin typeface="+mn-lt"/>
              </a:rPr>
              <a:t>Bertrand</a:t>
            </a:r>
            <a:r>
              <a:rPr lang="en-US" altLang="ja-JP" sz="1400" dirty="0">
                <a:latin typeface="+mn-lt"/>
              </a:rPr>
              <a:t>, G. et al.</a:t>
            </a:r>
            <a:r>
              <a:rPr lang="ja-JP" altLang="en-US" sz="1400" dirty="0">
                <a:latin typeface="+mn-lt"/>
              </a:rPr>
              <a:t> </a:t>
            </a:r>
            <a:r>
              <a:rPr lang="en-US" altLang="ja-JP" sz="1400" i="1" dirty="0" err="1">
                <a:latin typeface="+mn-lt"/>
              </a:rPr>
              <a:t>Angew</a:t>
            </a:r>
            <a:r>
              <a:rPr lang="en-US" altLang="ja-JP" sz="1400" i="1" dirty="0">
                <a:latin typeface="+mn-lt"/>
              </a:rPr>
              <a:t>. Chem. Int. Ed.</a:t>
            </a:r>
            <a:r>
              <a:rPr lang="en-US" altLang="ja-JP" sz="1400" dirty="0">
                <a:latin typeface="+mn-lt"/>
              </a:rPr>
              <a:t> </a:t>
            </a:r>
            <a:r>
              <a:rPr lang="en-US" altLang="ja-JP" sz="1400" b="1" dirty="0">
                <a:latin typeface="+mn-lt"/>
              </a:rPr>
              <a:t>2004</a:t>
            </a:r>
            <a:r>
              <a:rPr lang="en-US" altLang="ja-JP" sz="1400" dirty="0">
                <a:latin typeface="+mn-lt"/>
              </a:rPr>
              <a:t>, </a:t>
            </a:r>
            <a:r>
              <a:rPr lang="en-US" altLang="ja-JP" sz="1400" i="1" dirty="0">
                <a:latin typeface="+mn-lt"/>
              </a:rPr>
              <a:t>43, </a:t>
            </a:r>
            <a:r>
              <a:rPr lang="en-US" altLang="ja-JP" sz="1400" dirty="0">
                <a:latin typeface="+mn-lt"/>
              </a:rPr>
              <a:t>4876</a:t>
            </a:r>
            <a:r>
              <a:rPr lang="en-US" altLang="ja-JP" sz="1400" i="1" dirty="0">
                <a:latin typeface="+mn-lt"/>
              </a:rPr>
              <a:t>.</a:t>
            </a:r>
            <a:endParaRPr lang="ja-JP" altLang="en-US" sz="1400" i="1" dirty="0">
              <a:latin typeface="+mn-lt"/>
            </a:endParaRPr>
          </a:p>
        </p:txBody>
      </p:sp>
      <p:sp>
        <p:nvSpPr>
          <p:cNvPr id="8" name="テキスト ボックス 11"/>
          <p:cNvSpPr txBox="1">
            <a:spLocks noChangeArrowheads="1"/>
          </p:cNvSpPr>
          <p:nvPr/>
        </p:nvSpPr>
        <p:spPr bwMode="auto">
          <a:xfrm>
            <a:off x="179512" y="3573016"/>
            <a:ext cx="3672408" cy="307777"/>
          </a:xfrm>
          <a:prstGeom prst="rect">
            <a:avLst/>
          </a:prstGeom>
          <a:noFill/>
          <a:ln w="9525">
            <a:noFill/>
            <a:miter lim="800000"/>
            <a:headEnd/>
            <a:tailEnd/>
          </a:ln>
        </p:spPr>
        <p:txBody>
          <a:bodyPr wrap="square">
            <a:spAutoFit/>
          </a:bodyPr>
          <a:lstStyle/>
          <a:p>
            <a:r>
              <a:rPr lang="en-US" altLang="ja-JP" sz="1400" dirty="0" smtClean="0"/>
              <a:t>Bertrand</a:t>
            </a:r>
            <a:r>
              <a:rPr lang="en-US" altLang="ja-JP" sz="1400" dirty="0"/>
              <a:t>, G. et al.</a:t>
            </a:r>
            <a:r>
              <a:rPr lang="ja-JP" altLang="en-US" sz="1400" dirty="0"/>
              <a:t> </a:t>
            </a:r>
            <a:r>
              <a:rPr lang="en-US" altLang="ja-JP" sz="1400" i="1" dirty="0" smtClean="0"/>
              <a:t>Dalton Trans.</a:t>
            </a:r>
            <a:r>
              <a:rPr lang="en-US" altLang="ja-JP" sz="1400" dirty="0" smtClean="0"/>
              <a:t> </a:t>
            </a:r>
            <a:r>
              <a:rPr lang="en-US" altLang="ja-JP" sz="1400" b="1" dirty="0" smtClean="0"/>
              <a:t>2008</a:t>
            </a:r>
            <a:r>
              <a:rPr lang="en-US" altLang="ja-JP" sz="1400" dirty="0" smtClean="0"/>
              <a:t>, 4482</a:t>
            </a:r>
            <a:r>
              <a:rPr lang="en-US" altLang="ja-JP" sz="1400" i="1" dirty="0" smtClean="0"/>
              <a:t>.</a:t>
            </a:r>
            <a:endParaRPr lang="ja-JP" altLang="en-US" sz="1400" i="1" dirty="0"/>
          </a:p>
        </p:txBody>
      </p:sp>
      <p:sp>
        <p:nvSpPr>
          <p:cNvPr id="9" name="テキスト ボックス 8"/>
          <p:cNvSpPr txBox="1"/>
          <p:nvPr/>
        </p:nvSpPr>
        <p:spPr>
          <a:xfrm>
            <a:off x="6516216" y="3059668"/>
            <a:ext cx="936104" cy="369332"/>
          </a:xfrm>
          <a:prstGeom prst="rect">
            <a:avLst/>
          </a:prstGeom>
          <a:noFill/>
        </p:spPr>
        <p:txBody>
          <a:bodyPr wrap="square" rtlCol="0">
            <a:spAutoFit/>
          </a:bodyPr>
          <a:lstStyle/>
          <a:p>
            <a:r>
              <a:rPr lang="en-US" altLang="ja-JP" dirty="0" smtClean="0">
                <a:solidFill>
                  <a:prstClr val="black"/>
                </a:solidFill>
              </a:rPr>
              <a:t>1.547Å</a:t>
            </a:r>
            <a:endParaRPr lang="ja-JP" altLang="en-US" dirty="0">
              <a:solidFill>
                <a:prstClr val="black"/>
              </a:solidFill>
            </a:endParaRPr>
          </a:p>
        </p:txBody>
      </p:sp>
      <p:cxnSp>
        <p:nvCxnSpPr>
          <p:cNvPr id="10" name="直線矢印コネクタ 9"/>
          <p:cNvCxnSpPr/>
          <p:nvPr/>
        </p:nvCxnSpPr>
        <p:spPr>
          <a:xfrm>
            <a:off x="7236296" y="3429000"/>
            <a:ext cx="144016" cy="72008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8172400" y="4941168"/>
            <a:ext cx="936104" cy="369332"/>
          </a:xfrm>
          <a:prstGeom prst="rect">
            <a:avLst/>
          </a:prstGeom>
          <a:noFill/>
        </p:spPr>
        <p:txBody>
          <a:bodyPr wrap="square" rtlCol="0">
            <a:spAutoFit/>
          </a:bodyPr>
          <a:lstStyle/>
          <a:p>
            <a:r>
              <a:rPr lang="en-US" altLang="ja-JP" dirty="0" smtClean="0">
                <a:solidFill>
                  <a:prstClr val="black"/>
                </a:solidFill>
              </a:rPr>
              <a:t>1.404Å</a:t>
            </a:r>
            <a:endParaRPr lang="ja-JP" altLang="en-US" dirty="0">
              <a:solidFill>
                <a:prstClr val="black"/>
              </a:solidFill>
            </a:endParaRPr>
          </a:p>
        </p:txBody>
      </p:sp>
      <p:sp>
        <p:nvSpPr>
          <p:cNvPr id="14" name="テキスト ボックス 13"/>
          <p:cNvSpPr txBox="1"/>
          <p:nvPr/>
        </p:nvSpPr>
        <p:spPr>
          <a:xfrm>
            <a:off x="4499992" y="4931876"/>
            <a:ext cx="936104" cy="369332"/>
          </a:xfrm>
          <a:prstGeom prst="rect">
            <a:avLst/>
          </a:prstGeom>
          <a:noFill/>
        </p:spPr>
        <p:txBody>
          <a:bodyPr wrap="square" rtlCol="0">
            <a:spAutoFit/>
          </a:bodyPr>
          <a:lstStyle/>
          <a:p>
            <a:r>
              <a:rPr lang="en-US" altLang="ja-JP" dirty="0" smtClean="0">
                <a:solidFill>
                  <a:prstClr val="black"/>
                </a:solidFill>
              </a:rPr>
              <a:t>1.411Å</a:t>
            </a:r>
            <a:endParaRPr lang="ja-JP" altLang="en-US" dirty="0">
              <a:solidFill>
                <a:prstClr val="black"/>
              </a:solidFill>
            </a:endParaRPr>
          </a:p>
        </p:txBody>
      </p:sp>
      <p:sp>
        <p:nvSpPr>
          <p:cNvPr id="15" name="テキスト ボックス 14"/>
          <p:cNvSpPr txBox="1"/>
          <p:nvPr/>
        </p:nvSpPr>
        <p:spPr>
          <a:xfrm>
            <a:off x="6372200" y="4941168"/>
            <a:ext cx="936104" cy="369332"/>
          </a:xfrm>
          <a:prstGeom prst="rect">
            <a:avLst/>
          </a:prstGeom>
          <a:noFill/>
        </p:spPr>
        <p:txBody>
          <a:bodyPr wrap="square" rtlCol="0">
            <a:spAutoFit/>
          </a:bodyPr>
          <a:lstStyle/>
          <a:p>
            <a:r>
              <a:rPr lang="en-US" altLang="ja-JP" dirty="0" smtClean="0">
                <a:solidFill>
                  <a:prstClr val="black"/>
                </a:solidFill>
              </a:rPr>
              <a:t>1.383Å</a:t>
            </a:r>
            <a:endParaRPr lang="ja-JP" altLang="en-US" dirty="0">
              <a:solidFill>
                <a:prstClr val="black"/>
              </a:solidFill>
            </a:endParaRPr>
          </a:p>
        </p:txBody>
      </p:sp>
      <p:cxnSp>
        <p:nvCxnSpPr>
          <p:cNvPr id="17" name="直線矢印コネクタ 16"/>
          <p:cNvCxnSpPr/>
          <p:nvPr/>
        </p:nvCxnSpPr>
        <p:spPr>
          <a:xfrm flipV="1">
            <a:off x="5364088" y="4437112"/>
            <a:ext cx="1152128" cy="64807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flipH="1" flipV="1">
            <a:off x="7092280" y="4437112"/>
            <a:ext cx="1224136" cy="576064"/>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直線矢印コネクタ 23"/>
          <p:cNvCxnSpPr/>
          <p:nvPr/>
        </p:nvCxnSpPr>
        <p:spPr>
          <a:xfrm flipV="1">
            <a:off x="6804248" y="4581128"/>
            <a:ext cx="8384" cy="36004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正方形/長方形 27"/>
          <p:cNvSpPr/>
          <p:nvPr/>
        </p:nvSpPr>
        <p:spPr>
          <a:xfrm>
            <a:off x="2339752" y="2852936"/>
            <a:ext cx="1890261" cy="369332"/>
          </a:xfrm>
          <a:prstGeom prst="rect">
            <a:avLst/>
          </a:prstGeom>
        </p:spPr>
        <p:txBody>
          <a:bodyPr wrap="none">
            <a:spAutoFit/>
          </a:bodyPr>
          <a:lstStyle/>
          <a:p>
            <a:r>
              <a:rPr lang="en-US" altLang="ja-JP" dirty="0" err="1" smtClean="0"/>
              <a:t>quinoid</a:t>
            </a:r>
            <a:r>
              <a:rPr lang="en-US" altLang="ja-JP" dirty="0" smtClean="0"/>
              <a:t> structure</a:t>
            </a:r>
            <a:endParaRPr lang="ja-JP" altLang="en-US" dirty="0"/>
          </a:p>
        </p:txBody>
      </p:sp>
      <p:sp>
        <p:nvSpPr>
          <p:cNvPr id="29" name="テキスト ボックス 28"/>
          <p:cNvSpPr txBox="1"/>
          <p:nvPr/>
        </p:nvSpPr>
        <p:spPr>
          <a:xfrm>
            <a:off x="4932040" y="1352962"/>
            <a:ext cx="3816424" cy="707886"/>
          </a:xfrm>
          <a:prstGeom prst="rect">
            <a:avLst/>
          </a:prstGeom>
          <a:noFill/>
        </p:spPr>
        <p:txBody>
          <a:bodyPr wrap="square" rtlCol="0">
            <a:spAutoFit/>
          </a:bodyPr>
          <a:lstStyle/>
          <a:p>
            <a:pPr algn="just"/>
            <a:r>
              <a:rPr lang="en-US" altLang="ja-JP" sz="2000" dirty="0" smtClean="0"/>
              <a:t>There is only a weak interaction between both </a:t>
            </a:r>
            <a:r>
              <a:rPr lang="en-US" altLang="ja-JP" sz="2000" dirty="0" err="1" smtClean="0"/>
              <a:t>diradical</a:t>
            </a:r>
            <a:r>
              <a:rPr lang="en-US" altLang="ja-JP" sz="2000" dirty="0" smtClean="0"/>
              <a:t> sites.</a:t>
            </a:r>
            <a:endParaRPr kumimoji="1" lang="ja-JP" altLang="en-US" sz="2000" dirty="0"/>
          </a:p>
        </p:txBody>
      </p:sp>
      <p:sp>
        <p:nvSpPr>
          <p:cNvPr id="30" name="Rectangle 15"/>
          <p:cNvSpPr>
            <a:spLocks noChangeArrowheads="1"/>
          </p:cNvSpPr>
          <p:nvPr/>
        </p:nvSpPr>
        <p:spPr bwMode="auto">
          <a:xfrm>
            <a:off x="6588099" y="3068960"/>
            <a:ext cx="864221" cy="360363"/>
          </a:xfrm>
          <a:prstGeom prst="rect">
            <a:avLst/>
          </a:prstGeom>
          <a:noFill/>
          <a:ln w="28575">
            <a:solidFill>
              <a:srgbClr val="FF0000"/>
            </a:solidFill>
            <a:miter lim="800000"/>
            <a:headEnd/>
            <a:tailEnd/>
          </a:ln>
        </p:spPr>
        <p:txBody>
          <a:bodyPr wrap="none" anchor="ctr"/>
          <a:lstStyle/>
          <a:p>
            <a:endParaRPr lang="ja-JP" altLang="en-US"/>
          </a:p>
        </p:txBody>
      </p:sp>
      <p:sp>
        <p:nvSpPr>
          <p:cNvPr id="31" name="Rectangle 15"/>
          <p:cNvSpPr>
            <a:spLocks noChangeArrowheads="1"/>
          </p:cNvSpPr>
          <p:nvPr/>
        </p:nvSpPr>
        <p:spPr bwMode="auto">
          <a:xfrm>
            <a:off x="4572000" y="4940845"/>
            <a:ext cx="864221" cy="360363"/>
          </a:xfrm>
          <a:prstGeom prst="rect">
            <a:avLst/>
          </a:prstGeom>
          <a:noFill/>
          <a:ln w="28575">
            <a:solidFill>
              <a:srgbClr val="FF0000"/>
            </a:solidFill>
            <a:miter lim="800000"/>
            <a:headEnd/>
            <a:tailEnd/>
          </a:ln>
        </p:spPr>
        <p:txBody>
          <a:bodyPr wrap="none" anchor="ctr"/>
          <a:lstStyle/>
          <a:p>
            <a:endParaRPr lang="ja-JP" altLang="en-US"/>
          </a:p>
        </p:txBody>
      </p:sp>
      <p:sp>
        <p:nvSpPr>
          <p:cNvPr id="32" name="Rectangle 15"/>
          <p:cNvSpPr>
            <a:spLocks noChangeArrowheads="1"/>
          </p:cNvSpPr>
          <p:nvPr/>
        </p:nvSpPr>
        <p:spPr bwMode="auto">
          <a:xfrm>
            <a:off x="6444083" y="4940845"/>
            <a:ext cx="864221" cy="360363"/>
          </a:xfrm>
          <a:prstGeom prst="rect">
            <a:avLst/>
          </a:prstGeom>
          <a:noFill/>
          <a:ln w="28575">
            <a:solidFill>
              <a:srgbClr val="FF0000"/>
            </a:solidFill>
            <a:miter lim="800000"/>
            <a:headEnd/>
            <a:tailEnd/>
          </a:ln>
        </p:spPr>
        <p:txBody>
          <a:bodyPr wrap="none" anchor="ctr"/>
          <a:lstStyle/>
          <a:p>
            <a:endParaRPr lang="ja-JP" altLang="en-US"/>
          </a:p>
        </p:txBody>
      </p:sp>
      <p:sp>
        <p:nvSpPr>
          <p:cNvPr id="33" name="Rectangle 15"/>
          <p:cNvSpPr>
            <a:spLocks noChangeArrowheads="1"/>
          </p:cNvSpPr>
          <p:nvPr/>
        </p:nvSpPr>
        <p:spPr bwMode="auto">
          <a:xfrm>
            <a:off x="8244283" y="4940845"/>
            <a:ext cx="864221" cy="360363"/>
          </a:xfrm>
          <a:prstGeom prst="rect">
            <a:avLst/>
          </a:prstGeom>
          <a:noFill/>
          <a:ln w="28575">
            <a:solidFill>
              <a:srgbClr val="FF0000"/>
            </a:solidFill>
            <a:miter lim="800000"/>
            <a:headEnd/>
            <a:tailEnd/>
          </a:ln>
        </p:spPr>
        <p:txBody>
          <a:bodyPr wrap="none" anchor="ctr"/>
          <a:lstStyle/>
          <a:p>
            <a:endParaRPr lang="ja-JP" altLang="en-US"/>
          </a:p>
        </p:txBody>
      </p:sp>
      <p:sp>
        <p:nvSpPr>
          <p:cNvPr id="34" name="テキスト ボックス 33"/>
          <p:cNvSpPr txBox="1"/>
          <p:nvPr/>
        </p:nvSpPr>
        <p:spPr>
          <a:xfrm>
            <a:off x="35496" y="4318064"/>
            <a:ext cx="4392488" cy="1938992"/>
          </a:xfrm>
          <a:prstGeom prst="rect">
            <a:avLst/>
          </a:prstGeom>
          <a:noFill/>
        </p:spPr>
        <p:txBody>
          <a:bodyPr wrap="square" rtlCol="0">
            <a:spAutoFit/>
          </a:bodyPr>
          <a:lstStyle/>
          <a:p>
            <a:pPr algn="just"/>
            <a:r>
              <a:rPr lang="ja-JP" altLang="en-US" sz="2000" dirty="0" smtClean="0"/>
              <a:t>・</a:t>
            </a:r>
            <a:r>
              <a:rPr lang="en-US" altLang="ja-JP" sz="2000" dirty="0" smtClean="0"/>
              <a:t>B2−C2 bond length is a little shorter than normal</a:t>
            </a:r>
            <a:r>
              <a:rPr lang="ja-JP" altLang="en-US" sz="2000" dirty="0" smtClean="0"/>
              <a:t> </a:t>
            </a:r>
            <a:r>
              <a:rPr lang="en-US" altLang="ja-JP" sz="2000" dirty="0" smtClean="0"/>
              <a:t>B−C bond length.</a:t>
            </a:r>
          </a:p>
          <a:p>
            <a:pPr algn="just"/>
            <a:endParaRPr lang="en-US" altLang="ja-JP" sz="2000" dirty="0" smtClean="0"/>
          </a:p>
          <a:p>
            <a:pPr algn="just"/>
            <a:r>
              <a:rPr lang="ja-JP" altLang="en-US" sz="2000" dirty="0" smtClean="0"/>
              <a:t>・</a:t>
            </a:r>
            <a:r>
              <a:rPr lang="en-US" altLang="ja-JP" sz="2000" dirty="0" smtClean="0"/>
              <a:t>There is an alternation between slightly shorter and longer in the </a:t>
            </a:r>
            <a:r>
              <a:rPr lang="en-US" altLang="ja-JP" sz="2000" dirty="0" err="1" smtClean="0"/>
              <a:t>phenylene</a:t>
            </a:r>
            <a:r>
              <a:rPr lang="en-US" altLang="ja-JP" sz="2000" dirty="0" smtClean="0"/>
              <a:t> ring.</a:t>
            </a:r>
            <a:endParaRPr kumimoji="1" lang="ja-JP" altLang="en-US" sz="2000" dirty="0"/>
          </a:p>
        </p:txBody>
      </p:sp>
      <p:graphicFrame>
        <p:nvGraphicFramePr>
          <p:cNvPr id="86022" name="Object 6"/>
          <p:cNvGraphicFramePr>
            <a:graphicFrameLocks noChangeAspect="1"/>
          </p:cNvGraphicFramePr>
          <p:nvPr/>
        </p:nvGraphicFramePr>
        <p:xfrm>
          <a:off x="255141" y="692696"/>
          <a:ext cx="4460875" cy="2116137"/>
        </p:xfrm>
        <a:graphic>
          <a:graphicData uri="http://schemas.openxmlformats.org/presentationml/2006/ole">
            <p:oleObj spid="_x0000_s86022" name="CS ChemDraw Drawing" r:id="rId5" imgW="4460330" imgH="2116577" progId="ChemDraw.Document.6.0">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
                                        </p:tgtEl>
                                        <p:attrNameLst>
                                          <p:attrName>style.visibility</p:attrName>
                                        </p:attrNameLst>
                                      </p:cBhvr>
                                      <p:to>
                                        <p:strVal val="visible"/>
                                      </p:to>
                                    </p:se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
                                        </p:tgtEl>
                                        <p:attrNameLst>
                                          <p:attrName>style.visibility</p:attrName>
                                        </p:attrNameLst>
                                      </p:cBhvr>
                                      <p:to>
                                        <p:strVal val="visible"/>
                                      </p:to>
                                    </p:set>
                                  </p:childTnLst>
                                  <p:subTnLst>
                                    <p:set>
                                      <p:cBhvr override="childStyle">
                                        <p:cTn dur="1" fill="hold" display="0" masterRel="nextClick" afterEffect="1"/>
                                        <p:tgtEl>
                                          <p:spTgt spid="31"/>
                                        </p:tgtEl>
                                        <p:attrNameLst>
                                          <p:attrName>style.visibility</p:attrName>
                                        </p:attrNameLst>
                                      </p:cBhvr>
                                      <p:to>
                                        <p:strVal val="hidden"/>
                                      </p:to>
                                    </p:set>
                                  </p:subTnLst>
                                </p:cTn>
                              </p:par>
                              <p:par>
                                <p:cTn id="11" presetID="1" presetClass="entr" presetSubtype="0" fill="hold" grpId="0" nodeType="withEffect">
                                  <p:stCondLst>
                                    <p:cond delay="0"/>
                                  </p:stCondLst>
                                  <p:childTnLst>
                                    <p:set>
                                      <p:cBhvr>
                                        <p:cTn id="12" dur="1" fill="hold">
                                          <p:stCondLst>
                                            <p:cond delay="499"/>
                                          </p:stCondLst>
                                        </p:cTn>
                                        <p:tgtEl>
                                          <p:spTgt spid="32"/>
                                        </p:tgtEl>
                                        <p:attrNameLst>
                                          <p:attrName>style.visibility</p:attrName>
                                        </p:attrNameLst>
                                      </p:cBhvr>
                                      <p:to>
                                        <p:strVal val="visible"/>
                                      </p:to>
                                    </p:set>
                                  </p:childTnLst>
                                  <p:subTnLst>
                                    <p:set>
                                      <p:cBhvr override="childStyle">
                                        <p:cTn dur="1" fill="hold" display="0" masterRel="nextClick" afterEffect="1"/>
                                        <p:tgtEl>
                                          <p:spTgt spid="32"/>
                                        </p:tgtEl>
                                        <p:attrNameLst>
                                          <p:attrName>style.visibility</p:attrName>
                                        </p:attrNameLst>
                                      </p:cBhvr>
                                      <p:to>
                                        <p:strVal val="hidden"/>
                                      </p:to>
                                    </p:set>
                                  </p:subTnLst>
                                </p:cTn>
                              </p:par>
                              <p:par>
                                <p:cTn id="13" presetID="1" presetClass="entr" presetSubtype="0" fill="hold" grpId="0" nodeType="withEffect">
                                  <p:stCondLst>
                                    <p:cond delay="0"/>
                                  </p:stCondLst>
                                  <p:childTnLst>
                                    <p:set>
                                      <p:cBhvr>
                                        <p:cTn id="14" dur="1" fill="hold">
                                          <p:stCondLst>
                                            <p:cond delay="499"/>
                                          </p:stCondLst>
                                        </p:cTn>
                                        <p:tgtEl>
                                          <p:spTgt spid="33"/>
                                        </p:tgtEl>
                                        <p:attrNameLst>
                                          <p:attrName>style.visibility</p:attrName>
                                        </p:attrNameLst>
                                      </p:cBhvr>
                                      <p:to>
                                        <p:strVal val="visible"/>
                                      </p:to>
                                    </p:set>
                                  </p:childTnLst>
                                  <p:subTnLst>
                                    <p:set>
                                      <p:cBhvr override="childStyle">
                                        <p:cTn dur="1" fill="hold" display="0" masterRel="nextClick" afterEffect="1"/>
                                        <p:tgtEl>
                                          <p:spTgt spid="3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8</a:t>
            </a:fld>
            <a:endParaRPr lang="ja-JP" altLang="en-US">
              <a:solidFill>
                <a:prstClr val="black">
                  <a:tint val="75000"/>
                </a:prstClr>
              </a:solidFill>
            </a:endParaRPr>
          </a:p>
        </p:txBody>
      </p:sp>
      <p:sp>
        <p:nvSpPr>
          <p:cNvPr id="14" name="正方形/長方形 13"/>
          <p:cNvSpPr/>
          <p:nvPr/>
        </p:nvSpPr>
        <p:spPr>
          <a:xfrm>
            <a:off x="0" y="-27384"/>
            <a:ext cx="9144000" cy="523220"/>
          </a:xfrm>
          <a:prstGeom prst="rect">
            <a:avLst/>
          </a:prstGeom>
        </p:spPr>
        <p:txBody>
          <a:bodyPr wrap="square">
            <a:spAutoFit/>
          </a:bodyPr>
          <a:lstStyle/>
          <a:p>
            <a:pPr algn="ctr">
              <a:defRPr/>
            </a:pPr>
            <a:r>
              <a:rPr lang="en-US" altLang="ja-JP" sz="2800" dirty="0" err="1" smtClean="0">
                <a:solidFill>
                  <a:srgbClr val="0000CC"/>
                </a:solidFill>
                <a:effectLst>
                  <a:outerShdw blurRad="38100" dist="38100" dir="2700000" algn="tl">
                    <a:srgbClr val="000000">
                      <a:alpha val="43137"/>
                    </a:srgbClr>
                  </a:outerShdw>
                </a:effectLst>
              </a:rPr>
              <a:t>Z</a:t>
            </a:r>
            <a:r>
              <a:rPr lang="en-US" altLang="ja-JP" sz="2800" dirty="0" err="1" smtClean="0">
                <a:solidFill>
                  <a:srgbClr val="0000CC"/>
                </a:solidFill>
                <a:effectLst>
                  <a:outerShdw blurRad="38100" dist="38100" dir="2700000" algn="tl">
                    <a:srgbClr val="000000">
                      <a:alpha val="43137"/>
                    </a:srgbClr>
                  </a:outerShdw>
                </a:effectLst>
                <a:latin typeface="+mn-lt"/>
              </a:rPr>
              <a:t>ethrene</a:t>
            </a:r>
            <a:r>
              <a:rPr lang="en-US" altLang="ja-JP" sz="2800" dirty="0" smtClean="0">
                <a:solidFill>
                  <a:srgbClr val="0000CC"/>
                </a:solidFill>
                <a:effectLst>
                  <a:outerShdw blurRad="38100" dist="38100" dir="2700000" algn="tl">
                    <a:srgbClr val="000000">
                      <a:alpha val="43137"/>
                    </a:srgbClr>
                  </a:outerShdw>
                </a:effectLst>
                <a:latin typeface="+mn-lt"/>
              </a:rPr>
              <a:t> </a:t>
            </a:r>
            <a:r>
              <a:rPr lang="en-US" altLang="ja-JP" sz="2800" dirty="0" err="1" smtClean="0">
                <a:solidFill>
                  <a:srgbClr val="0000CC"/>
                </a:solidFill>
                <a:effectLst>
                  <a:outerShdw blurRad="38100" dist="38100" dir="2700000" algn="tl">
                    <a:srgbClr val="000000">
                      <a:alpha val="43137"/>
                    </a:srgbClr>
                  </a:outerShdw>
                </a:effectLst>
              </a:rPr>
              <a:t>D</a:t>
            </a:r>
            <a:r>
              <a:rPr lang="en-US" altLang="ja-JP" sz="2800" dirty="0" err="1" smtClean="0">
                <a:solidFill>
                  <a:srgbClr val="0000CC"/>
                </a:solidFill>
                <a:effectLst>
                  <a:outerShdw blurRad="38100" dist="38100" dir="2700000" algn="tl">
                    <a:srgbClr val="000000">
                      <a:alpha val="43137"/>
                    </a:srgbClr>
                  </a:outerShdw>
                </a:effectLst>
                <a:latin typeface="+mn-lt"/>
              </a:rPr>
              <a:t>imers</a:t>
            </a:r>
            <a:r>
              <a:rPr lang="en-US" altLang="ja-JP" sz="2800" dirty="0" smtClean="0">
                <a:solidFill>
                  <a:srgbClr val="0000CC"/>
                </a:solidFill>
                <a:effectLst>
                  <a:outerShdw blurRad="38100" dist="38100" dir="2700000" algn="tl">
                    <a:srgbClr val="000000">
                      <a:alpha val="43137"/>
                    </a:srgbClr>
                  </a:outerShdw>
                </a:effectLst>
                <a:latin typeface="+mn-lt"/>
              </a:rPr>
              <a:t> (Candidates for </a:t>
            </a:r>
            <a:r>
              <a:rPr lang="en-US" altLang="ja-JP" sz="2800" dirty="0" err="1" smtClean="0">
                <a:solidFill>
                  <a:srgbClr val="0000CC"/>
                </a:solidFill>
                <a:effectLst>
                  <a:outerShdw blurRad="38100" dist="38100" dir="2700000" algn="tl">
                    <a:srgbClr val="000000">
                      <a:alpha val="43137"/>
                    </a:srgbClr>
                  </a:outerShdw>
                </a:effectLst>
                <a:latin typeface="+mn-lt"/>
              </a:rPr>
              <a:t>tetra</a:t>
            </a:r>
            <a:r>
              <a:rPr lang="en-US" altLang="ja-JP" sz="2800" dirty="0" err="1" smtClean="0">
                <a:solidFill>
                  <a:srgbClr val="0000CC"/>
                </a:solidFill>
                <a:effectLst>
                  <a:outerShdw blurRad="38100" dist="38100" dir="2700000" algn="tl">
                    <a:srgbClr val="000000">
                      <a:alpha val="43137"/>
                    </a:srgbClr>
                  </a:outerShdw>
                </a:effectLst>
                <a:latin typeface="+mn-lt"/>
                <a:cs typeface="Arial" charset="0"/>
              </a:rPr>
              <a:t>radical</a:t>
            </a:r>
            <a:r>
              <a:rPr lang="en-US" altLang="ja-JP" sz="2800" dirty="0" smtClean="0">
                <a:solidFill>
                  <a:srgbClr val="0000CC"/>
                </a:solidFill>
                <a:effectLst>
                  <a:outerShdw blurRad="38100" dist="38100" dir="2700000" algn="tl">
                    <a:srgbClr val="000000">
                      <a:alpha val="43137"/>
                    </a:srgbClr>
                  </a:outerShdw>
                </a:effectLst>
                <a:latin typeface="+mn-lt"/>
                <a:cs typeface="Arial" charset="0"/>
              </a:rPr>
              <a:t>) </a:t>
            </a:r>
            <a:endParaRPr lang="ja-JP" altLang="en-US" sz="2800" dirty="0">
              <a:solidFill>
                <a:srgbClr val="0000CC"/>
              </a:solidFill>
              <a:effectLst>
                <a:outerShdw blurRad="38100" dist="38100" dir="2700000" algn="tl">
                  <a:srgbClr val="000000">
                    <a:alpha val="43137"/>
                  </a:srgbClr>
                </a:outerShdw>
              </a:effectLst>
              <a:latin typeface="+mn-lt"/>
            </a:endParaRPr>
          </a:p>
        </p:txBody>
      </p:sp>
      <p:sp>
        <p:nvSpPr>
          <p:cNvPr id="16" name="Text Box 1428"/>
          <p:cNvSpPr txBox="1">
            <a:spLocks noChangeArrowheads="1"/>
          </p:cNvSpPr>
          <p:nvPr/>
        </p:nvSpPr>
        <p:spPr bwMode="auto">
          <a:xfrm>
            <a:off x="-36512" y="693857"/>
            <a:ext cx="2736304" cy="430887"/>
          </a:xfrm>
          <a:prstGeom prst="rect">
            <a:avLst/>
          </a:prstGeom>
          <a:noFill/>
          <a:ln w="9525">
            <a:noFill/>
            <a:miter lim="800000"/>
            <a:headEnd/>
            <a:tailEnd/>
          </a:ln>
        </p:spPr>
        <p:txBody>
          <a:bodyPr wrap="square">
            <a:spAutoFit/>
          </a:bodyPr>
          <a:lstStyle/>
          <a:p>
            <a:pPr algn="just">
              <a:spcBef>
                <a:spcPts val="600"/>
              </a:spcBef>
              <a:spcAft>
                <a:spcPts val="600"/>
              </a:spcAft>
            </a:pPr>
            <a:r>
              <a:rPr lang="ja-JP" altLang="en-US" sz="2200" dirty="0" smtClean="0">
                <a:latin typeface="+mn-lt"/>
              </a:rPr>
              <a:t>・</a:t>
            </a:r>
            <a:r>
              <a:rPr lang="en-US" altLang="ja-JP" sz="2200" dirty="0" err="1" smtClean="0">
                <a:latin typeface="+mn-lt"/>
              </a:rPr>
              <a:t>Zethrenylzethrene</a:t>
            </a:r>
            <a:r>
              <a:rPr lang="en-US" altLang="ja-JP" sz="2200" dirty="0" smtClean="0">
                <a:latin typeface="+mn-lt"/>
              </a:rPr>
              <a:t>   </a:t>
            </a:r>
          </a:p>
        </p:txBody>
      </p:sp>
      <p:sp>
        <p:nvSpPr>
          <p:cNvPr id="17" name="テキスト ボックス 16"/>
          <p:cNvSpPr txBox="1"/>
          <p:nvPr/>
        </p:nvSpPr>
        <p:spPr>
          <a:xfrm>
            <a:off x="1187624" y="4365104"/>
            <a:ext cx="3275896" cy="307777"/>
          </a:xfrm>
          <a:prstGeom prst="rect">
            <a:avLst/>
          </a:prstGeom>
          <a:noFill/>
        </p:spPr>
        <p:txBody>
          <a:bodyPr wrap="square" rtlCol="0">
            <a:spAutoFit/>
          </a:bodyPr>
          <a:lstStyle/>
          <a:p>
            <a:r>
              <a:rPr lang="en-US" altLang="ja-JP" sz="1400" i="1" dirty="0" err="1" smtClean="0">
                <a:latin typeface="+mn-lt"/>
              </a:rPr>
              <a:t>tert</a:t>
            </a:r>
            <a:r>
              <a:rPr lang="en-US" altLang="ja-JP" sz="1400" dirty="0" smtClean="0">
                <a:latin typeface="+mn-lt"/>
              </a:rPr>
              <a:t>-Butyl groups are omitted for clarity.</a:t>
            </a:r>
          </a:p>
        </p:txBody>
      </p:sp>
      <p:sp>
        <p:nvSpPr>
          <p:cNvPr id="19" name="Text Box 1428"/>
          <p:cNvSpPr txBox="1">
            <a:spLocks noChangeArrowheads="1"/>
          </p:cNvSpPr>
          <p:nvPr/>
        </p:nvSpPr>
        <p:spPr bwMode="auto">
          <a:xfrm>
            <a:off x="2843808" y="476672"/>
            <a:ext cx="4032448" cy="769441"/>
          </a:xfrm>
          <a:prstGeom prst="rect">
            <a:avLst/>
          </a:prstGeom>
          <a:noFill/>
          <a:ln w="9525">
            <a:noFill/>
            <a:miter lim="800000"/>
            <a:headEnd/>
            <a:tailEnd/>
          </a:ln>
        </p:spPr>
        <p:txBody>
          <a:bodyPr wrap="square">
            <a:spAutoFit/>
          </a:bodyPr>
          <a:lstStyle/>
          <a:p>
            <a:pPr algn="just"/>
            <a:r>
              <a:rPr lang="ja-JP" altLang="en-US" sz="2200" dirty="0" smtClean="0">
                <a:latin typeface="+mn-lt"/>
              </a:rPr>
              <a:t>・</a:t>
            </a:r>
            <a:r>
              <a:rPr lang="en-US" altLang="ja-JP" sz="2200" dirty="0" err="1" smtClean="0">
                <a:latin typeface="+mn-lt"/>
              </a:rPr>
              <a:t>Dizethrenylacetylene</a:t>
            </a:r>
            <a:r>
              <a:rPr lang="en-US" altLang="ja-JP" sz="2200" dirty="0" smtClean="0">
                <a:latin typeface="+mn-lt"/>
              </a:rPr>
              <a:t> (n = 1)</a:t>
            </a:r>
          </a:p>
          <a:p>
            <a:pPr algn="just"/>
            <a:r>
              <a:rPr lang="en-US" altLang="ja-JP" sz="2200" dirty="0" smtClean="0">
                <a:latin typeface="+mn-lt"/>
              </a:rPr>
              <a:t>    </a:t>
            </a:r>
            <a:r>
              <a:rPr lang="en-US" altLang="ja-JP" sz="2200" dirty="0" err="1" smtClean="0">
                <a:latin typeface="+mn-lt"/>
              </a:rPr>
              <a:t>Dizethrenylbutadiyne</a:t>
            </a:r>
            <a:r>
              <a:rPr lang="en-US" altLang="ja-JP" sz="2200" dirty="0" smtClean="0">
                <a:latin typeface="+mn-lt"/>
              </a:rPr>
              <a:t> (n = 2)  </a:t>
            </a:r>
          </a:p>
        </p:txBody>
      </p:sp>
      <p:sp>
        <p:nvSpPr>
          <p:cNvPr id="22" name="正方形/長方形 12"/>
          <p:cNvSpPr>
            <a:spLocks noChangeArrowheads="1"/>
          </p:cNvSpPr>
          <p:nvPr/>
        </p:nvSpPr>
        <p:spPr bwMode="auto">
          <a:xfrm>
            <a:off x="5868144" y="3573016"/>
            <a:ext cx="2449513" cy="707886"/>
          </a:xfrm>
          <a:prstGeom prst="rect">
            <a:avLst/>
          </a:prstGeom>
          <a:noFill/>
          <a:ln w="9525">
            <a:noFill/>
            <a:miter lim="800000"/>
            <a:headEnd/>
            <a:tailEnd/>
          </a:ln>
        </p:spPr>
        <p:txBody>
          <a:bodyPr>
            <a:spAutoFit/>
          </a:bodyPr>
          <a:lstStyle/>
          <a:p>
            <a:pPr algn="ctr"/>
            <a:r>
              <a:rPr lang="en-US" altLang="ja-JP" sz="2000" dirty="0"/>
              <a:t>Interaction between</a:t>
            </a:r>
            <a:r>
              <a:rPr lang="en-US" altLang="ja-JP" sz="2000" dirty="0">
                <a:cs typeface="Arial" charset="0"/>
              </a:rPr>
              <a:t> </a:t>
            </a:r>
            <a:r>
              <a:rPr lang="en-US" altLang="ja-JP" sz="2000" dirty="0" err="1">
                <a:cs typeface="Arial" charset="0"/>
              </a:rPr>
              <a:t>diradicals</a:t>
            </a:r>
            <a:endParaRPr lang="en-US" altLang="ja-JP" sz="2000" dirty="0">
              <a:cs typeface="Arial" charset="0"/>
            </a:endParaRPr>
          </a:p>
        </p:txBody>
      </p:sp>
      <p:sp>
        <p:nvSpPr>
          <p:cNvPr id="20" name="正方形/長方形 19"/>
          <p:cNvSpPr/>
          <p:nvPr/>
        </p:nvSpPr>
        <p:spPr>
          <a:xfrm>
            <a:off x="251520" y="4797152"/>
            <a:ext cx="8568952" cy="1938992"/>
          </a:xfrm>
          <a:prstGeom prst="rect">
            <a:avLst/>
          </a:prstGeom>
        </p:spPr>
        <p:txBody>
          <a:bodyPr wrap="square">
            <a:spAutoFit/>
          </a:bodyPr>
          <a:lstStyle/>
          <a:p>
            <a:pPr algn="just">
              <a:defRPr/>
            </a:pPr>
            <a:r>
              <a:rPr lang="ja-JP" altLang="en-US" sz="2000" dirty="0" smtClean="0"/>
              <a:t>・</a:t>
            </a:r>
            <a:r>
              <a:rPr lang="en-US" altLang="ja-JP" sz="2000" dirty="0" smtClean="0"/>
              <a:t>The two </a:t>
            </a:r>
            <a:r>
              <a:rPr lang="en-US" altLang="ja-JP" sz="2000" dirty="0" err="1" smtClean="0"/>
              <a:t>zethrene</a:t>
            </a:r>
            <a:r>
              <a:rPr lang="en-US" altLang="ja-JP" sz="2000" dirty="0" smtClean="0"/>
              <a:t> backbones of </a:t>
            </a:r>
            <a:r>
              <a:rPr lang="en-US" altLang="ja-JP" sz="2000" b="1" dirty="0" smtClean="0"/>
              <a:t>4a</a:t>
            </a:r>
            <a:r>
              <a:rPr lang="en-US" altLang="ja-JP" sz="2000" dirty="0" smtClean="0"/>
              <a:t> would be considerably twisted because of strong </a:t>
            </a:r>
            <a:r>
              <a:rPr lang="en-US" altLang="ja-JP" sz="2000" dirty="0" err="1" smtClean="0"/>
              <a:t>steric</a:t>
            </a:r>
            <a:r>
              <a:rPr lang="en-US" altLang="ja-JP" sz="2000" dirty="0" smtClean="0"/>
              <a:t> repulsion.</a:t>
            </a:r>
          </a:p>
          <a:p>
            <a:pPr algn="just">
              <a:defRPr/>
            </a:pPr>
            <a:r>
              <a:rPr lang="ja-JP" altLang="en-US" sz="2000" dirty="0" smtClean="0"/>
              <a:t>・</a:t>
            </a:r>
            <a:r>
              <a:rPr lang="en-US" altLang="ja-JP" sz="2000" dirty="0" smtClean="0"/>
              <a:t>Since the </a:t>
            </a:r>
            <a:r>
              <a:rPr lang="en-US" altLang="ja-JP" sz="2000" dirty="0" err="1" smtClean="0"/>
              <a:t>steric</a:t>
            </a:r>
            <a:r>
              <a:rPr lang="en-US" altLang="ja-JP" sz="2000" dirty="0" smtClean="0"/>
              <a:t> repulsion of the </a:t>
            </a:r>
            <a:r>
              <a:rPr lang="en-US" altLang="ja-JP" sz="2000" b="1" dirty="0" smtClean="0"/>
              <a:t>4b</a:t>
            </a:r>
            <a:r>
              <a:rPr lang="en-US" altLang="ja-JP" sz="2000" dirty="0" smtClean="0"/>
              <a:t> would</a:t>
            </a:r>
            <a:r>
              <a:rPr lang="en-US" altLang="ja-JP" sz="2000" b="1" dirty="0" smtClean="0"/>
              <a:t> </a:t>
            </a:r>
            <a:r>
              <a:rPr lang="en-US" altLang="ja-JP" sz="2000" dirty="0" smtClean="0"/>
              <a:t>be small because of the acetylene spacer, two </a:t>
            </a:r>
            <a:r>
              <a:rPr lang="en-US" altLang="ja-JP" sz="2000" dirty="0" err="1" smtClean="0"/>
              <a:t>zethrene</a:t>
            </a:r>
            <a:r>
              <a:rPr lang="en-US" altLang="ja-JP" sz="2000" dirty="0" smtClean="0"/>
              <a:t> backbones would adopt a co-planar conformation. Therefore, interaction between two </a:t>
            </a:r>
            <a:r>
              <a:rPr lang="en-US" altLang="ja-JP" sz="2000" dirty="0" err="1" smtClean="0"/>
              <a:t>diradicals</a:t>
            </a:r>
            <a:r>
              <a:rPr lang="en-US" altLang="ja-JP" sz="2000" b="1" dirty="0" smtClean="0"/>
              <a:t> </a:t>
            </a:r>
            <a:r>
              <a:rPr lang="en-US" altLang="ja-JP" sz="2000" dirty="0" smtClean="0"/>
              <a:t>would become stronger as expressed by the </a:t>
            </a:r>
            <a:r>
              <a:rPr lang="en-US" altLang="ja-JP" sz="2000" dirty="0" err="1" smtClean="0"/>
              <a:t>cumulenic</a:t>
            </a:r>
            <a:r>
              <a:rPr lang="en-US" altLang="ja-JP" sz="2000" dirty="0" smtClean="0"/>
              <a:t> resonance structure. </a:t>
            </a:r>
          </a:p>
        </p:txBody>
      </p:sp>
      <p:graphicFrame>
        <p:nvGraphicFramePr>
          <p:cNvPr id="87053" name="Object 13"/>
          <p:cNvGraphicFramePr>
            <a:graphicFrameLocks noChangeAspect="1"/>
          </p:cNvGraphicFramePr>
          <p:nvPr/>
        </p:nvGraphicFramePr>
        <p:xfrm>
          <a:off x="7634609" y="2003449"/>
          <a:ext cx="1185863" cy="161925"/>
        </p:xfrm>
        <a:graphic>
          <a:graphicData uri="http://schemas.openxmlformats.org/presentationml/2006/ole">
            <p:oleObj spid="_x0000_s87053" name="CS ChemDraw Drawing" r:id="rId4" imgW="1185213" imgH="162668" progId="ChemDraw.Document.6.0">
              <p:embed/>
            </p:oleObj>
          </a:graphicData>
        </a:graphic>
      </p:graphicFrame>
      <p:sp>
        <p:nvSpPr>
          <p:cNvPr id="12" name="正方形/長方形 11"/>
          <p:cNvSpPr/>
          <p:nvPr/>
        </p:nvSpPr>
        <p:spPr>
          <a:xfrm>
            <a:off x="7706617" y="2113111"/>
            <a:ext cx="969839" cy="307777"/>
          </a:xfrm>
          <a:prstGeom prst="rect">
            <a:avLst/>
          </a:prstGeom>
        </p:spPr>
        <p:txBody>
          <a:bodyPr wrap="square">
            <a:spAutoFit/>
          </a:bodyPr>
          <a:lstStyle/>
          <a:p>
            <a:r>
              <a:rPr lang="en-US" altLang="ja-JP" sz="1400" dirty="0" err="1" smtClean="0"/>
              <a:t>cumulene</a:t>
            </a:r>
            <a:endParaRPr lang="ja-JP" altLang="en-US" sz="1400" dirty="0"/>
          </a:p>
        </p:txBody>
      </p:sp>
      <p:graphicFrame>
        <p:nvGraphicFramePr>
          <p:cNvPr id="87054" name="Object 14"/>
          <p:cNvGraphicFramePr>
            <a:graphicFrameLocks noChangeAspect="1"/>
          </p:cNvGraphicFramePr>
          <p:nvPr/>
        </p:nvGraphicFramePr>
        <p:xfrm>
          <a:off x="34925" y="1341438"/>
          <a:ext cx="2476500" cy="3035300"/>
        </p:xfrm>
        <a:graphic>
          <a:graphicData uri="http://schemas.openxmlformats.org/presentationml/2006/ole">
            <p:oleObj spid="_x0000_s87054" name="CS ChemDraw Drawing" r:id="rId5" imgW="2500439" imgH="3065834" progId="ChemDraw.Document.6.0">
              <p:embed/>
            </p:oleObj>
          </a:graphicData>
        </a:graphic>
      </p:graphicFrame>
      <p:graphicFrame>
        <p:nvGraphicFramePr>
          <p:cNvPr id="87055" name="Object 15"/>
          <p:cNvGraphicFramePr>
            <a:graphicFrameLocks noChangeAspect="1"/>
          </p:cNvGraphicFramePr>
          <p:nvPr/>
        </p:nvGraphicFramePr>
        <p:xfrm>
          <a:off x="2552129" y="1339850"/>
          <a:ext cx="6556375" cy="3138488"/>
        </p:xfrm>
        <a:graphic>
          <a:graphicData uri="http://schemas.openxmlformats.org/presentationml/2006/ole">
            <p:oleObj spid="_x0000_s87055" name="CS ChemDraw Drawing" r:id="rId6" imgW="6621443" imgH="3167974" progId="ChemDraw.Document.6.0">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2048" name="Object 16"/>
          <p:cNvGraphicFramePr>
            <a:graphicFrameLocks noChangeAspect="1"/>
          </p:cNvGraphicFramePr>
          <p:nvPr/>
        </p:nvGraphicFramePr>
        <p:xfrm>
          <a:off x="67691" y="836712"/>
          <a:ext cx="9040813" cy="4178300"/>
        </p:xfrm>
        <a:graphic>
          <a:graphicData uri="http://schemas.openxmlformats.org/presentationml/2006/ole">
            <p:oleObj spid="_x0000_s172048" name="CS ChemDraw Drawing" r:id="rId4" imgW="10141748" imgH="4689002" progId="ChemDraw.Document.6.0">
              <p:embed/>
            </p:oleObj>
          </a:graphicData>
        </a:graphic>
      </p:graphicFrame>
      <p:sp>
        <p:nvSpPr>
          <p:cNvPr id="4" name="スライド番号プレースホルダ 3"/>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9</a:t>
            </a:fld>
            <a:endParaRPr lang="ja-JP" altLang="en-US" dirty="0">
              <a:solidFill>
                <a:prstClr val="black">
                  <a:tint val="75000"/>
                </a:prstClr>
              </a:solidFill>
            </a:endParaRPr>
          </a:p>
        </p:txBody>
      </p:sp>
      <p:sp>
        <p:nvSpPr>
          <p:cNvPr id="6" name="テキスト ボックス 5"/>
          <p:cNvSpPr txBox="1"/>
          <p:nvPr/>
        </p:nvSpPr>
        <p:spPr>
          <a:xfrm>
            <a:off x="0" y="0"/>
            <a:ext cx="9144000" cy="523220"/>
          </a:xfrm>
          <a:prstGeom prst="rect">
            <a:avLst/>
          </a:prstGeom>
          <a:noFill/>
        </p:spPr>
        <p:txBody>
          <a:bodyPr wrap="square" rtlCol="0">
            <a:spAutoFit/>
          </a:bodyPr>
          <a:lstStyle/>
          <a:p>
            <a:pPr algn="ctr"/>
            <a:r>
              <a:rPr lang="en-US" altLang="ja-JP" sz="2800" dirty="0" err="1" smtClean="0">
                <a:solidFill>
                  <a:srgbClr val="0000CC"/>
                </a:solidFill>
                <a:effectLst>
                  <a:outerShdw blurRad="38100" dist="38100" dir="2700000" algn="tl">
                    <a:srgbClr val="000000">
                      <a:alpha val="43137"/>
                    </a:srgbClr>
                  </a:outerShdw>
                </a:effectLst>
                <a:latin typeface="Arial" pitchFamily="34" charset="0"/>
                <a:sym typeface="Helvetica" pitchFamily="34" charset="0"/>
              </a:rPr>
              <a:t>Retrosynthetic</a:t>
            </a:r>
            <a:r>
              <a:rPr lang="en-US" altLang="ja-JP" sz="2800" dirty="0" smtClean="0">
                <a:solidFill>
                  <a:srgbClr val="0000CC"/>
                </a:solidFill>
                <a:effectLst>
                  <a:outerShdw blurRad="38100" dist="38100" dir="2700000" algn="tl">
                    <a:srgbClr val="000000">
                      <a:alpha val="43137"/>
                    </a:srgbClr>
                  </a:outerShdw>
                </a:effectLst>
                <a:latin typeface="Arial" pitchFamily="34" charset="0"/>
                <a:sym typeface="Helvetica" pitchFamily="34" charset="0"/>
              </a:rPr>
              <a:t> Analyses of </a:t>
            </a:r>
            <a:r>
              <a:rPr lang="en-US" altLang="ja-JP" sz="2800" dirty="0" err="1" smtClean="0">
                <a:solidFill>
                  <a:srgbClr val="0000CC"/>
                </a:solidFill>
                <a:effectLst>
                  <a:outerShdw blurRad="38100" dist="38100" dir="2700000" algn="tl">
                    <a:srgbClr val="000000">
                      <a:alpha val="43137"/>
                    </a:srgbClr>
                  </a:outerShdw>
                </a:effectLst>
                <a:latin typeface="Arial" pitchFamily="34" charset="0"/>
                <a:sym typeface="Helvetica" pitchFamily="34" charset="0"/>
              </a:rPr>
              <a:t>Zethrene</a:t>
            </a:r>
            <a:r>
              <a:rPr lang="en-US" altLang="ja-JP" sz="2800" dirty="0" smtClean="0">
                <a:solidFill>
                  <a:srgbClr val="0000CC"/>
                </a:solidFill>
                <a:effectLst>
                  <a:outerShdw blurRad="38100" dist="38100" dir="2700000" algn="tl">
                    <a:srgbClr val="000000">
                      <a:alpha val="43137"/>
                    </a:srgbClr>
                  </a:outerShdw>
                </a:effectLst>
                <a:latin typeface="Arial" pitchFamily="34" charset="0"/>
                <a:sym typeface="Helvetica" pitchFamily="34" charset="0"/>
              </a:rPr>
              <a:t> </a:t>
            </a:r>
            <a:r>
              <a:rPr lang="en-US" altLang="ja-JP" sz="2800" dirty="0" err="1" smtClean="0">
                <a:solidFill>
                  <a:srgbClr val="0000CC"/>
                </a:solidFill>
                <a:effectLst>
                  <a:outerShdw blurRad="38100" dist="38100" dir="2700000" algn="tl">
                    <a:srgbClr val="000000">
                      <a:alpha val="43137"/>
                    </a:srgbClr>
                  </a:outerShdw>
                </a:effectLst>
                <a:latin typeface="Arial" pitchFamily="34" charset="0"/>
                <a:sym typeface="Helvetica" pitchFamily="34" charset="0"/>
              </a:rPr>
              <a:t>Dimers</a:t>
            </a:r>
            <a:r>
              <a:rPr lang="en-US" altLang="ja-JP" sz="2800" dirty="0" smtClean="0">
                <a:solidFill>
                  <a:srgbClr val="0000CC"/>
                </a:solidFill>
                <a:effectLst>
                  <a:outerShdw blurRad="38100" dist="38100" dir="2700000" algn="tl">
                    <a:srgbClr val="000000">
                      <a:alpha val="43137"/>
                    </a:srgbClr>
                  </a:outerShdw>
                </a:effectLst>
                <a:latin typeface="Arial" pitchFamily="34" charset="0"/>
                <a:sym typeface="Helvetica" pitchFamily="34" charset="0"/>
              </a:rPr>
              <a:t> </a:t>
            </a:r>
          </a:p>
        </p:txBody>
      </p:sp>
      <p:graphicFrame>
        <p:nvGraphicFramePr>
          <p:cNvPr id="135179" name="Object 11"/>
          <p:cNvGraphicFramePr>
            <a:graphicFrameLocks noChangeAspect="1"/>
          </p:cNvGraphicFramePr>
          <p:nvPr/>
        </p:nvGraphicFramePr>
        <p:xfrm>
          <a:off x="7867525" y="3851324"/>
          <a:ext cx="1096963" cy="585788"/>
        </p:xfrm>
        <a:graphic>
          <a:graphicData uri="http://schemas.openxmlformats.org/presentationml/2006/ole">
            <p:oleObj spid="_x0000_s172034" name="CS ChemDraw Drawing" r:id="rId5" imgW="1217312" imgH="650402" progId="ChemDraw.Document.6.0">
              <p:embed/>
            </p:oleObj>
          </a:graphicData>
        </a:graphic>
      </p:graphicFrame>
      <p:sp>
        <p:nvSpPr>
          <p:cNvPr id="12" name="テキスト ボックス 11"/>
          <p:cNvSpPr txBox="1"/>
          <p:nvPr/>
        </p:nvSpPr>
        <p:spPr>
          <a:xfrm>
            <a:off x="4211960" y="3491716"/>
            <a:ext cx="1685077" cy="369332"/>
          </a:xfrm>
          <a:prstGeom prst="rect">
            <a:avLst/>
          </a:prstGeom>
          <a:noFill/>
        </p:spPr>
        <p:txBody>
          <a:bodyPr wrap="none" rtlCol="0">
            <a:spAutoFit/>
          </a:bodyPr>
          <a:lstStyle/>
          <a:p>
            <a:r>
              <a:rPr lang="en-US" altLang="ja-JP" dirty="0" smtClean="0">
                <a:solidFill>
                  <a:srgbClr val="FF0000"/>
                </a:solidFill>
              </a:rPr>
              <a:t>h</a:t>
            </a:r>
            <a:r>
              <a:rPr kumimoji="1" lang="en-US" altLang="ja-JP" dirty="0" smtClean="0">
                <a:solidFill>
                  <a:srgbClr val="FF0000"/>
                </a:solidFill>
              </a:rPr>
              <a:t>omo coupling</a:t>
            </a:r>
            <a:endParaRPr kumimoji="1" lang="ja-JP" altLang="en-US" dirty="0">
              <a:solidFill>
                <a:srgbClr val="FF0000"/>
              </a:solidFill>
            </a:endParaRPr>
          </a:p>
        </p:txBody>
      </p:sp>
      <p:sp>
        <p:nvSpPr>
          <p:cNvPr id="13" name="正方形/長方形 12"/>
          <p:cNvSpPr/>
          <p:nvPr/>
        </p:nvSpPr>
        <p:spPr>
          <a:xfrm>
            <a:off x="2412000" y="2206605"/>
            <a:ext cx="1043876" cy="646331"/>
          </a:xfrm>
          <a:prstGeom prst="rect">
            <a:avLst/>
          </a:prstGeom>
        </p:spPr>
        <p:txBody>
          <a:bodyPr wrap="none">
            <a:spAutoFit/>
          </a:bodyPr>
          <a:lstStyle/>
          <a:p>
            <a:pPr algn="ctr"/>
            <a:r>
              <a:rPr lang="en-US" altLang="ja-JP" dirty="0" smtClean="0">
                <a:solidFill>
                  <a:srgbClr val="FF0000"/>
                </a:solidFill>
                <a:latin typeface="Arial" pitchFamily="34" charset="0"/>
                <a:cs typeface="Arial" pitchFamily="34" charset="0"/>
              </a:rPr>
              <a:t>cross</a:t>
            </a:r>
          </a:p>
          <a:p>
            <a:pPr algn="ctr"/>
            <a:r>
              <a:rPr lang="en-US" altLang="ja-JP" dirty="0" smtClean="0">
                <a:solidFill>
                  <a:srgbClr val="FF0000"/>
                </a:solidFill>
                <a:latin typeface="Arial" pitchFamily="34" charset="0"/>
                <a:cs typeface="Arial" pitchFamily="34" charset="0"/>
              </a:rPr>
              <a:t>coupling</a:t>
            </a:r>
            <a:endParaRPr lang="ja-JP" altLang="en-US" dirty="0">
              <a:solidFill>
                <a:srgbClr val="FF0000"/>
              </a:solidFill>
            </a:endParaRPr>
          </a:p>
        </p:txBody>
      </p:sp>
      <p:sp>
        <p:nvSpPr>
          <p:cNvPr id="15" name="正方形/長方形 14"/>
          <p:cNvSpPr/>
          <p:nvPr/>
        </p:nvSpPr>
        <p:spPr>
          <a:xfrm>
            <a:off x="7524328" y="2710661"/>
            <a:ext cx="1619672" cy="646331"/>
          </a:xfrm>
          <a:prstGeom prst="rect">
            <a:avLst/>
          </a:prstGeom>
        </p:spPr>
        <p:txBody>
          <a:bodyPr wrap="square">
            <a:spAutoFit/>
          </a:bodyPr>
          <a:lstStyle/>
          <a:p>
            <a:pPr algn="ctr"/>
            <a:r>
              <a:rPr lang="en-US" altLang="ja-JP" dirty="0" smtClean="0"/>
              <a:t>precursors of</a:t>
            </a:r>
          </a:p>
          <a:p>
            <a:pPr algn="ctr"/>
            <a:r>
              <a:rPr lang="en-US" altLang="ja-JP" b="1" dirty="0" smtClean="0"/>
              <a:t>4a</a:t>
            </a:r>
            <a:r>
              <a:rPr lang="en-US" altLang="ja-JP" dirty="0" smtClean="0"/>
              <a:t> and </a:t>
            </a:r>
            <a:r>
              <a:rPr lang="en-US" altLang="ja-JP" b="1" dirty="0" smtClean="0"/>
              <a:t>4b</a:t>
            </a:r>
            <a:endParaRPr lang="ja-JP" altLang="en-US" b="1" dirty="0"/>
          </a:p>
        </p:txBody>
      </p:sp>
      <p:sp>
        <p:nvSpPr>
          <p:cNvPr id="18" name="正方形/長方形 17"/>
          <p:cNvSpPr/>
          <p:nvPr/>
        </p:nvSpPr>
        <p:spPr>
          <a:xfrm>
            <a:off x="0" y="5405154"/>
            <a:ext cx="9144000" cy="400110"/>
          </a:xfrm>
          <a:prstGeom prst="rect">
            <a:avLst/>
          </a:prstGeom>
        </p:spPr>
        <p:txBody>
          <a:bodyPr wrap="square">
            <a:spAutoFit/>
          </a:bodyPr>
          <a:lstStyle/>
          <a:p>
            <a:pPr algn="ctr"/>
            <a:r>
              <a:rPr lang="en-US" altLang="ja-JP" sz="2000" dirty="0" smtClean="0"/>
              <a:t>My first project is to synthesize asymmetric 7,14-dihalozethrenes </a:t>
            </a:r>
            <a:r>
              <a:rPr lang="en-US" altLang="ja-JP" sz="2000" b="1" dirty="0" smtClean="0"/>
              <a:t>7a</a:t>
            </a:r>
            <a:r>
              <a:rPr lang="en-US" altLang="ja-JP" sz="2000" dirty="0" smtClean="0"/>
              <a:t> and </a:t>
            </a:r>
            <a:r>
              <a:rPr lang="en-US" altLang="ja-JP" sz="2000" b="1" dirty="0" smtClean="0"/>
              <a:t>7b</a:t>
            </a:r>
            <a:r>
              <a:rPr lang="en-US" altLang="ja-JP" sz="2000" dirty="0" smtClean="0"/>
              <a:t>. </a:t>
            </a:r>
            <a:endParaRPr lang="ja-JP" altLang="en-US" sz="20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ユーザー定義 1">
      <a:majorFont>
        <a:latin typeface="Arial"/>
        <a:ea typeface="ＭＳ ゴシック"/>
        <a:cs typeface=""/>
      </a:majorFont>
      <a:minorFont>
        <a:latin typeface="Arial"/>
        <a:ea typeface="ＭＳ 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627</TotalTime>
  <Words>4220</Words>
  <Application>Microsoft Office PowerPoint</Application>
  <PresentationFormat>画面に合わせる (4:3)</PresentationFormat>
  <Paragraphs>330</Paragraphs>
  <Slides>16</Slides>
  <Notes>16</Notes>
  <HiddenSlides>0</HiddenSlides>
  <MMClips>0</MMClips>
  <ScaleCrop>false</ScaleCrop>
  <HeadingPairs>
    <vt:vector size="6" baseType="variant">
      <vt:variant>
        <vt:lpstr>テーマ</vt:lpstr>
      </vt:variant>
      <vt:variant>
        <vt:i4>2</vt:i4>
      </vt:variant>
      <vt:variant>
        <vt:lpstr>埋め込まれた OLE サーバー</vt:lpstr>
      </vt:variant>
      <vt:variant>
        <vt:i4>1</vt:i4>
      </vt:variant>
      <vt:variant>
        <vt:lpstr>スライド タイトル</vt:lpstr>
      </vt:variant>
      <vt:variant>
        <vt:i4>16</vt:i4>
      </vt:variant>
    </vt:vector>
  </HeadingPairs>
  <TitlesOfParts>
    <vt:vector size="19" baseType="lpstr">
      <vt:lpstr>Office テーマ</vt:lpstr>
      <vt:lpstr>2_Office テーマ</vt:lpstr>
      <vt:lpstr>CS ChemDraw Drawing</vt:lpstr>
      <vt:lpstr>スライド 1</vt:lpstr>
      <vt:lpstr>スライド 2</vt:lpstr>
      <vt:lpstr>スライド 3</vt:lpstr>
      <vt:lpstr>スライド 4</vt:lpstr>
      <vt:lpstr>スライド 5</vt:lpstr>
      <vt:lpstr>スライド 6</vt:lpstr>
      <vt:lpstr>スライド 7</vt:lpstr>
      <vt:lpstr>スライド 8</vt:lpstr>
      <vt:lpstr>スライド 9</vt:lpstr>
      <vt:lpstr>スライド 10</vt:lpstr>
      <vt:lpstr>スライド 11</vt:lpstr>
      <vt:lpstr>スライド 12</vt:lpstr>
      <vt:lpstr>スライド 13</vt:lpstr>
      <vt:lpstr>スライド 14</vt:lpstr>
      <vt:lpstr>スライド 15</vt:lpstr>
      <vt:lpstr>スライド 1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kenichi</dc:creator>
  <cp:lastModifiedBy>kenichi</cp:lastModifiedBy>
  <cp:revision>1238</cp:revision>
  <dcterms:created xsi:type="dcterms:W3CDTF">2011-10-05T15:26:27Z</dcterms:created>
  <dcterms:modified xsi:type="dcterms:W3CDTF">2011-12-13T08:46:19Z</dcterms:modified>
</cp:coreProperties>
</file>